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04AAFDC2" w:rsidR="00F4057A" w:rsidRPr="00D70C81" w:rsidRDefault="0028205E" w:rsidP="007F4077">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478A4398"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del w:id="0" w:author="Jens-Rainer Ohm" w:date="2023-10-13T20:27:00Z">
              <w:r w:rsidR="00262E09" w:rsidRPr="00D70C81" w:rsidDel="00C85D0F">
                <w:rPr>
                  <w:lang w:val="en-CA"/>
                </w:rPr>
                <w:delText>d</w:delText>
              </w:r>
              <w:r w:rsidR="00251E63" w:rsidRPr="00D70C81" w:rsidDel="00C85D0F">
                <w:rPr>
                  <w:lang w:val="en-CA"/>
                </w:rPr>
                <w:delText>0</w:delText>
              </w:r>
            </w:del>
            <w:ins w:id="1" w:author="Jens-Rainer Ohm" w:date="2023-10-13T20:27:00Z">
              <w:r w:rsidR="00C85D0F" w:rsidRPr="00D70C81">
                <w:rPr>
                  <w:lang w:val="en-CA"/>
                </w:rPr>
                <w:t>d</w:t>
              </w:r>
              <w:r w:rsidR="00C85D0F">
                <w:rPr>
                  <w:lang w:val="en-CA"/>
                </w:rPr>
                <w:t>1</w:t>
              </w:r>
            </w:ins>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6B7541"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6B7541"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6B7541"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6B7541"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6B7541"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6B7541"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6B7541"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6B7541"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6B7541"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6B7541"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6B7541"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6B7541"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6B7541"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6B7541"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6B7541"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6B7541"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6B7541"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6B7541"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6B7541"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6B7541"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6B7541"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6B7541"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6B7541"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6B7541"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6B7541"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6B7541"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6B7541"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6B7541"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6B7541"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6B7541"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6B7541"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6B7541"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6B7541"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6B7541"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6B7541"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6B7541"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6B7541"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6B7541"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6B7541"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6B7541"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50A619C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0C5F2B" w:rsidRPr="00D70C81">
        <w:rPr>
          <w:lang w:val="en-CA"/>
        </w:rPr>
        <w:t>1</w:t>
      </w:r>
      <w:r w:rsidR="008D6A25" w:rsidRPr="00D70C81">
        <w:rPr>
          <w:lang w:val="en-CA"/>
        </w:rPr>
        <w:t>9</w:t>
      </w:r>
      <w:r w:rsidR="000C5F2B" w:rsidRPr="00D70C81">
        <w:rPr>
          <w:lang w:val="en-CA"/>
        </w:rPr>
        <w:t xml:space="preserve"> – 26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6B7541"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6B7541"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6B7541"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6B7541"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6B7541"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6B7541"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6B7541"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6B7541"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6B7541"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6B7541"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6B7541"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ins w:id="8" w:author="Jens-Rainer Ohm" w:date="2023-10-13T09:13:00Z">
        <w:r w:rsidR="005036D9">
          <w:rPr>
            <w:lang w:val="en-CA"/>
          </w:rPr>
          <w:t xml:space="preserve"> (DTR to be delivered)</w:t>
        </w:r>
      </w:ins>
    </w:p>
    <w:p w14:paraId="57935D64" w14:textId="77777777" w:rsidR="002736C6" w:rsidRPr="00D70C81" w:rsidRDefault="006B7541"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6B7541"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6B7541"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6B7541"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6B7541"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6B7541"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6B7541"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6B7541"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6B7541"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ins w:id="9" w:author="Jens-Rainer Ohm" w:date="2023-10-13T09:13:00Z">
        <w:r w:rsidR="005036D9">
          <w:rPr>
            <w:lang w:val="en-CA"/>
          </w:rPr>
          <w:t xml:space="preserve"> (not delivered </w:t>
        </w:r>
      </w:ins>
      <w:ins w:id="10" w:author="Jens-Rainer Ohm" w:date="2023-10-13T09:14:00Z">
        <w:r w:rsidR="005036D9">
          <w:rPr>
            <w:lang w:val="en-CA"/>
          </w:rPr>
          <w:t>yet)</w:t>
        </w:r>
      </w:ins>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ins w:id="11" w:author="Jens-Rainer Ohm" w:date="2023-10-13T09:14:00Z">
        <w:r w:rsidR="005036D9">
          <w:rPr>
            <w:lang w:val="en-CA"/>
          </w:rPr>
          <w:t xml:space="preserve"> (not delivered yet)</w:t>
        </w:r>
      </w:ins>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2" w:name="_Ref369460175"/>
      <w:r w:rsidRPr="00D70C81">
        <w:rPr>
          <w:lang w:val="en-CA"/>
        </w:rPr>
        <w:t>Late and incomplete document considerations</w:t>
      </w:r>
      <w:bookmarkEnd w:id="12"/>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DBF0996"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3" w:name="_Ref525484014"/>
      <w:r w:rsidRPr="00D70C81">
        <w:rPr>
          <w:lang w:val="en-CA"/>
        </w:rPr>
        <w:t xml:space="preserve">Outputs of </w:t>
      </w:r>
      <w:r w:rsidR="00E06519" w:rsidRPr="00D70C81">
        <w:rPr>
          <w:lang w:val="en-CA"/>
        </w:rPr>
        <w:t xml:space="preserve">the </w:t>
      </w:r>
      <w:r w:rsidRPr="00D70C81">
        <w:rPr>
          <w:lang w:val="en-CA"/>
        </w:rPr>
        <w:t>preceding meeting</w:t>
      </w:r>
      <w:bookmarkEnd w:id="1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6B7541"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6B7541"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6B7541"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6B7541"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6B7541"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699DC9F5"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5" w:name="_Hlk60775606"/>
      <w:bookmarkEnd w:id="14"/>
      <w:del w:id="16" w:author="Jens-Rainer Ohm" w:date="2023-10-13T09:33:00Z">
        <w:r w:rsidR="00AF6A13" w:rsidRPr="00D70C81" w:rsidDel="00DD404C">
          <w:rPr>
            <w:lang w:val="en-CA"/>
          </w:rPr>
          <w:delText xml:space="preserve">1215 </w:delText>
        </w:r>
      </w:del>
      <w:ins w:id="17" w:author="Jens-Rainer Ohm" w:date="2023-10-13T09:33:00Z">
        <w:r w:rsidR="00DD404C" w:rsidRPr="00DD404C">
          <w:rPr>
            <w:highlight w:val="yellow"/>
            <w:lang w:val="en-CA"/>
            <w:rPrChange w:id="18" w:author="Jens-Rainer Ohm" w:date="2023-10-13T09:33:00Z">
              <w:rPr>
                <w:lang w:val="en-CA"/>
              </w:rPr>
            </w:rPrChange>
          </w:rPr>
          <w:t>XXXX</w:t>
        </w:r>
        <w:r w:rsidR="00DD404C" w:rsidRPr="00D70C81">
          <w:rPr>
            <w:lang w:val="en-CA"/>
          </w:rPr>
          <w:t xml:space="preserve"> </w:t>
        </w:r>
      </w:ins>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9" w:name="_Hlk84165550"/>
      <w:r w:rsidRPr="00D70C81">
        <w:rPr>
          <w:b/>
          <w:lang w:val="en-CA"/>
        </w:rPr>
        <w:t>DIMD</w:t>
      </w:r>
      <w:r w:rsidRPr="00D70C81">
        <w:rPr>
          <w:lang w:val="en-CA"/>
        </w:rPr>
        <w:t>: Decoder intra mode derivation</w:t>
      </w:r>
    </w:p>
    <w:bookmarkEnd w:id="19"/>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r w:rsidRPr="00D70C81">
        <w:rPr>
          <w:lang w:val="en-CA"/>
        </w:rPr>
        <w:t>l,ight</w:t>
      </w:r>
      <w:proofErr w:type="spell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20" w:name="_Hlk84165563"/>
      <w:r w:rsidRPr="00D70C81">
        <w:rPr>
          <w:b/>
          <w:lang w:val="en-CA"/>
        </w:rPr>
        <w:t>TIMD</w:t>
      </w:r>
      <w:r w:rsidRPr="00D70C81">
        <w:rPr>
          <w:lang w:val="en-CA"/>
        </w:rPr>
        <w:t>: Template-based intra mode derivation</w:t>
      </w:r>
    </w:p>
    <w:bookmarkEnd w:id="20"/>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21"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22" w:name="_Hlk95733598"/>
      <w:bookmarkStart w:id="23" w:name="_Hlk95733513"/>
      <w:r w:rsidRPr="00D70C81">
        <w:rPr>
          <w:lang w:val="en-CA"/>
        </w:rPr>
        <w:t>approved 2020-08-29</w:t>
      </w:r>
      <w:bookmarkEnd w:id="22"/>
      <w:r w:rsidRPr="00D70C81">
        <w:rPr>
          <w:lang w:val="en-CA"/>
        </w:rPr>
        <w:t>, published 2020-11-10</w:t>
      </w:r>
      <w:bookmarkEnd w:id="23"/>
    </w:p>
    <w:p w14:paraId="547CFAC6" w14:textId="77777777" w:rsidR="00E01692" w:rsidRPr="00D70C81" w:rsidRDefault="00E01692" w:rsidP="00441641">
      <w:pPr>
        <w:pStyle w:val="Aufzhlungszeichen2"/>
        <w:numPr>
          <w:ilvl w:val="1"/>
          <w:numId w:val="17"/>
        </w:numPr>
        <w:rPr>
          <w:lang w:val="en-CA"/>
        </w:rPr>
      </w:pPr>
      <w:bookmarkStart w:id="24" w:name="_Hlk95733526"/>
      <w:r w:rsidRPr="00D70C81">
        <w:rPr>
          <w:lang w:val="en-CA"/>
        </w:rPr>
        <w:t>ISO/IEC 23090-3:2021 (Ed. 1) published 2021-02-16</w:t>
      </w:r>
      <w:bookmarkEnd w:id="24"/>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25"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25"/>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6" w:name="_Ref138692678"/>
      <w:r w:rsidRPr="00D70C81">
        <w:rPr>
          <w:lang w:val="en-CA"/>
        </w:rPr>
        <w:t>Opening remarks</w:t>
      </w:r>
      <w:bookmarkEnd w:id="21"/>
      <w:bookmarkEnd w:id="26"/>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09BA3B5F"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del w:id="27" w:author="Jens-Rainer Ohm" w:date="2023-10-13T09:36:00Z">
        <w:r w:rsidR="0010402D" w:rsidRPr="00D70C81" w:rsidDel="00DD404C">
          <w:rPr>
            <w:lang w:val="en-CA"/>
          </w:rPr>
          <w:delText>XXX</w:delText>
        </w:r>
      </w:del>
      <w:ins w:id="28" w:author="Jens-Rainer Ohm" w:date="2023-10-13T09:36:00Z">
        <w:r w:rsidR="00DD404C">
          <w:rPr>
            <w:lang w:val="en-CA"/>
          </w:rPr>
          <w:t>180</w:t>
        </w:r>
      </w:ins>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ins w:id="29" w:author="Jens-Rainer Ohm" w:date="2023-10-13T09:40:00Z">
        <w:r w:rsidR="00DD404C">
          <w:rPr>
            <w:lang w:val="en-CA"/>
          </w:rPr>
          <w:t xml:space="preserve"> It was verbally reported that availability can be expected around 6 weeks </w:t>
        </w:r>
      </w:ins>
      <w:ins w:id="30" w:author="Jens-Rainer Ohm" w:date="2023-10-13T09:41:00Z">
        <w:r w:rsidR="00DD404C">
          <w:rPr>
            <w:lang w:val="en-CA"/>
          </w:rPr>
          <w:t>after the meeting – therefore it was concluded to issue the FDIS in January.</w:t>
        </w:r>
      </w:ins>
    </w:p>
    <w:p w14:paraId="5F659A8B" w14:textId="3A47CFAB"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ins w:id="31" w:author="Jens-Rainer Ohm" w:date="2023-10-13T09:41:00Z">
        <w:r w:rsidR="00DD404C">
          <w:rPr>
            <w:lang w:val="en-CA"/>
          </w:rPr>
          <w:t xml:space="preserve">not yet </w:t>
        </w:r>
      </w:ins>
      <w:r w:rsidR="00E80004" w:rsidRPr="00D70C81">
        <w:rPr>
          <w:lang w:val="en-CA"/>
        </w:rPr>
        <w:t xml:space="preserve">submitted for ballot </w:t>
      </w:r>
      <w:r w:rsidR="00730117" w:rsidRPr="00D70C81">
        <w:rPr>
          <w:lang w:val="en-CA"/>
        </w:rPr>
        <w:t xml:space="preserve">in ISO, </w:t>
      </w:r>
      <w:ins w:id="32" w:author="Jens-Rainer Ohm" w:date="2023-10-13T09:42:00Z">
        <w:r w:rsidR="00DD404C">
          <w:rPr>
            <w:lang w:val="en-CA"/>
          </w:rPr>
          <w:t xml:space="preserve">ballot </w:t>
        </w:r>
      </w:ins>
      <w:ins w:id="33" w:author="Jens-Rainer Ohm" w:date="2023-10-13T09:43:00Z">
        <w:r w:rsidR="00DD404C">
          <w:rPr>
            <w:lang w:val="en-CA"/>
          </w:rPr>
          <w:t xml:space="preserve">results cannot be expected before the January meeting. </w:t>
        </w:r>
      </w:ins>
      <w:del w:id="34" w:author="Jens-Rainer Ohm" w:date="2023-10-13T09:43:00Z">
        <w:r w:rsidR="00FA5C6E" w:rsidRPr="00D70C81" w:rsidDel="00DD404C">
          <w:rPr>
            <w:lang w:val="en-CA"/>
          </w:rPr>
          <w:delText>target</w:delText>
        </w:r>
        <w:r w:rsidR="00730117" w:rsidRPr="00D70C81" w:rsidDel="00DD404C">
          <w:rPr>
            <w:lang w:val="en-CA"/>
          </w:rPr>
          <w:delText xml:space="preserve"> </w:delText>
        </w:r>
      </w:del>
      <w:r w:rsidR="00730117" w:rsidRPr="00D70C81">
        <w:rPr>
          <w:lang w:val="en-CA"/>
        </w:rPr>
        <w:t>ITU consent</w:t>
      </w:r>
      <w:r w:rsidR="00FA5C6E" w:rsidRPr="00D70C81">
        <w:rPr>
          <w:lang w:val="en-CA"/>
        </w:rPr>
        <w:t xml:space="preserve"> </w:t>
      </w:r>
      <w:ins w:id="35" w:author="Jens-Rainer Ohm" w:date="2023-10-13T09:43:00Z">
        <w:r w:rsidR="00DD404C">
          <w:rPr>
            <w:lang w:val="en-CA"/>
          </w:rPr>
          <w:t xml:space="preserve">is targeted </w:t>
        </w:r>
      </w:ins>
      <w:r w:rsidR="00FA5C6E" w:rsidRPr="00D70C81">
        <w:rPr>
          <w:lang w:val="en-CA"/>
        </w:rPr>
        <w:t>for April 2024</w:t>
      </w:r>
      <w:r w:rsidR="00E80004" w:rsidRPr="00D70C81">
        <w:rPr>
          <w:lang w:val="en-CA"/>
        </w:rPr>
        <w:t xml:space="preserve">, possibly second DTR by </w:t>
      </w:r>
      <w:del w:id="36" w:author="Jens-Rainer Ohm" w:date="2023-10-13T09:43:00Z">
        <w:r w:rsidR="00E80004" w:rsidRPr="00D70C81" w:rsidDel="00DD404C">
          <w:rPr>
            <w:lang w:val="en-CA"/>
          </w:rPr>
          <w:delText xml:space="preserve">January or </w:delText>
        </w:r>
      </w:del>
      <w:r w:rsidR="00E80004" w:rsidRPr="00D70C81">
        <w:rPr>
          <w:lang w:val="en-CA"/>
        </w:rPr>
        <w:t>April</w:t>
      </w:r>
      <w:ins w:id="37" w:author="Jens-Rainer Ohm" w:date="2023-10-13T09:43:00Z">
        <w:r w:rsidR="00DD404C">
          <w:rPr>
            <w:lang w:val="en-CA"/>
          </w:rPr>
          <w:t xml:space="preserve"> </w:t>
        </w:r>
        <w:r w:rsidR="000463E6">
          <w:rPr>
            <w:lang w:val="en-CA"/>
          </w:rPr>
          <w:t>as well.</w:t>
        </w:r>
      </w:ins>
      <w:del w:id="38" w:author="Jens-Rainer Ohm" w:date="2023-10-13T09:43:00Z">
        <w:r w:rsidR="00E80004" w:rsidRPr="00D70C81" w:rsidDel="00DD404C">
          <w:rPr>
            <w:lang w:val="en-CA"/>
          </w:rPr>
          <w:delText>?</w:delText>
        </w:r>
      </w:del>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77F21253" w:rsidR="00F34718" w:rsidRDefault="00A810A9" w:rsidP="00441641">
      <w:pPr>
        <w:numPr>
          <w:ilvl w:val="1"/>
          <w:numId w:val="17"/>
        </w:numPr>
        <w:rPr>
          <w:ins w:id="39" w:author="Jens-Rainer Ohm" w:date="2023-10-13T09:45:00Z"/>
          <w:lang w:val="en-CA"/>
        </w:rPr>
      </w:pPr>
      <w:r w:rsidRPr="00D70C81">
        <w:rPr>
          <w:lang w:val="en-CA"/>
        </w:rPr>
        <w:t xml:space="preserve">Preparation of </w:t>
      </w:r>
      <w:del w:id="40" w:author="Jens-Rainer Ohm" w:date="2023-10-13T09:46:00Z">
        <w:r w:rsidRPr="00D70C81" w:rsidDel="000463E6">
          <w:rPr>
            <w:lang w:val="en-CA"/>
          </w:rPr>
          <w:delText xml:space="preserve">verification </w:delText>
        </w:r>
      </w:del>
      <w:ins w:id="41" w:author="Jens-Rainer Ohm" w:date="2023-10-13T09:46:00Z">
        <w:r w:rsidR="000463E6">
          <w:rPr>
            <w:lang w:val="en-CA"/>
          </w:rPr>
          <w:t>subjective</w:t>
        </w:r>
        <w:r w:rsidR="000463E6" w:rsidRPr="00D70C81">
          <w:rPr>
            <w:lang w:val="en-CA"/>
          </w:rPr>
          <w:t xml:space="preserve"> </w:t>
        </w:r>
      </w:ins>
      <w:r w:rsidRPr="00D70C81">
        <w:rPr>
          <w:lang w:val="en-CA"/>
        </w:rPr>
        <w:t xml:space="preserve">tests </w:t>
      </w:r>
      <w:ins w:id="42" w:author="Jens-Rainer Ohm" w:date="2023-10-13T09:46:00Z">
        <w:r w:rsidR="000463E6">
          <w:rPr>
            <w:lang w:val="en-CA"/>
          </w:rPr>
          <w:t xml:space="preserve">for </w:t>
        </w:r>
      </w:ins>
      <w:r w:rsidRPr="00D70C81">
        <w:rPr>
          <w:lang w:val="en-CA"/>
        </w:rPr>
        <w:t>film grain</w:t>
      </w:r>
      <w:del w:id="43" w:author="Jens-Rainer Ohm" w:date="2023-10-13T09:46:00Z">
        <w:r w:rsidRPr="00D70C81" w:rsidDel="000463E6">
          <w:rPr>
            <w:lang w:val="en-CA"/>
          </w:rPr>
          <w:delText xml:space="preserve"> and multilayer</w:delText>
        </w:r>
      </w:del>
      <w:ins w:id="44" w:author="Jens-Rainer Ohm" w:date="2023-10-13T09:44:00Z">
        <w:r w:rsidR="000463E6">
          <w:rPr>
            <w:lang w:val="en-CA"/>
          </w:rPr>
          <w:t>, also new content proposed</w:t>
        </w:r>
      </w:ins>
      <w:r w:rsidR="00A54695" w:rsidRPr="00D70C81">
        <w:rPr>
          <w:lang w:val="en-CA"/>
        </w:rPr>
        <w:t xml:space="preserve"> – expert viewing</w:t>
      </w:r>
      <w:ins w:id="45" w:author="Jens-Rainer Ohm" w:date="2023-10-13T09:45:00Z">
        <w:r w:rsidR="000463E6">
          <w:rPr>
            <w:lang w:val="en-CA"/>
          </w:rPr>
          <w:t xml:space="preserve"> to be planned</w:t>
        </w:r>
      </w:ins>
      <w:del w:id="46" w:author="Jens-Rainer Ohm" w:date="2023-10-13T09:45:00Z">
        <w:r w:rsidR="00A54695" w:rsidRPr="00D70C81" w:rsidDel="000463E6">
          <w:rPr>
            <w:lang w:val="en-CA"/>
          </w:rPr>
          <w:delText>?</w:delText>
        </w:r>
      </w:del>
    </w:p>
    <w:p w14:paraId="355BA78C" w14:textId="725DB379" w:rsidR="000463E6" w:rsidRPr="00D70C81" w:rsidRDefault="000463E6" w:rsidP="00441641">
      <w:pPr>
        <w:numPr>
          <w:ilvl w:val="1"/>
          <w:numId w:val="17"/>
        </w:numPr>
        <w:rPr>
          <w:lang w:val="en-CA"/>
        </w:rPr>
      </w:pPr>
      <w:ins w:id="47" w:author="Jens-Rainer Ohm" w:date="2023-10-13T09:45:00Z">
        <w:r>
          <w:rPr>
            <w:lang w:val="en-CA"/>
          </w:rPr>
          <w:t>Also plan expert view</w:t>
        </w:r>
      </w:ins>
      <w:ins w:id="48" w:author="Jens-Rainer Ohm" w:date="2023-10-13T09:46:00Z">
        <w:r>
          <w:rPr>
            <w:lang w:val="en-CA"/>
          </w:rPr>
          <w:t>ing for multi-layer verification test</w:t>
        </w:r>
      </w:ins>
    </w:p>
    <w:p w14:paraId="3668DFCF" w14:textId="0E3970E5"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del w:id="49" w:author="Jens-Rainer Ohm" w:date="2023-10-13T09:47:00Z">
        <w:r w:rsidRPr="00D70C81" w:rsidDel="000463E6">
          <w:rPr>
            <w:lang w:val="en-CA"/>
          </w:rPr>
          <w:delText>/VTM</w:delText>
        </w:r>
      </w:del>
      <w:r w:rsidRPr="00D70C81">
        <w:rPr>
          <w:lang w:val="en-CA"/>
        </w:rPr>
        <w:t>?</w:t>
      </w:r>
      <w:r w:rsidR="00570C07" w:rsidRPr="00D70C81">
        <w:rPr>
          <w:lang w:val="en-CA"/>
        </w:rPr>
        <w:t xml:space="preserve"> Status of MV-HEVC software and test conditions</w:t>
      </w:r>
      <w:r w:rsidR="00A54695" w:rsidRPr="00D70C81">
        <w:rPr>
          <w:lang w:val="en-CA"/>
        </w:rPr>
        <w:t xml:space="preserve"> (refer to resolution of </w:t>
      </w:r>
      <w:del w:id="50" w:author="Jens-Rainer Ohm" w:date="2023-10-13T09:47:00Z">
        <w:r w:rsidR="00A54695" w:rsidRPr="00D70C81" w:rsidDel="000463E6">
          <w:rPr>
            <w:lang w:val="en-CA"/>
          </w:rPr>
          <w:delText xml:space="preserve">last </w:delText>
        </w:r>
      </w:del>
      <w:ins w:id="51" w:author="Jens-Rainer Ohm" w:date="2023-10-13T09:47:00Z">
        <w:r w:rsidR="000463E6">
          <w:rPr>
            <w:lang w:val="en-CA"/>
          </w:rPr>
          <w:t>a previous</w:t>
        </w:r>
        <w:r w:rsidR="000463E6" w:rsidRPr="00D70C81">
          <w:rPr>
            <w:lang w:val="en-CA"/>
          </w:rPr>
          <w:t xml:space="preserve"> </w:t>
        </w:r>
      </w:ins>
      <w:r w:rsidR="00A54695" w:rsidRPr="00D70C81">
        <w:rPr>
          <w:lang w:val="en-CA"/>
        </w:rPr>
        <w:t>meeting for the latter)</w:t>
      </w:r>
      <w:r w:rsidR="00570C07" w:rsidRPr="00D70C81">
        <w:rPr>
          <w:lang w:val="en-CA"/>
        </w:rPr>
        <w:t>?</w:t>
      </w:r>
    </w:p>
    <w:p w14:paraId="7DA5B9C8" w14:textId="4CACC839"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del w:id="52" w:author="Jens-Rainer Ohm" w:date="2023-10-13T09:48:00Z">
        <w:r w:rsidR="009478D8" w:rsidRPr="00D70C81" w:rsidDel="000463E6">
          <w:rPr>
            <w:lang w:val="en-CA"/>
          </w:rPr>
          <w:delText xml:space="preserve"> </w:delText>
        </w:r>
      </w:del>
      <w:del w:id="53" w:author="Jens-Rainer Ohm" w:date="2023-10-13T09:47:00Z">
        <w:r w:rsidR="009478D8" w:rsidRPr="00D70C81" w:rsidDel="000463E6">
          <w:rPr>
            <w:lang w:val="en-CA"/>
          </w:rPr>
          <w:delText>(both ISO and ITU)</w:delText>
        </w:r>
      </w:del>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ins w:id="54" w:author="Jens-Rainer Ohm" w:date="2023-10-13T09:48:00Z">
        <w:r w:rsidR="000463E6">
          <w:rPr>
            <w:lang w:val="en-CA"/>
          </w:rPr>
          <w:t xml:space="preserve">14496-10 </w:t>
        </w:r>
      </w:ins>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ins w:id="55" w:author="Jens-Rainer Ohm" w:date="2023-10-13T09:48:00Z">
        <w:r w:rsidR="000463E6">
          <w:rPr>
            <w:lang w:val="en-CA"/>
          </w:rPr>
          <w:t xml:space="preserve"> (no long editing period i</w:t>
        </w:r>
      </w:ins>
      <w:ins w:id="56" w:author="Jens-Rainer Ohm" w:date="2023-10-13T09:49:00Z">
        <w:r w:rsidR="000463E6">
          <w:rPr>
            <w:lang w:val="en-CA"/>
          </w:rPr>
          <w:t>f ballot results shall return before April 2024 meeting</w:t>
        </w:r>
      </w:ins>
      <w:ins w:id="57" w:author="Jens-Rainer Ohm" w:date="2023-10-13T09:48:00Z">
        <w:r w:rsidR="000463E6">
          <w:rPr>
            <w:lang w:val="en-CA"/>
          </w:rPr>
          <w:t>)</w:t>
        </w:r>
      </w:ins>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76BDB096"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ins w:id="58" w:author="Jens-Rainer Ohm" w:date="2023-10-13T09:50:00Z">
        <w:r w:rsidR="000463E6" w:rsidRPr="000463E6">
          <w:rPr>
            <w:highlight w:val="yellow"/>
            <w:lang w:val="en-CA"/>
            <w:rPrChange w:id="59" w:author="Jens-Rainer Ohm" w:date="2023-10-13T09:50:00Z">
              <w:rPr>
                <w:lang w:val="en-CA"/>
              </w:rPr>
            </w:rPrChange>
          </w:rPr>
          <w:t>, possibly recommendation</w:t>
        </w:r>
      </w:ins>
      <w:del w:id="60" w:author="Jens-Rainer Ohm" w:date="2023-10-13T09:51:00Z">
        <w:r w:rsidR="00EA1AA0" w:rsidRPr="00D70C81" w:rsidDel="000463E6">
          <w:rPr>
            <w:lang w:val="en-CA"/>
          </w:rPr>
          <w:delText>.</w:delText>
        </w:r>
      </w:del>
      <w:ins w:id="61" w:author="Jens-Rainer Ohm" w:date="2023-10-13T09:50:00Z">
        <w:r w:rsidR="000463E6">
          <w:rPr>
            <w:lang w:val="en-CA"/>
          </w:rPr>
          <w:t xml:space="preserve"> (no long editing period if ballot results shall return before April 2024 meeting)</w:t>
        </w:r>
      </w:ins>
      <w:ins w:id="62" w:author="Jens-Rainer Ohm" w:date="2023-10-13T09:51:00Z">
        <w:r w:rsidR="000463E6">
          <w:rPr>
            <w:lang w:val="en-CA"/>
          </w:rPr>
          <w:t>.</w:t>
        </w:r>
      </w:ins>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ins w:id="63" w:author="Jens-Rainer Ohm" w:date="2023-10-13T09:51:00Z">
        <w:r w:rsidR="000463E6">
          <w:rPr>
            <w:rStyle w:val="Hyperlink"/>
            <w:lang w:val="en-CA"/>
          </w:rPr>
          <w:t xml:space="preserve">. Would be </w:t>
        </w:r>
      </w:ins>
      <w:ins w:id="64" w:author="Jens-Rainer Ohm" w:date="2023-10-13T09:52:00Z">
        <w:r w:rsidR="000463E6">
          <w:rPr>
            <w:rStyle w:val="Hyperlink"/>
            <w:lang w:val="en-CA"/>
          </w:rPr>
          <w:t>important to get the IS published still in 2023, to allow for a next edition including the ongoing Amd.1 in 2024.</w:t>
        </w:r>
      </w:ins>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5B6B74BF"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del w:id="65" w:author="Jens-Rainer Ohm" w:date="2023-10-13T21:37:00Z">
        <w:r w:rsidR="00D348E0" w:rsidRPr="006C5E09" w:rsidDel="006C5E09">
          <w:rPr>
            <w:lang w:val="en-CA"/>
            <w:rPrChange w:id="66" w:author="Jens-Rainer Ohm" w:date="2023-10-13T21:37:00Z">
              <w:rPr>
                <w:highlight w:val="yellow"/>
                <w:lang w:val="en-CA"/>
              </w:rPr>
            </w:rPrChange>
          </w:rPr>
          <w:delText xml:space="preserve">One from </w:delText>
        </w:r>
      </w:del>
      <w:r w:rsidR="00EA1AA0" w:rsidRPr="006C5E09">
        <w:rPr>
          <w:lang w:val="en-CA"/>
          <w:rPrChange w:id="67" w:author="Jens-Rainer Ohm" w:date="2023-10-13T21:37:00Z">
            <w:rPr>
              <w:highlight w:val="yellow"/>
              <w:lang w:val="en-CA"/>
            </w:rPr>
          </w:rPrChange>
        </w:rPr>
        <w:t>3GPP</w:t>
      </w:r>
      <w:ins w:id="68" w:author="Jens-Rainer Ohm" w:date="2023-10-13T21:37:00Z">
        <w:r w:rsidR="006C5E09">
          <w:rPr>
            <w:lang w:val="en-CA"/>
          </w:rPr>
          <w:t xml:space="preserve"> </w:t>
        </w:r>
      </w:ins>
      <w:ins w:id="69" w:author="Jens-Rainer Ohm" w:date="2023-10-13T21:38:00Z">
        <w:r w:rsidR="006C5E09">
          <w:fldChar w:fldCharType="begin"/>
        </w:r>
        <w:r w:rsidR="006C5E09">
          <w:instrText xml:space="preserve"> HYPERLINK "https://dms.mpeg.expert/doc_end_user/current_document.php?id=90266&amp;id_meeting=196" </w:instrText>
        </w:r>
        <w:r w:rsidR="006C5E09">
          <w:fldChar w:fldCharType="separate"/>
        </w:r>
        <w:r w:rsidR="006C5E09">
          <w:rPr>
            <w:rStyle w:val="Hyperlink"/>
          </w:rPr>
          <w:t>m65645</w:t>
        </w:r>
        <w:r w:rsidR="006C5E09">
          <w:fldChar w:fldCharType="end"/>
        </w:r>
      </w:ins>
      <w:del w:id="70" w:author="Jens-Rainer Ohm" w:date="2023-10-13T21:37:00Z">
        <w:r w:rsidR="00EA1AA0" w:rsidRPr="00D70C81" w:rsidDel="006C5E09">
          <w:rPr>
            <w:highlight w:val="yellow"/>
            <w:lang w:val="en-CA"/>
          </w:rPr>
          <w:delText xml:space="preserve"> </w:delText>
        </w:r>
        <w:r w:rsidR="00842A29" w:rsidRPr="00D70C81" w:rsidDel="006C5E09">
          <w:rPr>
            <w:highlight w:val="yellow"/>
            <w:lang w:val="en-CA"/>
          </w:rPr>
          <w:delText>might be</w:delText>
        </w:r>
        <w:r w:rsidR="00D348E0" w:rsidRPr="00D70C81" w:rsidDel="006C5E09">
          <w:rPr>
            <w:highlight w:val="yellow"/>
            <w:lang w:val="en-CA"/>
          </w:rPr>
          <w:delText xml:space="preserve"> expected</w:delText>
        </w:r>
      </w:del>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lastRenderedPageBreak/>
        <w:t>Principles of standards development were discussed.</w:t>
      </w:r>
    </w:p>
    <w:p w14:paraId="0083E23B" w14:textId="18E459CE" w:rsidR="00BB1408" w:rsidRPr="00D70C81" w:rsidRDefault="00BB1408" w:rsidP="00441641">
      <w:pPr>
        <w:numPr>
          <w:ilvl w:val="0"/>
          <w:numId w:val="17"/>
        </w:numPr>
        <w:rPr>
          <w:lang w:val="en-CA"/>
        </w:rPr>
      </w:pPr>
      <w:r w:rsidRPr="00D70C81">
        <w:rPr>
          <w:lang w:val="en-CA"/>
        </w:rPr>
        <w:t xml:space="preserve">Lunch: Oct. 13-15 </w:t>
      </w:r>
      <w:del w:id="71" w:author="Jens-Rainer Ohm" w:date="2023-10-13T09:55:00Z">
        <w:r w:rsidRPr="00D70C81" w:rsidDel="00D036EC">
          <w:rPr>
            <w:lang w:val="en-CA"/>
          </w:rPr>
          <w:delText>only in outside restaurants, may</w:delText>
        </w:r>
      </w:del>
      <w:ins w:id="72" w:author="Jens-Rainer Ohm" w:date="2023-10-13T09:55:00Z">
        <w:r w:rsidR="00D036EC">
          <w:rPr>
            <w:lang w:val="en-CA"/>
          </w:rPr>
          <w:t>1200-1400 i</w:t>
        </w:r>
      </w:ins>
      <w:ins w:id="73" w:author="Jens-Rainer Ohm" w:date="2023-10-13T09:56:00Z">
        <w:r w:rsidR="00D036EC">
          <w:rPr>
            <w:lang w:val="en-CA"/>
          </w:rPr>
          <w:t>n the conference center.</w:t>
        </w:r>
      </w:ins>
      <w:r w:rsidRPr="00D70C81">
        <w:rPr>
          <w:lang w:val="en-CA"/>
        </w:rPr>
        <w:t xml:space="preserve"> </w:t>
      </w:r>
      <w:ins w:id="74" w:author="Jens-Rainer Ohm" w:date="2023-10-13T09:57:00Z">
        <w:r w:rsidR="00D036EC">
          <w:rPr>
            <w:lang w:val="en-CA"/>
          </w:rPr>
          <w:t xml:space="preserve">Lunch break 1230-1330 on the first three days. </w:t>
        </w:r>
      </w:ins>
      <w:del w:id="75" w:author="Jens-Rainer Ohm" w:date="2023-10-13T09:56:00Z">
        <w:r w:rsidRPr="00D70C81" w:rsidDel="00D036EC">
          <w:rPr>
            <w:lang w:val="en-CA"/>
          </w:rPr>
          <w:delText xml:space="preserve">require 60-90 minutes break. </w:delText>
        </w:r>
      </w:del>
      <w:r w:rsidRPr="00D70C81">
        <w:rPr>
          <w:lang w:val="en-CA"/>
        </w:rPr>
        <w:t xml:space="preserve">Oct. 16-20 in the conference center, </w:t>
      </w:r>
      <w:del w:id="76" w:author="Jens-Rainer Ohm" w:date="2023-10-13T09:57:00Z">
        <w:r w:rsidR="00EA3C98" w:rsidRPr="00D70C81" w:rsidDel="00D036EC">
          <w:rPr>
            <w:lang w:val="en-CA"/>
          </w:rPr>
          <w:delText xml:space="preserve">45 minutes are enough, </w:delText>
        </w:r>
      </w:del>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77" w:name="_Ref111385359"/>
      <w:r w:rsidRPr="00D70C81">
        <w:rPr>
          <w:lang w:val="en-CA"/>
        </w:rPr>
        <w:t>Scheduling of discussions</w:t>
      </w:r>
      <w:bookmarkEnd w:id="77"/>
    </w:p>
    <w:p w14:paraId="0BCCFC3A" w14:textId="34DBCCE8" w:rsidR="00AF36FB" w:rsidRPr="00D70C81" w:rsidRDefault="00AF36FB" w:rsidP="00AF36FB">
      <w:pPr>
        <w:pStyle w:val="Aufzhlungszeichen2"/>
        <w:keepNext/>
        <w:numPr>
          <w:ilvl w:val="0"/>
          <w:numId w:val="0"/>
        </w:numPr>
        <w:rPr>
          <w:lang w:val="en-CA"/>
        </w:rPr>
      </w:pPr>
      <w:bookmarkStart w:id="78" w:name="_Ref298716123"/>
      <w:bookmarkStart w:id="79"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ins w:id="80" w:author="Jens-Rainer Ohm" w:date="2023-10-13T09:04:00Z"/>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ins w:id="81" w:author="Jens-Rainer Ohm" w:date="2023-10-13T09:04:00Z">
        <w:r>
          <w:rPr>
            <w:lang w:val="en-CA"/>
          </w:rPr>
          <w:t xml:space="preserve">Coffee breaks </w:t>
        </w:r>
      </w:ins>
      <w:ins w:id="82" w:author="Jens-Rainer Ohm" w:date="2023-10-13T09:57:00Z">
        <w:r w:rsidR="00D036EC">
          <w:rPr>
            <w:lang w:val="en-CA"/>
          </w:rPr>
          <w:t>10</w:t>
        </w:r>
      </w:ins>
      <w:ins w:id="83" w:author="Jens-Rainer Ohm" w:date="2023-10-13T09:04:00Z">
        <w:r>
          <w:rPr>
            <w:lang w:val="en-CA"/>
          </w:rPr>
          <w:t>30, 1530</w:t>
        </w:r>
      </w:ins>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1CDFB406"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del w:id="84" w:author="Jens-Rainer Ohm" w:date="2023-10-13T09:58:00Z">
        <w:r w:rsidR="00EA3C98" w:rsidRPr="00D70C81" w:rsidDel="00D036EC">
          <w:rPr>
            <w:lang w:val="en-CA"/>
          </w:rPr>
          <w:delText>XXXX</w:delText>
        </w:r>
        <w:r w:rsidR="005204B6" w:rsidRPr="00D70C81" w:rsidDel="00D036EC">
          <w:rPr>
            <w:lang w:val="en-CA"/>
          </w:rPr>
          <w:delText xml:space="preserve"> </w:delText>
        </w:r>
      </w:del>
      <w:ins w:id="85" w:author="Jens-Rainer Ohm" w:date="2023-10-13T09:58:00Z">
        <w:r w:rsidR="00D036EC">
          <w:rPr>
            <w:lang w:val="en-CA"/>
          </w:rPr>
          <w:t>1000</w:t>
        </w:r>
        <w:r w:rsidR="00D036EC" w:rsidRPr="00D70C81">
          <w:rPr>
            <w:lang w:val="en-CA"/>
          </w:rPr>
          <w:t xml:space="preserve"> </w:t>
        </w:r>
      </w:ins>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0AD7E95D" w:rsidR="00623E80" w:rsidRPr="00D70C81" w:rsidRDefault="00EA3C98"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86" w:author="Jens-Rainer Ohm" w:date="2023-10-13T09:58:00Z">
        <w:r w:rsidRPr="00D70C81" w:rsidDel="00D036EC">
          <w:rPr>
            <w:lang w:val="en-CA"/>
          </w:rPr>
          <w:delText>XXXX</w:delText>
        </w:r>
      </w:del>
      <w:ins w:id="87" w:author="Jens-Rainer Ohm" w:date="2023-10-13T09:58:00Z">
        <w:r w:rsidR="00D036EC">
          <w:rPr>
            <w:lang w:val="en-CA"/>
          </w:rPr>
          <w:t>1000</w:t>
        </w:r>
      </w:ins>
      <w:r w:rsidR="00623E80" w:rsidRPr="00D70C81">
        <w:rPr>
          <w:lang w:val="en-CA"/>
        </w:rPr>
        <w:t>–</w:t>
      </w:r>
      <w:del w:id="88" w:author="Jens-Rainer Ohm" w:date="2023-10-12T20:26:00Z">
        <w:r w:rsidR="00493918" w:rsidRPr="00D70C81" w:rsidDel="00016697">
          <w:rPr>
            <w:lang w:val="en-CA"/>
          </w:rPr>
          <w:delText xml:space="preserve">1300 </w:delText>
        </w:r>
      </w:del>
      <w:ins w:id="89" w:author="Jens-Rainer Ohm" w:date="2023-10-12T20:26:00Z">
        <w:r w:rsidR="00016697" w:rsidRPr="00D70C81">
          <w:rPr>
            <w:lang w:val="en-CA"/>
          </w:rPr>
          <w:t>1</w:t>
        </w:r>
        <w:r w:rsidR="00016697">
          <w:rPr>
            <w:lang w:val="en-CA"/>
          </w:rPr>
          <w:t>2</w:t>
        </w:r>
      </w:ins>
      <w:ins w:id="90" w:author="Jens-Rainer Ohm" w:date="2023-10-13T12:38:00Z">
        <w:r w:rsidR="001B41D7">
          <w:rPr>
            <w:lang w:val="en-CA"/>
          </w:rPr>
          <w:t>4</w:t>
        </w:r>
      </w:ins>
      <w:ins w:id="91" w:author="Jens-Rainer Ohm" w:date="2023-10-12T20:26:00Z">
        <w:r w:rsidR="00016697" w:rsidRPr="00D70C81">
          <w:rPr>
            <w:lang w:val="en-CA"/>
          </w:rPr>
          <w:t xml:space="preserve">0 </w:t>
        </w:r>
      </w:ins>
      <w:r w:rsidR="00623E80" w:rsidRPr="00D70C81">
        <w:rPr>
          <w:lang w:val="en-CA"/>
        </w:rPr>
        <w:t>Reports of AHGs</w:t>
      </w:r>
      <w:r w:rsidR="00493918" w:rsidRPr="00D70C81">
        <w:rPr>
          <w:lang w:val="en-CA"/>
        </w:rPr>
        <w:t xml:space="preserve"> </w:t>
      </w:r>
      <w:r w:rsidRPr="00D70C81">
        <w:rPr>
          <w:lang w:val="en-CA"/>
        </w:rPr>
        <w:t>1</w:t>
      </w:r>
      <w:r w:rsidR="00E6705A" w:rsidRPr="00D70C81">
        <w:rPr>
          <w:lang w:val="en-CA"/>
        </w:rPr>
        <w:t>–</w:t>
      </w:r>
      <w:del w:id="92" w:author="Jens-Rainer Ohm" w:date="2023-10-13T12:38:00Z">
        <w:r w:rsidRPr="00D70C81" w:rsidDel="001B41D7">
          <w:rPr>
            <w:lang w:val="en-CA"/>
          </w:rPr>
          <w:delText>X</w:delText>
        </w:r>
      </w:del>
      <w:ins w:id="93" w:author="Jens-Rainer Ohm" w:date="2023-10-13T12:38:00Z">
        <w:r w:rsidR="001B41D7">
          <w:rPr>
            <w:lang w:val="en-CA"/>
          </w:rPr>
          <w:t>11, 14</w:t>
        </w:r>
      </w:ins>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13833D2E" w:rsidR="00493918" w:rsidRPr="00D70C81" w:rsidRDefault="0049391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94" w:author="Jens-Rainer Ohm" w:date="2023-10-12T20:26:00Z">
        <w:r w:rsidRPr="00D70C81" w:rsidDel="00016697">
          <w:rPr>
            <w:lang w:val="en-CA"/>
          </w:rPr>
          <w:delText>1430</w:delText>
        </w:r>
      </w:del>
      <w:ins w:id="95" w:author="Jens-Rainer Ohm" w:date="2023-10-12T20:26:00Z">
        <w:r w:rsidR="00016697" w:rsidRPr="00D70C81">
          <w:rPr>
            <w:lang w:val="en-CA"/>
          </w:rPr>
          <w:t>1</w:t>
        </w:r>
        <w:r w:rsidR="00016697">
          <w:rPr>
            <w:lang w:val="en-CA"/>
          </w:rPr>
          <w:t>3</w:t>
        </w:r>
      </w:ins>
      <w:ins w:id="96" w:author="Jens-Rainer Ohm" w:date="2023-10-13T12:38:00Z">
        <w:r w:rsidR="001B41D7">
          <w:rPr>
            <w:lang w:val="en-CA"/>
          </w:rPr>
          <w:t>4</w:t>
        </w:r>
      </w:ins>
      <w:ins w:id="97" w:author="Jens-Rainer Ohm" w:date="2023-10-12T20:26:00Z">
        <w:r w:rsidR="00016697" w:rsidRPr="00D70C81">
          <w:rPr>
            <w:lang w:val="en-CA"/>
          </w:rPr>
          <w:t>0</w:t>
        </w:r>
      </w:ins>
      <w:r w:rsidRPr="00D70C81">
        <w:rPr>
          <w:lang w:val="en-CA"/>
        </w:rPr>
        <w:t>–</w:t>
      </w:r>
      <w:del w:id="98" w:author="Jens-Rainer Ohm" w:date="2023-10-13T13:59:00Z">
        <w:r w:rsidR="00EA3C98" w:rsidRPr="00D70C81" w:rsidDel="00903840">
          <w:rPr>
            <w:lang w:val="en-CA"/>
          </w:rPr>
          <w:delText>XXXX</w:delText>
        </w:r>
        <w:r w:rsidRPr="00D70C81" w:rsidDel="00903840">
          <w:rPr>
            <w:lang w:val="en-CA"/>
          </w:rPr>
          <w:delText xml:space="preserve"> </w:delText>
        </w:r>
      </w:del>
      <w:ins w:id="99" w:author="Jens-Rainer Ohm" w:date="2023-10-13T13:59:00Z">
        <w:r w:rsidR="00903840">
          <w:rPr>
            <w:lang w:val="en-CA"/>
          </w:rPr>
          <w:t>1400</w:t>
        </w:r>
        <w:r w:rsidR="00903840" w:rsidRPr="00D70C81">
          <w:rPr>
            <w:lang w:val="en-CA"/>
          </w:rPr>
          <w:t xml:space="preserve"> </w:t>
        </w:r>
      </w:ins>
      <w:r w:rsidRPr="00D70C81">
        <w:rPr>
          <w:lang w:val="en-CA"/>
        </w:rPr>
        <w:t xml:space="preserve">Reports of AHGs </w:t>
      </w:r>
      <w:del w:id="100" w:author="Jens-Rainer Ohm" w:date="2023-10-13T12:38:00Z">
        <w:r w:rsidR="00EA3C98" w:rsidRPr="00D70C81" w:rsidDel="001B41D7">
          <w:rPr>
            <w:lang w:val="en-CA"/>
          </w:rPr>
          <w:delText>X</w:delText>
        </w:r>
        <w:r w:rsidR="00E6705A" w:rsidRPr="00D70C81" w:rsidDel="001B41D7">
          <w:rPr>
            <w:lang w:val="en-CA"/>
          </w:rPr>
          <w:delText>–</w:delText>
        </w:r>
        <w:r w:rsidR="00EA3C98" w:rsidRPr="00D70C81" w:rsidDel="001B41D7">
          <w:rPr>
            <w:lang w:val="en-CA"/>
          </w:rPr>
          <w:delText>X</w:delText>
        </w:r>
      </w:del>
      <w:ins w:id="101" w:author="Jens-Rainer Ohm" w:date="2023-10-13T12:38:00Z">
        <w:r w:rsidR="001B41D7">
          <w:rPr>
            <w:lang w:val="en-CA"/>
          </w:rPr>
          <w:t>12, 13</w:t>
        </w:r>
      </w:ins>
      <w:r w:rsidRPr="00D70C81">
        <w:rPr>
          <w:lang w:val="en-CA"/>
        </w:rPr>
        <w:t xml:space="preserve"> </w:t>
      </w:r>
    </w:p>
    <w:p w14:paraId="2457025A" w14:textId="5D38EE3E" w:rsidR="00623E80" w:rsidRPr="00D70C81" w:rsidRDefault="00EA3C9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102" w:author="Jens-Rainer Ohm" w:date="2023-10-13T13:59:00Z">
        <w:r w:rsidRPr="00D70C81" w:rsidDel="00903840">
          <w:rPr>
            <w:lang w:val="en-CA"/>
          </w:rPr>
          <w:delText>XXXX</w:delText>
        </w:r>
      </w:del>
      <w:ins w:id="103" w:author="Jens-Rainer Ohm" w:date="2023-10-13T13:59:00Z">
        <w:r w:rsidR="00903840">
          <w:rPr>
            <w:lang w:val="en-CA"/>
          </w:rPr>
          <w:t>1400</w:t>
        </w:r>
      </w:ins>
      <w:r w:rsidR="00AF36FB" w:rsidRPr="00D70C81">
        <w:rPr>
          <w:lang w:val="en-CA"/>
        </w:rPr>
        <w:t>–</w:t>
      </w:r>
      <w:del w:id="104" w:author="Jens-Rainer Ohm" w:date="2023-10-12T20:27:00Z">
        <w:r w:rsidRPr="00D70C81" w:rsidDel="00016697">
          <w:rPr>
            <w:lang w:val="en-CA"/>
          </w:rPr>
          <w:delText>XXXX</w:delText>
        </w:r>
        <w:r w:rsidR="00683631" w:rsidRPr="00D70C81" w:rsidDel="00016697">
          <w:rPr>
            <w:lang w:val="en-CA"/>
          </w:rPr>
          <w:delText xml:space="preserve"> </w:delText>
        </w:r>
      </w:del>
      <w:ins w:id="105" w:author="Jens-Rainer Ohm" w:date="2023-10-12T20:27:00Z">
        <w:r w:rsidR="00016697">
          <w:rPr>
            <w:lang w:val="en-CA"/>
          </w:rPr>
          <w:t>1900</w:t>
        </w:r>
        <w:r w:rsidR="00016697" w:rsidRPr="00D70C81">
          <w:rPr>
            <w:lang w:val="en-CA"/>
          </w:rPr>
          <w:t xml:space="preserve"> </w:t>
        </w:r>
      </w:ins>
      <w:r w:rsidR="00A03B91" w:rsidRPr="00D70C81">
        <w:rPr>
          <w:lang w:val="en-CA"/>
        </w:rPr>
        <w:t>EE</w:t>
      </w:r>
      <w:ins w:id="106" w:author="Jens-Rainer Ohm" w:date="2023-10-13T10:00:00Z">
        <w:r w:rsidR="00D036EC">
          <w:rPr>
            <w:lang w:val="en-CA"/>
          </w:rPr>
          <w:t>2</w:t>
        </w:r>
      </w:ins>
      <w:r w:rsidR="00A03B91" w:rsidRPr="00D70C81">
        <w:rPr>
          <w:lang w:val="en-CA"/>
        </w:rPr>
        <w:t xml:space="preserve"> </w:t>
      </w:r>
      <w:r w:rsidR="00400AA6" w:rsidRPr="00D70C81">
        <w:rPr>
          <w:lang w:val="en-CA"/>
        </w:rPr>
        <w:t>summary</w:t>
      </w:r>
      <w:r w:rsidR="008D0D0F" w:rsidRPr="00D70C81">
        <w:rPr>
          <w:lang w:val="en-CA"/>
        </w:rPr>
        <w:t xml:space="preserve"> report</w:t>
      </w:r>
      <w:del w:id="107" w:author="Jens-Rainer Ohm" w:date="2023-10-13T10:00:00Z">
        <w:r w:rsidRPr="00D70C81" w:rsidDel="00D036EC">
          <w:rPr>
            <w:lang w:val="en-CA"/>
          </w:rPr>
          <w:delText>s</w:delText>
        </w:r>
      </w:del>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1311527F"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del w:id="108" w:author="Jens-Rainer Ohm" w:date="2023-10-12T20:27:00Z">
        <w:r w:rsidRPr="00D70C81" w:rsidDel="00016697">
          <w:rPr>
            <w:lang w:val="en-CA"/>
          </w:rPr>
          <w:delText xml:space="preserve">1300 </w:delText>
        </w:r>
      </w:del>
      <w:ins w:id="109" w:author="Jens-Rainer Ohm" w:date="2023-10-12T20:27:00Z">
        <w:r w:rsidR="00016697" w:rsidRPr="00D70C81">
          <w:rPr>
            <w:lang w:val="en-CA"/>
          </w:rPr>
          <w:t>1</w:t>
        </w:r>
        <w:r w:rsidR="00016697">
          <w:rPr>
            <w:lang w:val="en-CA"/>
          </w:rPr>
          <w:t>23</w:t>
        </w:r>
        <w:r w:rsidR="00016697" w:rsidRPr="00D70C81">
          <w:rPr>
            <w:lang w:val="en-CA"/>
          </w:rPr>
          <w:t xml:space="preserve">0 </w:t>
        </w:r>
      </w:ins>
      <w:r w:rsidR="00623E80" w:rsidRPr="00D70C81">
        <w:rPr>
          <w:lang w:val="en-CA"/>
        </w:rPr>
        <w:t xml:space="preserve">Review of </w:t>
      </w:r>
      <w:ins w:id="110" w:author="Jens-Rainer Ohm" w:date="2023-10-13T10:01:00Z">
        <w:r w:rsidR="00D036EC">
          <w:rPr>
            <w:lang w:val="en-CA"/>
          </w:rPr>
          <w:t>EE1 summary report</w:t>
        </w:r>
      </w:ins>
      <w:ins w:id="111" w:author="Jens-Rainer Ohm" w:date="2023-10-13T20:30:00Z">
        <w:r w:rsidR="0002200B">
          <w:rPr>
            <w:lang w:val="en-CA"/>
          </w:rPr>
          <w:t xml:space="preserve"> and related</w:t>
        </w:r>
      </w:ins>
      <w:ins w:id="112" w:author="Jens-Rainer Ohm" w:date="2023-10-13T20:27:00Z">
        <w:r w:rsidR="0002200B">
          <w:rPr>
            <w:lang w:val="en-CA"/>
          </w:rPr>
          <w:t xml:space="preserve">, </w:t>
        </w:r>
      </w:ins>
      <w:ins w:id="113" w:author="Jens-Rainer Ohm" w:date="2023-10-13T20:28:00Z">
        <w:r w:rsidR="0002200B">
          <w:rPr>
            <w:lang w:val="en-CA"/>
          </w:rPr>
          <w:t>EE2.4 summary (RPR)</w:t>
        </w:r>
      </w:ins>
      <w:ins w:id="114" w:author="Jens-Rainer Ohm" w:date="2023-10-13T20:30:00Z">
        <w:r w:rsidR="0002200B">
          <w:rPr>
            <w:lang w:val="en-CA"/>
          </w:rPr>
          <w:t xml:space="preserve"> and EE2 related</w:t>
        </w:r>
      </w:ins>
      <w:del w:id="115" w:author="Jens-Rainer Ohm" w:date="2023-10-13T10:01:00Z">
        <w:r w:rsidR="00EA3C98" w:rsidRPr="00D70C81" w:rsidDel="00D036EC">
          <w:rPr>
            <w:lang w:val="en-CA"/>
          </w:rPr>
          <w:delText>…</w:delText>
        </w:r>
      </w:del>
    </w:p>
    <w:p w14:paraId="49697A36" w14:textId="4A4C6C08"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del w:id="116" w:author="Jens-Rainer Ohm" w:date="2023-10-13T20:29:00Z">
        <w:r w:rsidR="00683631" w:rsidRPr="00D70C81" w:rsidDel="0002200B">
          <w:rPr>
            <w:lang w:val="en-CA"/>
          </w:rPr>
          <w:delText>s</w:delText>
        </w:r>
      </w:del>
      <w:r w:rsidRPr="00D70C81">
        <w:rPr>
          <w:lang w:val="en-CA"/>
        </w:rPr>
        <w:t>:</w:t>
      </w:r>
    </w:p>
    <w:p w14:paraId="39827205" w14:textId="47075F06" w:rsidR="001F27E5" w:rsidRPr="00D70C81" w:rsidRDefault="00683631"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117" w:author="Jens-Rainer Ohm" w:date="2023-10-12T20:27:00Z">
        <w:r w:rsidRPr="00D70C81" w:rsidDel="00016697">
          <w:rPr>
            <w:lang w:val="en-CA"/>
          </w:rPr>
          <w:delText>1430</w:delText>
        </w:r>
      </w:del>
      <w:ins w:id="118" w:author="Jens-Rainer Ohm" w:date="2023-10-12T20:27:00Z">
        <w:r w:rsidR="00016697" w:rsidRPr="00D70C81">
          <w:rPr>
            <w:lang w:val="en-CA"/>
          </w:rPr>
          <w:t>1</w:t>
        </w:r>
        <w:r w:rsidR="00016697">
          <w:rPr>
            <w:lang w:val="en-CA"/>
          </w:rPr>
          <w:t>3</w:t>
        </w:r>
        <w:r w:rsidR="00016697" w:rsidRPr="00D70C81">
          <w:rPr>
            <w:lang w:val="en-CA"/>
          </w:rPr>
          <w:t>30</w:t>
        </w:r>
      </w:ins>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ins w:id="119" w:author="Jens-Rainer Ohm" w:date="2023-10-13T20:28:00Z">
        <w:r w:rsidR="0002200B">
          <w:rPr>
            <w:lang w:val="en-CA"/>
          </w:rPr>
          <w:t>EE2</w:t>
        </w:r>
      </w:ins>
      <w:ins w:id="120" w:author="Jens-Rainer Ohm" w:date="2023-10-13T21:27:00Z">
        <w:r w:rsidR="002A1F01">
          <w:rPr>
            <w:lang w:val="en-CA"/>
          </w:rPr>
          <w:t>-</w:t>
        </w:r>
      </w:ins>
      <w:ins w:id="121" w:author="Jens-Rainer Ohm" w:date="2023-10-13T20:29:00Z">
        <w:r w:rsidR="0002200B">
          <w:rPr>
            <w:lang w:val="en-CA"/>
          </w:rPr>
          <w:t>related and non-EE</w:t>
        </w:r>
      </w:ins>
      <w:ins w:id="122" w:author="Jens-Rainer Ohm" w:date="2023-10-13T21:27:00Z">
        <w:r w:rsidR="002A1F01">
          <w:rPr>
            <w:lang w:val="en-CA"/>
          </w:rPr>
          <w:t>2</w:t>
        </w:r>
      </w:ins>
      <w:del w:id="123" w:author="Jens-Rainer Ohm" w:date="2023-10-13T20:29:00Z">
        <w:r w:rsidR="00EA3C98" w:rsidRPr="00D70C81" w:rsidDel="0002200B">
          <w:rPr>
            <w:lang w:val="en-CA"/>
          </w:rPr>
          <w:delText>…</w:delText>
        </w:r>
      </w:del>
      <w:r w:rsidR="006D5748" w:rsidRPr="00D70C81">
        <w:rPr>
          <w:lang w:val="en-CA"/>
        </w:rPr>
        <w:t xml:space="preserve"> </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4D67F3C2" w:rsidR="00BC06ED" w:rsidRPr="00D70C81"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del w:id="124" w:author="Jens-Rainer Ohm" w:date="2023-10-12T20:27:00Z">
        <w:r w:rsidRPr="00D70C81" w:rsidDel="00016697">
          <w:rPr>
            <w:lang w:val="en-CA"/>
          </w:rPr>
          <w:delText>1300</w:delText>
        </w:r>
        <w:r w:rsidR="001F27E5" w:rsidRPr="00D70C81" w:rsidDel="00016697">
          <w:rPr>
            <w:lang w:val="en-CA"/>
          </w:rPr>
          <w:delText xml:space="preserve"> </w:delText>
        </w:r>
      </w:del>
      <w:ins w:id="125" w:author="Jens-Rainer Ohm" w:date="2023-10-12T20:27:00Z">
        <w:r w:rsidR="00016697" w:rsidRPr="00D70C81">
          <w:rPr>
            <w:lang w:val="en-CA"/>
          </w:rPr>
          <w:t>1</w:t>
        </w:r>
        <w:r w:rsidR="00016697">
          <w:rPr>
            <w:lang w:val="en-CA"/>
          </w:rPr>
          <w:t>23</w:t>
        </w:r>
        <w:r w:rsidR="00016697" w:rsidRPr="00D70C81">
          <w:rPr>
            <w:lang w:val="en-CA"/>
          </w:rPr>
          <w:t xml:space="preserve">0 </w:t>
        </w:r>
      </w:ins>
      <w:r w:rsidR="00EA3C98" w:rsidRPr="00D70C81">
        <w:rPr>
          <w:lang w:val="en-CA"/>
        </w:rPr>
        <w:t>Review of …</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4AD62F82" w14:textId="13E8D997" w:rsidR="00BC06ED" w:rsidRPr="00D70C81" w:rsidRDefault="00327FC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126" w:author="Jens-Rainer Ohm" w:date="2023-10-12T20:27:00Z">
        <w:r w:rsidRPr="00D70C81" w:rsidDel="00016697">
          <w:rPr>
            <w:lang w:val="en-CA"/>
          </w:rPr>
          <w:delText>1</w:delText>
        </w:r>
        <w:r w:rsidR="00EA3C98" w:rsidRPr="00D70C81" w:rsidDel="00016697">
          <w:rPr>
            <w:lang w:val="en-CA"/>
          </w:rPr>
          <w:delText>430</w:delText>
        </w:r>
      </w:del>
      <w:ins w:id="127" w:author="Jens-Rainer Ohm" w:date="2023-10-12T20:27:00Z">
        <w:r w:rsidR="00016697" w:rsidRPr="00D70C81">
          <w:rPr>
            <w:lang w:val="en-CA"/>
          </w:rPr>
          <w:t>1</w:t>
        </w:r>
        <w:r w:rsidR="00016697">
          <w:rPr>
            <w:lang w:val="en-CA"/>
          </w:rPr>
          <w:t>3</w:t>
        </w:r>
        <w:r w:rsidR="00016697" w:rsidRPr="00D70C81">
          <w:rPr>
            <w:lang w:val="en-CA"/>
          </w:rPr>
          <w:t>30</w:t>
        </w:r>
      </w:ins>
      <w:r w:rsidR="00BC06ED" w:rsidRPr="00D70C81">
        <w:rPr>
          <w:lang w:val="en-CA"/>
        </w:rPr>
        <w:t>–</w:t>
      </w:r>
      <w:r w:rsidR="00EA3C98" w:rsidRPr="00D70C81">
        <w:rPr>
          <w:lang w:val="en-CA"/>
        </w:rPr>
        <w:t>1900</w:t>
      </w:r>
      <w:r w:rsidR="00BC06ED" w:rsidRPr="00D70C81">
        <w:rPr>
          <w:lang w:val="en-CA"/>
        </w:rPr>
        <w:t xml:space="preserve"> </w:t>
      </w:r>
      <w:r w:rsidR="006310B9" w:rsidRPr="00D70C81">
        <w:rPr>
          <w:lang w:val="en-CA"/>
        </w:rPr>
        <w:t xml:space="preserve">Review </w:t>
      </w:r>
      <w:r w:rsidR="00EA3C98" w:rsidRPr="00D70C81">
        <w:rPr>
          <w:lang w:val="en-CA"/>
        </w:rPr>
        <w:t>of …</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C477685" w:rsidR="00551638" w:rsidRPr="00D70C81" w:rsidRDefault="00EA3C98"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del w:id="128" w:author="Jens-Rainer Ohm" w:date="2023-10-12T20:27:00Z">
        <w:r w:rsidRPr="00D70C81" w:rsidDel="00016697">
          <w:rPr>
            <w:lang w:val="en-CA"/>
          </w:rPr>
          <w:delText xml:space="preserve">1900 </w:delText>
        </w:r>
      </w:del>
      <w:ins w:id="129" w:author="Jens-Rainer Ohm" w:date="2023-10-12T20:27:00Z">
        <w:r w:rsidR="00016697" w:rsidRPr="00D70C81">
          <w:rPr>
            <w:lang w:val="en-CA"/>
          </w:rPr>
          <w:t>1</w:t>
        </w:r>
        <w:r w:rsidR="00016697">
          <w:rPr>
            <w:lang w:val="en-CA"/>
          </w:rPr>
          <w:t>8</w:t>
        </w:r>
        <w:r w:rsidR="00016697" w:rsidRPr="00D70C81">
          <w:rPr>
            <w:lang w:val="en-CA"/>
          </w:rPr>
          <w:t xml:space="preserve">00 </w:t>
        </w:r>
      </w:ins>
      <w:r w:rsidR="00551638" w:rsidRPr="00D70C81">
        <w:rPr>
          <w:lang w:val="en-CA"/>
        </w:rPr>
        <w:t>Afternoon session</w:t>
      </w:r>
      <w:r w:rsidRPr="00D70C81">
        <w:rPr>
          <w:lang w:val="en-CA"/>
        </w:rPr>
        <w:t xml:space="preserve"> </w:t>
      </w:r>
      <w:proofErr w:type="spellStart"/>
      <w:r w:rsidRPr="00D70C81">
        <w:rPr>
          <w:lang w:val="en-CA"/>
        </w:rPr>
        <w:t>t.b.d.</w:t>
      </w:r>
      <w:proofErr w:type="spellEnd"/>
    </w:p>
    <w:p w14:paraId="06A1F145" w14:textId="702801AB" w:rsidR="00D0383D" w:rsidRDefault="00551638"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130" w:author="Jens-Rainer Ohm" w:date="2023-10-12T20:27:00Z"/>
          <w:lang w:val="en-CA"/>
        </w:rPr>
      </w:pPr>
      <w:r w:rsidRPr="00D70C81">
        <w:rPr>
          <w:lang w:val="en-CA"/>
        </w:rPr>
        <w:t>Joint Meetings</w:t>
      </w:r>
      <w:r w:rsidR="00EA3C98" w:rsidRPr="00D70C81">
        <w:rPr>
          <w:lang w:val="en-CA"/>
        </w:rPr>
        <w:t xml:space="preserve"> </w:t>
      </w:r>
      <w:proofErr w:type="spellStart"/>
      <w:r w:rsidR="00EA3C98" w:rsidRPr="00D70C81">
        <w:rPr>
          <w:lang w:val="en-CA"/>
        </w:rPr>
        <w:t>t.b.d.</w:t>
      </w:r>
      <w:proofErr w:type="spellEnd"/>
    </w:p>
    <w:p w14:paraId="49D4F994" w14:textId="2738BFD3"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ins w:id="131" w:author="Jens-Rainer Ohm" w:date="2023-10-12T20:27:00Z">
        <w:r>
          <w:rPr>
            <w:lang w:val="en-CA"/>
          </w:rPr>
          <w:t xml:space="preserve">1800-2200 </w:t>
        </w:r>
      </w:ins>
      <w:ins w:id="132" w:author="Jens-Rainer Ohm" w:date="2023-10-12T20:28:00Z">
        <w:r>
          <w:rPr>
            <w:lang w:val="en-CA"/>
          </w:rPr>
          <w:t>Evening</w:t>
        </w:r>
      </w:ins>
      <w:ins w:id="133" w:author="Jens-Rainer Ohm" w:date="2023-10-12T20:27:00Z">
        <w:r>
          <w:rPr>
            <w:lang w:val="en-CA"/>
          </w:rPr>
          <w:t xml:space="preserve"> sessions possible</w:t>
        </w:r>
      </w:ins>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7AEB33A6" w14:textId="2D125AD2" w:rsidR="00900D57" w:rsidRPr="00D70C81"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E35E0E" w:rsidRPr="00D70C81">
        <w:rPr>
          <w:lang w:val="en-CA"/>
        </w:rPr>
        <w:t>1245</w:t>
      </w:r>
      <w:r w:rsidR="00162410" w:rsidRPr="00D70C81">
        <w:rPr>
          <w:lang w:val="en-CA"/>
        </w:rPr>
        <w:t xml:space="preserve"> </w:t>
      </w:r>
      <w:proofErr w:type="spellStart"/>
      <w:r w:rsidR="00E35E0E" w:rsidRPr="00D70C81">
        <w:rPr>
          <w:lang w:val="en-CA"/>
        </w:rPr>
        <w:t>t.b.d.</w:t>
      </w:r>
      <w:proofErr w:type="spellEnd"/>
    </w:p>
    <w:p w14:paraId="6FA1910D" w14:textId="34139414"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Afternoon session:</w:t>
      </w:r>
    </w:p>
    <w:p w14:paraId="244695E3" w14:textId="4BF25ADD" w:rsidR="00900D57" w:rsidRPr="00D70C81" w:rsidRDefault="00162410"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sidR="00E35E0E" w:rsidRPr="00D70C81">
        <w:rPr>
          <w:lang w:val="en-CA"/>
        </w:rPr>
        <w:t>330</w:t>
      </w:r>
      <w:r w:rsidR="00900D57" w:rsidRPr="00D70C81">
        <w:rPr>
          <w:lang w:val="en-CA"/>
        </w:rPr>
        <w:t>–</w:t>
      </w:r>
      <w:del w:id="134" w:author="Jens-Rainer Ohm" w:date="2023-10-12T20:28:00Z">
        <w:r w:rsidR="00900D57" w:rsidRPr="00D70C81" w:rsidDel="00016697">
          <w:rPr>
            <w:lang w:val="en-CA"/>
          </w:rPr>
          <w:delText>1</w:delText>
        </w:r>
        <w:r w:rsidR="00E35E0E" w:rsidRPr="00D70C81" w:rsidDel="00016697">
          <w:rPr>
            <w:lang w:val="en-CA"/>
          </w:rPr>
          <w:delText>900</w:delText>
        </w:r>
        <w:r w:rsidR="00900D57" w:rsidRPr="00D70C81" w:rsidDel="00016697">
          <w:rPr>
            <w:lang w:val="en-CA"/>
          </w:rPr>
          <w:delText xml:space="preserve"> </w:delText>
        </w:r>
      </w:del>
      <w:ins w:id="135" w:author="Jens-Rainer Ohm" w:date="2023-10-12T20:28:00Z">
        <w:r w:rsidR="00016697" w:rsidRPr="00D70C81">
          <w:rPr>
            <w:lang w:val="en-CA"/>
          </w:rPr>
          <w:t>1</w:t>
        </w:r>
        <w:r w:rsidR="00016697">
          <w:rPr>
            <w:lang w:val="en-CA"/>
          </w:rPr>
          <w:t>8</w:t>
        </w:r>
        <w:r w:rsidR="00016697" w:rsidRPr="00D70C81">
          <w:rPr>
            <w:lang w:val="en-CA"/>
          </w:rPr>
          <w:t xml:space="preserve">00 </w:t>
        </w:r>
      </w:ins>
      <w:proofErr w:type="spellStart"/>
      <w:r w:rsidR="00E35E0E" w:rsidRPr="00D70C81">
        <w:rPr>
          <w:lang w:val="en-CA"/>
        </w:rPr>
        <w:t>t.b.d.</w:t>
      </w:r>
      <w:proofErr w:type="spellEnd"/>
    </w:p>
    <w:p w14:paraId="419E7F2C"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136" w:author="Jens-Rainer Ohm" w:date="2023-10-12T20:29:00Z"/>
          <w:lang w:val="en-CA"/>
        </w:rPr>
      </w:pPr>
      <w:ins w:id="137" w:author="Jens-Rainer Ohm" w:date="2023-10-12T20:29:00Z">
        <w:r>
          <w:rPr>
            <w:lang w:val="en-CA"/>
          </w:rPr>
          <w:t>1800-2200 Evening sessions possible</w:t>
        </w:r>
      </w:ins>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41DC086C"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313BFCD7" w14:textId="14997CE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045–1245 </w:t>
      </w:r>
      <w:proofErr w:type="spellStart"/>
      <w:r w:rsidRPr="00D70C81">
        <w:rPr>
          <w:lang w:val="en-CA"/>
        </w:rPr>
        <w:t>t.b.d.</w:t>
      </w:r>
      <w:proofErr w:type="spellEnd"/>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330–1900 </w:t>
      </w:r>
      <w:proofErr w:type="spellStart"/>
      <w:r w:rsidRPr="00D70C81">
        <w:rPr>
          <w:lang w:val="en-CA"/>
        </w:rPr>
        <w:t>t.b.d.</w:t>
      </w:r>
      <w:proofErr w:type="spellEnd"/>
    </w:p>
    <w:p w14:paraId="7A3D787A" w14:textId="16A77CD5"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s 193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52F6C480"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0830–1245 </w:t>
      </w:r>
      <w:proofErr w:type="spellStart"/>
      <w:r w:rsidRPr="00D70C81">
        <w:rPr>
          <w:lang w:val="en-CA"/>
        </w:rPr>
        <w:t>t.b.d.</w:t>
      </w:r>
      <w:proofErr w:type="spellEnd"/>
    </w:p>
    <w:p w14:paraId="5FDD41E2"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46355DB5" w14:textId="7E12D8C9"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del w:id="138" w:author="Jens-Rainer Ohm" w:date="2023-10-12T20:29:00Z">
        <w:r w:rsidRPr="00D70C81" w:rsidDel="00016697">
          <w:rPr>
            <w:lang w:val="en-CA"/>
          </w:rPr>
          <w:delText xml:space="preserve">1900 </w:delText>
        </w:r>
      </w:del>
      <w:ins w:id="139" w:author="Jens-Rainer Ohm" w:date="2023-10-12T20:29:00Z">
        <w:r w:rsidR="00016697" w:rsidRPr="00D70C81">
          <w:rPr>
            <w:lang w:val="en-CA"/>
          </w:rPr>
          <w:t>1</w:t>
        </w:r>
        <w:r w:rsidR="00016697">
          <w:rPr>
            <w:lang w:val="en-CA"/>
          </w:rPr>
          <w:t>8</w:t>
        </w:r>
        <w:r w:rsidR="00016697" w:rsidRPr="00D70C81">
          <w:rPr>
            <w:lang w:val="en-CA"/>
          </w:rPr>
          <w:t xml:space="preserve">00 </w:t>
        </w:r>
      </w:ins>
      <w:proofErr w:type="spellStart"/>
      <w:r w:rsidRPr="00D70C81">
        <w:rPr>
          <w:lang w:val="en-CA"/>
        </w:rPr>
        <w:t>t.b.d.</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140" w:author="Jens-Rainer Ohm" w:date="2023-10-12T20:29:00Z"/>
          <w:lang w:val="en-CA"/>
        </w:rPr>
      </w:pPr>
      <w:ins w:id="141" w:author="Jens-Rainer Ohm" w:date="2023-10-12T20:29:00Z">
        <w:r>
          <w:rPr>
            <w:lang w:val="en-CA"/>
          </w:rPr>
          <w:t>1800-2200 Evening sessions possible</w:t>
        </w:r>
      </w:ins>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94272CC"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A03519" w:rsidRPr="00D70C81">
        <w:rPr>
          <w:lang w:val="en-CA"/>
        </w:rPr>
        <w:t>:</w:t>
      </w:r>
    </w:p>
    <w:p w14:paraId="3163DE77" w14:textId="25632013" w:rsidR="00162410"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Review </w:t>
      </w:r>
      <w:r w:rsidR="00162410" w:rsidRPr="00D70C81">
        <w:rPr>
          <w:lang w:val="en-CA"/>
        </w:rPr>
        <w:t>liaison</w:t>
      </w:r>
      <w:r w:rsidR="00830F15" w:rsidRPr="00D70C81">
        <w:rPr>
          <w:lang w:val="en-CA"/>
        </w:rPr>
        <w:t xml:space="preserve"> doc</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4A8FAD23" w:rsidR="00BC2EF4" w:rsidRPr="00D70C81" w:rsidRDefault="00BC2EF4" w:rsidP="00430D17">
      <w:pPr>
        <w:pStyle w:val="berschrift2"/>
        <w:ind w:left="578" w:hanging="578"/>
        <w:rPr>
          <w:lang w:val="en-CA"/>
        </w:rPr>
      </w:pPr>
      <w:bookmarkStart w:id="142" w:name="_Ref135984311"/>
      <w:r w:rsidRPr="00D70C81">
        <w:rPr>
          <w:lang w:val="en-CA"/>
        </w:rPr>
        <w:t>Contribution topic overview</w:t>
      </w:r>
      <w:bookmarkEnd w:id="78"/>
      <w:bookmarkEnd w:id="79"/>
      <w:bookmarkEnd w:id="142"/>
      <w:r w:rsidR="00842A29" w:rsidRPr="00D70C81">
        <w:rPr>
          <w:lang w:val="en-CA"/>
        </w:rPr>
        <w:t xml:space="preserve"> (</w:t>
      </w:r>
      <w:r w:rsidR="00842A29" w:rsidRPr="00D70C81">
        <w:rPr>
          <w:highlight w:val="yellow"/>
          <w:lang w:val="en-CA"/>
        </w:rPr>
        <w:t>update</w:t>
      </w:r>
      <w:r w:rsidR="00E85F7B" w:rsidRPr="00D70C81">
        <w:rPr>
          <w:highlight w:val="yellow"/>
          <w:lang w:val="en-CA"/>
        </w:rPr>
        <w:t xml:space="preserve"> </w:t>
      </w:r>
      <w:proofErr w:type="spellStart"/>
      <w:r w:rsidR="00E85F7B" w:rsidRPr="00D70C81">
        <w:rPr>
          <w:highlight w:val="yellow"/>
          <w:lang w:val="en-CA"/>
        </w:rPr>
        <w:t>tbd</w:t>
      </w:r>
      <w:proofErr w:type="spellEnd"/>
      <w:r w:rsidR="00842A29" w:rsidRPr="00D70C81">
        <w:rPr>
          <w:lang w:val="en-CA"/>
        </w:rPr>
        <w:t>)</w:t>
      </w:r>
    </w:p>
    <w:p w14:paraId="0343D177" w14:textId="6B3F7B9F" w:rsidR="00556EEC" w:rsidRPr="00D70C81" w:rsidRDefault="00BC2EF4" w:rsidP="00430D17">
      <w:pPr>
        <w:keepNext/>
        <w:rPr>
          <w:lang w:val="en-CA"/>
        </w:rPr>
      </w:pPr>
      <w:bookmarkStart w:id="143"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143"/>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66FC02F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p>
    <w:p w14:paraId="1BD5F377" w14:textId="63957C4F"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018907C2"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AF3DBF" w:rsidRPr="00D70C81">
        <w:rPr>
          <w:lang w:val="en-CA"/>
        </w:rPr>
        <w:t>3</w:t>
      </w:r>
      <w:r w:rsidR="00E17363" w:rsidRPr="00D70C81">
        <w:rPr>
          <w:lang w:val="en-CA"/>
        </w:rPr>
        <w:t>)</w:t>
      </w:r>
    </w:p>
    <w:p w14:paraId="0833CD1B" w14:textId="42A885F9"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F3DBF" w:rsidRPr="00D70C81">
        <w:rPr>
          <w:lang w:val="en-CA"/>
        </w:rPr>
        <w:t>0</w:t>
      </w:r>
      <w:r w:rsidR="00951577" w:rsidRPr="00D70C81">
        <w:rPr>
          <w:lang w:val="en-CA"/>
        </w:rPr>
        <w:t>)</w:t>
      </w:r>
      <w:r w:rsidR="00800303" w:rsidRPr="00D70C81">
        <w:rPr>
          <w:lang w:val="en-CA"/>
        </w:rPr>
        <w:t xml:space="preserve"> </w:t>
      </w:r>
    </w:p>
    <w:p w14:paraId="732E6207" w14:textId="17DDDA19"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F3DBF" w:rsidRPr="00D70C81">
        <w:rPr>
          <w:lang w:val="en-CA"/>
        </w:rPr>
        <w:t>2</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lastRenderedPageBreak/>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033D5554"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F3DBF" w:rsidRPr="00D70C81">
        <w:rPr>
          <w:lang w:val="en-CA"/>
        </w:rPr>
        <w:t>1</w:t>
      </w:r>
      <w:r w:rsidR="003143E1" w:rsidRPr="00D70C81">
        <w:rPr>
          <w:lang w:val="en-CA"/>
        </w:rPr>
        <w:t>)</w:t>
      </w:r>
      <w:r w:rsidR="00800303" w:rsidRPr="00D70C81">
        <w:rPr>
          <w:lang w:val="en-CA"/>
        </w:rPr>
        <w:t xml:space="preserve"> </w:t>
      </w:r>
    </w:p>
    <w:p w14:paraId="4D07BE64" w14:textId="71B6C8BB"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AF3DBF" w:rsidRPr="00D70C81">
        <w:rPr>
          <w:lang w:val="en-CA"/>
        </w:rPr>
        <w:t>2</w:t>
      </w:r>
      <w:r w:rsidRPr="00D70C81">
        <w:rPr>
          <w:lang w:val="en-CA"/>
        </w:rPr>
        <w:t>)</w:t>
      </w:r>
    </w:p>
    <w:p w14:paraId="2364AE3A" w14:textId="7F84636D"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9D8D44D" w:rsidR="003143E1" w:rsidRPr="00D70C81" w:rsidRDefault="000C27C6" w:rsidP="00441641">
      <w:pPr>
        <w:pStyle w:val="Aufzhlungszeichen2"/>
        <w:numPr>
          <w:ilvl w:val="1"/>
          <w:numId w:val="8"/>
        </w:numPr>
        <w:rPr>
          <w:lang w:val="en-CA"/>
        </w:rPr>
      </w:pPr>
      <w:r w:rsidRPr="00D70C81">
        <w:rPr>
          <w:lang w:val="en-CA"/>
        </w:rPr>
        <w:t>AHG13: Film grain synthesis (</w:t>
      </w:r>
      <w:del w:id="144" w:author="Jens-Rainer Ohm" w:date="2023-10-13T21:19:00Z">
        <w:r w:rsidR="00AF3DBF" w:rsidRPr="00D70C81" w:rsidDel="008E22D3">
          <w:rPr>
            <w:lang w:val="en-CA"/>
          </w:rPr>
          <w:delText>4</w:delText>
        </w:r>
      </w:del>
      <w:ins w:id="145" w:author="Jens-Rainer Ohm" w:date="2023-10-13T21:19:00Z">
        <w:r w:rsidR="008E22D3">
          <w:rPr>
            <w:lang w:val="en-CA"/>
          </w:rPr>
          <w:t>5</w:t>
        </w:r>
      </w:ins>
      <w:r w:rsidRPr="00D70C81">
        <w:rPr>
          <w:lang w:val="en-CA"/>
        </w:rPr>
        <w:t>)</w:t>
      </w:r>
    </w:p>
    <w:p w14:paraId="67FF22AF" w14:textId="40AEFF84"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p>
    <w:p w14:paraId="702DBDBF" w14:textId="09056366"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22B65A9A"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AF3DBF" w:rsidRPr="00D70C81">
        <w:rPr>
          <w:lang w:val="en-CA"/>
        </w:rPr>
        <w:t>27</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71F3428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del w:id="146" w:author="Jens-Rainer Ohm" w:date="2023-10-13T21:23:00Z">
        <w:r w:rsidR="00967771" w:rsidRPr="00D70C81" w:rsidDel="008E22D3">
          <w:rPr>
            <w:lang w:val="en-CA"/>
          </w:rPr>
          <w:delText>7</w:delText>
        </w:r>
        <w:r w:rsidR="00AF3DBF" w:rsidRPr="00D70C81" w:rsidDel="008E22D3">
          <w:rPr>
            <w:lang w:val="en-CA"/>
          </w:rPr>
          <w:delText>6</w:delText>
        </w:r>
      </w:del>
      <w:ins w:id="147" w:author="Jens-Rainer Ohm" w:date="2023-10-13T21:23:00Z">
        <w:r w:rsidR="008E22D3" w:rsidRPr="00D70C81">
          <w:rPr>
            <w:lang w:val="en-CA"/>
          </w:rPr>
          <w:t>7</w:t>
        </w:r>
        <w:r w:rsidR="008E22D3">
          <w:rPr>
            <w:lang w:val="en-CA"/>
          </w:rPr>
          <w:t>9</w:t>
        </w:r>
      </w:ins>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CC0D801"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26CFA467"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del w:id="148" w:author="Jens-Rainer Ohm" w:date="2023-10-13T08:25:00Z">
        <w:r w:rsidR="008B2149" w:rsidRPr="00D70C81" w:rsidDel="00161FCD">
          <w:rPr>
            <w:lang w:val="en-CA"/>
          </w:rPr>
          <w:delText>29</w:delText>
        </w:r>
      </w:del>
      <w:ins w:id="149" w:author="Jens-Rainer Ohm" w:date="2023-10-13T08:25:00Z">
        <w:r w:rsidR="00161FCD">
          <w:rPr>
            <w:lang w:val="en-CA"/>
          </w:rPr>
          <w:t>30</w:t>
        </w:r>
      </w:ins>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50"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50"/>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6B7541" w:rsidP="00842A29">
      <w:pPr>
        <w:pStyle w:val="berschrift9"/>
        <w:rPr>
          <w:sz w:val="24"/>
          <w:lang w:val="en-CA" w:eastAsia="de-DE"/>
        </w:rPr>
      </w:pPr>
      <w:hyperlink r:id="rId116"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ins w:id="151" w:author="Jens-Rainer Ohm" w:date="2023-10-13T20:31:00Z"/>
          <w:lang w:val="en-CA" w:eastAsia="de-DE"/>
        </w:rPr>
      </w:pPr>
      <w:ins w:id="152" w:author="Jens-Rainer Ohm" w:date="2023-10-13T20:31:00Z">
        <w:r w:rsidRPr="0002200B">
          <w:rPr>
            <w:lang w:val="en-CA" w:eastAsia="de-DE"/>
          </w:rPr>
          <w:t>The reflector used for discussions by the JVET and all of its AHGs is the JVET reflector:</w:t>
        </w:r>
        <w:r w:rsidRPr="0002200B">
          <w:rPr>
            <w:lang w:val="en-CA" w:eastAsia="de-DE"/>
          </w:rPr>
          <w:br/>
        </w:r>
        <w:r w:rsidRPr="0002200B">
          <w:rPr>
            <w:lang w:eastAsia="de-DE"/>
          </w:rPr>
          <w:fldChar w:fldCharType="begin"/>
        </w:r>
        <w:r w:rsidRPr="0002200B">
          <w:rPr>
            <w:lang w:eastAsia="de-DE"/>
          </w:rPr>
          <w:instrText xml:space="preserve"> HYPERLINK "mailto:jvet@lists.rwth-aachen.de" </w:instrText>
        </w:r>
        <w:r w:rsidRPr="0002200B">
          <w:rPr>
            <w:lang w:eastAsia="de-DE"/>
          </w:rPr>
          <w:fldChar w:fldCharType="separate"/>
        </w:r>
        <w:r w:rsidRPr="0002200B">
          <w:rPr>
            <w:rStyle w:val="Hyperlink"/>
            <w:lang w:val="en-CA" w:eastAsia="de-DE"/>
          </w:rPr>
          <w:t>jvet@lists.rwth-aachen.de</w:t>
        </w:r>
        <w:r w:rsidRPr="0002200B">
          <w:rPr>
            <w:lang w:val="en-CA" w:eastAsia="de-DE"/>
          </w:rPr>
          <w:fldChar w:fldCharType="end"/>
        </w:r>
        <w:r w:rsidRPr="0002200B">
          <w:rPr>
            <w:lang w:val="en-CA" w:eastAsia="de-DE"/>
          </w:rPr>
          <w:t>. For subscription to this list, see</w:t>
        </w:r>
        <w:r w:rsidRPr="0002200B">
          <w:rPr>
            <w:lang w:val="en-CA" w:eastAsia="de-DE"/>
          </w:rPr>
          <w:br/>
        </w:r>
        <w:r w:rsidRPr="0002200B">
          <w:rPr>
            <w:lang w:eastAsia="de-DE"/>
          </w:rPr>
          <w:fldChar w:fldCharType="begin"/>
        </w:r>
        <w:r w:rsidRPr="0002200B">
          <w:rPr>
            <w:lang w:eastAsia="de-DE"/>
          </w:rPr>
          <w:instrText xml:space="preserve"> HYPERLINK "https://lists.rwth-aachen.de/postorius/lists/jvet.lists.rwth-aachen.de/" </w:instrText>
        </w:r>
        <w:r w:rsidRPr="0002200B">
          <w:rPr>
            <w:lang w:eastAsia="de-DE"/>
          </w:rPr>
          <w:fldChar w:fldCharType="separate"/>
        </w:r>
        <w:r w:rsidRPr="0002200B">
          <w:rPr>
            <w:rStyle w:val="Hyperlink"/>
            <w:lang w:eastAsia="de-DE"/>
          </w:rPr>
          <w:t>https://lists.rwth-aachen.de/postorius/lists/jvet.lists.rwth-aachen.de/</w:t>
        </w:r>
        <w:r w:rsidRPr="0002200B">
          <w:rPr>
            <w:lang w:val="en-CA" w:eastAsia="de-DE"/>
          </w:rPr>
          <w:fldChar w:fldCharType="end"/>
        </w:r>
        <w:r w:rsidRPr="0002200B">
          <w:rPr>
            <w:lang w:val="en-CA" w:eastAsia="de-DE"/>
          </w:rPr>
          <w:t>.</w:t>
        </w:r>
      </w:ins>
    </w:p>
    <w:p w14:paraId="400A07A3" w14:textId="77777777" w:rsidR="0002200B" w:rsidRPr="0002200B" w:rsidRDefault="0002200B" w:rsidP="0002200B">
      <w:pPr>
        <w:rPr>
          <w:ins w:id="153" w:author="Jens-Rainer Ohm" w:date="2023-10-13T20:31:00Z"/>
          <w:lang w:eastAsia="de-DE"/>
        </w:rPr>
      </w:pPr>
      <w:ins w:id="154" w:author="Jens-Rainer Ohm" w:date="2023-10-13T20:31:00Z">
        <w:r w:rsidRPr="0002200B">
          <w:rPr>
            <w:lang w:eastAsia="de-DE"/>
          </w:rPr>
          <w:t>The number of subscribers (by the beginning of the current meeting) was 1233. Furthermore, the previous lists of joint teams (which were still kept open as archives) had the following number of subscribers:</w:t>
        </w:r>
      </w:ins>
    </w:p>
    <w:p w14:paraId="5BD3E010" w14:textId="77777777" w:rsidR="0002200B" w:rsidRPr="0002200B" w:rsidRDefault="0002200B" w:rsidP="0002200B">
      <w:pPr>
        <w:numPr>
          <w:ilvl w:val="0"/>
          <w:numId w:val="10"/>
        </w:numPr>
        <w:rPr>
          <w:ins w:id="155" w:author="Jens-Rainer Ohm" w:date="2023-10-13T20:31:00Z"/>
          <w:lang w:val="en-CA" w:eastAsia="de-DE"/>
        </w:rPr>
      </w:pPr>
      <w:ins w:id="156" w:author="Jens-Rainer Ohm" w:date="2023-10-13T20:31:00Z">
        <w:r w:rsidRPr="0002200B">
          <w:rPr>
            <w:lang w:val="en-CA" w:eastAsia="de-DE"/>
          </w:rPr>
          <w:t>JCT-VC – 1159 subscribers</w:t>
        </w:r>
      </w:ins>
    </w:p>
    <w:p w14:paraId="6A47BC92" w14:textId="77777777" w:rsidR="0002200B" w:rsidRPr="0002200B" w:rsidRDefault="0002200B" w:rsidP="0002200B">
      <w:pPr>
        <w:numPr>
          <w:ilvl w:val="0"/>
          <w:numId w:val="10"/>
        </w:numPr>
        <w:rPr>
          <w:ins w:id="157" w:author="Jens-Rainer Ohm" w:date="2023-10-13T20:31:00Z"/>
          <w:lang w:val="en-CA" w:eastAsia="de-DE"/>
        </w:rPr>
      </w:pPr>
      <w:ins w:id="158" w:author="Jens-Rainer Ohm" w:date="2023-10-13T20:31:00Z">
        <w:r w:rsidRPr="0002200B">
          <w:rPr>
            <w:lang w:val="en-CA" w:eastAsia="de-DE"/>
          </w:rPr>
          <w:t>JCT-3V – 682 subscribers</w:t>
        </w:r>
      </w:ins>
    </w:p>
    <w:p w14:paraId="5D1A296B" w14:textId="77777777" w:rsidR="0002200B" w:rsidRPr="0002200B" w:rsidRDefault="0002200B" w:rsidP="0002200B">
      <w:pPr>
        <w:numPr>
          <w:ilvl w:val="0"/>
          <w:numId w:val="10"/>
        </w:numPr>
        <w:rPr>
          <w:ins w:id="159" w:author="Jens-Rainer Ohm" w:date="2023-10-13T20:31:00Z"/>
          <w:lang w:val="en-CA" w:eastAsia="de-DE"/>
        </w:rPr>
      </w:pPr>
      <w:ins w:id="160" w:author="Jens-Rainer Ohm" w:date="2023-10-13T20:31:00Z">
        <w:r w:rsidRPr="0002200B">
          <w:rPr>
            <w:lang w:val="en-CA" w:eastAsia="de-DE"/>
          </w:rPr>
          <w:t>JVT-experts – 2068 subscribers</w:t>
        </w:r>
      </w:ins>
    </w:p>
    <w:p w14:paraId="4203C021" w14:textId="77777777" w:rsidR="0002200B" w:rsidRPr="0002200B" w:rsidRDefault="0002200B" w:rsidP="0002200B">
      <w:pPr>
        <w:rPr>
          <w:ins w:id="161" w:author="Jens-Rainer Ohm" w:date="2023-10-13T20:31:00Z"/>
          <w:lang w:val="en-CA" w:eastAsia="de-DE"/>
        </w:rPr>
      </w:pPr>
    </w:p>
    <w:p w14:paraId="24EE9379" w14:textId="77777777" w:rsidR="0002200B" w:rsidRPr="0002200B" w:rsidRDefault="0002200B">
      <w:pPr>
        <w:numPr>
          <w:ilvl w:val="0"/>
          <w:numId w:val="309"/>
        </w:numPr>
        <w:rPr>
          <w:ins w:id="162" w:author="Jens-Rainer Ohm" w:date="2023-10-13T20:31:00Z"/>
          <w:b/>
          <w:lang w:val="en-CA" w:eastAsia="de-DE"/>
          <w:rPrChange w:id="163" w:author="Jens-Rainer Ohm" w:date="2023-10-13T20:35:00Z">
            <w:rPr>
              <w:ins w:id="164" w:author="Jens-Rainer Ohm" w:date="2023-10-13T20:31:00Z"/>
              <w:lang w:eastAsia="de-DE"/>
            </w:rPr>
          </w:rPrChange>
        </w:rPr>
        <w:pPrChange w:id="165" w:author="Jens-Rainer Ohm" w:date="2023-10-13T20:37:00Z">
          <w:pPr>
            <w:numPr>
              <w:numId w:val="44"/>
            </w:numPr>
            <w:ind w:left="432" w:hanging="432"/>
          </w:pPr>
        </w:pPrChange>
      </w:pPr>
      <w:ins w:id="166" w:author="Jens-Rainer Ohm" w:date="2023-10-13T20:31:00Z">
        <w:r w:rsidRPr="0002200B">
          <w:rPr>
            <w:b/>
            <w:lang w:val="en-CA" w:eastAsia="de-DE"/>
            <w:rPrChange w:id="167" w:author="Jens-Rainer Ohm" w:date="2023-10-13T20:35:00Z">
              <w:rPr>
                <w:b/>
                <w:lang w:eastAsia="de-DE"/>
              </w:rPr>
            </w:rPrChange>
          </w:rPr>
          <w:t xml:space="preserve">Goals </w:t>
        </w:r>
        <w:r w:rsidRPr="0002200B">
          <w:rPr>
            <w:b/>
            <w:bCs/>
            <w:lang w:val="en-CA" w:eastAsia="de-DE"/>
            <w:rPrChange w:id="168" w:author="Jens-Rainer Ohm" w:date="2023-10-13T20:35:00Z">
              <w:rPr>
                <w:b/>
                <w:lang w:eastAsia="de-DE"/>
              </w:rPr>
            </w:rPrChange>
          </w:rPr>
          <w:t>and</w:t>
        </w:r>
        <w:r w:rsidRPr="0002200B">
          <w:rPr>
            <w:b/>
            <w:lang w:val="en-CA" w:eastAsia="de-DE"/>
            <w:rPrChange w:id="169" w:author="Jens-Rainer Ohm" w:date="2023-10-13T20:35:00Z">
              <w:rPr>
                <w:b/>
                <w:lang w:eastAsia="de-DE"/>
              </w:rPr>
            </w:rPrChange>
          </w:rPr>
          <w:t xml:space="preserve"> activity</w:t>
        </w:r>
      </w:ins>
    </w:p>
    <w:p w14:paraId="6F9C487E" w14:textId="77777777" w:rsidR="0002200B" w:rsidRPr="0002200B" w:rsidRDefault="0002200B" w:rsidP="0002200B">
      <w:pPr>
        <w:rPr>
          <w:ins w:id="170" w:author="Jens-Rainer Ohm" w:date="2023-10-13T20:31:00Z"/>
          <w:lang w:val="en-CA" w:eastAsia="de-DE"/>
        </w:rPr>
      </w:pPr>
      <w:bookmarkStart w:id="171" w:name="_Hlk60808564"/>
      <w:bookmarkStart w:id="172" w:name="_Hlk124343054"/>
      <w:ins w:id="173" w:author="Jens-Rainer Ohm" w:date="2023-10-13T20:31:00Z">
        <w:r w:rsidRPr="0002200B">
          <w:rPr>
            <w:lang w:val="en-CA" w:eastAsia="de-DE"/>
          </w:rPr>
          <w:lastRenderedPageBreak/>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ins>
    </w:p>
    <w:p w14:paraId="59960B2C" w14:textId="77777777" w:rsidR="0002200B" w:rsidRPr="0002200B" w:rsidRDefault="0002200B" w:rsidP="0002200B">
      <w:pPr>
        <w:rPr>
          <w:ins w:id="174" w:author="Jens-Rainer Ohm" w:date="2023-10-13T20:31:00Z"/>
          <w:lang w:eastAsia="de-DE"/>
        </w:rPr>
      </w:pPr>
      <w:ins w:id="175" w:author="Jens-Rainer Ohm" w:date="2023-10-13T20:31:00Z">
        <w:r w:rsidRPr="0002200B">
          <w:rPr>
            <w:lang w:val="en-CA" w:eastAsia="de-DE"/>
          </w:rPr>
          <w:t xml:space="preserve">Output documents from the preceding meeting had been made initially available at the JVET web site </w:t>
        </w:r>
        <w:r w:rsidRPr="0002200B">
          <w:rPr>
            <w:lang w:eastAsia="de-DE"/>
          </w:rPr>
          <w:t>(</w:t>
        </w:r>
        <w:r w:rsidRPr="0002200B">
          <w:rPr>
            <w:lang w:eastAsia="de-DE"/>
          </w:rPr>
          <w:fldChar w:fldCharType="begin"/>
        </w:r>
        <w:r w:rsidRPr="0002200B">
          <w:rPr>
            <w:lang w:eastAsia="de-DE"/>
          </w:rPr>
          <w:instrText xml:space="preserve"> HYPERLINK "https://jvet-experts.org/" </w:instrText>
        </w:r>
        <w:r w:rsidRPr="0002200B">
          <w:rPr>
            <w:lang w:eastAsia="de-DE"/>
          </w:rPr>
          <w:fldChar w:fldCharType="separate"/>
        </w:r>
        <w:r w:rsidRPr="0002200B">
          <w:rPr>
            <w:rStyle w:val="Hyperlink"/>
            <w:lang w:eastAsia="de-DE"/>
          </w:rPr>
          <w:t>https://jvet-experts.org/</w:t>
        </w:r>
        <w:r w:rsidRPr="0002200B">
          <w:rPr>
            <w:lang w:val="en-CA" w:eastAsia="de-DE"/>
          </w:rPr>
          <w:fldChar w:fldCharType="end"/>
        </w:r>
        <w:r w:rsidRPr="0002200B">
          <w:rPr>
            <w:lang w:eastAsia="de-DE"/>
          </w:rPr>
          <w:t>)</w:t>
        </w:r>
        <w:r w:rsidRPr="0002200B">
          <w:rPr>
            <w:lang w:val="en-CA" w:eastAsia="de-DE"/>
          </w:rPr>
          <w:t xml:space="preserve"> or the ITU-based JVET site (</w:t>
        </w:r>
        <w:r w:rsidRPr="0002200B">
          <w:rPr>
            <w:lang w:eastAsia="de-DE"/>
          </w:rPr>
          <w:fldChar w:fldCharType="begin"/>
        </w:r>
        <w:r w:rsidRPr="0002200B">
          <w:rPr>
            <w:lang w:eastAsia="de-DE"/>
          </w:rPr>
          <w:instrText xml:space="preserve"> HYPERLINK "http://wftp3.itu.int/av-arch/jvet-site/2023_07_AE_Geneva/" </w:instrText>
        </w:r>
        <w:r w:rsidRPr="0002200B">
          <w:rPr>
            <w:lang w:eastAsia="de-DE"/>
          </w:rPr>
          <w:fldChar w:fldCharType="separate"/>
        </w:r>
        <w:r w:rsidRPr="0002200B">
          <w:rPr>
            <w:rStyle w:val="Hyperlink"/>
            <w:lang w:val="en-CA" w:eastAsia="de-DE"/>
          </w:rPr>
          <w:t>http://wftp3.itu.int/av-arch/jvet-site/2023_07_AE_Geneva/</w:t>
        </w:r>
        <w:r w:rsidRPr="0002200B">
          <w:rPr>
            <w:lang w:val="en-CA" w:eastAsia="de-DE"/>
          </w:rPr>
          <w:fldChar w:fldCharType="end"/>
        </w:r>
        <w:r w:rsidRPr="0002200B">
          <w:rPr>
            <w:lang w:val="en-CA" w:eastAsia="de-DE"/>
          </w:rPr>
          <w:t xml:space="preserve">). It is noted that </w:t>
        </w:r>
        <w:r w:rsidRPr="0002200B">
          <w:rPr>
            <w:lang w:eastAsia="de-DE"/>
          </w:rPr>
          <w:t xml:space="preserve">the previous document sites </w:t>
        </w:r>
        <w:r w:rsidRPr="0002200B">
          <w:rPr>
            <w:lang w:eastAsia="de-DE"/>
          </w:rPr>
          <w:fldChar w:fldCharType="begin"/>
        </w:r>
        <w:r w:rsidRPr="0002200B">
          <w:rPr>
            <w:lang w:eastAsia="de-DE"/>
          </w:rPr>
          <w:instrText xml:space="preserve"> HYPERLINK "http://phenix.int-evry.fr/jvet/" </w:instrText>
        </w:r>
        <w:r w:rsidRPr="0002200B">
          <w:rPr>
            <w:lang w:eastAsia="de-DE"/>
          </w:rPr>
          <w:fldChar w:fldCharType="separate"/>
        </w:r>
        <w:r w:rsidRPr="0002200B">
          <w:rPr>
            <w:rStyle w:val="Hyperlink"/>
            <w:lang w:eastAsia="de-DE"/>
          </w:rPr>
          <w:t>http://phenix.int-evry.fr/jvet/</w:t>
        </w:r>
        <w:r w:rsidRPr="0002200B">
          <w:rPr>
            <w:lang w:val="en-CA" w:eastAsia="de-DE"/>
          </w:rPr>
          <w:fldChar w:fldCharType="end"/>
        </w:r>
        <w:r w:rsidRPr="0002200B">
          <w:rPr>
            <w:u w:val="single"/>
            <w:lang w:eastAsia="de-DE"/>
          </w:rPr>
          <w:t>,</w:t>
        </w:r>
        <w:r w:rsidRPr="0002200B">
          <w:rPr>
            <w:lang w:eastAsia="de-DE"/>
          </w:rPr>
          <w:t xml:space="preserve"> </w:t>
        </w:r>
        <w:r w:rsidRPr="0002200B">
          <w:rPr>
            <w:lang w:eastAsia="de-DE"/>
          </w:rPr>
          <w:fldChar w:fldCharType="begin"/>
        </w:r>
        <w:r w:rsidRPr="0002200B">
          <w:rPr>
            <w:lang w:eastAsia="de-DE"/>
          </w:rPr>
          <w:instrText xml:space="preserve"> HYPERLINK "http://phenix.int-evry.fr/jct/" </w:instrText>
        </w:r>
        <w:r w:rsidRPr="0002200B">
          <w:rPr>
            <w:lang w:eastAsia="de-DE"/>
          </w:rPr>
          <w:fldChar w:fldCharType="separate"/>
        </w:r>
        <w:r w:rsidRPr="0002200B">
          <w:rPr>
            <w:rStyle w:val="Hyperlink"/>
            <w:lang w:eastAsia="de-DE"/>
          </w:rPr>
          <w:t>http://phenix.int-evry.fr/jct/</w:t>
        </w:r>
        <w:r w:rsidRPr="0002200B">
          <w:rPr>
            <w:lang w:val="en-CA" w:eastAsia="de-DE"/>
          </w:rPr>
          <w:fldChar w:fldCharType="end"/>
        </w:r>
        <w:r w:rsidRPr="0002200B">
          <w:rPr>
            <w:lang w:eastAsia="de-DE"/>
          </w:rPr>
          <w:t xml:space="preserve">, and </w:t>
        </w:r>
        <w:r w:rsidRPr="0002200B">
          <w:rPr>
            <w:lang w:eastAsia="de-DE"/>
          </w:rPr>
          <w:fldChar w:fldCharType="begin"/>
        </w:r>
        <w:r w:rsidRPr="0002200B">
          <w:rPr>
            <w:lang w:eastAsia="de-DE"/>
          </w:rPr>
          <w:instrText xml:space="preserve"> HYPERLINK "http://phenix.int-evry.fr/jct3v/" </w:instrText>
        </w:r>
        <w:r w:rsidRPr="0002200B">
          <w:rPr>
            <w:lang w:eastAsia="de-DE"/>
          </w:rPr>
          <w:fldChar w:fldCharType="separate"/>
        </w:r>
        <w:r w:rsidRPr="0002200B">
          <w:rPr>
            <w:rStyle w:val="Hyperlink"/>
            <w:lang w:eastAsia="de-DE"/>
          </w:rPr>
          <w:t>http://phenix.int-evry.fr/jct3v/</w:t>
        </w:r>
        <w:r w:rsidRPr="0002200B">
          <w:rPr>
            <w:lang w:val="en-CA" w:eastAsia="de-DE"/>
          </w:rPr>
          <w:fldChar w:fldCharType="end"/>
        </w:r>
        <w:r w:rsidRPr="0002200B">
          <w:rPr>
            <w:lang w:eastAsia="de-DE"/>
          </w:rPr>
          <w:t xml:space="preserve"> are still accessible, but were converted to read-only.</w:t>
        </w:r>
      </w:ins>
    </w:p>
    <w:p w14:paraId="6C378B7F" w14:textId="77777777" w:rsidR="0002200B" w:rsidRPr="0002200B" w:rsidRDefault="0002200B" w:rsidP="0002200B">
      <w:pPr>
        <w:rPr>
          <w:ins w:id="176" w:author="Jens-Rainer Ohm" w:date="2023-10-13T20:31:00Z"/>
          <w:lang w:val="en-CA" w:eastAsia="de-DE"/>
        </w:rPr>
      </w:pPr>
      <w:ins w:id="177" w:author="Jens-Rainer Ohm" w:date="2023-10-13T20:31:00Z">
        <w:r w:rsidRPr="0002200B">
          <w:rPr>
            <w:lang w:val="en-CA" w:eastAsia="de-DE"/>
          </w:rPr>
          <w:t>The list of documents produced included the following, particularly:</w:t>
        </w:r>
      </w:ins>
    </w:p>
    <w:p w14:paraId="29EF7249" w14:textId="77777777" w:rsidR="0002200B" w:rsidRPr="0002200B" w:rsidRDefault="0002200B" w:rsidP="0002200B">
      <w:pPr>
        <w:rPr>
          <w:ins w:id="178" w:author="Jens-Rainer Ohm" w:date="2023-10-13T20:31:00Z"/>
          <w:lang w:eastAsia="de-DE"/>
        </w:rPr>
      </w:pPr>
      <w:ins w:id="179" w:author="Jens-Rainer Ohm" w:date="2023-10-13T20:31:00Z">
        <w:r w:rsidRPr="0002200B">
          <w:rPr>
            <w:lang w:eastAsia="de-DE"/>
          </w:rPr>
          <w:t>a) JVET documents</w:t>
        </w:r>
      </w:ins>
    </w:p>
    <w:p w14:paraId="62002AC4" w14:textId="77777777" w:rsidR="0002200B" w:rsidRPr="0002200B" w:rsidRDefault="0002200B" w:rsidP="0002200B">
      <w:pPr>
        <w:numPr>
          <w:ilvl w:val="0"/>
          <w:numId w:val="9"/>
        </w:numPr>
        <w:rPr>
          <w:ins w:id="180" w:author="Jens-Rainer Ohm" w:date="2023-10-13T20:31:00Z"/>
          <w:lang w:val="en-CA" w:eastAsia="de-DE"/>
        </w:rPr>
      </w:pPr>
      <w:ins w:id="181" w:author="Jens-Rainer Ohm" w:date="2023-10-13T20:31:00Z">
        <w:r w:rsidRPr="0002200B">
          <w:rPr>
            <w:lang w:val="en-CA" w:eastAsia="de-DE"/>
          </w:rPr>
          <w:t>The meeting report (JVET-AE1000) [Posted 2023-08-16, also submitted as WG 5 N 215]</w:t>
        </w:r>
      </w:ins>
    </w:p>
    <w:p w14:paraId="3B758FA6" w14:textId="77777777" w:rsidR="0002200B" w:rsidRPr="0002200B" w:rsidRDefault="0002200B" w:rsidP="0002200B">
      <w:pPr>
        <w:numPr>
          <w:ilvl w:val="0"/>
          <w:numId w:val="9"/>
        </w:numPr>
        <w:rPr>
          <w:ins w:id="182" w:author="Jens-Rainer Ohm" w:date="2023-10-13T20:31:00Z"/>
          <w:lang w:val="en-CA" w:eastAsia="de-DE"/>
        </w:rPr>
      </w:pPr>
      <w:ins w:id="183"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7" </w:instrText>
        </w:r>
        <w:r w:rsidRPr="0002200B">
          <w:rPr>
            <w:lang w:val="en-CA" w:eastAsia="de-DE"/>
          </w:rPr>
          <w:fldChar w:fldCharType="separate"/>
        </w:r>
        <w:r w:rsidRPr="0002200B">
          <w:rPr>
            <w:rStyle w:val="Hyperlink"/>
            <w:lang w:val="en-CA" w:eastAsia="de-DE"/>
          </w:rPr>
          <w:t>JVET-AE1004</w:t>
        </w:r>
        <w:r w:rsidRPr="0002200B">
          <w:rPr>
            <w:lang w:val="en-CA" w:eastAsia="de-DE"/>
          </w:rPr>
          <w:fldChar w:fldCharType="end"/>
        </w:r>
        <w:r w:rsidRPr="0002200B">
          <w:rPr>
            <w:lang w:val="en-CA" w:eastAsia="de-DE"/>
          </w:rPr>
          <w:t xml:space="preserve"> Errata report items for VVC, VSEI, HEVC, AVC, and Video CICP [Posted 2023-07-26]</w:t>
        </w:r>
      </w:ins>
    </w:p>
    <w:p w14:paraId="2814A31B" w14:textId="77777777" w:rsidR="0002200B" w:rsidRPr="0002200B" w:rsidRDefault="0002200B" w:rsidP="0002200B">
      <w:pPr>
        <w:numPr>
          <w:ilvl w:val="0"/>
          <w:numId w:val="9"/>
        </w:numPr>
        <w:rPr>
          <w:ins w:id="184" w:author="Jens-Rainer Ohm" w:date="2023-10-13T20:31:00Z"/>
          <w:lang w:val="en-CA" w:eastAsia="de-DE"/>
        </w:rPr>
      </w:pPr>
      <w:ins w:id="185"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8" </w:instrText>
        </w:r>
        <w:r w:rsidRPr="0002200B">
          <w:rPr>
            <w:lang w:val="en-CA" w:eastAsia="de-DE"/>
          </w:rPr>
          <w:fldChar w:fldCharType="separate"/>
        </w:r>
        <w:r w:rsidRPr="0002200B">
          <w:rPr>
            <w:rStyle w:val="Hyperlink"/>
            <w:lang w:val="en-CA" w:eastAsia="de-DE"/>
          </w:rPr>
          <w:t>JVET-AE1006</w:t>
        </w:r>
        <w:r w:rsidRPr="0002200B">
          <w:rPr>
            <w:lang w:val="en-CA" w:eastAsia="de-DE"/>
          </w:rPr>
          <w:fldChar w:fldCharType="end"/>
        </w:r>
        <w:r w:rsidRPr="0002200B">
          <w:rPr>
            <w:lang w:val="en-CA" w:eastAsia="de-DE"/>
          </w:rPr>
          <w:t xml:space="preserve"> New profiles, colour </w:t>
        </w:r>
        <w:proofErr w:type="spellStart"/>
        <w:r w:rsidRPr="0002200B">
          <w:rPr>
            <w:lang w:val="en-CA" w:eastAsia="de-DE"/>
          </w:rPr>
          <w:t>decriptors</w:t>
        </w:r>
        <w:proofErr w:type="spellEnd"/>
        <w:r w:rsidRPr="0002200B">
          <w:rPr>
            <w:lang w:val="en-CA" w:eastAsia="de-DE"/>
          </w:rPr>
          <w:t>, and SEI messages for HEVC (draft 1) [Posted 2023-08-21, last update 2023-09-04, also issued as WG 5 CDAM N 226]</w:t>
        </w:r>
      </w:ins>
    </w:p>
    <w:p w14:paraId="3AC20772" w14:textId="77777777" w:rsidR="0002200B" w:rsidRPr="0002200B" w:rsidRDefault="0002200B" w:rsidP="0002200B">
      <w:pPr>
        <w:numPr>
          <w:ilvl w:val="0"/>
          <w:numId w:val="9"/>
        </w:numPr>
        <w:rPr>
          <w:ins w:id="186" w:author="Jens-Rainer Ohm" w:date="2023-10-13T20:31:00Z"/>
          <w:lang w:val="en-CA" w:eastAsia="de-DE"/>
        </w:rPr>
      </w:pPr>
      <w:ins w:id="187"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9" </w:instrText>
        </w:r>
        <w:r w:rsidRPr="0002200B">
          <w:rPr>
            <w:lang w:val="en-CA" w:eastAsia="de-DE"/>
          </w:rPr>
          <w:fldChar w:fldCharType="separate"/>
        </w:r>
        <w:r w:rsidRPr="0002200B">
          <w:rPr>
            <w:rStyle w:val="Hyperlink"/>
            <w:lang w:val="en-CA" w:eastAsia="de-DE"/>
          </w:rPr>
          <w:t>JVET-AE1011</w:t>
        </w:r>
        <w:r w:rsidRPr="0002200B">
          <w:rPr>
            <w:lang w:val="en-CA" w:eastAsia="de-DE"/>
          </w:rPr>
          <w:fldChar w:fldCharType="end"/>
        </w:r>
        <w:r w:rsidRPr="0002200B">
          <w:rPr>
            <w:lang w:val="en-CA" w:eastAsia="de-DE"/>
          </w:rPr>
          <w:t xml:space="preserve"> HEVC </w:t>
        </w:r>
        <w:proofErr w:type="spellStart"/>
        <w:r w:rsidRPr="0002200B">
          <w:rPr>
            <w:lang w:val="en-CA" w:eastAsia="de-DE"/>
          </w:rPr>
          <w:t>multiview</w:t>
        </w:r>
        <w:proofErr w:type="spellEnd"/>
        <w:r w:rsidRPr="0002200B">
          <w:rPr>
            <w:lang w:val="en-CA" w:eastAsia="de-DE"/>
          </w:rPr>
          <w:t xml:space="preserve"> profiles supporting extended bit depth (draft 2) [Posted 2023-09-23]</w:t>
        </w:r>
      </w:ins>
    </w:p>
    <w:p w14:paraId="40A46293" w14:textId="77777777" w:rsidR="0002200B" w:rsidRPr="0002200B" w:rsidRDefault="0002200B" w:rsidP="0002200B">
      <w:pPr>
        <w:numPr>
          <w:ilvl w:val="0"/>
          <w:numId w:val="9"/>
        </w:numPr>
        <w:rPr>
          <w:ins w:id="188" w:author="Jens-Rainer Ohm" w:date="2023-10-13T20:31:00Z"/>
          <w:lang w:val="en-CA" w:eastAsia="de-DE"/>
        </w:rPr>
      </w:pPr>
      <w:ins w:id="189"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9" </w:instrText>
        </w:r>
        <w:r w:rsidRPr="0002200B">
          <w:rPr>
            <w:lang w:val="en-CA" w:eastAsia="de-DE"/>
          </w:rPr>
          <w:fldChar w:fldCharType="separate"/>
        </w:r>
        <w:r w:rsidRPr="0002200B">
          <w:rPr>
            <w:rStyle w:val="Hyperlink"/>
            <w:lang w:val="en-CA" w:eastAsia="de-DE"/>
          </w:rPr>
          <w:t>JVET-AE1013</w:t>
        </w:r>
        <w:r w:rsidRPr="0002200B">
          <w:rPr>
            <w:lang w:val="en-CA" w:eastAsia="de-DE"/>
          </w:rPr>
          <w:fldChar w:fldCharType="end"/>
        </w:r>
        <w:r w:rsidRPr="0002200B">
          <w:rPr>
            <w:lang w:val="en-CA" w:eastAsia="de-DE"/>
          </w:rPr>
          <w:t xml:space="preserve"> Common test conditions of 3DV experiments [Posted 2023-10-12]</w:t>
        </w:r>
      </w:ins>
    </w:p>
    <w:p w14:paraId="7D668A26" w14:textId="77777777" w:rsidR="0002200B" w:rsidRPr="0002200B" w:rsidRDefault="0002200B" w:rsidP="0002200B">
      <w:pPr>
        <w:numPr>
          <w:ilvl w:val="0"/>
          <w:numId w:val="9"/>
        </w:numPr>
        <w:rPr>
          <w:ins w:id="190" w:author="Jens-Rainer Ohm" w:date="2023-10-13T20:31:00Z"/>
          <w:lang w:val="en-CA" w:eastAsia="de-DE"/>
        </w:rPr>
      </w:pPr>
      <w:ins w:id="191"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8" </w:instrText>
        </w:r>
        <w:r w:rsidRPr="0002200B">
          <w:rPr>
            <w:lang w:val="en-CA" w:eastAsia="de-DE"/>
          </w:rPr>
          <w:fldChar w:fldCharType="separate"/>
        </w:r>
        <w:r w:rsidRPr="0002200B">
          <w:rPr>
            <w:rStyle w:val="Hyperlink"/>
            <w:lang w:val="en-CA" w:eastAsia="de-DE"/>
          </w:rPr>
          <w:t>JVET-AE1016</w:t>
        </w:r>
        <w:r w:rsidRPr="0002200B">
          <w:rPr>
            <w:lang w:val="en-CA" w:eastAsia="de-DE"/>
          </w:rPr>
          <w:fldChar w:fldCharType="end"/>
        </w:r>
        <w:r w:rsidRPr="0002200B">
          <w:rPr>
            <w:lang w:val="en-CA" w:eastAsia="de-DE"/>
          </w:rPr>
          <w:t xml:space="preserve"> AVC with extensions and corrections (draft 1) [Posted 2023-08-16, also issued as WG 5 CD of AVC 11</w:t>
        </w:r>
        <w:r w:rsidRPr="0002200B">
          <w:rPr>
            <w:vertAlign w:val="superscript"/>
            <w:lang w:val="en-CA" w:eastAsia="de-DE"/>
          </w:rPr>
          <w:t>th</w:t>
        </w:r>
        <w:r w:rsidRPr="0002200B">
          <w:rPr>
            <w:lang w:val="en-CA" w:eastAsia="de-DE"/>
          </w:rPr>
          <w:t xml:space="preserve"> edition N 218]</w:t>
        </w:r>
      </w:ins>
    </w:p>
    <w:p w14:paraId="61CED175" w14:textId="77777777" w:rsidR="0002200B" w:rsidRPr="0002200B" w:rsidRDefault="0002200B" w:rsidP="0002200B">
      <w:pPr>
        <w:numPr>
          <w:ilvl w:val="0"/>
          <w:numId w:val="9"/>
        </w:numPr>
        <w:rPr>
          <w:ins w:id="192" w:author="Jens-Rainer Ohm" w:date="2023-10-13T20:31:00Z"/>
          <w:lang w:val="en-CA" w:eastAsia="de-DE"/>
        </w:rPr>
      </w:pPr>
      <w:ins w:id="193"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4" </w:instrText>
        </w:r>
        <w:r w:rsidRPr="0002200B">
          <w:rPr>
            <w:lang w:val="en-CA" w:eastAsia="de-DE"/>
          </w:rPr>
          <w:fldChar w:fldCharType="separate"/>
        </w:r>
        <w:r w:rsidRPr="0002200B">
          <w:rPr>
            <w:rStyle w:val="Hyperlink"/>
            <w:lang w:val="en-CA" w:eastAsia="de-DE"/>
          </w:rPr>
          <w:t>JVET-AE2005</w:t>
        </w:r>
        <w:r w:rsidRPr="0002200B">
          <w:rPr>
            <w:lang w:val="en-CA" w:eastAsia="de-DE"/>
          </w:rPr>
          <w:fldChar w:fldCharType="end"/>
        </w:r>
        <w:r w:rsidRPr="0002200B">
          <w:rPr>
            <w:lang w:val="en-CA" w:eastAsia="de-DE"/>
          </w:rPr>
          <w:t xml:space="preserve"> New level and systems-related supplemental enhancement information for VVC (Draft 6) [Posted 2023-08-11, last update 2023-10-03]</w:t>
        </w:r>
      </w:ins>
    </w:p>
    <w:p w14:paraId="564666DF" w14:textId="77777777" w:rsidR="0002200B" w:rsidRPr="0002200B" w:rsidRDefault="0002200B" w:rsidP="0002200B">
      <w:pPr>
        <w:numPr>
          <w:ilvl w:val="0"/>
          <w:numId w:val="9"/>
        </w:numPr>
        <w:rPr>
          <w:ins w:id="194" w:author="Jens-Rainer Ohm" w:date="2023-10-13T20:31:00Z"/>
          <w:lang w:val="en-CA" w:eastAsia="de-DE"/>
        </w:rPr>
      </w:pPr>
      <w:ins w:id="195"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4" </w:instrText>
        </w:r>
        <w:r w:rsidRPr="0002200B">
          <w:rPr>
            <w:lang w:val="en-CA" w:eastAsia="de-DE"/>
          </w:rPr>
          <w:fldChar w:fldCharType="separate"/>
        </w:r>
        <w:r w:rsidRPr="0002200B">
          <w:rPr>
            <w:rStyle w:val="Hyperlink"/>
            <w:lang w:val="en-CA" w:eastAsia="de-DE"/>
          </w:rPr>
          <w:t>JVET-AE2006</w:t>
        </w:r>
        <w:r w:rsidRPr="0002200B">
          <w:rPr>
            <w:lang w:val="en-CA" w:eastAsia="de-DE"/>
          </w:rPr>
          <w:fldChar w:fldCharType="end"/>
        </w:r>
        <w:r w:rsidRPr="0002200B">
          <w:rPr>
            <w:lang w:val="en-CA" w:eastAsia="de-DE"/>
          </w:rPr>
          <w:t xml:space="preserve"> Additional SEI messages for VSEI (Draft 5) [Posted 2023-07-21, last update 2023-08-23]</w:t>
        </w:r>
      </w:ins>
    </w:p>
    <w:p w14:paraId="65E54C08" w14:textId="77777777" w:rsidR="0002200B" w:rsidRPr="0002200B" w:rsidRDefault="0002200B" w:rsidP="0002200B">
      <w:pPr>
        <w:numPr>
          <w:ilvl w:val="0"/>
          <w:numId w:val="9"/>
        </w:numPr>
        <w:rPr>
          <w:ins w:id="196" w:author="Jens-Rainer Ohm" w:date="2023-10-13T20:31:00Z"/>
          <w:lang w:val="en-CA" w:eastAsia="de-DE"/>
        </w:rPr>
      </w:pPr>
      <w:ins w:id="197"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6" </w:instrText>
        </w:r>
        <w:r w:rsidRPr="0002200B">
          <w:rPr>
            <w:lang w:val="en-CA" w:eastAsia="de-DE"/>
          </w:rPr>
          <w:fldChar w:fldCharType="separate"/>
        </w:r>
        <w:r w:rsidRPr="0002200B">
          <w:rPr>
            <w:rStyle w:val="Hyperlink"/>
            <w:lang w:val="en-CA" w:eastAsia="de-DE"/>
          </w:rPr>
          <w:t>JVET-AE2016</w:t>
        </w:r>
        <w:r w:rsidRPr="0002200B">
          <w:rPr>
            <w:lang w:val="en-CA" w:eastAsia="de-DE"/>
          </w:rPr>
          <w:fldChar w:fldCharType="end"/>
        </w:r>
        <w:r w:rsidRPr="0002200B">
          <w:rPr>
            <w:lang w:val="en-CA" w:eastAsia="de-DE"/>
          </w:rPr>
          <w:t xml:space="preserve"> Common test conditions and evaluation procedures for neural network-based video coding technology [Posted 2023-08-01]</w:t>
        </w:r>
      </w:ins>
    </w:p>
    <w:p w14:paraId="28A2B2A3" w14:textId="77777777" w:rsidR="0002200B" w:rsidRPr="0002200B" w:rsidRDefault="0002200B" w:rsidP="0002200B">
      <w:pPr>
        <w:numPr>
          <w:ilvl w:val="0"/>
          <w:numId w:val="9"/>
        </w:numPr>
        <w:rPr>
          <w:ins w:id="198" w:author="Jens-Rainer Ohm" w:date="2023-10-13T20:31:00Z"/>
          <w:lang w:val="en-CA" w:eastAsia="de-DE"/>
        </w:rPr>
      </w:pPr>
      <w:ins w:id="199"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6" </w:instrText>
        </w:r>
        <w:r w:rsidRPr="0002200B">
          <w:rPr>
            <w:lang w:val="en-CA" w:eastAsia="de-DE"/>
          </w:rPr>
          <w:fldChar w:fldCharType="separate"/>
        </w:r>
        <w:r w:rsidRPr="0002200B">
          <w:rPr>
            <w:rStyle w:val="Hyperlink"/>
            <w:lang w:val="en-CA" w:eastAsia="de-DE"/>
          </w:rPr>
          <w:t>JVET-AE2017</w:t>
        </w:r>
        <w:r w:rsidRPr="0002200B">
          <w:rPr>
            <w:lang w:val="en-CA" w:eastAsia="de-DE"/>
          </w:rPr>
          <w:fldChar w:fldCharType="end"/>
        </w:r>
        <w:r w:rsidRPr="0002200B">
          <w:rPr>
            <w:lang w:val="en-CA" w:eastAsia="de-DE"/>
          </w:rPr>
          <w:t xml:space="preserve"> Common test conditions and evaluation procedures </w:t>
        </w:r>
        <w:r w:rsidRPr="0002200B">
          <w:rPr>
            <w:bCs/>
            <w:lang w:val="en-CA" w:eastAsia="de-DE"/>
          </w:rPr>
          <w:t xml:space="preserve">for enhanced compression tool testing </w:t>
        </w:r>
        <w:r w:rsidRPr="0002200B">
          <w:rPr>
            <w:lang w:val="en-CA" w:eastAsia="de-DE"/>
          </w:rPr>
          <w:t>[Posted 2023-08-01]</w:t>
        </w:r>
      </w:ins>
    </w:p>
    <w:p w14:paraId="04ABE7FE" w14:textId="77777777" w:rsidR="0002200B" w:rsidRPr="0002200B" w:rsidRDefault="0002200B" w:rsidP="0002200B">
      <w:pPr>
        <w:numPr>
          <w:ilvl w:val="0"/>
          <w:numId w:val="9"/>
        </w:numPr>
        <w:rPr>
          <w:ins w:id="200" w:author="Jens-Rainer Ohm" w:date="2023-10-13T20:31:00Z"/>
          <w:lang w:val="en-CA" w:eastAsia="de-DE"/>
        </w:rPr>
      </w:pPr>
      <w:ins w:id="201"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3" </w:instrText>
        </w:r>
        <w:r w:rsidRPr="0002200B">
          <w:rPr>
            <w:lang w:val="en-CA" w:eastAsia="de-DE"/>
          </w:rPr>
          <w:fldChar w:fldCharType="separate"/>
        </w:r>
        <w:r w:rsidRPr="0002200B">
          <w:rPr>
            <w:rStyle w:val="Hyperlink"/>
            <w:lang w:val="en-CA" w:eastAsia="de-DE"/>
          </w:rPr>
          <w:t>JVET-AE2019</w:t>
        </w:r>
        <w:r w:rsidRPr="0002200B">
          <w:rPr>
            <w:lang w:val="en-CA" w:eastAsia="de-DE"/>
          </w:rPr>
          <w:fldChar w:fldCharType="end"/>
        </w:r>
        <w:r w:rsidRPr="0002200B">
          <w:rPr>
            <w:lang w:val="en-CA" w:eastAsia="de-DE"/>
          </w:rPr>
          <w:t xml:space="preserve"> Description of algorithms and software in neural network-based video coding (NNVC) version 4 [Posted 2023-09-01, last update 2023-09-04]</w:t>
        </w:r>
      </w:ins>
    </w:p>
    <w:p w14:paraId="51EFA768" w14:textId="77777777" w:rsidR="0002200B" w:rsidRPr="0002200B" w:rsidRDefault="0002200B" w:rsidP="0002200B">
      <w:pPr>
        <w:numPr>
          <w:ilvl w:val="0"/>
          <w:numId w:val="9"/>
        </w:numPr>
        <w:rPr>
          <w:ins w:id="202" w:author="Jens-Rainer Ohm" w:date="2023-10-13T20:31:00Z"/>
          <w:lang w:val="en-CA" w:eastAsia="de-DE"/>
        </w:rPr>
      </w:pPr>
      <w:ins w:id="203"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9" </w:instrText>
        </w:r>
        <w:r w:rsidRPr="0002200B">
          <w:rPr>
            <w:lang w:val="en-CA" w:eastAsia="de-DE"/>
          </w:rPr>
          <w:fldChar w:fldCharType="separate"/>
        </w:r>
        <w:r w:rsidRPr="0002200B">
          <w:rPr>
            <w:rStyle w:val="Hyperlink"/>
            <w:lang w:val="en-CA" w:eastAsia="de-DE"/>
          </w:rPr>
          <w:t>JVET-AD2020</w:t>
        </w:r>
        <w:r w:rsidRPr="0002200B">
          <w:rPr>
            <w:lang w:val="en-CA" w:eastAsia="de-DE"/>
          </w:rPr>
          <w:fldChar w:fldCharType="end"/>
        </w:r>
        <w:r w:rsidRPr="0002200B">
          <w:rPr>
            <w:lang w:val="en-CA" w:eastAsia="de-DE"/>
          </w:rPr>
          <w:t xml:space="preserve"> Film grain synthesis technology for video applications (Draft 5) [Posted 2023-09-222, last update 2023-09-28, also to be issued as WG 5 DTR N 222]</w:t>
        </w:r>
      </w:ins>
    </w:p>
    <w:p w14:paraId="71F61A18" w14:textId="77777777" w:rsidR="0002200B" w:rsidRPr="0002200B" w:rsidRDefault="0002200B" w:rsidP="0002200B">
      <w:pPr>
        <w:numPr>
          <w:ilvl w:val="0"/>
          <w:numId w:val="9"/>
        </w:numPr>
        <w:rPr>
          <w:ins w:id="204" w:author="Jens-Rainer Ohm" w:date="2023-10-13T20:31:00Z"/>
          <w:lang w:val="en-CA" w:eastAsia="de-DE"/>
        </w:rPr>
      </w:pPr>
      <w:ins w:id="205"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78" </w:instrText>
        </w:r>
        <w:r w:rsidRPr="0002200B">
          <w:rPr>
            <w:lang w:val="en-CA" w:eastAsia="de-DE"/>
          </w:rPr>
          <w:fldChar w:fldCharType="separate"/>
        </w:r>
        <w:r w:rsidRPr="0002200B">
          <w:rPr>
            <w:rStyle w:val="Hyperlink"/>
            <w:lang w:val="en-CA" w:eastAsia="de-DE"/>
          </w:rPr>
          <w:t>JVET-AE2021</w:t>
        </w:r>
        <w:r w:rsidRPr="0002200B">
          <w:rPr>
            <w:lang w:val="en-CA" w:eastAsia="de-DE"/>
          </w:rPr>
          <w:fldChar w:fldCharType="end"/>
        </w:r>
        <w:r w:rsidRPr="0002200B">
          <w:rPr>
            <w:lang w:val="en-CA" w:eastAsia="de-DE"/>
          </w:rPr>
          <w:t xml:space="preserve"> Verification test plan for VVC multilayer coding (update 1) [Posted 2023-10-06]</w:t>
        </w:r>
      </w:ins>
    </w:p>
    <w:p w14:paraId="0953F858" w14:textId="77777777" w:rsidR="0002200B" w:rsidRPr="0002200B" w:rsidRDefault="0002200B" w:rsidP="0002200B">
      <w:pPr>
        <w:numPr>
          <w:ilvl w:val="0"/>
          <w:numId w:val="9"/>
        </w:numPr>
        <w:rPr>
          <w:ins w:id="206" w:author="Jens-Rainer Ohm" w:date="2023-10-13T20:31:00Z"/>
          <w:lang w:val="en-CA" w:eastAsia="de-DE"/>
        </w:rPr>
      </w:pPr>
      <w:ins w:id="207"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0" </w:instrText>
        </w:r>
        <w:r w:rsidRPr="0002200B">
          <w:rPr>
            <w:lang w:val="en-CA" w:eastAsia="de-DE"/>
          </w:rPr>
          <w:fldChar w:fldCharType="separate"/>
        </w:r>
        <w:r w:rsidRPr="0002200B">
          <w:rPr>
            <w:rStyle w:val="Hyperlink"/>
            <w:lang w:val="en-CA" w:eastAsia="de-DE"/>
          </w:rPr>
          <w:t>JVET-AE2023</w:t>
        </w:r>
        <w:r w:rsidRPr="0002200B">
          <w:rPr>
            <w:lang w:val="en-CA" w:eastAsia="de-DE"/>
          </w:rPr>
          <w:fldChar w:fldCharType="end"/>
        </w:r>
        <w:r w:rsidRPr="0002200B">
          <w:rPr>
            <w:lang w:val="en-CA" w:eastAsia="de-DE"/>
          </w:rPr>
          <w:t xml:space="preserve"> Exploration experiment on neural network-based video coding (EE1) [Posted 2023-07-17, last update 2023-08-10]</w:t>
        </w:r>
      </w:ins>
    </w:p>
    <w:p w14:paraId="756AF18D" w14:textId="77777777" w:rsidR="0002200B" w:rsidRPr="0002200B" w:rsidRDefault="0002200B" w:rsidP="0002200B">
      <w:pPr>
        <w:numPr>
          <w:ilvl w:val="0"/>
          <w:numId w:val="9"/>
        </w:numPr>
        <w:rPr>
          <w:ins w:id="208" w:author="Jens-Rainer Ohm" w:date="2023-10-13T20:31:00Z"/>
          <w:lang w:val="en-CA" w:eastAsia="de-DE"/>
        </w:rPr>
      </w:pPr>
      <w:ins w:id="209"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2" </w:instrText>
        </w:r>
        <w:r w:rsidRPr="0002200B">
          <w:rPr>
            <w:lang w:val="en-CA" w:eastAsia="de-DE"/>
          </w:rPr>
          <w:fldChar w:fldCharType="separate"/>
        </w:r>
        <w:r w:rsidRPr="0002200B">
          <w:rPr>
            <w:rStyle w:val="Hyperlink"/>
            <w:lang w:val="en-CA" w:eastAsia="de-DE"/>
          </w:rPr>
          <w:t>JVET-AE2024</w:t>
        </w:r>
        <w:r w:rsidRPr="0002200B">
          <w:rPr>
            <w:lang w:val="en-CA" w:eastAsia="de-DE"/>
          </w:rPr>
          <w:fldChar w:fldCharType="end"/>
        </w:r>
        <w:r w:rsidRPr="0002200B">
          <w:rPr>
            <w:lang w:val="en-CA" w:eastAsia="de-DE"/>
          </w:rPr>
          <w:t xml:space="preserve"> Exploration experiment on enhanced compression beyond VVC capability (EE2) [Posted 2023-07-18, last update 2023-08-22]</w:t>
        </w:r>
      </w:ins>
    </w:p>
    <w:p w14:paraId="22C1A729" w14:textId="77777777" w:rsidR="0002200B" w:rsidRPr="0002200B" w:rsidRDefault="0002200B" w:rsidP="0002200B">
      <w:pPr>
        <w:numPr>
          <w:ilvl w:val="0"/>
          <w:numId w:val="9"/>
        </w:numPr>
        <w:rPr>
          <w:ins w:id="210" w:author="Jens-Rainer Ohm" w:date="2023-10-13T20:31:00Z"/>
          <w:lang w:val="en-CA" w:eastAsia="de-DE"/>
        </w:rPr>
      </w:pPr>
      <w:ins w:id="211"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80" </w:instrText>
        </w:r>
        <w:r w:rsidRPr="0002200B">
          <w:rPr>
            <w:lang w:val="en-CA" w:eastAsia="de-DE"/>
          </w:rPr>
          <w:fldChar w:fldCharType="separate"/>
        </w:r>
        <w:r w:rsidRPr="0002200B">
          <w:rPr>
            <w:rStyle w:val="Hyperlink"/>
            <w:lang w:val="en-CA" w:eastAsia="de-DE"/>
          </w:rPr>
          <w:t>JVET-AE2025</w:t>
        </w:r>
        <w:r w:rsidRPr="0002200B">
          <w:rPr>
            <w:lang w:val="en-CA" w:eastAsia="de-DE"/>
          </w:rPr>
          <w:fldChar w:fldCharType="end"/>
        </w:r>
        <w:r w:rsidRPr="0002200B">
          <w:rPr>
            <w:lang w:val="en-CA" w:eastAsia="de-DE"/>
          </w:rPr>
          <w:t xml:space="preserve"> Algorithm description of Enhanced Compression Model 10 (ECM 10) [Posted 2023-10-02]</w:t>
        </w:r>
      </w:ins>
    </w:p>
    <w:p w14:paraId="7A3689F6" w14:textId="77777777" w:rsidR="0002200B" w:rsidRPr="0002200B" w:rsidRDefault="0002200B" w:rsidP="0002200B">
      <w:pPr>
        <w:numPr>
          <w:ilvl w:val="0"/>
          <w:numId w:val="9"/>
        </w:numPr>
        <w:rPr>
          <w:ins w:id="212" w:author="Jens-Rainer Ohm" w:date="2023-10-13T20:31:00Z"/>
          <w:lang w:val="en-CA" w:eastAsia="de-DE"/>
        </w:rPr>
      </w:pPr>
      <w:ins w:id="213"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82" </w:instrText>
        </w:r>
        <w:r w:rsidRPr="0002200B">
          <w:rPr>
            <w:lang w:val="en-CA" w:eastAsia="de-DE"/>
          </w:rPr>
          <w:fldChar w:fldCharType="separate"/>
        </w:r>
        <w:r w:rsidRPr="0002200B">
          <w:rPr>
            <w:rStyle w:val="Hyperlink"/>
            <w:lang w:val="en-CA" w:eastAsia="de-DE"/>
          </w:rPr>
          <w:t>JVET-AE2027</w:t>
        </w:r>
        <w:r w:rsidRPr="0002200B">
          <w:rPr>
            <w:lang w:val="en-CA" w:eastAsia="de-DE"/>
          </w:rPr>
          <w:fldChar w:fldCharType="end"/>
        </w:r>
        <w:r w:rsidRPr="0002200B">
          <w:rPr>
            <w:lang w:val="en-CA" w:eastAsia="de-DE"/>
          </w:rPr>
          <w:t xml:space="preserve"> SEI processing order SEI message in VVC (Draft 5) [Posted 2023-09-02, also issued as WG 5 preliminary WD N 229]</w:t>
        </w:r>
      </w:ins>
    </w:p>
    <w:p w14:paraId="195799CE" w14:textId="77777777" w:rsidR="0002200B" w:rsidRPr="0002200B" w:rsidRDefault="0002200B" w:rsidP="0002200B">
      <w:pPr>
        <w:numPr>
          <w:ilvl w:val="0"/>
          <w:numId w:val="9"/>
        </w:numPr>
        <w:rPr>
          <w:ins w:id="214" w:author="Jens-Rainer Ohm" w:date="2023-10-13T20:31:00Z"/>
          <w:lang w:val="en-CA" w:eastAsia="de-DE"/>
        </w:rPr>
      </w:pPr>
      <w:ins w:id="215"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83" </w:instrText>
        </w:r>
        <w:r w:rsidRPr="0002200B">
          <w:rPr>
            <w:lang w:val="en-CA" w:eastAsia="de-DE"/>
          </w:rPr>
          <w:fldChar w:fldCharType="separate"/>
        </w:r>
        <w:r w:rsidRPr="0002200B">
          <w:rPr>
            <w:rStyle w:val="Hyperlink"/>
            <w:lang w:val="en-CA" w:eastAsia="de-DE"/>
          </w:rPr>
          <w:t>JVET-AE2028</w:t>
        </w:r>
        <w:r w:rsidRPr="0002200B">
          <w:rPr>
            <w:lang w:val="en-CA" w:eastAsia="de-DE"/>
          </w:rPr>
          <w:fldChar w:fldCharType="end"/>
        </w:r>
        <w:r w:rsidRPr="0002200B">
          <w:rPr>
            <w:lang w:val="en-CA" w:eastAsia="de-DE"/>
          </w:rPr>
          <w:t xml:space="preserve"> Additional conformance bitstreams for VVC multilayer configurations [Posted 2023-09-01]</w:t>
        </w:r>
      </w:ins>
    </w:p>
    <w:p w14:paraId="50B43BFE" w14:textId="77777777" w:rsidR="0002200B" w:rsidRPr="0002200B" w:rsidRDefault="0002200B" w:rsidP="0002200B">
      <w:pPr>
        <w:numPr>
          <w:ilvl w:val="0"/>
          <w:numId w:val="9"/>
        </w:numPr>
        <w:rPr>
          <w:ins w:id="216" w:author="Jens-Rainer Ohm" w:date="2023-10-13T20:31:00Z"/>
          <w:lang w:val="en-CA" w:eastAsia="de-DE"/>
        </w:rPr>
      </w:pPr>
      <w:ins w:id="217"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64" </w:instrText>
        </w:r>
        <w:r w:rsidRPr="0002200B">
          <w:rPr>
            <w:lang w:val="en-CA" w:eastAsia="de-DE"/>
          </w:rPr>
          <w:fldChar w:fldCharType="separate"/>
        </w:r>
        <w:r w:rsidRPr="0002200B">
          <w:rPr>
            <w:rStyle w:val="Hyperlink"/>
            <w:lang w:val="en-CA" w:eastAsia="de-DE"/>
          </w:rPr>
          <w:t>JVET-AE2030</w:t>
        </w:r>
        <w:r w:rsidRPr="0002200B">
          <w:rPr>
            <w:lang w:val="en-CA" w:eastAsia="de-DE"/>
          </w:rPr>
          <w:fldChar w:fldCharType="end"/>
        </w:r>
        <w:r w:rsidRPr="0002200B">
          <w:rPr>
            <w:lang w:val="en-CA" w:eastAsia="de-DE"/>
          </w:rPr>
          <w:t xml:space="preserve"> Optimization of encoders and receiving systems for machine analysis of coded video content (draft 3) [Posted 2023-09-14, also issued as WG 5 preliminary WD N 224]</w:t>
        </w:r>
      </w:ins>
    </w:p>
    <w:p w14:paraId="2D6E560B" w14:textId="77777777" w:rsidR="0002200B" w:rsidRPr="0002200B" w:rsidRDefault="0002200B" w:rsidP="0002200B">
      <w:pPr>
        <w:numPr>
          <w:ilvl w:val="0"/>
          <w:numId w:val="9"/>
        </w:numPr>
        <w:rPr>
          <w:ins w:id="218" w:author="Jens-Rainer Ohm" w:date="2023-10-13T20:31:00Z"/>
          <w:lang w:val="en-CA" w:eastAsia="de-DE"/>
        </w:rPr>
      </w:pPr>
      <w:ins w:id="219"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84" </w:instrText>
        </w:r>
        <w:r w:rsidRPr="0002200B">
          <w:rPr>
            <w:lang w:val="en-CA" w:eastAsia="de-DE"/>
          </w:rPr>
          <w:fldChar w:fldCharType="separate"/>
        </w:r>
        <w:r w:rsidRPr="0002200B">
          <w:rPr>
            <w:rStyle w:val="Hyperlink"/>
            <w:lang w:val="en-CA" w:eastAsia="de-DE"/>
          </w:rPr>
          <w:t>JVET-AE2031</w:t>
        </w:r>
        <w:r w:rsidRPr="0002200B">
          <w:rPr>
            <w:lang w:val="en-CA" w:eastAsia="de-DE"/>
          </w:rPr>
          <w:fldChar w:fldCharType="end"/>
        </w:r>
        <w:r w:rsidRPr="0002200B">
          <w:rPr>
            <w:lang w:val="en-CA" w:eastAsia="de-DE"/>
          </w:rPr>
          <w:t xml:space="preserve"> Common test conditions for optimization of encoders and receiving systems for machine analysis of coded video content [Posted 2023-08-11]</w:t>
        </w:r>
      </w:ins>
    </w:p>
    <w:p w14:paraId="7CE7A482" w14:textId="77777777" w:rsidR="0002200B" w:rsidRPr="0002200B" w:rsidRDefault="0002200B" w:rsidP="0002200B">
      <w:pPr>
        <w:numPr>
          <w:ilvl w:val="0"/>
          <w:numId w:val="9"/>
        </w:numPr>
        <w:rPr>
          <w:ins w:id="220" w:author="Jens-Rainer Ohm" w:date="2023-10-13T20:31:00Z"/>
          <w:lang w:val="en-CA" w:eastAsia="de-DE"/>
        </w:rPr>
      </w:pPr>
      <w:ins w:id="221" w:author="Jens-Rainer Ohm" w:date="2023-10-13T20:31:00Z">
        <w:r w:rsidRPr="0002200B">
          <w:rPr>
            <w:lang w:val="en-CA" w:eastAsia="de-DE"/>
          </w:rPr>
          <w:fldChar w:fldCharType="begin"/>
        </w:r>
        <w:r w:rsidRPr="0002200B">
          <w:rPr>
            <w:lang w:val="en-CA" w:eastAsia="de-DE"/>
          </w:rPr>
          <w:instrText xml:space="preserve"> HYPERLINK "https://jvet-experts.org/doc_end_user/current_document.php?id=12584" </w:instrText>
        </w:r>
        <w:r w:rsidRPr="0002200B">
          <w:rPr>
            <w:lang w:val="en-CA" w:eastAsia="de-DE"/>
          </w:rPr>
          <w:fldChar w:fldCharType="separate"/>
        </w:r>
        <w:r w:rsidRPr="0002200B">
          <w:rPr>
            <w:rStyle w:val="Hyperlink"/>
            <w:lang w:val="en-CA" w:eastAsia="de-DE"/>
          </w:rPr>
          <w:t>JVET-AE2032</w:t>
        </w:r>
        <w:r w:rsidRPr="0002200B">
          <w:rPr>
            <w:lang w:val="en-CA" w:eastAsia="de-DE"/>
          </w:rPr>
          <w:fldChar w:fldCharType="end"/>
        </w:r>
        <w:r w:rsidRPr="0002200B">
          <w:rPr>
            <w:lang w:val="en-CA" w:eastAsia="de-DE"/>
          </w:rPr>
          <w:t xml:space="preserve"> Technologies under consideration for future extensions of VSEI (draft 1) [Posted 2023-09-15]</w:t>
        </w:r>
      </w:ins>
    </w:p>
    <w:p w14:paraId="5D9EF820" w14:textId="77777777" w:rsidR="0002200B" w:rsidRPr="0002200B" w:rsidRDefault="0002200B" w:rsidP="0002200B">
      <w:pPr>
        <w:rPr>
          <w:ins w:id="222" w:author="Jens-Rainer Ohm" w:date="2023-10-13T20:31:00Z"/>
          <w:lang w:val="en-CA" w:eastAsia="de-DE"/>
        </w:rPr>
      </w:pPr>
    </w:p>
    <w:p w14:paraId="36A1C8DB" w14:textId="77777777" w:rsidR="0002200B" w:rsidRPr="0002200B" w:rsidRDefault="0002200B" w:rsidP="0002200B">
      <w:pPr>
        <w:rPr>
          <w:ins w:id="223" w:author="Jens-Rainer Ohm" w:date="2023-10-13T20:31:00Z"/>
          <w:lang w:val="en-CA" w:eastAsia="de-DE"/>
        </w:rPr>
      </w:pPr>
      <w:ins w:id="224" w:author="Jens-Rainer Ohm" w:date="2023-10-13T20:31:00Z">
        <w:r w:rsidRPr="0002200B">
          <w:rPr>
            <w:lang w:val="en-CA" w:eastAsia="de-DE"/>
          </w:rPr>
          <w:lastRenderedPageBreak/>
          <w:t>b) documents produced as WG 5 documents only:</w:t>
        </w:r>
      </w:ins>
    </w:p>
    <w:p w14:paraId="77A33C3E" w14:textId="77777777" w:rsidR="0002200B" w:rsidRPr="0002200B" w:rsidRDefault="0002200B" w:rsidP="0002200B">
      <w:pPr>
        <w:numPr>
          <w:ilvl w:val="0"/>
          <w:numId w:val="9"/>
        </w:numPr>
        <w:rPr>
          <w:ins w:id="225" w:author="Jens-Rainer Ohm" w:date="2023-10-13T20:31:00Z"/>
          <w:lang w:val="en-CA" w:eastAsia="de-DE"/>
        </w:rPr>
      </w:pPr>
      <w:ins w:id="226" w:author="Jens-Rainer Ohm" w:date="2023-10-13T20:31:00Z">
        <w:r w:rsidRPr="0002200B">
          <w:rPr>
            <w:lang w:val="en-CA" w:eastAsia="de-DE"/>
          </w:rPr>
          <w:t>WG 5 N 217 Request for ISO/IEC 14496-10 11th edition</w:t>
        </w:r>
        <w:r w:rsidRPr="0002200B" w:rsidDel="00B935BF">
          <w:rPr>
            <w:lang w:val="en-CA" w:eastAsia="de-DE"/>
          </w:rPr>
          <w:t xml:space="preserve"> </w:t>
        </w:r>
      </w:ins>
    </w:p>
    <w:p w14:paraId="4C4B09B0" w14:textId="77777777" w:rsidR="0002200B" w:rsidRPr="0002200B" w:rsidRDefault="0002200B" w:rsidP="0002200B">
      <w:pPr>
        <w:numPr>
          <w:ilvl w:val="0"/>
          <w:numId w:val="9"/>
        </w:numPr>
        <w:rPr>
          <w:ins w:id="227" w:author="Jens-Rainer Ohm" w:date="2023-10-13T20:31:00Z"/>
          <w:lang w:val="en-CA" w:eastAsia="de-DE"/>
        </w:rPr>
      </w:pPr>
      <w:ins w:id="228" w:author="Jens-Rainer Ohm" w:date="2023-10-13T20:31:00Z">
        <w:r w:rsidRPr="0002200B">
          <w:rPr>
            <w:lang w:val="en-CA" w:eastAsia="de-DE"/>
          </w:rPr>
          <w:t>WG 5 N 219 Disposition of comments received on ISO/IEC 23002-7:2022 DAM 1</w:t>
        </w:r>
      </w:ins>
    </w:p>
    <w:p w14:paraId="75BF85D1" w14:textId="77777777" w:rsidR="0002200B" w:rsidRPr="0002200B" w:rsidRDefault="0002200B" w:rsidP="0002200B">
      <w:pPr>
        <w:numPr>
          <w:ilvl w:val="0"/>
          <w:numId w:val="9"/>
        </w:numPr>
        <w:rPr>
          <w:ins w:id="229" w:author="Jens-Rainer Ohm" w:date="2023-10-13T20:31:00Z"/>
          <w:lang w:val="en-CA" w:eastAsia="de-DE"/>
        </w:rPr>
      </w:pPr>
      <w:ins w:id="230" w:author="Jens-Rainer Ohm" w:date="2023-10-13T20:31:00Z">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ins>
    </w:p>
    <w:p w14:paraId="4F7D9DCF" w14:textId="77777777" w:rsidR="0002200B" w:rsidRPr="0002200B" w:rsidRDefault="0002200B" w:rsidP="0002200B">
      <w:pPr>
        <w:numPr>
          <w:ilvl w:val="0"/>
          <w:numId w:val="9"/>
        </w:numPr>
        <w:rPr>
          <w:ins w:id="231" w:author="Jens-Rainer Ohm" w:date="2023-10-13T20:31:00Z"/>
          <w:lang w:val="en-CA" w:eastAsia="de-DE"/>
        </w:rPr>
      </w:pPr>
      <w:ins w:id="232" w:author="Jens-Rainer Ohm" w:date="2023-10-13T20:31:00Z">
        <w:r w:rsidRPr="0002200B">
          <w:rPr>
            <w:lang w:val="en-CA" w:eastAsia="de-DE"/>
          </w:rPr>
          <w:t>WG 5 N 222 Disposition of comments received on ISO/IEC CDTR 23002-9</w:t>
        </w:r>
      </w:ins>
    </w:p>
    <w:p w14:paraId="211BE3D8" w14:textId="77777777" w:rsidR="0002200B" w:rsidRPr="0002200B" w:rsidRDefault="0002200B" w:rsidP="0002200B">
      <w:pPr>
        <w:numPr>
          <w:ilvl w:val="0"/>
          <w:numId w:val="9"/>
        </w:numPr>
        <w:rPr>
          <w:ins w:id="233" w:author="Jens-Rainer Ohm" w:date="2023-10-13T20:31:00Z"/>
          <w:lang w:val="en-CA" w:eastAsia="de-DE"/>
        </w:rPr>
      </w:pPr>
      <w:ins w:id="234" w:author="Jens-Rainer Ohm" w:date="2023-10-13T20:31:00Z">
        <w:r w:rsidRPr="0002200B">
          <w:rPr>
            <w:lang w:val="en-CA" w:eastAsia="de-DE"/>
          </w:rPr>
          <w:t>WG 5 N 225 Request for ISO/IEC 23008-2:202x/Amd.1</w:t>
        </w:r>
      </w:ins>
    </w:p>
    <w:p w14:paraId="4600A08C" w14:textId="77777777" w:rsidR="0002200B" w:rsidRPr="0002200B" w:rsidRDefault="0002200B" w:rsidP="0002200B">
      <w:pPr>
        <w:numPr>
          <w:ilvl w:val="0"/>
          <w:numId w:val="9"/>
        </w:numPr>
        <w:rPr>
          <w:ins w:id="235" w:author="Jens-Rainer Ohm" w:date="2023-10-13T20:31:00Z"/>
          <w:lang w:val="en-CA" w:eastAsia="de-DE"/>
        </w:rPr>
      </w:pPr>
      <w:ins w:id="236" w:author="Jens-Rainer Ohm" w:date="2023-10-13T20:31:00Z">
        <w:r w:rsidRPr="0002200B">
          <w:rPr>
            <w:lang w:val="en-CA" w:eastAsia="de-DE"/>
          </w:rPr>
          <w:t>WG 5 N 227 Disposition of comments received on ISO/IEC 23090-3:2022 DAM 1</w:t>
        </w:r>
      </w:ins>
    </w:p>
    <w:p w14:paraId="211BF4DA" w14:textId="77777777" w:rsidR="0002200B" w:rsidRPr="0002200B" w:rsidRDefault="0002200B" w:rsidP="0002200B">
      <w:pPr>
        <w:numPr>
          <w:ilvl w:val="0"/>
          <w:numId w:val="9"/>
        </w:numPr>
        <w:rPr>
          <w:ins w:id="237" w:author="Jens-Rainer Ohm" w:date="2023-10-13T20:31:00Z"/>
          <w:lang w:val="en-CA" w:eastAsia="de-DE"/>
        </w:rPr>
      </w:pPr>
      <w:ins w:id="238" w:author="Jens-Rainer Ohm" w:date="2023-10-13T20:31:00Z">
        <w:r w:rsidRPr="0002200B">
          <w:rPr>
            <w:lang w:val="en-CA" w:eastAsia="de-DE"/>
          </w:rPr>
          <w:t>WG 5 N 228 Text of ISO/IEC FDIS 23090-3:202x Versatile video coding (3rd edition) (to be delivered)</w:t>
        </w:r>
      </w:ins>
    </w:p>
    <w:p w14:paraId="488D0871" w14:textId="77777777" w:rsidR="0002200B" w:rsidRPr="0002200B" w:rsidRDefault="0002200B" w:rsidP="0002200B">
      <w:pPr>
        <w:numPr>
          <w:ilvl w:val="0"/>
          <w:numId w:val="9"/>
        </w:numPr>
        <w:rPr>
          <w:ins w:id="239" w:author="Jens-Rainer Ohm" w:date="2023-10-13T20:31:00Z"/>
          <w:b/>
          <w:bCs/>
          <w:lang w:val="en-CA" w:eastAsia="de-DE"/>
        </w:rPr>
      </w:pPr>
      <w:ins w:id="240" w:author="Jens-Rainer Ohm" w:date="2023-10-13T20:31:00Z">
        <w:r w:rsidRPr="0002200B">
          <w:rPr>
            <w:lang w:val="en-CA" w:eastAsia="de-DE"/>
          </w:rPr>
          <w:t>Liaison statement to SC 29/WG 1 (JPEG) on JPEG AI, neural network-based video coding, and SEI messages for neural network-based post filtering (WG 5 N 234)</w:t>
        </w:r>
      </w:ins>
    </w:p>
    <w:p w14:paraId="6589A832" w14:textId="77777777" w:rsidR="0002200B" w:rsidRPr="0002200B" w:rsidRDefault="0002200B" w:rsidP="0002200B">
      <w:pPr>
        <w:numPr>
          <w:ilvl w:val="0"/>
          <w:numId w:val="9"/>
        </w:numPr>
        <w:rPr>
          <w:ins w:id="241" w:author="Jens-Rainer Ohm" w:date="2023-10-13T20:31:00Z"/>
          <w:b/>
          <w:bCs/>
          <w:lang w:val="en-CA" w:eastAsia="de-DE"/>
        </w:rPr>
      </w:pPr>
      <w:ins w:id="242" w:author="Jens-Rainer Ohm" w:date="2023-10-13T20:31:00Z">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ins>
    </w:p>
    <w:p w14:paraId="6D067B80" w14:textId="77777777" w:rsidR="0002200B" w:rsidRPr="0002200B" w:rsidRDefault="0002200B" w:rsidP="0002200B">
      <w:pPr>
        <w:rPr>
          <w:ins w:id="243" w:author="Jens-Rainer Ohm" w:date="2023-10-13T20:31:00Z"/>
          <w:lang w:val="en-CA" w:eastAsia="de-DE"/>
        </w:rPr>
      </w:pPr>
    </w:p>
    <w:p w14:paraId="2CBCC893" w14:textId="77777777" w:rsidR="0002200B" w:rsidRPr="0002200B" w:rsidRDefault="0002200B" w:rsidP="0002200B">
      <w:pPr>
        <w:rPr>
          <w:ins w:id="244" w:author="Jens-Rainer Ohm" w:date="2023-10-13T20:31:00Z"/>
          <w:lang w:val="en-CA" w:eastAsia="de-DE"/>
        </w:rPr>
      </w:pPr>
      <w:ins w:id="245" w:author="Jens-Rainer Ohm" w:date="2023-10-13T20:31:00Z">
        <w:r w:rsidRPr="0002200B">
          <w:rPr>
            <w:lang w:val="en-CA" w:eastAsia="de-DE"/>
          </w:rPr>
          <w:t>c) draft revised ITU-T Recommendations forwarded by JVET and Q6/16 for ITU-T Consent:</w:t>
        </w:r>
      </w:ins>
    </w:p>
    <w:p w14:paraId="6167789B" w14:textId="77777777" w:rsidR="0002200B" w:rsidRPr="0002200B" w:rsidRDefault="0002200B" w:rsidP="0002200B">
      <w:pPr>
        <w:rPr>
          <w:ins w:id="246" w:author="Jens-Rainer Ohm" w:date="2023-10-13T20:31:00Z"/>
          <w:lang w:val="en-CA" w:eastAsia="de-DE"/>
        </w:rPr>
      </w:pPr>
      <w:ins w:id="247" w:author="Jens-Rainer Ohm" w:date="2023-10-13T20:31:00Z">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ins>
    </w:p>
    <w:p w14:paraId="598ABDE8" w14:textId="77777777" w:rsidR="0002200B" w:rsidRPr="0002200B" w:rsidRDefault="0002200B" w:rsidP="0002200B">
      <w:pPr>
        <w:rPr>
          <w:ins w:id="248" w:author="Jens-Rainer Ohm" w:date="2023-10-13T20:31:00Z"/>
          <w:lang w:val="en-CA" w:eastAsia="de-DE"/>
        </w:rPr>
      </w:pPr>
      <w:ins w:id="249" w:author="Jens-Rainer Ohm" w:date="2023-10-13T20:31:00Z">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ins>
    </w:p>
    <w:p w14:paraId="3AA440D4" w14:textId="77777777" w:rsidR="0002200B" w:rsidRPr="0002200B" w:rsidRDefault="0002200B" w:rsidP="0002200B">
      <w:pPr>
        <w:rPr>
          <w:ins w:id="250" w:author="Jens-Rainer Ohm" w:date="2023-10-13T20:31:00Z"/>
          <w:lang w:val="en-CA" w:eastAsia="de-DE"/>
        </w:rPr>
      </w:pPr>
      <w:ins w:id="251" w:author="Jens-Rainer Ohm" w:date="2023-10-13T20:31:00Z">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ins>
    </w:p>
    <w:p w14:paraId="4A57CCCC" w14:textId="77777777" w:rsidR="0002200B" w:rsidRPr="0002200B" w:rsidRDefault="0002200B" w:rsidP="0002200B">
      <w:pPr>
        <w:rPr>
          <w:ins w:id="252" w:author="Jens-Rainer Ohm" w:date="2023-10-13T20:31:00Z"/>
          <w:lang w:val="en-CA" w:eastAsia="de-DE"/>
        </w:rPr>
      </w:pPr>
      <w:ins w:id="253" w:author="Jens-Rainer Ohm" w:date="2023-10-13T20:31:00Z">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ins>
    </w:p>
    <w:p w14:paraId="25588866" w14:textId="77777777" w:rsidR="0002200B" w:rsidRPr="0002200B" w:rsidRDefault="0002200B" w:rsidP="0002200B">
      <w:pPr>
        <w:rPr>
          <w:ins w:id="254" w:author="Jens-Rainer Ohm" w:date="2023-10-13T20:31:00Z"/>
          <w:lang w:val="en-CA" w:eastAsia="de-DE"/>
        </w:rPr>
      </w:pPr>
      <w:ins w:id="255" w:author="Jens-Rainer Ohm" w:date="2023-10-13T20:31:00Z">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ins>
    </w:p>
    <w:p w14:paraId="5075862C" w14:textId="77777777" w:rsidR="0002200B" w:rsidRPr="0002200B" w:rsidRDefault="0002200B" w:rsidP="0002200B">
      <w:pPr>
        <w:rPr>
          <w:ins w:id="256" w:author="Jens-Rainer Ohm" w:date="2023-10-13T20:31:00Z"/>
          <w:lang w:val="en-CA" w:eastAsia="de-DE"/>
        </w:rPr>
      </w:pPr>
      <w:ins w:id="257" w:author="Jens-Rainer Ohm" w:date="2023-10-13T20:31:00Z">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ins>
    </w:p>
    <w:p w14:paraId="47A92D03" w14:textId="77777777" w:rsidR="0002200B" w:rsidRPr="0002200B" w:rsidRDefault="0002200B" w:rsidP="0002200B">
      <w:pPr>
        <w:rPr>
          <w:ins w:id="258" w:author="Jens-Rainer Ohm" w:date="2023-10-13T20:31:00Z"/>
          <w:lang w:val="en-CA" w:eastAsia="de-DE"/>
        </w:rPr>
      </w:pPr>
      <w:ins w:id="259" w:author="Jens-Rainer Ohm" w:date="2023-10-13T20:31:00Z">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ins>
    </w:p>
    <w:p w14:paraId="40309C90" w14:textId="77777777" w:rsidR="0002200B" w:rsidRPr="0002200B" w:rsidRDefault="0002200B" w:rsidP="0002200B">
      <w:pPr>
        <w:rPr>
          <w:ins w:id="260" w:author="Jens-Rainer Ohm" w:date="2023-10-13T20:31:00Z"/>
          <w:lang w:eastAsia="de-DE"/>
        </w:rPr>
      </w:pPr>
      <w:ins w:id="261" w:author="Jens-Rainer Ohm" w:date="2023-10-13T20:31:00Z">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r w:rsidRPr="0002200B">
          <w:rPr>
            <w:lang w:eastAsia="de-DE"/>
          </w:rPr>
          <w:fldChar w:fldCharType="begin"/>
        </w:r>
        <w:r w:rsidRPr="0002200B">
          <w:rPr>
            <w:lang w:eastAsia="de-DE"/>
          </w:rPr>
          <w:instrText xml:space="preserve"> HYPERLINK "https://www.itu.int/wftp3/av-arch/jvet-site/2023_10_AF_Hannover/JVET-AF_Logistics.docx" </w:instrText>
        </w:r>
        <w:r w:rsidRPr="0002200B">
          <w:rPr>
            <w:lang w:eastAsia="de-DE"/>
          </w:rPr>
          <w:fldChar w:fldCharType="separate"/>
        </w:r>
        <w:r w:rsidRPr="0002200B">
          <w:rPr>
            <w:rStyle w:val="Hyperlink"/>
            <w:lang w:eastAsia="de-DE"/>
          </w:rPr>
          <w:t>https://www.itu.int/wftp3/av-arch/jvet-site/2023_10_AF_Hannover/JVET-AF_Logistics.docx</w:t>
        </w:r>
        <w:r w:rsidRPr="0002200B">
          <w:rPr>
            <w:lang w:val="en-CA" w:eastAsia="de-DE"/>
          </w:rPr>
          <w:fldChar w:fldCharType="end"/>
        </w:r>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ins>
    </w:p>
    <w:p w14:paraId="23F31D4D" w14:textId="77777777" w:rsidR="0002200B" w:rsidRPr="0002200B" w:rsidRDefault="0002200B" w:rsidP="0002200B">
      <w:pPr>
        <w:rPr>
          <w:ins w:id="262" w:author="Jens-Rainer Ohm" w:date="2023-10-13T20:31:00Z"/>
          <w:lang w:val="en-CA" w:eastAsia="de-DE"/>
        </w:rPr>
      </w:pPr>
      <w:ins w:id="263" w:author="Jens-Rainer Ohm" w:date="2023-10-13T20:31:00Z">
        <w:r w:rsidRPr="0002200B">
          <w:rPr>
            <w:lang w:val="en-CA" w:eastAsia="de-DE"/>
          </w:rPr>
          <w:t xml:space="preserve">Software integration was finalized approximately according to the plan. </w:t>
        </w:r>
      </w:ins>
    </w:p>
    <w:p w14:paraId="40B7D669" w14:textId="77777777" w:rsidR="0002200B" w:rsidRPr="0002200B" w:rsidRDefault="0002200B" w:rsidP="0002200B">
      <w:pPr>
        <w:rPr>
          <w:ins w:id="264" w:author="Jens-Rainer Ohm" w:date="2023-10-13T20:31:00Z"/>
          <w:lang w:val="en-CA" w:eastAsia="de-DE"/>
        </w:rPr>
      </w:pPr>
      <w:ins w:id="265" w:author="Jens-Rainer Ohm" w:date="2023-10-13T20:31:00Z">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ins>
    </w:p>
    <w:p w14:paraId="67A93FE7" w14:textId="77777777" w:rsidR="0002200B" w:rsidRPr="0002200B" w:rsidRDefault="0002200B" w:rsidP="0002200B">
      <w:pPr>
        <w:rPr>
          <w:ins w:id="266" w:author="Jens-Rainer Ohm" w:date="2023-10-13T20:31:00Z"/>
          <w:lang w:val="en-CA" w:eastAsia="de-DE"/>
        </w:rPr>
      </w:pPr>
      <w:ins w:id="267" w:author="Jens-Rainer Ohm" w:date="2023-10-13T20:31:00Z">
        <w:r w:rsidRPr="0002200B">
          <w:rPr>
            <w:lang w:val="en-CA" w:eastAsia="de-DE"/>
          </w:rPr>
          <w:t>Roughly 180 input contributions (not counting the AHG reports, summary reports and crosschecks) had been registered for consideration at the current meeting.</w:t>
        </w:r>
      </w:ins>
    </w:p>
    <w:p w14:paraId="63055EE0" w14:textId="77777777" w:rsidR="0002200B" w:rsidRPr="0002200B" w:rsidRDefault="0002200B" w:rsidP="0002200B">
      <w:pPr>
        <w:rPr>
          <w:ins w:id="268" w:author="Jens-Rainer Ohm" w:date="2023-10-13T20:31:00Z"/>
          <w:lang w:eastAsia="de-DE"/>
        </w:rPr>
      </w:pPr>
      <w:ins w:id="269" w:author="Jens-Rainer Ohm" w:date="2023-10-13T20:31:00Z">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ins>
    </w:p>
    <w:p w14:paraId="6015AF09" w14:textId="77777777" w:rsidR="0002200B" w:rsidRPr="0002200B" w:rsidRDefault="0002200B" w:rsidP="0002200B">
      <w:pPr>
        <w:numPr>
          <w:ilvl w:val="0"/>
          <w:numId w:val="9"/>
        </w:numPr>
        <w:rPr>
          <w:ins w:id="270" w:author="Jens-Rainer Ohm" w:date="2023-10-13T20:31:00Z"/>
          <w:lang w:val="en-CA" w:eastAsia="de-DE"/>
        </w:rPr>
      </w:pPr>
      <w:ins w:id="271" w:author="Jens-Rainer Ohm" w:date="2023-10-13T20:31:00Z">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ins>
    </w:p>
    <w:p w14:paraId="3AE8C92E" w14:textId="77777777" w:rsidR="0002200B" w:rsidRPr="0002200B" w:rsidRDefault="0002200B" w:rsidP="0002200B">
      <w:pPr>
        <w:numPr>
          <w:ilvl w:val="0"/>
          <w:numId w:val="9"/>
        </w:numPr>
        <w:rPr>
          <w:ins w:id="272" w:author="Jens-Rainer Ohm" w:date="2023-10-13T20:31:00Z"/>
          <w:lang w:val="en-CA" w:eastAsia="de-DE"/>
        </w:rPr>
      </w:pPr>
      <w:ins w:id="273" w:author="Jens-Rainer Ohm" w:date="2023-10-13T20:31:00Z">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ins>
    </w:p>
    <w:p w14:paraId="0F7ACC8B" w14:textId="77777777" w:rsidR="0002200B" w:rsidRPr="0002200B" w:rsidRDefault="0002200B" w:rsidP="0002200B">
      <w:pPr>
        <w:numPr>
          <w:ilvl w:val="0"/>
          <w:numId w:val="9"/>
        </w:numPr>
        <w:rPr>
          <w:ins w:id="274" w:author="Jens-Rainer Ohm" w:date="2023-10-13T20:31:00Z"/>
          <w:lang w:val="en-CA" w:eastAsia="de-DE"/>
        </w:rPr>
      </w:pPr>
      <w:ins w:id="275" w:author="Jens-Rainer Ohm" w:date="2023-10-13T20:31:00Z">
        <w:r w:rsidRPr="0002200B">
          <w:rPr>
            <w:lang w:val="en-CA" w:eastAsia="de-DE"/>
          </w:rPr>
          <w:lastRenderedPageBreak/>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ins>
    </w:p>
    <w:p w14:paraId="7505BA5F" w14:textId="77777777" w:rsidR="0002200B" w:rsidRPr="0002200B" w:rsidRDefault="0002200B" w:rsidP="0002200B">
      <w:pPr>
        <w:rPr>
          <w:ins w:id="276" w:author="Jens-Rainer Ohm" w:date="2023-10-13T20:31:00Z"/>
          <w:lang w:val="en-CA" w:eastAsia="de-DE"/>
        </w:rPr>
      </w:pPr>
      <w:ins w:id="277" w:author="Jens-Rainer Ohm" w:date="2023-10-13T20:31:00Z">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ins>
    </w:p>
    <w:p w14:paraId="77CBD275" w14:textId="77777777" w:rsidR="0002200B" w:rsidRPr="0002200B" w:rsidRDefault="0002200B" w:rsidP="0002200B">
      <w:pPr>
        <w:rPr>
          <w:ins w:id="278" w:author="Jens-Rainer Ohm" w:date="2023-10-13T20:31:00Z"/>
          <w:lang w:val="en-CA" w:eastAsia="de-DE"/>
        </w:rPr>
      </w:pPr>
      <w:ins w:id="279" w:author="Jens-Rainer Ohm" w:date="2023-10-13T20:31:00Z">
        <w:r w:rsidRPr="0002200B">
          <w:rPr>
            <w:lang w:val="en-CA" w:eastAsia="de-DE"/>
          </w:rPr>
          <w:t xml:space="preserve">A preliminary basis for the document subject allocation and meeting notes for the 32nd meeting had been made publicly available on the ITU-hosted ftp site as </w:t>
        </w:r>
        <w:r w:rsidRPr="0002200B">
          <w:rPr>
            <w:lang w:eastAsia="de-DE"/>
          </w:rPr>
          <w:fldChar w:fldCharType="begin"/>
        </w:r>
        <w:r w:rsidRPr="0002200B">
          <w:rPr>
            <w:lang w:eastAsia="de-DE"/>
          </w:rPr>
          <w:instrText xml:space="preserve"> HYPERLINK "http://wftp3.itu.int/av-arch/jvet-site/2023_10_AF_Hannover/JVET-AF_notes_d0.docx" </w:instrText>
        </w:r>
        <w:r w:rsidRPr="0002200B">
          <w:rPr>
            <w:lang w:eastAsia="de-DE"/>
          </w:rPr>
          <w:fldChar w:fldCharType="separate"/>
        </w:r>
        <w:r w:rsidRPr="0002200B">
          <w:rPr>
            <w:rStyle w:val="Hyperlink"/>
            <w:lang w:eastAsia="de-DE"/>
          </w:rPr>
          <w:t>http://wftp3.itu.int/av-arch/jvet-site/2023_10_AF_Hannover/JVET-AF_notes_d0.docx</w:t>
        </w:r>
        <w:r w:rsidRPr="0002200B">
          <w:rPr>
            <w:lang w:val="en-CA" w:eastAsia="de-DE"/>
          </w:rPr>
          <w:fldChar w:fldCharType="end"/>
        </w:r>
        <w:r w:rsidRPr="0002200B">
          <w:rPr>
            <w:lang w:val="en-CA" w:eastAsia="de-DE"/>
          </w:rPr>
          <w:t>.</w:t>
        </w:r>
        <w:bookmarkEnd w:id="171"/>
      </w:ins>
    </w:p>
    <w:bookmarkEnd w:id="172"/>
    <w:p w14:paraId="6155CDC2" w14:textId="77777777" w:rsidR="0002200B" w:rsidRPr="0002200B" w:rsidRDefault="0002200B">
      <w:pPr>
        <w:numPr>
          <w:ilvl w:val="0"/>
          <w:numId w:val="309"/>
        </w:numPr>
        <w:rPr>
          <w:ins w:id="280" w:author="Jens-Rainer Ohm" w:date="2023-10-13T20:31:00Z"/>
          <w:b/>
          <w:lang w:val="en-CA" w:eastAsia="de-DE"/>
          <w:rPrChange w:id="281" w:author="Jens-Rainer Ohm" w:date="2023-10-13T20:35:00Z">
            <w:rPr>
              <w:ins w:id="282" w:author="Jens-Rainer Ohm" w:date="2023-10-13T20:31:00Z"/>
              <w:lang w:val="en-CA" w:eastAsia="de-DE"/>
            </w:rPr>
          </w:rPrChange>
        </w:rPr>
        <w:pPrChange w:id="283" w:author="Jens-Rainer Ohm" w:date="2023-10-13T20:37:00Z">
          <w:pPr>
            <w:numPr>
              <w:numId w:val="44"/>
            </w:numPr>
            <w:ind w:left="432" w:hanging="432"/>
          </w:pPr>
        </w:pPrChange>
      </w:pPr>
      <w:ins w:id="284" w:author="Jens-Rainer Ohm" w:date="2023-10-13T20:31:00Z">
        <w:r w:rsidRPr="0002200B">
          <w:rPr>
            <w:b/>
            <w:lang w:val="en-CA" w:eastAsia="de-DE"/>
            <w:rPrChange w:id="285" w:author="Jens-Rainer Ohm" w:date="2023-10-13T20:37:00Z">
              <w:rPr>
                <w:b/>
                <w:bCs/>
                <w:lang w:val="en-CA" w:eastAsia="de-DE"/>
              </w:rPr>
            </w:rPrChange>
          </w:rPr>
          <w:t>Recommendations</w:t>
        </w:r>
      </w:ins>
    </w:p>
    <w:p w14:paraId="33C3840A" w14:textId="77777777" w:rsidR="0002200B" w:rsidRPr="0002200B" w:rsidRDefault="0002200B" w:rsidP="0002200B">
      <w:pPr>
        <w:rPr>
          <w:ins w:id="286" w:author="Jens-Rainer Ohm" w:date="2023-10-13T20:31:00Z"/>
          <w:lang w:val="en-CA" w:eastAsia="de-DE"/>
        </w:rPr>
      </w:pPr>
      <w:ins w:id="287" w:author="Jens-Rainer Ohm" w:date="2023-10-13T20:31:00Z">
        <w:r w:rsidRPr="0002200B">
          <w:rPr>
            <w:lang w:val="en-CA" w:eastAsia="de-DE"/>
          </w:rPr>
          <w:t>The AHG recommends its continuation.</w:t>
        </w:r>
      </w:ins>
    </w:p>
    <w:p w14:paraId="661033E2" w14:textId="77777777" w:rsidR="00842A29" w:rsidRPr="00D70C81" w:rsidRDefault="00842A29" w:rsidP="00842A29">
      <w:pPr>
        <w:rPr>
          <w:lang w:val="en-CA" w:eastAsia="de-DE"/>
        </w:rPr>
      </w:pPr>
    </w:p>
    <w:p w14:paraId="7EFDBCA7" w14:textId="16A34A42" w:rsidR="00842A29" w:rsidRPr="00D70C81" w:rsidRDefault="006B7541" w:rsidP="00842A29">
      <w:pPr>
        <w:pStyle w:val="berschrift9"/>
        <w:rPr>
          <w:sz w:val="24"/>
          <w:lang w:val="en-CA" w:eastAsia="de-DE"/>
        </w:rPr>
      </w:pPr>
      <w:hyperlink r:id="rId11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pPr>
        <w:numPr>
          <w:ilvl w:val="0"/>
          <w:numId w:val="310"/>
        </w:numPr>
        <w:rPr>
          <w:ins w:id="288" w:author="Jens-Rainer Ohm" w:date="2023-10-13T10:56:00Z"/>
          <w:b/>
          <w:bCs/>
          <w:lang w:val="en-CA" w:eastAsia="de-DE"/>
        </w:rPr>
        <w:pPrChange w:id="289" w:author="Jens-Rainer Ohm" w:date="2023-10-13T20:38:00Z">
          <w:pPr>
            <w:numPr>
              <w:numId w:val="44"/>
            </w:numPr>
            <w:ind w:left="432" w:hanging="432"/>
          </w:pPr>
        </w:pPrChange>
      </w:pPr>
      <w:ins w:id="290" w:author="Jens-Rainer Ohm" w:date="2023-10-13T10:56:00Z">
        <w:r w:rsidRPr="00FC3A8C">
          <w:rPr>
            <w:b/>
            <w:bCs/>
            <w:lang w:val="en-CA" w:eastAsia="de-DE"/>
          </w:rPr>
          <w:t xml:space="preserve">Ad hoc </w:t>
        </w:r>
        <w:r w:rsidRPr="0002200B">
          <w:rPr>
            <w:b/>
            <w:lang w:val="en-CA" w:eastAsia="de-DE"/>
            <w:rPrChange w:id="291" w:author="Jens-Rainer Ohm" w:date="2023-10-13T20:38:00Z">
              <w:rPr>
                <w:b/>
                <w:bCs/>
                <w:lang w:val="en-CA" w:eastAsia="de-DE"/>
              </w:rPr>
            </w:rPrChange>
          </w:rPr>
          <w:t>group</w:t>
        </w:r>
        <w:r w:rsidRPr="00FC3A8C">
          <w:rPr>
            <w:b/>
            <w:bCs/>
            <w:lang w:val="en-CA" w:eastAsia="de-DE"/>
          </w:rPr>
          <w:t xml:space="preserve"> activity</w:t>
        </w:r>
      </w:ins>
    </w:p>
    <w:p w14:paraId="24DB7FDD" w14:textId="77777777" w:rsidR="00FC3A8C" w:rsidRPr="00FC3A8C" w:rsidRDefault="00FC3A8C">
      <w:pPr>
        <w:numPr>
          <w:ilvl w:val="1"/>
          <w:numId w:val="311"/>
        </w:numPr>
        <w:rPr>
          <w:ins w:id="292" w:author="Jens-Rainer Ohm" w:date="2023-10-13T10:56:00Z"/>
          <w:b/>
          <w:bCs/>
          <w:lang w:val="en-CA" w:eastAsia="de-DE"/>
        </w:rPr>
        <w:pPrChange w:id="293" w:author="Jens-Rainer Ohm" w:date="2023-10-13T20:39:00Z">
          <w:pPr>
            <w:numPr>
              <w:ilvl w:val="1"/>
              <w:numId w:val="44"/>
            </w:numPr>
            <w:ind w:left="576" w:hanging="576"/>
          </w:pPr>
        </w:pPrChange>
      </w:pPr>
      <w:ins w:id="294" w:author="Jens-Rainer Ohm" w:date="2023-10-13T10:56:00Z">
        <w:r w:rsidRPr="00FC3A8C">
          <w:rPr>
            <w:b/>
            <w:bCs/>
            <w:lang w:val="en-CA" w:eastAsia="de-DE"/>
          </w:rPr>
          <w:t>Output documents produced</w:t>
        </w:r>
      </w:ins>
    </w:p>
    <w:p w14:paraId="13C5137C" w14:textId="77777777" w:rsidR="00FC3A8C" w:rsidRPr="00FC3A8C" w:rsidRDefault="00FC3A8C">
      <w:pPr>
        <w:numPr>
          <w:ilvl w:val="2"/>
          <w:numId w:val="312"/>
        </w:numPr>
        <w:rPr>
          <w:ins w:id="295" w:author="Jens-Rainer Ohm" w:date="2023-10-13T10:56:00Z"/>
          <w:b/>
          <w:bCs/>
          <w:lang w:eastAsia="de-DE"/>
        </w:rPr>
        <w:pPrChange w:id="296" w:author="Jens-Rainer Ohm" w:date="2023-10-13T20:39:00Z">
          <w:pPr>
            <w:numPr>
              <w:ilvl w:val="2"/>
              <w:numId w:val="44"/>
            </w:numPr>
            <w:ind w:left="720" w:hanging="720"/>
          </w:pPr>
        </w:pPrChange>
      </w:pPr>
      <w:ins w:id="297" w:author="Jens-Rainer Ohm" w:date="2023-10-13T10:56:00Z">
        <w:r w:rsidRPr="00FC3A8C">
          <w:rPr>
            <w:b/>
            <w:bCs/>
            <w:lang w:eastAsia="de-DE"/>
          </w:rPr>
          <w:t>JVET-AE1004 - Errata report items for VVC, VSEI, HEVC, AVC, and Video CICP</w:t>
        </w:r>
      </w:ins>
    </w:p>
    <w:p w14:paraId="0A89397E" w14:textId="77777777" w:rsidR="00FC3A8C" w:rsidRPr="00FC3A8C" w:rsidRDefault="00FC3A8C" w:rsidP="00FC3A8C">
      <w:pPr>
        <w:rPr>
          <w:ins w:id="298" w:author="Jens-Rainer Ohm" w:date="2023-10-13T10:56:00Z"/>
          <w:lang w:val="en-CA" w:eastAsia="de-DE"/>
        </w:rPr>
      </w:pPr>
      <w:ins w:id="299" w:author="Jens-Rainer Ohm" w:date="2023-10-13T10:56:00Z">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ins>
    </w:p>
    <w:p w14:paraId="4D6F4827" w14:textId="77777777" w:rsidR="00FC3A8C" w:rsidRPr="00FC3A8C" w:rsidRDefault="00FC3A8C" w:rsidP="00FC3A8C">
      <w:pPr>
        <w:rPr>
          <w:ins w:id="300" w:author="Jens-Rainer Ohm" w:date="2023-10-13T10:56:00Z"/>
          <w:lang w:val="en-CA" w:eastAsia="de-DE"/>
        </w:rPr>
      </w:pPr>
      <w:ins w:id="301" w:author="Jens-Rainer Ohm" w:date="2023-10-13T10:56:00Z">
        <w:r w:rsidRPr="00FC3A8C">
          <w:rPr>
            <w:lang w:val="en-CA" w:eastAsia="de-DE"/>
          </w:rPr>
          <w:t>Incorporated items at the JVET-AE meeting:</w:t>
        </w:r>
      </w:ins>
    </w:p>
    <w:p w14:paraId="412FCE8B" w14:textId="77777777" w:rsidR="00FC3A8C" w:rsidRPr="00FC3A8C" w:rsidRDefault="00FC3A8C" w:rsidP="00FC3A8C">
      <w:pPr>
        <w:numPr>
          <w:ilvl w:val="0"/>
          <w:numId w:val="53"/>
        </w:numPr>
        <w:tabs>
          <w:tab w:val="left" w:pos="360"/>
        </w:tabs>
        <w:rPr>
          <w:ins w:id="302" w:author="Jens-Rainer Ohm" w:date="2023-10-13T10:56:00Z"/>
          <w:lang w:val="en-CA" w:eastAsia="de-DE"/>
        </w:rPr>
      </w:pPr>
      <w:ins w:id="303" w:author="Jens-Rainer Ohm" w:date="2023-10-13T10:56:00Z">
        <w:r w:rsidRPr="00FC3A8C">
          <w:rPr>
            <w:lang w:val="en-CA" w:eastAsia="de-DE"/>
          </w:rPr>
          <w:t>Updated the general descriptions for VVC, VSEI, HEVC, and AVC.</w:t>
        </w:r>
      </w:ins>
    </w:p>
    <w:p w14:paraId="6213842F" w14:textId="77777777" w:rsidR="00FC3A8C" w:rsidRPr="00FC3A8C" w:rsidRDefault="00FC3A8C" w:rsidP="00FC3A8C">
      <w:pPr>
        <w:numPr>
          <w:ilvl w:val="0"/>
          <w:numId w:val="53"/>
        </w:numPr>
        <w:tabs>
          <w:tab w:val="left" w:pos="360"/>
        </w:tabs>
        <w:rPr>
          <w:ins w:id="304" w:author="Jens-Rainer Ohm" w:date="2023-10-13T10:56:00Z"/>
          <w:lang w:val="en-CA" w:eastAsia="de-DE"/>
        </w:rPr>
      </w:pPr>
      <w:ins w:id="305" w:author="Jens-Rainer Ohm" w:date="2023-10-13T10:56:00Z">
        <w:r w:rsidRPr="00FC3A8C">
          <w:rPr>
            <w:lang w:val="en-CA" w:eastAsia="de-DE"/>
          </w:rPr>
          <w:t>Removed obsolete/resolved errata items.</w:t>
        </w:r>
      </w:ins>
    </w:p>
    <w:p w14:paraId="21C2E92D" w14:textId="77777777" w:rsidR="00FC3A8C" w:rsidRPr="00FC3A8C" w:rsidRDefault="00FC3A8C" w:rsidP="00FC3A8C">
      <w:pPr>
        <w:numPr>
          <w:ilvl w:val="0"/>
          <w:numId w:val="53"/>
        </w:numPr>
        <w:tabs>
          <w:tab w:val="left" w:pos="360"/>
        </w:tabs>
        <w:rPr>
          <w:ins w:id="306" w:author="Jens-Rainer Ohm" w:date="2023-10-13T10:56:00Z"/>
          <w:lang w:val="en-CA" w:eastAsia="de-DE"/>
        </w:rPr>
      </w:pPr>
      <w:ins w:id="307" w:author="Jens-Rainer Ohm" w:date="2023-10-13T10:56:00Z">
        <w:r w:rsidRPr="00FC3A8C">
          <w:rPr>
            <w:lang w:val="en-CA" w:eastAsia="de-DE"/>
          </w:rPr>
          <w:t>Added 16 items for the ISO text only for HEVC, identified when working on the ITU-T consent text for H.265 version 9 (edition 5).</w:t>
        </w:r>
      </w:ins>
    </w:p>
    <w:p w14:paraId="4D781E9E" w14:textId="77777777" w:rsidR="00FC3A8C" w:rsidRPr="00FC3A8C" w:rsidRDefault="00FC3A8C" w:rsidP="00FC3A8C">
      <w:pPr>
        <w:numPr>
          <w:ilvl w:val="0"/>
          <w:numId w:val="53"/>
        </w:numPr>
        <w:tabs>
          <w:tab w:val="left" w:pos="360"/>
        </w:tabs>
        <w:rPr>
          <w:ins w:id="308" w:author="Jens-Rainer Ohm" w:date="2023-10-13T10:56:00Z"/>
          <w:lang w:val="en-CA" w:eastAsia="de-DE"/>
        </w:rPr>
      </w:pPr>
      <w:ins w:id="309" w:author="Jens-Rainer Ohm" w:date="2023-10-13T10:56:00Z">
        <w:r w:rsidRPr="00FC3A8C">
          <w:rPr>
            <w:lang w:val="en-CA" w:eastAsia="de-DE"/>
          </w:rPr>
          <w:t>Added 9 items on the semantics of post-filter hint SEI message from JVET-AE0155 for both HEVC and AVC.</w:t>
        </w:r>
      </w:ins>
    </w:p>
    <w:p w14:paraId="143B60E1" w14:textId="77777777" w:rsidR="00FC3A8C" w:rsidRPr="00FC3A8C" w:rsidRDefault="00FC3A8C" w:rsidP="00FC3A8C">
      <w:pPr>
        <w:numPr>
          <w:ilvl w:val="0"/>
          <w:numId w:val="53"/>
        </w:numPr>
        <w:tabs>
          <w:tab w:val="left" w:pos="360"/>
        </w:tabs>
        <w:rPr>
          <w:ins w:id="310" w:author="Jens-Rainer Ohm" w:date="2023-10-13T10:56:00Z"/>
          <w:lang w:val="en-CA" w:eastAsia="de-DE"/>
        </w:rPr>
      </w:pPr>
      <w:ins w:id="311" w:author="Jens-Rainer Ohm" w:date="2023-10-13T10:56:00Z">
        <w:r w:rsidRPr="00FC3A8C">
          <w:rPr>
            <w:lang w:val="en-CA" w:eastAsia="de-DE"/>
          </w:rPr>
          <w:t>Added 4 items for AVC, on semantics of the omnidirectional video SEI messages. These items were among the items for HEVC and have been resolved for HEVC.</w:t>
        </w:r>
      </w:ins>
    </w:p>
    <w:p w14:paraId="4500442C" w14:textId="77777777" w:rsidR="00FC3A8C" w:rsidRPr="00FC3A8C" w:rsidRDefault="00FC3A8C" w:rsidP="00FC3A8C">
      <w:pPr>
        <w:numPr>
          <w:ilvl w:val="0"/>
          <w:numId w:val="53"/>
        </w:numPr>
        <w:tabs>
          <w:tab w:val="left" w:pos="360"/>
        </w:tabs>
        <w:rPr>
          <w:ins w:id="312" w:author="Jens-Rainer Ohm" w:date="2023-10-13T10:56:00Z"/>
          <w:lang w:val="en-CA" w:eastAsia="de-DE"/>
        </w:rPr>
      </w:pPr>
      <w:ins w:id="313" w:author="Jens-Rainer Ohm" w:date="2023-10-13T10:56:00Z">
        <w:r w:rsidRPr="00FC3A8C">
          <w:rPr>
            <w:lang w:val="en-CA" w:eastAsia="de-DE"/>
          </w:rPr>
          <w:t>Added an item for AVC on use of the "should" wording for the use of the film grain characteristics SEI messages when present.</w:t>
        </w:r>
      </w:ins>
    </w:p>
    <w:p w14:paraId="36441ACF" w14:textId="77777777" w:rsidR="00FC3A8C" w:rsidRPr="00FC3A8C" w:rsidRDefault="00FC3A8C" w:rsidP="00FC3A8C">
      <w:pPr>
        <w:numPr>
          <w:ilvl w:val="0"/>
          <w:numId w:val="53"/>
        </w:numPr>
        <w:tabs>
          <w:tab w:val="left" w:pos="360"/>
        </w:tabs>
        <w:rPr>
          <w:ins w:id="314" w:author="Jens-Rainer Ohm" w:date="2023-10-13T10:56:00Z"/>
          <w:lang w:val="en-CA" w:eastAsia="de-DE"/>
        </w:rPr>
      </w:pPr>
      <w:ins w:id="315" w:author="Jens-Rainer Ohm" w:date="2023-10-13T10:56:00Z">
        <w:r w:rsidRPr="00FC3A8C">
          <w:rPr>
            <w:lang w:val="en-CA" w:eastAsia="de-DE"/>
          </w:rPr>
          <w:t>Removed the section for codepoint usage TR as the TR part has been dropped from the title of the document a while ago.</w:t>
        </w:r>
      </w:ins>
    </w:p>
    <w:p w14:paraId="6DC55455" w14:textId="77777777" w:rsidR="00FC3A8C" w:rsidRPr="00FC3A8C" w:rsidRDefault="00FC3A8C" w:rsidP="00FC3A8C">
      <w:pPr>
        <w:numPr>
          <w:ilvl w:val="0"/>
          <w:numId w:val="53"/>
        </w:numPr>
        <w:tabs>
          <w:tab w:val="left" w:pos="360"/>
        </w:tabs>
        <w:rPr>
          <w:ins w:id="316" w:author="Jens-Rainer Ohm" w:date="2023-10-13T10:56:00Z"/>
          <w:lang w:val="en-CA" w:eastAsia="de-DE"/>
        </w:rPr>
      </w:pPr>
      <w:ins w:id="317" w:author="Jens-Rainer Ohm" w:date="2023-10-13T10:56:00Z">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r w:rsidRPr="00FC3A8C">
          <w:rPr>
            <w:lang w:eastAsia="de-DE"/>
          </w:rPr>
          <w:fldChar w:fldCharType="begin"/>
        </w:r>
        <w:r w:rsidRPr="00FC3A8C">
          <w:rPr>
            <w:lang w:eastAsia="de-DE"/>
          </w:rPr>
          <w:instrText xml:space="preserve"> HYPERLINK "mailto:cliff@reader.com" </w:instrText>
        </w:r>
        <w:r w:rsidRPr="00FC3A8C">
          <w:rPr>
            <w:lang w:eastAsia="de-DE"/>
          </w:rPr>
          <w:fldChar w:fldCharType="separate"/>
        </w:r>
        <w:r w:rsidRPr="00FC3A8C">
          <w:rPr>
            <w:rStyle w:val="Hyperlink"/>
            <w:lang w:val="en-CA" w:eastAsia="de-DE"/>
          </w:rPr>
          <w:t>Cliff Reader</w:t>
        </w:r>
        <w:r w:rsidRPr="00FC3A8C">
          <w:rPr>
            <w:lang w:val="en-CA" w:eastAsia="de-DE"/>
          </w:rPr>
          <w:fldChar w:fldCharType="end"/>
        </w:r>
        <w:r w:rsidRPr="00FC3A8C">
          <w:rPr>
            <w:lang w:val="en-CA" w:eastAsia="de-DE"/>
          </w:rPr>
          <w:t xml:space="preserve"> – thanks!).</w:t>
        </w:r>
      </w:ins>
    </w:p>
    <w:p w14:paraId="4641389D" w14:textId="77777777" w:rsidR="00FC3A8C" w:rsidRPr="00FC3A8C" w:rsidRDefault="00FC3A8C" w:rsidP="00FC3A8C">
      <w:pPr>
        <w:rPr>
          <w:ins w:id="318" w:author="Jens-Rainer Ohm" w:date="2023-10-13T10:56:00Z"/>
          <w:lang w:eastAsia="de-DE"/>
        </w:rPr>
      </w:pPr>
    </w:p>
    <w:p w14:paraId="4F25C310" w14:textId="77777777" w:rsidR="00FC3A8C" w:rsidRPr="00FC3A8C" w:rsidRDefault="00FC3A8C">
      <w:pPr>
        <w:numPr>
          <w:ilvl w:val="2"/>
          <w:numId w:val="312"/>
        </w:numPr>
        <w:rPr>
          <w:ins w:id="319" w:author="Jens-Rainer Ohm" w:date="2023-10-13T10:56:00Z"/>
          <w:b/>
          <w:bCs/>
          <w:lang w:eastAsia="de-DE"/>
        </w:rPr>
        <w:pPrChange w:id="320" w:author="Jens-Rainer Ohm" w:date="2023-10-13T20:39:00Z">
          <w:pPr>
            <w:numPr>
              <w:ilvl w:val="2"/>
              <w:numId w:val="44"/>
            </w:numPr>
            <w:ind w:left="720" w:hanging="720"/>
          </w:pPr>
        </w:pPrChange>
      </w:pPr>
      <w:ins w:id="321" w:author="Jens-Rainer Ohm" w:date="2023-10-13T10:56:00Z">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ins>
    </w:p>
    <w:p w14:paraId="76B92975" w14:textId="77777777" w:rsidR="00FC3A8C" w:rsidRPr="00FC3A8C" w:rsidRDefault="00FC3A8C" w:rsidP="00FC3A8C">
      <w:pPr>
        <w:rPr>
          <w:ins w:id="322" w:author="Jens-Rainer Ohm" w:date="2023-10-13T10:56:00Z"/>
          <w:lang w:val="en-CA" w:eastAsia="de-DE"/>
        </w:rPr>
      </w:pPr>
      <w:ins w:id="323" w:author="Jens-Rainer Ohm" w:date="2023-10-13T10:56:00Z">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w:t>
        </w:r>
        <w:r w:rsidRPr="00FC3A8C">
          <w:rPr>
            <w:lang w:val="en-CA" w:eastAsia="de-DE"/>
          </w:rPr>
          <w:lastRenderedPageBreak/>
          <w:t>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ins>
    </w:p>
    <w:p w14:paraId="387855E1" w14:textId="77777777" w:rsidR="00FC3A8C" w:rsidRPr="00FC3A8C" w:rsidRDefault="00FC3A8C" w:rsidP="00FC3A8C">
      <w:pPr>
        <w:rPr>
          <w:ins w:id="324" w:author="Jens-Rainer Ohm" w:date="2023-10-13T10:56:00Z"/>
          <w:lang w:val="en-CA" w:eastAsia="de-DE"/>
        </w:rPr>
      </w:pPr>
    </w:p>
    <w:p w14:paraId="7B83739F" w14:textId="77777777" w:rsidR="00FC3A8C" w:rsidRPr="00FC3A8C" w:rsidRDefault="00FC3A8C" w:rsidP="00FC3A8C">
      <w:pPr>
        <w:rPr>
          <w:ins w:id="325" w:author="Jens-Rainer Ohm" w:date="2023-10-13T10:56:00Z"/>
          <w:lang w:val="en-CA" w:eastAsia="de-DE"/>
        </w:rPr>
      </w:pPr>
      <w:ins w:id="326" w:author="Jens-Rainer Ohm" w:date="2023-10-13T10:56:00Z">
        <w:r w:rsidRPr="00FC3A8C">
          <w:rPr>
            <w:lang w:val="en-CA" w:eastAsia="de-DE"/>
          </w:rPr>
          <w:t>Draft 1 incorporated items:</w:t>
        </w:r>
      </w:ins>
    </w:p>
    <w:p w14:paraId="7CF7A7A0" w14:textId="77777777" w:rsidR="00FC3A8C" w:rsidRPr="00FC3A8C" w:rsidRDefault="00FC3A8C" w:rsidP="00FC3A8C">
      <w:pPr>
        <w:numPr>
          <w:ilvl w:val="0"/>
          <w:numId w:val="53"/>
        </w:numPr>
        <w:tabs>
          <w:tab w:val="left" w:pos="360"/>
        </w:tabs>
        <w:rPr>
          <w:ins w:id="327" w:author="Jens-Rainer Ohm" w:date="2023-10-13T10:56:00Z"/>
          <w:lang w:val="en-CA" w:eastAsia="de-DE"/>
        </w:rPr>
      </w:pPr>
      <w:ins w:id="328" w:author="Jens-Rainer Ohm" w:date="2023-10-13T10:56:00Z">
        <w:r w:rsidRPr="00FC3A8C">
          <w:rPr>
            <w:lang w:val="en-CA" w:eastAsia="de-DE"/>
          </w:rPr>
          <w:t>Changes for NNPF and phase indication SEI messages (based on JVET-AE0101 as well as the latest changes to the interface text for the NNPF SEI messages agreed at the JVET-AE meeting</w:t>
        </w:r>
      </w:ins>
    </w:p>
    <w:p w14:paraId="43E6918C" w14:textId="77777777" w:rsidR="00FC3A8C" w:rsidRPr="00FC3A8C" w:rsidRDefault="00FC3A8C" w:rsidP="00FC3A8C">
      <w:pPr>
        <w:numPr>
          <w:ilvl w:val="0"/>
          <w:numId w:val="53"/>
        </w:numPr>
        <w:tabs>
          <w:tab w:val="left" w:pos="360"/>
        </w:tabs>
        <w:rPr>
          <w:ins w:id="329" w:author="Jens-Rainer Ohm" w:date="2023-10-13T10:56:00Z"/>
          <w:lang w:val="en-CA" w:eastAsia="de-DE"/>
        </w:rPr>
      </w:pPr>
      <w:ins w:id="330" w:author="Jens-Rainer Ohm" w:date="2023-10-13T10:56:00Z">
        <w:r w:rsidRPr="00FC3A8C">
          <w:rPr>
            <w:lang w:val="en-CA" w:eastAsia="de-DE"/>
          </w:rPr>
          <w:t>JVET-AD1008 Additional colour type identifiers</w:t>
        </w:r>
      </w:ins>
    </w:p>
    <w:p w14:paraId="7F6A7B67" w14:textId="77777777" w:rsidR="00FC3A8C" w:rsidRPr="00FC3A8C" w:rsidRDefault="00FC3A8C" w:rsidP="00FC3A8C">
      <w:pPr>
        <w:numPr>
          <w:ilvl w:val="0"/>
          <w:numId w:val="53"/>
        </w:numPr>
        <w:tabs>
          <w:tab w:val="left" w:pos="360"/>
        </w:tabs>
        <w:rPr>
          <w:ins w:id="331" w:author="Jens-Rainer Ohm" w:date="2023-10-13T10:56:00Z"/>
          <w:lang w:val="en-CA" w:eastAsia="de-DE"/>
        </w:rPr>
      </w:pPr>
      <w:ins w:id="332" w:author="Jens-Rainer Ohm" w:date="2023-10-13T10:56:00Z">
        <w:r w:rsidRPr="00FC3A8C">
          <w:rPr>
            <w:lang w:val="en-CA" w:eastAsia="de-DE"/>
          </w:rPr>
          <w:t>Fixes and changes for the film grain characteristics SEI message</w:t>
        </w:r>
      </w:ins>
    </w:p>
    <w:p w14:paraId="330D0C90" w14:textId="77777777" w:rsidR="00FC3A8C" w:rsidRPr="00FC3A8C" w:rsidRDefault="00FC3A8C" w:rsidP="00FC3A8C">
      <w:pPr>
        <w:numPr>
          <w:ilvl w:val="0"/>
          <w:numId w:val="53"/>
        </w:numPr>
        <w:tabs>
          <w:tab w:val="left" w:pos="360"/>
        </w:tabs>
        <w:rPr>
          <w:ins w:id="333" w:author="Jens-Rainer Ohm" w:date="2023-10-13T10:56:00Z"/>
          <w:lang w:val="en-CA" w:eastAsia="de-DE"/>
        </w:rPr>
      </w:pPr>
      <w:ins w:id="334" w:author="Jens-Rainer Ohm" w:date="2023-10-13T10:56:00Z">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ins>
    </w:p>
    <w:p w14:paraId="16A7CAC1" w14:textId="77777777" w:rsidR="00FC3A8C" w:rsidRPr="00FC3A8C" w:rsidRDefault="00FC3A8C" w:rsidP="00FC3A8C">
      <w:pPr>
        <w:numPr>
          <w:ilvl w:val="0"/>
          <w:numId w:val="53"/>
        </w:numPr>
        <w:tabs>
          <w:tab w:val="left" w:pos="360"/>
        </w:tabs>
        <w:rPr>
          <w:ins w:id="335" w:author="Jens-Rainer Ohm" w:date="2023-10-13T10:56:00Z"/>
          <w:lang w:val="en-CA" w:eastAsia="de-DE"/>
        </w:rPr>
      </w:pPr>
      <w:ins w:id="336" w:author="Jens-Rainer Ohm" w:date="2023-10-13T10:56:00Z">
        <w:r w:rsidRPr="00FC3A8C">
          <w:rPr>
            <w:lang w:eastAsia="de-DE"/>
          </w:rPr>
          <w:t>Some errata items to subclauses A.4.1, A.4.2, G.11.2.3, and H.11.2.2 reported by Cliff Reader (thanks!)</w:t>
        </w:r>
      </w:ins>
    </w:p>
    <w:p w14:paraId="3E1A0ACE" w14:textId="77777777" w:rsidR="00FC3A8C" w:rsidRPr="00FC3A8C" w:rsidRDefault="00FC3A8C" w:rsidP="00FC3A8C">
      <w:pPr>
        <w:numPr>
          <w:ilvl w:val="0"/>
          <w:numId w:val="53"/>
        </w:numPr>
        <w:tabs>
          <w:tab w:val="left" w:pos="360"/>
        </w:tabs>
        <w:rPr>
          <w:ins w:id="337" w:author="Jens-Rainer Ohm" w:date="2023-10-13T10:56:00Z"/>
          <w:lang w:val="en-CA" w:eastAsia="de-DE"/>
        </w:rPr>
      </w:pPr>
      <w:ins w:id="338" w:author="Jens-Rainer Ohm" w:date="2023-10-13T10:56:00Z">
        <w:r w:rsidRPr="00FC3A8C">
          <w:rPr>
            <w:lang w:eastAsia="de-DE"/>
          </w:rPr>
          <w:t>Changes to D.1 related to referring to VSEI in HEVC</w:t>
        </w:r>
      </w:ins>
    </w:p>
    <w:p w14:paraId="081D5FA0" w14:textId="77777777" w:rsidR="00FC3A8C" w:rsidRPr="00FC3A8C" w:rsidRDefault="00FC3A8C" w:rsidP="00FC3A8C">
      <w:pPr>
        <w:rPr>
          <w:ins w:id="339" w:author="Jens-Rainer Ohm" w:date="2023-10-13T10:56:00Z"/>
          <w:lang w:eastAsia="de-DE"/>
        </w:rPr>
      </w:pPr>
    </w:p>
    <w:p w14:paraId="69EA27FB" w14:textId="77777777" w:rsidR="00FC3A8C" w:rsidRPr="00FC3A8C" w:rsidRDefault="00FC3A8C">
      <w:pPr>
        <w:numPr>
          <w:ilvl w:val="2"/>
          <w:numId w:val="312"/>
        </w:numPr>
        <w:rPr>
          <w:ins w:id="340" w:author="Jens-Rainer Ohm" w:date="2023-10-13T10:56:00Z"/>
          <w:b/>
          <w:bCs/>
          <w:lang w:eastAsia="de-DE"/>
        </w:rPr>
        <w:pPrChange w:id="341" w:author="Jens-Rainer Ohm" w:date="2023-10-13T20:39:00Z">
          <w:pPr>
            <w:numPr>
              <w:ilvl w:val="2"/>
              <w:numId w:val="44"/>
            </w:numPr>
            <w:ind w:left="720" w:hanging="720"/>
          </w:pPr>
        </w:pPrChange>
      </w:pPr>
      <w:ins w:id="342" w:author="Jens-Rainer Ohm" w:date="2023-10-13T10:56:00Z">
        <w:r w:rsidRPr="00FC3A8C">
          <w:rPr>
            <w:b/>
            <w:bCs/>
            <w:lang w:eastAsia="de-DE"/>
          </w:rPr>
          <w:t xml:space="preserve">JVET-AE1016 – </w:t>
        </w:r>
        <w:r w:rsidRPr="00FC3A8C">
          <w:rPr>
            <w:b/>
            <w:bCs/>
            <w:lang w:val="en-CA" w:eastAsia="de-DE"/>
          </w:rPr>
          <w:t>AVC with extensions and corrections (Draft 1)</w:t>
        </w:r>
      </w:ins>
    </w:p>
    <w:p w14:paraId="570CC47D" w14:textId="77777777" w:rsidR="00FC3A8C" w:rsidRPr="00FC3A8C" w:rsidRDefault="00FC3A8C" w:rsidP="00FC3A8C">
      <w:pPr>
        <w:rPr>
          <w:ins w:id="343" w:author="Jens-Rainer Ohm" w:date="2023-10-13T10:56:00Z"/>
          <w:lang w:val="en-CA" w:eastAsia="de-DE"/>
        </w:rPr>
      </w:pPr>
      <w:ins w:id="344" w:author="Jens-Rainer Ohm" w:date="2023-10-13T10:56:00Z">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ins>
    </w:p>
    <w:p w14:paraId="1FDAD65D" w14:textId="77777777" w:rsidR="00FC3A8C" w:rsidRPr="00FC3A8C" w:rsidRDefault="00FC3A8C" w:rsidP="00FC3A8C">
      <w:pPr>
        <w:rPr>
          <w:ins w:id="345" w:author="Jens-Rainer Ohm" w:date="2023-10-13T10:56:00Z"/>
          <w:lang w:val="en-CA" w:eastAsia="de-DE"/>
        </w:rPr>
      </w:pPr>
      <w:ins w:id="346" w:author="Jens-Rainer Ohm" w:date="2023-10-13T10:56:00Z">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ins>
    </w:p>
    <w:p w14:paraId="295E774B" w14:textId="77777777" w:rsidR="00FC3A8C" w:rsidRPr="00FC3A8C" w:rsidRDefault="00FC3A8C" w:rsidP="00FC3A8C">
      <w:pPr>
        <w:rPr>
          <w:ins w:id="347" w:author="Jens-Rainer Ohm" w:date="2023-10-13T10:56:00Z"/>
          <w:lang w:val="en-CA" w:eastAsia="de-DE"/>
        </w:rPr>
      </w:pPr>
      <w:ins w:id="348" w:author="Jens-Rainer Ohm" w:date="2023-10-13T10:56:00Z">
        <w:r w:rsidRPr="00FC3A8C">
          <w:rPr>
            <w:lang w:val="en-CA" w:eastAsia="de-DE"/>
          </w:rPr>
          <w:t>Draft 1 incorporated items:</w:t>
        </w:r>
      </w:ins>
    </w:p>
    <w:p w14:paraId="281332FE" w14:textId="77777777" w:rsidR="00FC3A8C" w:rsidRPr="00FC3A8C" w:rsidRDefault="00FC3A8C" w:rsidP="00FC3A8C">
      <w:pPr>
        <w:numPr>
          <w:ilvl w:val="0"/>
          <w:numId w:val="53"/>
        </w:numPr>
        <w:tabs>
          <w:tab w:val="left" w:pos="360"/>
        </w:tabs>
        <w:rPr>
          <w:ins w:id="349" w:author="Jens-Rainer Ohm" w:date="2023-10-13T10:56:00Z"/>
          <w:lang w:val="en-CA" w:eastAsia="de-DE"/>
        </w:rPr>
      </w:pPr>
      <w:ins w:id="350" w:author="Jens-Rainer Ohm" w:date="2023-10-13T10:56:00Z">
        <w:r w:rsidRPr="00FC3A8C">
          <w:rPr>
            <w:lang w:val="en-CA" w:eastAsia="de-DE"/>
          </w:rPr>
          <w:t>JVET-AD1008 Additional colour type identifiers for AVC</w:t>
        </w:r>
      </w:ins>
    </w:p>
    <w:p w14:paraId="0397FD57" w14:textId="77777777" w:rsidR="00FC3A8C" w:rsidRPr="00FC3A8C" w:rsidRDefault="00FC3A8C" w:rsidP="00FC3A8C">
      <w:pPr>
        <w:numPr>
          <w:ilvl w:val="0"/>
          <w:numId w:val="53"/>
        </w:numPr>
        <w:tabs>
          <w:tab w:val="left" w:pos="360"/>
        </w:tabs>
        <w:rPr>
          <w:ins w:id="351" w:author="Jens-Rainer Ohm" w:date="2023-10-13T10:56:00Z"/>
          <w:lang w:val="en-CA" w:eastAsia="de-DE"/>
        </w:rPr>
      </w:pPr>
      <w:ins w:id="352" w:author="Jens-Rainer Ohm" w:date="2023-10-13T10:56:00Z">
        <w:r w:rsidRPr="00FC3A8C">
          <w:rPr>
            <w:lang w:val="en-CA" w:eastAsia="de-DE"/>
          </w:rPr>
          <w:t>JVET-AE0101 Use of neural network post filter and phase indication SEI messages for AVC</w:t>
        </w:r>
      </w:ins>
    </w:p>
    <w:p w14:paraId="78DE9585" w14:textId="77777777" w:rsidR="00FC3A8C" w:rsidRPr="00FC3A8C" w:rsidRDefault="00FC3A8C" w:rsidP="00FC3A8C">
      <w:pPr>
        <w:numPr>
          <w:ilvl w:val="0"/>
          <w:numId w:val="53"/>
        </w:numPr>
        <w:tabs>
          <w:tab w:val="left" w:pos="360"/>
        </w:tabs>
        <w:rPr>
          <w:ins w:id="353" w:author="Jens-Rainer Ohm" w:date="2023-10-13T10:56:00Z"/>
          <w:lang w:val="en-CA" w:eastAsia="de-DE"/>
        </w:rPr>
      </w:pPr>
      <w:ins w:id="354" w:author="Jens-Rainer Ohm" w:date="2023-10-13T10:56:00Z">
        <w:r w:rsidRPr="00FC3A8C">
          <w:rPr>
            <w:lang w:val="en-CA" w:eastAsia="de-DE"/>
          </w:rPr>
          <w:t>JVET-AE1004 Errata items on AVC</w:t>
        </w:r>
      </w:ins>
    </w:p>
    <w:p w14:paraId="0E1B01E3" w14:textId="77777777" w:rsidR="00FC3A8C" w:rsidRPr="00FC3A8C" w:rsidRDefault="00FC3A8C" w:rsidP="00FC3A8C">
      <w:pPr>
        <w:numPr>
          <w:ilvl w:val="0"/>
          <w:numId w:val="53"/>
        </w:numPr>
        <w:tabs>
          <w:tab w:val="left" w:pos="360"/>
        </w:tabs>
        <w:rPr>
          <w:ins w:id="355" w:author="Jens-Rainer Ohm" w:date="2023-10-13T10:56:00Z"/>
          <w:lang w:val="en-CA" w:eastAsia="de-DE"/>
        </w:rPr>
      </w:pPr>
      <w:ins w:id="356" w:author="Jens-Rainer Ohm" w:date="2023-10-13T10:56:00Z">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ins>
    </w:p>
    <w:p w14:paraId="3D240A9A" w14:textId="77777777" w:rsidR="00FC3A8C" w:rsidRPr="00FC3A8C" w:rsidRDefault="00FC3A8C" w:rsidP="00FC3A8C">
      <w:pPr>
        <w:rPr>
          <w:ins w:id="357" w:author="Jens-Rainer Ohm" w:date="2023-10-13T10:56:00Z"/>
          <w:lang w:eastAsia="de-DE"/>
        </w:rPr>
      </w:pPr>
    </w:p>
    <w:p w14:paraId="2AB78512" w14:textId="77777777" w:rsidR="00FC3A8C" w:rsidRPr="00FC3A8C" w:rsidRDefault="00FC3A8C">
      <w:pPr>
        <w:numPr>
          <w:ilvl w:val="2"/>
          <w:numId w:val="312"/>
        </w:numPr>
        <w:rPr>
          <w:ins w:id="358" w:author="Jens-Rainer Ohm" w:date="2023-10-13T10:56:00Z"/>
          <w:b/>
          <w:bCs/>
          <w:lang w:val="en-CA" w:eastAsia="de-DE"/>
        </w:rPr>
        <w:pPrChange w:id="359" w:author="Jens-Rainer Ohm" w:date="2023-10-13T20:39:00Z">
          <w:pPr>
            <w:numPr>
              <w:ilvl w:val="2"/>
              <w:numId w:val="44"/>
            </w:numPr>
            <w:ind w:left="720" w:hanging="720"/>
          </w:pPr>
        </w:pPrChange>
      </w:pPr>
      <w:ins w:id="360" w:author="Jens-Rainer Ohm" w:date="2023-10-13T10:56:00Z">
        <w:r w:rsidRPr="00FC3A8C">
          <w:rPr>
            <w:b/>
            <w:bCs/>
            <w:lang w:eastAsia="de-DE"/>
          </w:rPr>
          <w:t xml:space="preserve">JVET-AE2005 - </w:t>
        </w:r>
        <w:r w:rsidRPr="00FC3A8C">
          <w:rPr>
            <w:b/>
            <w:bCs/>
            <w:lang w:val="en-CA" w:eastAsia="de-DE"/>
          </w:rPr>
          <w:t>New level and systems-related supplemental enhancement information for VVC (Draft 6)</w:t>
        </w:r>
      </w:ins>
    </w:p>
    <w:p w14:paraId="5D78D62F" w14:textId="77777777" w:rsidR="00FC3A8C" w:rsidRPr="00FC3A8C" w:rsidRDefault="00FC3A8C" w:rsidP="00FC3A8C">
      <w:pPr>
        <w:rPr>
          <w:ins w:id="361" w:author="Jens-Rainer Ohm" w:date="2023-10-13T10:56:00Z"/>
          <w:lang w:val="en-CA" w:eastAsia="de-DE"/>
        </w:rPr>
      </w:pPr>
      <w:ins w:id="362" w:author="Jens-Rainer Ohm" w:date="2023-10-13T10:56:00Z">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363" w:name="_Hlk109742246"/>
        <w:r w:rsidRPr="00FC3A8C">
          <w:rPr>
            <w:lang w:val="en-CA" w:eastAsia="de-DE"/>
          </w:rPr>
          <w:t>ISO/IEC 23001-11</w:t>
        </w:r>
        <w:bookmarkEnd w:id="363"/>
        <w:r w:rsidRPr="00FC3A8C">
          <w:rPr>
            <w:lang w:val="en-CA" w:eastAsia="de-DE"/>
          </w:rPr>
          <w:t xml:space="preserve"> and the other for signalling of an alternative video decoding interface for immersive media as to be specified in </w:t>
        </w:r>
        <w:bookmarkStart w:id="364" w:name="_Hlk109742257"/>
        <w:r w:rsidRPr="00FC3A8C">
          <w:rPr>
            <w:lang w:val="en-CA" w:eastAsia="de-DE"/>
          </w:rPr>
          <w:t>ISO/IEC 23090-13</w:t>
        </w:r>
        <w:bookmarkEnd w:id="364"/>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ins>
    </w:p>
    <w:p w14:paraId="7FBDB052" w14:textId="77777777" w:rsidR="00FC3A8C" w:rsidRPr="00FC3A8C" w:rsidRDefault="00FC3A8C" w:rsidP="00FC3A8C">
      <w:pPr>
        <w:rPr>
          <w:ins w:id="365" w:author="Jens-Rainer Ohm" w:date="2023-10-13T10:56:00Z"/>
          <w:lang w:val="en-CA" w:eastAsia="de-DE"/>
        </w:rPr>
      </w:pPr>
    </w:p>
    <w:p w14:paraId="2B224588" w14:textId="77777777" w:rsidR="00FC3A8C" w:rsidRPr="00FC3A8C" w:rsidRDefault="00FC3A8C" w:rsidP="00FC3A8C">
      <w:pPr>
        <w:rPr>
          <w:ins w:id="366" w:author="Jens-Rainer Ohm" w:date="2023-10-13T10:56:00Z"/>
          <w:lang w:val="en-CA" w:eastAsia="de-DE"/>
        </w:rPr>
      </w:pPr>
      <w:ins w:id="367" w:author="Jens-Rainer Ohm" w:date="2023-10-13T10:56:00Z">
        <w:r w:rsidRPr="00FC3A8C">
          <w:rPr>
            <w:lang w:val="en-CA" w:eastAsia="de-DE"/>
          </w:rPr>
          <w:t>Draft 6 incorporated items:</w:t>
        </w:r>
      </w:ins>
    </w:p>
    <w:p w14:paraId="5CD2431A" w14:textId="77777777" w:rsidR="00FC3A8C" w:rsidRPr="00FC3A8C" w:rsidRDefault="00FC3A8C" w:rsidP="00FC3A8C">
      <w:pPr>
        <w:numPr>
          <w:ilvl w:val="0"/>
          <w:numId w:val="53"/>
        </w:numPr>
        <w:tabs>
          <w:tab w:val="left" w:pos="360"/>
        </w:tabs>
        <w:rPr>
          <w:ins w:id="368" w:author="Jens-Rainer Ohm" w:date="2023-10-13T10:56:00Z"/>
          <w:lang w:val="en-CA" w:eastAsia="de-DE"/>
        </w:rPr>
      </w:pPr>
      <w:ins w:id="369" w:author="Jens-Rainer Ohm" w:date="2023-10-13T10:56:00Z">
        <w:r w:rsidRPr="00FC3A8C">
          <w:rPr>
            <w:lang w:val="en-CA" w:eastAsia="de-DE"/>
          </w:rPr>
          <w:t>Fixed</w:t>
        </w:r>
        <w:r w:rsidRPr="00FC3A8C">
          <w:rPr>
            <w:lang w:eastAsia="de-DE"/>
          </w:rPr>
          <w:t xml:space="preserve"> bug tickets </w:t>
        </w:r>
        <w:r w:rsidRPr="00FC3A8C">
          <w:rPr>
            <w:lang w:eastAsia="de-DE"/>
          </w:rPr>
          <w:fldChar w:fldCharType="begin"/>
        </w:r>
        <w:r w:rsidRPr="00FC3A8C">
          <w:rPr>
            <w:lang w:eastAsia="de-DE"/>
          </w:rPr>
          <w:instrText xml:space="preserve"> HYPERLINK "https://jvet.hhi.fraunhofer.de/trac/vvc/ticket/1594" </w:instrText>
        </w:r>
        <w:r w:rsidRPr="00FC3A8C">
          <w:rPr>
            <w:lang w:eastAsia="de-DE"/>
          </w:rPr>
          <w:fldChar w:fldCharType="separate"/>
        </w:r>
        <w:r w:rsidRPr="00FC3A8C">
          <w:rPr>
            <w:rStyle w:val="Hyperlink"/>
            <w:lang w:eastAsia="de-DE"/>
          </w:rPr>
          <w:t>#1594</w:t>
        </w:r>
        <w:r w:rsidRPr="00FC3A8C">
          <w:rPr>
            <w:lang w:val="en-CA" w:eastAsia="de-DE"/>
          </w:rPr>
          <w:fldChar w:fldCharType="end"/>
        </w:r>
        <w:r w:rsidRPr="00FC3A8C">
          <w:rPr>
            <w:lang w:eastAsia="de-DE"/>
          </w:rPr>
          <w:t xml:space="preserve">, </w:t>
        </w:r>
        <w:r w:rsidRPr="00FC3A8C">
          <w:rPr>
            <w:lang w:eastAsia="de-DE"/>
          </w:rPr>
          <w:fldChar w:fldCharType="begin"/>
        </w:r>
        <w:r w:rsidRPr="00FC3A8C">
          <w:rPr>
            <w:lang w:eastAsia="de-DE"/>
          </w:rPr>
          <w:instrText xml:space="preserve"> HYPERLINK "https://jvet.hhi.fraunhofer.de/trac/vvc/ticket/1602" </w:instrText>
        </w:r>
        <w:r w:rsidRPr="00FC3A8C">
          <w:rPr>
            <w:lang w:eastAsia="de-DE"/>
          </w:rPr>
          <w:fldChar w:fldCharType="separate"/>
        </w:r>
        <w:r w:rsidRPr="00FC3A8C">
          <w:rPr>
            <w:rStyle w:val="Hyperlink"/>
            <w:lang w:eastAsia="de-DE"/>
          </w:rPr>
          <w:t>#1602</w:t>
        </w:r>
        <w:r w:rsidRPr="00FC3A8C">
          <w:rPr>
            <w:lang w:val="en-CA" w:eastAsia="de-DE"/>
          </w:rPr>
          <w:fldChar w:fldCharType="end"/>
        </w:r>
        <w:r w:rsidRPr="00FC3A8C">
          <w:rPr>
            <w:lang w:eastAsia="de-DE"/>
          </w:rPr>
          <w:t xml:space="preserve"> and </w:t>
        </w:r>
        <w:r w:rsidRPr="00FC3A8C">
          <w:rPr>
            <w:lang w:eastAsia="de-DE"/>
          </w:rPr>
          <w:fldChar w:fldCharType="begin"/>
        </w:r>
        <w:r w:rsidRPr="00FC3A8C">
          <w:rPr>
            <w:lang w:eastAsia="de-DE"/>
          </w:rPr>
          <w:instrText xml:space="preserve"> HYPERLINK "https://jvet.hhi.fraunhofer.de/trac/vvc/ticket/1606" </w:instrText>
        </w:r>
        <w:r w:rsidRPr="00FC3A8C">
          <w:rPr>
            <w:lang w:eastAsia="de-DE"/>
          </w:rPr>
          <w:fldChar w:fldCharType="separate"/>
        </w:r>
        <w:r w:rsidRPr="00FC3A8C">
          <w:rPr>
            <w:rStyle w:val="Hyperlink"/>
            <w:lang w:eastAsia="de-DE"/>
          </w:rPr>
          <w:t>#1606</w:t>
        </w:r>
        <w:r w:rsidRPr="00FC3A8C">
          <w:rPr>
            <w:lang w:val="en-CA" w:eastAsia="de-DE"/>
          </w:rPr>
          <w:fldChar w:fldCharType="end"/>
        </w:r>
        <w:r w:rsidRPr="00FC3A8C">
          <w:rPr>
            <w:lang w:eastAsia="de-DE"/>
          </w:rPr>
          <w:t>.</w:t>
        </w:r>
      </w:ins>
    </w:p>
    <w:p w14:paraId="09652E57" w14:textId="77777777" w:rsidR="00FC3A8C" w:rsidRPr="00FC3A8C" w:rsidRDefault="00FC3A8C" w:rsidP="00FC3A8C">
      <w:pPr>
        <w:numPr>
          <w:ilvl w:val="0"/>
          <w:numId w:val="53"/>
        </w:numPr>
        <w:tabs>
          <w:tab w:val="left" w:pos="360"/>
        </w:tabs>
        <w:rPr>
          <w:ins w:id="370" w:author="Jens-Rainer Ohm" w:date="2023-10-13T10:56:00Z"/>
          <w:lang w:val="en-CA" w:eastAsia="de-DE"/>
        </w:rPr>
      </w:pPr>
      <w:ins w:id="371" w:author="Jens-Rainer Ohm" w:date="2023-10-13T10:56:00Z">
        <w:r w:rsidRPr="00FC3A8C">
          <w:rPr>
            <w:lang w:val="en-CA" w:eastAsia="de-DE"/>
          </w:rPr>
          <w:lastRenderedPageBreak/>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ins>
    </w:p>
    <w:p w14:paraId="09AF76AE" w14:textId="77777777" w:rsidR="00FC3A8C" w:rsidRPr="00FC3A8C" w:rsidRDefault="00FC3A8C" w:rsidP="00FC3A8C">
      <w:pPr>
        <w:numPr>
          <w:ilvl w:val="0"/>
          <w:numId w:val="53"/>
        </w:numPr>
        <w:tabs>
          <w:tab w:val="left" w:pos="360"/>
        </w:tabs>
        <w:rPr>
          <w:ins w:id="372" w:author="Jens-Rainer Ohm" w:date="2023-10-13T10:56:00Z"/>
          <w:lang w:val="en-CA" w:eastAsia="de-DE"/>
        </w:rPr>
      </w:pPr>
      <w:ins w:id="373" w:author="Jens-Rainer Ohm" w:date="2023-10-13T10:56:00Z">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ins>
    </w:p>
    <w:p w14:paraId="2B68B818" w14:textId="77777777" w:rsidR="00FC3A8C" w:rsidRPr="00FC3A8C" w:rsidRDefault="00FC3A8C" w:rsidP="00FC3A8C">
      <w:pPr>
        <w:numPr>
          <w:ilvl w:val="0"/>
          <w:numId w:val="53"/>
        </w:numPr>
        <w:tabs>
          <w:tab w:val="left" w:pos="360"/>
        </w:tabs>
        <w:rPr>
          <w:ins w:id="374" w:author="Jens-Rainer Ohm" w:date="2023-10-13T10:56:00Z"/>
          <w:lang w:val="en-CA" w:eastAsia="de-DE"/>
        </w:rPr>
      </w:pPr>
      <w:ins w:id="375" w:author="Jens-Rainer Ohm" w:date="2023-10-13T10:56:00Z">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ins>
    </w:p>
    <w:p w14:paraId="6B6B441D" w14:textId="77777777" w:rsidR="00FC3A8C" w:rsidRPr="00FC3A8C" w:rsidRDefault="00FC3A8C" w:rsidP="00FC3A8C">
      <w:pPr>
        <w:numPr>
          <w:ilvl w:val="0"/>
          <w:numId w:val="53"/>
        </w:numPr>
        <w:tabs>
          <w:tab w:val="left" w:pos="360"/>
        </w:tabs>
        <w:rPr>
          <w:ins w:id="376" w:author="Jens-Rainer Ohm" w:date="2023-10-13T10:56:00Z"/>
          <w:lang w:val="en-CA" w:eastAsia="de-DE"/>
        </w:rPr>
      </w:pPr>
      <w:ins w:id="377" w:author="Jens-Rainer Ohm" w:date="2023-10-13T10:56:00Z">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ins>
    </w:p>
    <w:p w14:paraId="0D20ECBF" w14:textId="77777777" w:rsidR="00FC3A8C" w:rsidRPr="00FC3A8C" w:rsidRDefault="00FC3A8C" w:rsidP="00FC3A8C">
      <w:pPr>
        <w:numPr>
          <w:ilvl w:val="0"/>
          <w:numId w:val="53"/>
        </w:numPr>
        <w:tabs>
          <w:tab w:val="left" w:pos="360"/>
        </w:tabs>
        <w:rPr>
          <w:ins w:id="378" w:author="Jens-Rainer Ohm" w:date="2023-10-13T10:56:00Z"/>
          <w:lang w:val="en-CA" w:eastAsia="de-DE"/>
        </w:rPr>
      </w:pPr>
      <w:ins w:id="379" w:author="Jens-Rainer Ohm" w:date="2023-10-13T10:56:00Z">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ins>
    </w:p>
    <w:p w14:paraId="4327178E" w14:textId="77777777" w:rsidR="00FC3A8C" w:rsidRPr="00FC3A8C" w:rsidRDefault="00FC3A8C" w:rsidP="00FC3A8C">
      <w:pPr>
        <w:numPr>
          <w:ilvl w:val="0"/>
          <w:numId w:val="53"/>
        </w:numPr>
        <w:tabs>
          <w:tab w:val="left" w:pos="360"/>
        </w:tabs>
        <w:rPr>
          <w:ins w:id="380" w:author="Jens-Rainer Ohm" w:date="2023-10-13T10:56:00Z"/>
          <w:lang w:val="en-CA" w:eastAsia="de-DE"/>
        </w:rPr>
      </w:pPr>
      <w:ins w:id="381" w:author="Jens-Rainer Ohm" w:date="2023-10-13T10:56:00Z">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ins>
    </w:p>
    <w:p w14:paraId="4DBF76F4" w14:textId="77777777" w:rsidR="00FC3A8C" w:rsidRPr="00FC3A8C" w:rsidRDefault="00FC3A8C" w:rsidP="00FC3A8C">
      <w:pPr>
        <w:numPr>
          <w:ilvl w:val="0"/>
          <w:numId w:val="53"/>
        </w:numPr>
        <w:tabs>
          <w:tab w:val="left" w:pos="360"/>
        </w:tabs>
        <w:rPr>
          <w:ins w:id="382" w:author="Jens-Rainer Ohm" w:date="2023-10-13T10:56:00Z"/>
          <w:lang w:val="en-CA" w:eastAsia="de-DE"/>
        </w:rPr>
      </w:pPr>
      <w:ins w:id="383" w:author="Jens-Rainer Ohm" w:date="2023-10-13T10:56:00Z">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ins>
    </w:p>
    <w:p w14:paraId="45435CB6" w14:textId="77777777" w:rsidR="00FC3A8C" w:rsidRPr="00FC3A8C" w:rsidRDefault="00FC3A8C" w:rsidP="00FC3A8C">
      <w:pPr>
        <w:numPr>
          <w:ilvl w:val="0"/>
          <w:numId w:val="53"/>
        </w:numPr>
        <w:tabs>
          <w:tab w:val="left" w:pos="360"/>
        </w:tabs>
        <w:rPr>
          <w:ins w:id="384" w:author="Jens-Rainer Ohm" w:date="2023-10-13T10:56:00Z"/>
          <w:lang w:val="en-CA" w:eastAsia="de-DE"/>
        </w:rPr>
      </w:pPr>
      <w:ins w:id="385" w:author="Jens-Rainer Ohm" w:date="2023-10-13T10:56:00Z">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ins>
    </w:p>
    <w:p w14:paraId="44488570" w14:textId="77777777" w:rsidR="00FC3A8C" w:rsidRPr="00FC3A8C" w:rsidRDefault="00FC3A8C" w:rsidP="00FC3A8C">
      <w:pPr>
        <w:numPr>
          <w:ilvl w:val="0"/>
          <w:numId w:val="53"/>
        </w:numPr>
        <w:tabs>
          <w:tab w:val="left" w:pos="360"/>
        </w:tabs>
        <w:rPr>
          <w:ins w:id="386" w:author="Jens-Rainer Ohm" w:date="2023-10-13T10:56:00Z"/>
          <w:lang w:val="en-CA" w:eastAsia="de-DE"/>
        </w:rPr>
      </w:pPr>
      <w:ins w:id="387" w:author="Jens-Rainer Ohm" w:date="2023-10-13T10:56:00Z">
        <w:r w:rsidRPr="00FC3A8C">
          <w:rPr>
            <w:lang w:val="en-CA" w:eastAsia="de-DE"/>
          </w:rPr>
          <w:t xml:space="preserve">Add a constraint based on </w:t>
        </w:r>
        <w:proofErr w:type="spellStart"/>
        <w:r w:rsidRPr="00FC3A8C">
          <w:rPr>
            <w:lang w:val="en-CA" w:eastAsia="de-DE"/>
          </w:rPr>
          <w:t>nnpfa_output_flag</w:t>
        </w:r>
        <w:proofErr w:type="spellEnd"/>
        <w:r w:rsidRPr="00FC3A8C">
          <w:rPr>
            <w:lang w:val="en-CA" w:eastAsia="de-DE"/>
          </w:rPr>
          <w:t>[ i ], as part of the process for derivation of the NNPF input pictures in the interface text, to ensure that input pictures that are not present in the bitstream do not have a corresponding NNPF output picture. (JVET-AE0070 item 2)</w:t>
        </w:r>
      </w:ins>
    </w:p>
    <w:p w14:paraId="2D33F2EE" w14:textId="77777777" w:rsidR="00FC3A8C" w:rsidRPr="00FC3A8C" w:rsidRDefault="00FC3A8C" w:rsidP="00FC3A8C">
      <w:pPr>
        <w:numPr>
          <w:ilvl w:val="0"/>
          <w:numId w:val="53"/>
        </w:numPr>
        <w:tabs>
          <w:tab w:val="left" w:pos="360"/>
        </w:tabs>
        <w:rPr>
          <w:ins w:id="388" w:author="Jens-Rainer Ohm" w:date="2023-10-13T10:56:00Z"/>
          <w:lang w:val="en-CA" w:eastAsia="de-DE"/>
        </w:rPr>
      </w:pPr>
      <w:ins w:id="389" w:author="Jens-Rainer Ohm" w:date="2023-10-13T10:56:00Z">
        <w:r w:rsidRPr="00FC3A8C">
          <w:rPr>
            <w:lang w:val="en-CA" w:eastAsia="de-DE"/>
          </w:rPr>
          <w:t>Editorial changes (JVET-AE0127 attachment)</w:t>
        </w:r>
      </w:ins>
    </w:p>
    <w:p w14:paraId="3CFB54C0" w14:textId="77777777" w:rsidR="00FC3A8C" w:rsidRPr="00FC3A8C" w:rsidRDefault="00FC3A8C" w:rsidP="00FC3A8C">
      <w:pPr>
        <w:numPr>
          <w:ilvl w:val="0"/>
          <w:numId w:val="53"/>
        </w:numPr>
        <w:tabs>
          <w:tab w:val="left" w:pos="360"/>
        </w:tabs>
        <w:rPr>
          <w:ins w:id="390" w:author="Jens-Rainer Ohm" w:date="2023-10-13T10:56:00Z"/>
          <w:lang w:val="en-CA" w:eastAsia="de-DE"/>
        </w:rPr>
      </w:pPr>
      <w:ins w:id="391" w:author="Jens-Rainer Ohm" w:date="2023-10-13T10:56:00Z">
        <w:r w:rsidRPr="00FC3A8C">
          <w:rPr>
            <w:lang w:val="en-CA" w:eastAsia="de-DE"/>
          </w:rPr>
          <w:t>Do not include the post-filter hint SEI message in VVC v3 due to its apparent lack of clarity. (JVET-AE0155)</w:t>
        </w:r>
      </w:ins>
    </w:p>
    <w:p w14:paraId="10EF1DBF" w14:textId="77777777" w:rsidR="00FC3A8C" w:rsidRPr="00FC3A8C" w:rsidRDefault="00FC3A8C" w:rsidP="00FC3A8C">
      <w:pPr>
        <w:rPr>
          <w:ins w:id="392" w:author="Jens-Rainer Ohm" w:date="2023-10-13T10:56:00Z"/>
          <w:lang w:val="en-CA" w:eastAsia="de-DE"/>
        </w:rPr>
      </w:pPr>
    </w:p>
    <w:p w14:paraId="4054F39D" w14:textId="77777777" w:rsidR="00FC3A8C" w:rsidRPr="00FC3A8C" w:rsidRDefault="00FC3A8C">
      <w:pPr>
        <w:numPr>
          <w:ilvl w:val="2"/>
          <w:numId w:val="312"/>
        </w:numPr>
        <w:rPr>
          <w:ins w:id="393" w:author="Jens-Rainer Ohm" w:date="2023-10-13T10:56:00Z"/>
          <w:b/>
          <w:bCs/>
          <w:lang w:val="en-CA" w:eastAsia="de-DE"/>
        </w:rPr>
        <w:pPrChange w:id="394" w:author="Jens-Rainer Ohm" w:date="2023-10-13T20:39:00Z">
          <w:pPr>
            <w:numPr>
              <w:ilvl w:val="2"/>
              <w:numId w:val="44"/>
            </w:numPr>
            <w:ind w:left="720" w:hanging="720"/>
          </w:pPr>
        </w:pPrChange>
      </w:pPr>
      <w:ins w:id="395" w:author="Jens-Rainer Ohm" w:date="2023-10-13T10:56:00Z">
        <w:r w:rsidRPr="00FC3A8C">
          <w:rPr>
            <w:b/>
            <w:bCs/>
            <w:lang w:eastAsia="de-DE"/>
          </w:rPr>
          <w:t xml:space="preserve">JVET-AE2006 - </w:t>
        </w:r>
        <w:r w:rsidRPr="00FC3A8C">
          <w:rPr>
            <w:b/>
            <w:bCs/>
            <w:lang w:val="en-CA" w:eastAsia="de-DE"/>
          </w:rPr>
          <w:t>Additional SEI messages for VSEI (Draft 5)</w:t>
        </w:r>
      </w:ins>
    </w:p>
    <w:p w14:paraId="1612B5F7" w14:textId="77777777" w:rsidR="00FC3A8C" w:rsidRPr="00FC3A8C" w:rsidRDefault="00FC3A8C" w:rsidP="00FC3A8C">
      <w:pPr>
        <w:rPr>
          <w:ins w:id="396" w:author="Jens-Rainer Ohm" w:date="2023-10-13T10:56:00Z"/>
          <w:lang w:val="en-CA" w:eastAsia="de-DE"/>
        </w:rPr>
      </w:pPr>
      <w:ins w:id="397" w:author="Jens-Rainer Ohm" w:date="2023-10-13T10:56:00Z">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ins>
    </w:p>
    <w:p w14:paraId="66DB75BB" w14:textId="77777777" w:rsidR="00FC3A8C" w:rsidRPr="00FC3A8C" w:rsidRDefault="00FC3A8C" w:rsidP="00FC3A8C">
      <w:pPr>
        <w:rPr>
          <w:ins w:id="398" w:author="Jens-Rainer Ohm" w:date="2023-10-13T10:56:00Z"/>
          <w:lang w:val="en-CA" w:eastAsia="de-DE"/>
        </w:rPr>
      </w:pPr>
    </w:p>
    <w:p w14:paraId="0C407F32" w14:textId="77777777" w:rsidR="00FC3A8C" w:rsidRPr="00FC3A8C" w:rsidRDefault="00FC3A8C" w:rsidP="00FC3A8C">
      <w:pPr>
        <w:rPr>
          <w:ins w:id="399" w:author="Jens-Rainer Ohm" w:date="2023-10-13T10:56:00Z"/>
          <w:b/>
          <w:bCs/>
          <w:lang w:val="en-CA" w:eastAsia="de-DE"/>
        </w:rPr>
      </w:pPr>
      <w:ins w:id="400" w:author="Jens-Rainer Ohm" w:date="2023-10-13T10:56:00Z">
        <w:r w:rsidRPr="00FC3A8C">
          <w:rPr>
            <w:b/>
            <w:bCs/>
            <w:lang w:val="en-CA" w:eastAsia="de-DE"/>
          </w:rPr>
          <w:t>Changes that have been integrated for VSEI v3 and JVET-AE2006:</w:t>
        </w:r>
      </w:ins>
    </w:p>
    <w:p w14:paraId="215C6919" w14:textId="77777777" w:rsidR="00FC3A8C" w:rsidRPr="00FC3A8C" w:rsidRDefault="00FC3A8C" w:rsidP="00FC3A8C">
      <w:pPr>
        <w:numPr>
          <w:ilvl w:val="0"/>
          <w:numId w:val="54"/>
        </w:numPr>
        <w:rPr>
          <w:ins w:id="401" w:author="Jens-Rainer Ohm" w:date="2023-10-13T10:56:00Z"/>
          <w:lang w:val="en-CA" w:eastAsia="de-DE"/>
        </w:rPr>
      </w:pPr>
      <w:ins w:id="402" w:author="Jens-Rainer Ohm" w:date="2023-10-13T10:56:00Z">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ins>
    </w:p>
    <w:p w14:paraId="7138A5F1" w14:textId="77777777" w:rsidR="00FC3A8C" w:rsidRPr="00FC3A8C" w:rsidRDefault="00FC3A8C" w:rsidP="00FC3A8C">
      <w:pPr>
        <w:numPr>
          <w:ilvl w:val="0"/>
          <w:numId w:val="54"/>
        </w:numPr>
        <w:rPr>
          <w:ins w:id="403" w:author="Jens-Rainer Ohm" w:date="2023-10-13T10:56:00Z"/>
          <w:lang w:val="en-CA" w:eastAsia="de-DE"/>
        </w:rPr>
      </w:pPr>
      <w:ins w:id="404" w:author="Jens-Rainer Ohm" w:date="2023-10-13T10:56:00Z">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ins>
    </w:p>
    <w:p w14:paraId="254301CB" w14:textId="77777777" w:rsidR="00FC3A8C" w:rsidRPr="00FC3A8C" w:rsidRDefault="00FC3A8C" w:rsidP="00FC3A8C">
      <w:pPr>
        <w:numPr>
          <w:ilvl w:val="0"/>
          <w:numId w:val="54"/>
        </w:numPr>
        <w:rPr>
          <w:ins w:id="405" w:author="Jens-Rainer Ohm" w:date="2023-10-13T10:56:00Z"/>
          <w:lang w:val="en-CA" w:eastAsia="de-DE"/>
        </w:rPr>
      </w:pPr>
      <w:ins w:id="406" w:author="Jens-Rainer Ohm" w:date="2023-10-13T10:56:00Z">
        <w:r w:rsidRPr="00FC3A8C">
          <w:rPr>
            <w:lang w:val="en-CA" w:eastAsia="de-DE"/>
          </w:rPr>
          <w:t xml:space="preserve">Arrange the definitions of </w:t>
        </w:r>
        <w:proofErr w:type="spellStart"/>
        <w:r w:rsidRPr="00FC3A8C">
          <w:rPr>
            <w:lang w:val="en-CA" w:eastAsia="de-DE"/>
          </w:rPr>
          <w:t>DeriveInputTensors</w:t>
        </w:r>
        <w:proofErr w:type="spell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lastRenderedPageBreak/>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ins>
    </w:p>
    <w:p w14:paraId="16A88A50" w14:textId="77777777" w:rsidR="00FC3A8C" w:rsidRPr="00FC3A8C" w:rsidRDefault="00FC3A8C" w:rsidP="00FC3A8C">
      <w:pPr>
        <w:numPr>
          <w:ilvl w:val="0"/>
          <w:numId w:val="54"/>
        </w:numPr>
        <w:rPr>
          <w:ins w:id="407" w:author="Jens-Rainer Ohm" w:date="2023-10-13T10:56:00Z"/>
          <w:lang w:val="en-CA" w:eastAsia="de-DE"/>
        </w:rPr>
      </w:pPr>
      <w:ins w:id="408" w:author="Jens-Rainer Ohm" w:date="2023-10-13T10:56:00Z">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ins>
    </w:p>
    <w:p w14:paraId="5ACED010" w14:textId="77777777" w:rsidR="00FC3A8C" w:rsidRPr="00FC3A8C" w:rsidRDefault="00FC3A8C" w:rsidP="00FC3A8C">
      <w:pPr>
        <w:numPr>
          <w:ilvl w:val="0"/>
          <w:numId w:val="54"/>
        </w:numPr>
        <w:rPr>
          <w:ins w:id="409" w:author="Jens-Rainer Ohm" w:date="2023-10-13T10:56:00Z"/>
          <w:lang w:val="en-CA" w:eastAsia="de-DE"/>
        </w:rPr>
      </w:pPr>
      <w:ins w:id="410" w:author="Jens-Rainer Ohm" w:date="2023-10-13T10:56:00Z">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ins>
    </w:p>
    <w:p w14:paraId="4B10EE12" w14:textId="77777777" w:rsidR="00FC3A8C" w:rsidRPr="00FC3A8C" w:rsidRDefault="00FC3A8C" w:rsidP="00FC3A8C">
      <w:pPr>
        <w:numPr>
          <w:ilvl w:val="0"/>
          <w:numId w:val="54"/>
        </w:numPr>
        <w:rPr>
          <w:ins w:id="411" w:author="Jens-Rainer Ohm" w:date="2023-10-13T10:56:00Z"/>
          <w:lang w:val="en-CA" w:eastAsia="de-DE"/>
        </w:rPr>
      </w:pPr>
      <w:ins w:id="412" w:author="Jens-Rainer Ohm" w:date="2023-10-13T10:56:00Z">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ins>
    </w:p>
    <w:p w14:paraId="638A16D5" w14:textId="77777777" w:rsidR="00FC3A8C" w:rsidRPr="00FC3A8C" w:rsidRDefault="00FC3A8C" w:rsidP="00FC3A8C">
      <w:pPr>
        <w:numPr>
          <w:ilvl w:val="0"/>
          <w:numId w:val="54"/>
        </w:numPr>
        <w:rPr>
          <w:ins w:id="413" w:author="Jens-Rainer Ohm" w:date="2023-10-13T10:56:00Z"/>
          <w:lang w:val="en-CA" w:eastAsia="de-DE"/>
        </w:rPr>
      </w:pPr>
      <w:ins w:id="414" w:author="Jens-Rainer Ohm" w:date="2023-10-13T10:56:00Z">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ins>
    </w:p>
    <w:p w14:paraId="439AD19B" w14:textId="77777777" w:rsidR="00FC3A8C" w:rsidRPr="00FC3A8C" w:rsidRDefault="00FC3A8C" w:rsidP="00FC3A8C">
      <w:pPr>
        <w:numPr>
          <w:ilvl w:val="0"/>
          <w:numId w:val="54"/>
        </w:numPr>
        <w:rPr>
          <w:ins w:id="415" w:author="Jens-Rainer Ohm" w:date="2023-10-13T10:56:00Z"/>
          <w:lang w:val="en-CA" w:eastAsia="de-DE"/>
        </w:rPr>
      </w:pPr>
      <w:ins w:id="416" w:author="Jens-Rainer Ohm" w:date="2023-10-13T10:56:00Z">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ins>
    </w:p>
    <w:p w14:paraId="2567F430" w14:textId="77777777" w:rsidR="00FC3A8C" w:rsidRPr="00FC3A8C" w:rsidRDefault="00FC3A8C" w:rsidP="00FC3A8C">
      <w:pPr>
        <w:numPr>
          <w:ilvl w:val="0"/>
          <w:numId w:val="54"/>
        </w:numPr>
        <w:rPr>
          <w:ins w:id="417" w:author="Jens-Rainer Ohm" w:date="2023-10-13T10:56:00Z"/>
          <w:lang w:val="en-CA" w:eastAsia="de-DE"/>
        </w:rPr>
      </w:pPr>
      <w:ins w:id="418" w:author="Jens-Rainer Ohm" w:date="2023-10-13T10:56:00Z">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ins>
    </w:p>
    <w:p w14:paraId="200F96DA" w14:textId="77777777" w:rsidR="00FC3A8C" w:rsidRPr="00FC3A8C" w:rsidRDefault="00FC3A8C" w:rsidP="00FC3A8C">
      <w:pPr>
        <w:numPr>
          <w:ilvl w:val="0"/>
          <w:numId w:val="54"/>
        </w:numPr>
        <w:rPr>
          <w:ins w:id="419" w:author="Jens-Rainer Ohm" w:date="2023-10-13T10:56:00Z"/>
          <w:lang w:val="en-CA" w:eastAsia="de-DE"/>
        </w:rPr>
      </w:pPr>
      <w:ins w:id="420" w:author="Jens-Rainer Ohm" w:date="2023-10-13T10:56:00Z">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or editorial equivalent) (JVET-AE0128 item 2)</w:t>
        </w:r>
      </w:ins>
    </w:p>
    <w:p w14:paraId="111AF2A1" w14:textId="77777777" w:rsidR="00FC3A8C" w:rsidRPr="00FC3A8C" w:rsidRDefault="00FC3A8C" w:rsidP="00FC3A8C">
      <w:pPr>
        <w:numPr>
          <w:ilvl w:val="0"/>
          <w:numId w:val="54"/>
        </w:numPr>
        <w:rPr>
          <w:ins w:id="421" w:author="Jens-Rainer Ohm" w:date="2023-10-13T10:56:00Z"/>
          <w:lang w:val="en-CA" w:eastAsia="de-DE"/>
        </w:rPr>
      </w:pPr>
      <w:ins w:id="422" w:author="Jens-Rainer Ohm" w:date="2023-10-13T10:56:00Z">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ins>
    </w:p>
    <w:p w14:paraId="51DABE43" w14:textId="77777777" w:rsidR="00FC3A8C" w:rsidRPr="00FC3A8C" w:rsidRDefault="00FC3A8C" w:rsidP="00FC3A8C">
      <w:pPr>
        <w:numPr>
          <w:ilvl w:val="0"/>
          <w:numId w:val="54"/>
        </w:numPr>
        <w:rPr>
          <w:ins w:id="423" w:author="Jens-Rainer Ohm" w:date="2023-10-13T10:56:00Z"/>
          <w:lang w:val="en-CA" w:eastAsia="de-DE"/>
        </w:rPr>
      </w:pPr>
      <w:bookmarkStart w:id="424" w:name="_Ref139460360"/>
      <w:ins w:id="425" w:author="Jens-Rainer Ohm" w:date="2023-10-13T10:56:00Z">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424"/>
      </w:ins>
    </w:p>
    <w:p w14:paraId="4FC1FDE2" w14:textId="77777777" w:rsidR="00FC3A8C" w:rsidRPr="00FC3A8C" w:rsidRDefault="00FC3A8C" w:rsidP="00FC3A8C">
      <w:pPr>
        <w:numPr>
          <w:ilvl w:val="0"/>
          <w:numId w:val="54"/>
        </w:numPr>
        <w:rPr>
          <w:ins w:id="426" w:author="Jens-Rainer Ohm" w:date="2023-10-13T10:56:00Z"/>
          <w:lang w:val="en-CA" w:eastAsia="de-DE"/>
        </w:rPr>
      </w:pPr>
      <w:ins w:id="427" w:author="Jens-Rainer Ohm" w:date="2023-10-13T10:56:00Z">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ins>
    </w:p>
    <w:p w14:paraId="6035B65E" w14:textId="77777777" w:rsidR="00FC3A8C" w:rsidRPr="00FC3A8C" w:rsidRDefault="00FC3A8C" w:rsidP="00FC3A8C">
      <w:pPr>
        <w:numPr>
          <w:ilvl w:val="0"/>
          <w:numId w:val="54"/>
        </w:numPr>
        <w:rPr>
          <w:ins w:id="428" w:author="Jens-Rainer Ohm" w:date="2023-10-13T10:56:00Z"/>
          <w:lang w:val="en-CA" w:eastAsia="de-DE"/>
        </w:rPr>
      </w:pPr>
      <w:ins w:id="429" w:author="Jens-Rainer Ohm" w:date="2023-10-13T10:56:00Z">
        <w:r w:rsidRPr="00FC3A8C">
          <w:rPr>
            <w:lang w:val="en-CA" w:eastAsia="de-DE"/>
          </w:rPr>
          <w:t xml:space="preserve">Add the following constraint: </w:t>
        </w:r>
        <w:bookmarkStart w:id="430"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430"/>
        <w:r w:rsidRPr="00FC3A8C">
          <w:rPr>
            <w:lang w:val="en-CA" w:eastAsia="de-DE"/>
          </w:rPr>
          <w:t xml:space="preserve"> (JVET-AE0189 item 2)</w:t>
        </w:r>
      </w:ins>
    </w:p>
    <w:p w14:paraId="07A22A3D" w14:textId="77777777" w:rsidR="00FC3A8C" w:rsidRPr="00FC3A8C" w:rsidRDefault="00FC3A8C" w:rsidP="00FC3A8C">
      <w:pPr>
        <w:numPr>
          <w:ilvl w:val="0"/>
          <w:numId w:val="54"/>
        </w:numPr>
        <w:rPr>
          <w:ins w:id="431" w:author="Jens-Rainer Ohm" w:date="2023-10-13T10:56:00Z"/>
          <w:lang w:val="en-CA" w:eastAsia="de-DE"/>
        </w:rPr>
      </w:pPr>
      <w:bookmarkStart w:id="432" w:name="_Ref140013075"/>
      <w:ins w:id="433" w:author="Jens-Rainer Ohm" w:date="2023-10-13T10:56:00Z">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432"/>
      </w:ins>
    </w:p>
    <w:p w14:paraId="733B23D3" w14:textId="77777777" w:rsidR="00FC3A8C" w:rsidRPr="00FC3A8C" w:rsidRDefault="00FC3A8C" w:rsidP="00FC3A8C">
      <w:pPr>
        <w:numPr>
          <w:ilvl w:val="0"/>
          <w:numId w:val="54"/>
        </w:numPr>
        <w:rPr>
          <w:ins w:id="434" w:author="Jens-Rainer Ohm" w:date="2023-10-13T10:56:00Z"/>
          <w:lang w:val="en-CA" w:eastAsia="de-DE"/>
        </w:rPr>
      </w:pPr>
      <w:ins w:id="435" w:author="Jens-Rainer Ohm" w:date="2023-10-13T10:56:00Z">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ins>
    </w:p>
    <w:p w14:paraId="3EDA424C" w14:textId="77777777" w:rsidR="00FC3A8C" w:rsidRPr="00FC3A8C" w:rsidRDefault="00FC3A8C" w:rsidP="00FC3A8C">
      <w:pPr>
        <w:numPr>
          <w:ilvl w:val="0"/>
          <w:numId w:val="54"/>
        </w:numPr>
        <w:rPr>
          <w:ins w:id="436" w:author="Jens-Rainer Ohm" w:date="2023-10-13T10:56:00Z"/>
          <w:lang w:val="en-CA" w:eastAsia="de-DE"/>
        </w:rPr>
      </w:pPr>
      <w:bookmarkStart w:id="437" w:name="_Ref140019329"/>
      <w:ins w:id="438" w:author="Jens-Rainer Ohm" w:date="2023-10-13T10:56:00Z">
        <w:r w:rsidRPr="00FC3A8C">
          <w:rPr>
            <w:lang w:val="en-CA" w:eastAsia="de-DE"/>
          </w:rPr>
          <w:t>Disallow generating NNPF output pictures between any particular pair of consecutive input pictures more than once.</w:t>
        </w:r>
        <w:bookmarkEnd w:id="437"/>
        <w:r w:rsidRPr="00FC3A8C">
          <w:rPr>
            <w:lang w:val="en-CA" w:eastAsia="de-DE"/>
          </w:rPr>
          <w:t xml:space="preserve"> </w:t>
        </w:r>
        <w:r w:rsidRPr="00FC3A8C">
          <w:rPr>
            <w:bCs/>
            <w:lang w:val="en-CA" w:eastAsia="de-DE"/>
          </w:rPr>
          <w:t>(JVET-AE0135 item 2)</w:t>
        </w:r>
      </w:ins>
    </w:p>
    <w:p w14:paraId="562E4622" w14:textId="77777777" w:rsidR="00FC3A8C" w:rsidRPr="00FC3A8C" w:rsidRDefault="00FC3A8C" w:rsidP="00FC3A8C">
      <w:pPr>
        <w:numPr>
          <w:ilvl w:val="0"/>
          <w:numId w:val="54"/>
        </w:numPr>
        <w:rPr>
          <w:ins w:id="439" w:author="Jens-Rainer Ohm" w:date="2023-10-13T10:56:00Z"/>
          <w:lang w:val="en-CA" w:eastAsia="de-DE"/>
        </w:rPr>
      </w:pPr>
      <w:ins w:id="440" w:author="Jens-Rainer Ohm" w:date="2023-10-13T10:56:00Z">
        <w:r w:rsidRPr="00FC3A8C">
          <w:rPr>
            <w:lang w:val="en-CA" w:eastAsia="de-DE"/>
          </w:rPr>
          <w:t>Add a constraint to ensure that there is at least one NNPF output picture when an NNPF is activated and applied. (JVET-AE0069)</w:t>
        </w:r>
      </w:ins>
    </w:p>
    <w:p w14:paraId="48456F1A" w14:textId="77777777" w:rsidR="00FC3A8C" w:rsidRPr="00FC3A8C" w:rsidRDefault="00FC3A8C" w:rsidP="00FC3A8C">
      <w:pPr>
        <w:numPr>
          <w:ilvl w:val="0"/>
          <w:numId w:val="54"/>
        </w:numPr>
        <w:rPr>
          <w:ins w:id="441" w:author="Jens-Rainer Ohm" w:date="2023-10-13T10:56:00Z"/>
          <w:lang w:val="en-CA" w:eastAsia="de-DE"/>
        </w:rPr>
      </w:pPr>
      <w:ins w:id="442" w:author="Jens-Rainer Ohm" w:date="2023-10-13T10:56:00Z">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ins>
    </w:p>
    <w:p w14:paraId="2AC40FBD" w14:textId="77777777" w:rsidR="00FC3A8C" w:rsidRPr="00FC3A8C" w:rsidRDefault="00FC3A8C" w:rsidP="00FC3A8C">
      <w:pPr>
        <w:numPr>
          <w:ilvl w:val="0"/>
          <w:numId w:val="54"/>
        </w:numPr>
        <w:rPr>
          <w:ins w:id="443" w:author="Jens-Rainer Ohm" w:date="2023-10-13T10:56:00Z"/>
          <w:lang w:val="en-CA" w:eastAsia="de-DE"/>
        </w:rPr>
      </w:pPr>
      <w:ins w:id="444" w:author="Jens-Rainer Ohm" w:date="2023-10-13T10:56:00Z">
        <w:r w:rsidRPr="00FC3A8C">
          <w:rPr>
            <w:lang w:val="en-CA" w:eastAsia="de-DE"/>
          </w:rPr>
          <w:t>Do not include the post-filter hint SEI message in VSEI v3 due to its apparent lack of clarity. (JVET-AE0155)</w:t>
        </w:r>
      </w:ins>
    </w:p>
    <w:p w14:paraId="3E9C9097" w14:textId="77777777" w:rsidR="00FC3A8C" w:rsidRPr="00FC3A8C" w:rsidRDefault="00FC3A8C" w:rsidP="00FC3A8C">
      <w:pPr>
        <w:numPr>
          <w:ilvl w:val="0"/>
          <w:numId w:val="54"/>
        </w:numPr>
        <w:rPr>
          <w:ins w:id="445" w:author="Jens-Rainer Ohm" w:date="2023-10-13T10:56:00Z"/>
          <w:lang w:val="en-CA" w:eastAsia="de-DE"/>
        </w:rPr>
      </w:pPr>
      <w:ins w:id="446" w:author="Jens-Rainer Ohm" w:date="2023-10-13T10:56:00Z">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ins>
    </w:p>
    <w:p w14:paraId="1763BCE9" w14:textId="77777777" w:rsidR="00FC3A8C" w:rsidRPr="00FC3A8C" w:rsidRDefault="00FC3A8C" w:rsidP="00FC3A8C">
      <w:pPr>
        <w:numPr>
          <w:ilvl w:val="0"/>
          <w:numId w:val="54"/>
        </w:numPr>
        <w:rPr>
          <w:ins w:id="447" w:author="Jens-Rainer Ohm" w:date="2023-10-13T10:56:00Z"/>
          <w:lang w:val="en-CA" w:eastAsia="de-DE"/>
        </w:rPr>
      </w:pPr>
      <w:ins w:id="448" w:author="Jens-Rainer Ohm" w:date="2023-10-13T10:56:00Z">
        <w:r w:rsidRPr="00FC3A8C">
          <w:rPr>
            <w:lang w:val="en-CA" w:eastAsia="de-DE"/>
          </w:rPr>
          <w:t>Use “should” for film grain synthesis and retain prior drafted language for other SEI messages. (JVET-AE0155)</w:t>
        </w:r>
      </w:ins>
    </w:p>
    <w:p w14:paraId="6852F821" w14:textId="77777777" w:rsidR="00FC3A8C" w:rsidRPr="00FC3A8C" w:rsidRDefault="00FC3A8C" w:rsidP="00FC3A8C">
      <w:pPr>
        <w:numPr>
          <w:ilvl w:val="0"/>
          <w:numId w:val="54"/>
        </w:numPr>
        <w:rPr>
          <w:ins w:id="449" w:author="Jens-Rainer Ohm" w:date="2023-10-13T10:56:00Z"/>
          <w:lang w:val="en-CA" w:eastAsia="de-DE"/>
        </w:rPr>
      </w:pPr>
      <w:ins w:id="450" w:author="Jens-Rainer Ohm" w:date="2023-10-13T10:56:00Z">
        <w:r w:rsidRPr="00FC3A8C">
          <w:rPr>
            <w:lang w:val="en-CA" w:eastAsia="de-DE"/>
          </w:rPr>
          <w:t>Editors are requested to make sure it is clear that activating an “update” can (and basically always would) require using information from a “base” filter in order to interpret the update. (JVET-AE0189 item 1)</w:t>
        </w:r>
      </w:ins>
    </w:p>
    <w:p w14:paraId="520600C0" w14:textId="77777777" w:rsidR="00FC3A8C" w:rsidRPr="00FC3A8C" w:rsidRDefault="00FC3A8C" w:rsidP="00FC3A8C">
      <w:pPr>
        <w:numPr>
          <w:ilvl w:val="0"/>
          <w:numId w:val="54"/>
        </w:numPr>
        <w:rPr>
          <w:ins w:id="451" w:author="Jens-Rainer Ohm" w:date="2023-10-13T10:56:00Z"/>
          <w:lang w:val="en-CA" w:eastAsia="de-DE"/>
        </w:rPr>
      </w:pPr>
      <w:ins w:id="452" w:author="Jens-Rainer Ohm" w:date="2023-10-13T10:56:00Z">
        <w:r w:rsidRPr="00FC3A8C">
          <w:rPr>
            <w:lang w:val="en-CA" w:eastAsia="de-DE"/>
          </w:rPr>
          <w:t>Clarify, as necessary, that an NNPFA message can activate a base with a particular ID when an update is active, which will switch the filter from the updated filter to the base filter. (JVET-AE0173)</w:t>
        </w:r>
      </w:ins>
    </w:p>
    <w:p w14:paraId="4B579BC4" w14:textId="77777777" w:rsidR="00FC3A8C" w:rsidRPr="00FC3A8C" w:rsidRDefault="00FC3A8C" w:rsidP="00FC3A8C">
      <w:pPr>
        <w:numPr>
          <w:ilvl w:val="0"/>
          <w:numId w:val="54"/>
        </w:numPr>
        <w:rPr>
          <w:ins w:id="453" w:author="Jens-Rainer Ohm" w:date="2023-10-13T10:56:00Z"/>
          <w:lang w:val="en-CA" w:eastAsia="de-DE"/>
        </w:rPr>
      </w:pPr>
      <w:ins w:id="454" w:author="Jens-Rainer Ohm" w:date="2023-10-13T10:56:00Z">
        <w:r w:rsidRPr="00FC3A8C">
          <w:rPr>
            <w:lang w:val="en-CA" w:eastAsia="de-DE"/>
          </w:rPr>
          <w:lastRenderedPageBreak/>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ins>
    </w:p>
    <w:p w14:paraId="7AFF9C1F" w14:textId="77777777" w:rsidR="00FC3A8C" w:rsidRPr="00FC3A8C" w:rsidRDefault="00FC3A8C" w:rsidP="00FC3A8C">
      <w:pPr>
        <w:numPr>
          <w:ilvl w:val="0"/>
          <w:numId w:val="54"/>
        </w:numPr>
        <w:rPr>
          <w:ins w:id="455" w:author="Jens-Rainer Ohm" w:date="2023-10-13T10:56:00Z"/>
          <w:lang w:val="en-CA" w:eastAsia="de-DE"/>
        </w:rPr>
      </w:pPr>
      <w:ins w:id="456" w:author="Jens-Rainer Ohm" w:date="2023-10-13T10:56:00Z">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ins>
    </w:p>
    <w:p w14:paraId="3B153D02" w14:textId="77777777" w:rsidR="00FC3A8C" w:rsidRPr="00FC3A8C" w:rsidRDefault="00FC3A8C" w:rsidP="00FC3A8C">
      <w:pPr>
        <w:numPr>
          <w:ilvl w:val="0"/>
          <w:numId w:val="54"/>
        </w:numPr>
        <w:rPr>
          <w:ins w:id="457" w:author="Jens-Rainer Ohm" w:date="2023-10-13T10:56:00Z"/>
          <w:lang w:val="en-CA" w:eastAsia="de-DE"/>
        </w:rPr>
      </w:pPr>
      <w:ins w:id="458" w:author="Jens-Rainer Ohm" w:date="2023-10-13T10:56:00Z">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ins>
    </w:p>
    <w:p w14:paraId="38D2575C" w14:textId="77777777" w:rsidR="00FC3A8C" w:rsidRPr="00FC3A8C" w:rsidRDefault="00FC3A8C" w:rsidP="00FC3A8C">
      <w:pPr>
        <w:rPr>
          <w:ins w:id="459" w:author="Jens-Rainer Ohm" w:date="2023-10-13T10:56:00Z"/>
          <w:lang w:val="en-CA" w:eastAsia="de-DE"/>
        </w:rPr>
      </w:pPr>
    </w:p>
    <w:p w14:paraId="786E31E5" w14:textId="77777777" w:rsidR="00FC3A8C" w:rsidRPr="00FC3A8C" w:rsidRDefault="00FC3A8C">
      <w:pPr>
        <w:numPr>
          <w:ilvl w:val="2"/>
          <w:numId w:val="312"/>
        </w:numPr>
        <w:rPr>
          <w:ins w:id="460" w:author="Jens-Rainer Ohm" w:date="2023-10-13T10:56:00Z"/>
          <w:b/>
          <w:bCs/>
          <w:lang w:eastAsia="de-DE"/>
        </w:rPr>
        <w:pPrChange w:id="461" w:author="Jens-Rainer Ohm" w:date="2023-10-13T20:40:00Z">
          <w:pPr>
            <w:numPr>
              <w:ilvl w:val="2"/>
              <w:numId w:val="44"/>
            </w:numPr>
            <w:ind w:left="720" w:hanging="720"/>
          </w:pPr>
        </w:pPrChange>
      </w:pPr>
      <w:ins w:id="462" w:author="Jens-Rainer Ohm" w:date="2023-10-13T10:56:00Z">
        <w:r w:rsidRPr="00FC3A8C">
          <w:rPr>
            <w:b/>
            <w:bCs/>
            <w:lang w:eastAsia="de-DE"/>
          </w:rPr>
          <w:t>JVET-AE2027 - SEI processing order SEI message in VVC (draft 5)</w:t>
        </w:r>
      </w:ins>
    </w:p>
    <w:p w14:paraId="367D175A" w14:textId="77777777" w:rsidR="00FC3A8C" w:rsidRPr="00FC3A8C" w:rsidRDefault="00FC3A8C" w:rsidP="00FC3A8C">
      <w:pPr>
        <w:rPr>
          <w:ins w:id="463" w:author="Jens-Rainer Ohm" w:date="2023-10-13T10:56:00Z"/>
          <w:lang w:val="en-CA" w:eastAsia="de-DE"/>
        </w:rPr>
      </w:pPr>
      <w:ins w:id="464" w:author="Jens-Rainer Ohm" w:date="2023-10-13T10:56:00Z">
        <w:r w:rsidRPr="00FC3A8C">
          <w:rPr>
            <w:lang w:val="en-CA" w:eastAsia="de-DE"/>
          </w:rPr>
          <w:t>This document contains the draft text for changes to the Versatile Video Coding (VVC) standard (Rec. ITU-T H.266 | ISO/IEC 23090-3), to specify the SEI processing order SEI message.</w:t>
        </w:r>
      </w:ins>
    </w:p>
    <w:p w14:paraId="77F5A697" w14:textId="77777777" w:rsidR="00FC3A8C" w:rsidRPr="00FC3A8C" w:rsidRDefault="00FC3A8C" w:rsidP="00FC3A8C">
      <w:pPr>
        <w:rPr>
          <w:ins w:id="465" w:author="Jens-Rainer Ohm" w:date="2023-10-13T10:56:00Z"/>
          <w:b/>
          <w:bCs/>
          <w:lang w:val="en-CA" w:eastAsia="de-DE"/>
        </w:rPr>
      </w:pPr>
      <w:ins w:id="466" w:author="Jens-Rainer Ohm" w:date="2023-10-13T10:56:00Z">
        <w:r w:rsidRPr="00FC3A8C">
          <w:rPr>
            <w:b/>
            <w:bCs/>
            <w:lang w:val="en-CA" w:eastAsia="de-DE"/>
          </w:rPr>
          <w:t>Changes yet to be integrated:</w:t>
        </w:r>
      </w:ins>
    </w:p>
    <w:p w14:paraId="2604F953" w14:textId="77777777" w:rsidR="00FC3A8C" w:rsidRPr="00FC3A8C" w:rsidRDefault="00FC3A8C" w:rsidP="00FC3A8C">
      <w:pPr>
        <w:rPr>
          <w:ins w:id="467" w:author="Jens-Rainer Ohm" w:date="2023-10-13T10:56:00Z"/>
          <w:lang w:val="en-CA" w:eastAsia="de-DE"/>
        </w:rPr>
      </w:pPr>
      <w:ins w:id="468" w:author="Jens-Rainer Ohm" w:date="2023-10-13T10:56:00Z">
        <w:r w:rsidRPr="00FC3A8C">
          <w:rPr>
            <w:lang w:eastAsia="de-DE"/>
          </w:rPr>
          <w:t>none</w:t>
        </w:r>
      </w:ins>
    </w:p>
    <w:p w14:paraId="27DDB268" w14:textId="77777777" w:rsidR="00FC3A8C" w:rsidRPr="00FC3A8C" w:rsidRDefault="00FC3A8C" w:rsidP="00FC3A8C">
      <w:pPr>
        <w:rPr>
          <w:ins w:id="469" w:author="Jens-Rainer Ohm" w:date="2023-10-13T10:56:00Z"/>
          <w:b/>
          <w:bCs/>
          <w:lang w:val="en-CA" w:eastAsia="de-DE"/>
        </w:rPr>
      </w:pPr>
      <w:ins w:id="470" w:author="Jens-Rainer Ohm" w:date="2023-10-13T10:56:00Z">
        <w:r w:rsidRPr="00FC3A8C">
          <w:rPr>
            <w:b/>
            <w:bCs/>
            <w:lang w:val="en-CA" w:eastAsia="de-DE"/>
          </w:rPr>
          <w:t>Changes that have been integrated:</w:t>
        </w:r>
      </w:ins>
    </w:p>
    <w:p w14:paraId="7F11FDAB" w14:textId="77777777" w:rsidR="00FC3A8C" w:rsidRPr="00FC3A8C" w:rsidRDefault="00FC3A8C" w:rsidP="00FC3A8C">
      <w:pPr>
        <w:rPr>
          <w:ins w:id="471" w:author="Jens-Rainer Ohm" w:date="2023-10-13T10:56:00Z"/>
          <w:lang w:val="en-CA" w:eastAsia="de-DE"/>
        </w:rPr>
      </w:pPr>
      <w:ins w:id="472" w:author="Jens-Rainer Ohm" w:date="2023-10-13T10:56:00Z">
        <w:r w:rsidRPr="00FC3A8C">
          <w:rPr>
            <w:lang w:eastAsia="de-DE"/>
          </w:rPr>
          <w:t xml:space="preserve">Updates from JVET-AE0156. </w:t>
        </w:r>
        <w:r w:rsidRPr="00FC3A8C">
          <w:rPr>
            <w:lang w:val="en-GB" w:eastAsia="de-DE"/>
          </w:rPr>
          <w:t>Leave out the change in CVS (for further study), and add a note about the usage of wrapping.</w:t>
        </w:r>
      </w:ins>
    </w:p>
    <w:p w14:paraId="703D8AAB" w14:textId="77777777" w:rsidR="00FC3A8C" w:rsidRPr="00FC3A8C" w:rsidRDefault="00FC3A8C" w:rsidP="00FC3A8C">
      <w:pPr>
        <w:rPr>
          <w:ins w:id="473" w:author="Jens-Rainer Ohm" w:date="2023-10-13T10:56:00Z"/>
          <w:lang w:val="en-CA" w:eastAsia="de-DE"/>
        </w:rPr>
      </w:pPr>
    </w:p>
    <w:p w14:paraId="03FDC493" w14:textId="77777777" w:rsidR="00FC3A8C" w:rsidRPr="00FC3A8C" w:rsidRDefault="00FC3A8C">
      <w:pPr>
        <w:numPr>
          <w:ilvl w:val="0"/>
          <w:numId w:val="310"/>
        </w:numPr>
        <w:rPr>
          <w:ins w:id="474" w:author="Jens-Rainer Ohm" w:date="2023-10-13T10:56:00Z"/>
          <w:b/>
          <w:bCs/>
          <w:lang w:val="en-CA" w:eastAsia="de-DE"/>
        </w:rPr>
        <w:pPrChange w:id="475" w:author="Jens-Rainer Ohm" w:date="2023-10-13T20:40:00Z">
          <w:pPr>
            <w:numPr>
              <w:numId w:val="44"/>
            </w:numPr>
            <w:ind w:left="432" w:hanging="432"/>
          </w:pPr>
        </w:pPrChange>
      </w:pPr>
      <w:ins w:id="476" w:author="Jens-Rainer Ohm" w:date="2023-10-13T10:56:00Z">
        <w:r w:rsidRPr="00FC3A8C">
          <w:rPr>
            <w:b/>
            <w:bCs/>
            <w:lang w:val="en-CA" w:eastAsia="de-DE"/>
          </w:rPr>
          <w:t xml:space="preserve">Related input </w:t>
        </w:r>
        <w:r w:rsidRPr="0002200B">
          <w:rPr>
            <w:b/>
            <w:lang w:val="en-CA" w:eastAsia="de-DE"/>
            <w:rPrChange w:id="477" w:author="Jens-Rainer Ohm" w:date="2023-10-13T20:40:00Z">
              <w:rPr>
                <w:b/>
                <w:bCs/>
                <w:lang w:val="en-CA" w:eastAsia="de-DE"/>
              </w:rPr>
            </w:rPrChange>
          </w:rPr>
          <w:t>contributions</w:t>
        </w:r>
      </w:ins>
    </w:p>
    <w:p w14:paraId="396AF805" w14:textId="77777777" w:rsidR="00FC3A8C" w:rsidRPr="00FC3A8C" w:rsidRDefault="00FC3A8C" w:rsidP="00FC3A8C">
      <w:pPr>
        <w:rPr>
          <w:ins w:id="478" w:author="Jens-Rainer Ohm" w:date="2023-10-13T10:56:00Z"/>
          <w:bCs/>
          <w:lang w:val="en-CA" w:eastAsia="de-DE"/>
        </w:rPr>
      </w:pPr>
      <w:ins w:id="479" w:author="Jens-Rainer Ohm" w:date="2023-10-13T10:56:00Z">
        <w:r w:rsidRPr="00FC3A8C">
          <w:rPr>
            <w:bCs/>
            <w:lang w:val="en-CA" w:eastAsia="de-DE"/>
          </w:rPr>
          <w:t>The following input contribution was noted as relevant to the work of this ad hoc group:</w:t>
        </w:r>
      </w:ins>
    </w:p>
    <w:p w14:paraId="57B9AFA2" w14:textId="77777777" w:rsidR="00FC3A8C" w:rsidRPr="00FC3A8C" w:rsidRDefault="00FC3A8C" w:rsidP="00FC3A8C">
      <w:pPr>
        <w:rPr>
          <w:ins w:id="480" w:author="Jens-Rainer Ohm" w:date="2023-10-13T10:56:00Z"/>
          <w:bCs/>
          <w:lang w:val="en-CA" w:eastAsia="de-DE"/>
        </w:rPr>
      </w:pPr>
    </w:p>
    <w:p w14:paraId="0993AF33" w14:textId="77777777" w:rsidR="00FC3A8C" w:rsidRPr="00FC3A8C" w:rsidRDefault="00FC3A8C" w:rsidP="00FC3A8C">
      <w:pPr>
        <w:rPr>
          <w:ins w:id="481" w:author="Jens-Rainer Ohm" w:date="2023-10-13T10:56:00Z"/>
          <w:bCs/>
          <w:lang w:val="en-CA" w:eastAsia="de-DE"/>
        </w:rPr>
      </w:pPr>
    </w:p>
    <w:p w14:paraId="01B4E6BC" w14:textId="77777777" w:rsidR="00FC3A8C" w:rsidRPr="00FC3A8C" w:rsidRDefault="00FC3A8C" w:rsidP="00FC3A8C">
      <w:pPr>
        <w:numPr>
          <w:ilvl w:val="0"/>
          <w:numId w:val="10"/>
        </w:numPr>
        <w:rPr>
          <w:ins w:id="482" w:author="Jens-Rainer Ohm" w:date="2023-10-13T10:56:00Z"/>
          <w:lang w:eastAsia="de-DE"/>
        </w:rPr>
      </w:pPr>
      <w:ins w:id="483" w:author="Jens-Rainer Ohm" w:date="2023-10-13T10:56:00Z">
        <w:r w:rsidRPr="00FC3A8C">
          <w:rPr>
            <w:lang w:eastAsia="de-DE"/>
          </w:rPr>
          <w:fldChar w:fldCharType="begin"/>
        </w:r>
        <w:r w:rsidRPr="00FC3A8C">
          <w:rPr>
            <w:lang w:eastAsia="de-DE"/>
          </w:rPr>
          <w:instrText xml:space="preserve"> HYPERLINK "https://jvet-experts.org/doc_end_user/current_document.php?id=13289" </w:instrText>
        </w:r>
        <w:r w:rsidRPr="00FC3A8C">
          <w:rPr>
            <w:lang w:eastAsia="de-DE"/>
          </w:rPr>
          <w:fldChar w:fldCharType="separate"/>
        </w:r>
        <w:r w:rsidRPr="00FC3A8C">
          <w:rPr>
            <w:rStyle w:val="Hyperlink"/>
            <w:lang w:eastAsia="de-DE"/>
          </w:rPr>
          <w:t>JVET-AF0045</w:t>
        </w:r>
        <w:r w:rsidRPr="00FC3A8C">
          <w:rPr>
            <w:lang w:val="en-CA" w:eastAsia="de-DE"/>
          </w:rPr>
          <w:fldChar w:fldCharType="end"/>
        </w:r>
        <w:r w:rsidRPr="00FC3A8C">
          <w:rPr>
            <w:lang w:eastAsia="de-DE"/>
          </w:rPr>
          <w:t xml:space="preserve"> AHG2/AHG9: On the use of NNPF SEI messages in AVC</w:t>
        </w:r>
      </w:ins>
    </w:p>
    <w:p w14:paraId="14047E69" w14:textId="77777777" w:rsidR="00FC3A8C" w:rsidRPr="00FC3A8C" w:rsidRDefault="00FC3A8C" w:rsidP="00FC3A8C">
      <w:pPr>
        <w:numPr>
          <w:ilvl w:val="0"/>
          <w:numId w:val="10"/>
        </w:numPr>
        <w:rPr>
          <w:ins w:id="484" w:author="Jens-Rainer Ohm" w:date="2023-10-13T10:56:00Z"/>
          <w:lang w:eastAsia="de-DE"/>
        </w:rPr>
      </w:pPr>
      <w:ins w:id="485" w:author="Jens-Rainer Ohm" w:date="2023-10-13T10:56:00Z">
        <w:r w:rsidRPr="00FC3A8C">
          <w:rPr>
            <w:lang w:eastAsia="de-DE"/>
          </w:rPr>
          <w:fldChar w:fldCharType="begin"/>
        </w:r>
        <w:r w:rsidRPr="00FC3A8C">
          <w:rPr>
            <w:lang w:eastAsia="de-DE"/>
          </w:rPr>
          <w:instrText xml:space="preserve"> HYPERLINK "https://jvet-experts.org/doc_end_user/current_document.php?id=13311" </w:instrText>
        </w:r>
        <w:r w:rsidRPr="00FC3A8C">
          <w:rPr>
            <w:lang w:eastAsia="de-DE"/>
          </w:rPr>
          <w:fldChar w:fldCharType="separate"/>
        </w:r>
        <w:r w:rsidRPr="00FC3A8C">
          <w:rPr>
            <w:rStyle w:val="Hyperlink"/>
            <w:lang w:eastAsia="de-DE"/>
          </w:rPr>
          <w:t>JVET-AF0063</w:t>
        </w:r>
        <w:r w:rsidRPr="00FC3A8C">
          <w:rPr>
            <w:lang w:val="en-CA" w:eastAsia="de-DE"/>
          </w:rPr>
          <w:fldChar w:fldCharType="end"/>
        </w:r>
        <w:r w:rsidRPr="00FC3A8C">
          <w:rPr>
            <w:lang w:eastAsia="de-DE"/>
          </w:rPr>
          <w:t xml:space="preserve"> On MV-HEVC profiles</w:t>
        </w:r>
      </w:ins>
    </w:p>
    <w:p w14:paraId="0B7239E6" w14:textId="77777777" w:rsidR="00FC3A8C" w:rsidRPr="00FC3A8C" w:rsidRDefault="00FC3A8C" w:rsidP="00FC3A8C">
      <w:pPr>
        <w:numPr>
          <w:ilvl w:val="0"/>
          <w:numId w:val="10"/>
        </w:numPr>
        <w:rPr>
          <w:ins w:id="486" w:author="Jens-Rainer Ohm" w:date="2023-10-13T10:56:00Z"/>
          <w:lang w:eastAsia="de-DE"/>
        </w:rPr>
      </w:pPr>
      <w:ins w:id="487" w:author="Jens-Rainer Ohm" w:date="2023-10-13T10:56:00Z">
        <w:r w:rsidRPr="00FC3A8C">
          <w:rPr>
            <w:lang w:eastAsia="de-DE"/>
          </w:rPr>
          <w:fldChar w:fldCharType="begin"/>
        </w:r>
        <w:r w:rsidRPr="00FC3A8C">
          <w:rPr>
            <w:lang w:eastAsia="de-DE"/>
          </w:rPr>
          <w:instrText xml:space="preserve"> HYPERLINK "https://jvet-experts.org/doc_end_user/current_document.php?id=13312" </w:instrText>
        </w:r>
        <w:r w:rsidRPr="00FC3A8C">
          <w:rPr>
            <w:lang w:eastAsia="de-DE"/>
          </w:rPr>
          <w:fldChar w:fldCharType="separate"/>
        </w:r>
        <w:r w:rsidRPr="00FC3A8C">
          <w:rPr>
            <w:rStyle w:val="Hyperlink"/>
            <w:lang w:eastAsia="de-DE"/>
          </w:rPr>
          <w:t>JVET-AF0064</w:t>
        </w:r>
        <w:r w:rsidRPr="00FC3A8C">
          <w:rPr>
            <w:lang w:val="en-CA" w:eastAsia="de-DE"/>
          </w:rPr>
          <w:fldChar w:fldCharType="end"/>
        </w:r>
        <w:r w:rsidRPr="00FC3A8C">
          <w:rPr>
            <w:lang w:eastAsia="de-DE"/>
          </w:rPr>
          <w:t xml:space="preserve"> AHG2: Some editorial issues in AVC, HEVC, VVC, and VSEI</w:t>
        </w:r>
      </w:ins>
    </w:p>
    <w:p w14:paraId="3823D611" w14:textId="77777777" w:rsidR="00FC3A8C" w:rsidRPr="00FC3A8C" w:rsidRDefault="00FC3A8C" w:rsidP="00FC3A8C">
      <w:pPr>
        <w:rPr>
          <w:ins w:id="488" w:author="Jens-Rainer Ohm" w:date="2023-10-13T10:56:00Z"/>
          <w:bCs/>
          <w:lang w:val="en-CA" w:eastAsia="de-DE"/>
        </w:rPr>
      </w:pPr>
    </w:p>
    <w:p w14:paraId="51D815C7" w14:textId="77777777" w:rsidR="00FC3A8C" w:rsidRPr="00FC3A8C" w:rsidRDefault="00FC3A8C">
      <w:pPr>
        <w:numPr>
          <w:ilvl w:val="0"/>
          <w:numId w:val="310"/>
        </w:numPr>
        <w:rPr>
          <w:ins w:id="489" w:author="Jens-Rainer Ohm" w:date="2023-10-13T10:56:00Z"/>
          <w:b/>
          <w:bCs/>
          <w:lang w:val="en-CA" w:eastAsia="de-DE"/>
        </w:rPr>
        <w:pPrChange w:id="490" w:author="Jens-Rainer Ohm" w:date="2023-10-13T20:40:00Z">
          <w:pPr>
            <w:numPr>
              <w:numId w:val="44"/>
            </w:numPr>
            <w:ind w:left="432" w:hanging="432"/>
          </w:pPr>
        </w:pPrChange>
      </w:pPr>
      <w:ins w:id="491" w:author="Jens-Rainer Ohm" w:date="2023-10-13T10:56:00Z">
        <w:r w:rsidRPr="00FC3A8C">
          <w:rPr>
            <w:b/>
            <w:bCs/>
            <w:lang w:val="en-CA" w:eastAsia="de-DE"/>
          </w:rPr>
          <w:t>Remaining bug tickets</w:t>
        </w:r>
      </w:ins>
    </w:p>
    <w:p w14:paraId="69C857B2" w14:textId="77777777" w:rsidR="00FC3A8C" w:rsidRPr="00FC3A8C" w:rsidRDefault="00FC3A8C" w:rsidP="00FC3A8C">
      <w:pPr>
        <w:numPr>
          <w:ilvl w:val="0"/>
          <w:numId w:val="10"/>
        </w:numPr>
        <w:rPr>
          <w:ins w:id="492" w:author="Jens-Rainer Ohm" w:date="2023-10-13T10:56:00Z"/>
          <w:lang w:val="en-CA" w:eastAsia="de-DE"/>
        </w:rPr>
      </w:pPr>
      <w:ins w:id="493" w:author="Jens-Rainer Ohm" w:date="2023-10-13T10:56:00Z">
        <w:r w:rsidRPr="00FC3A8C">
          <w:rPr>
            <w:lang w:eastAsia="de-DE"/>
          </w:rPr>
          <w:fldChar w:fldCharType="begin"/>
        </w:r>
        <w:r w:rsidRPr="00FC3A8C">
          <w:rPr>
            <w:lang w:eastAsia="de-DE"/>
          </w:rPr>
          <w:instrText xml:space="preserve"> HYPERLINK "https://jvet.hhi.fraunhofer.de/trac/vvc/ticket/1594" \o "View ticket" </w:instrText>
        </w:r>
        <w:r w:rsidRPr="00FC3A8C">
          <w:rPr>
            <w:lang w:eastAsia="de-DE"/>
          </w:rPr>
          <w:fldChar w:fldCharType="separate"/>
        </w:r>
        <w:r w:rsidRPr="00FC3A8C">
          <w:rPr>
            <w:rStyle w:val="Hyperlink"/>
            <w:lang w:eastAsia="de-DE"/>
          </w:rPr>
          <w:t>#1594</w:t>
        </w:r>
        <w:r w:rsidRPr="00FC3A8C">
          <w:rPr>
            <w:lang w:val="en-CA" w:eastAsia="de-DE"/>
          </w:rPr>
          <w:fldChar w:fldCharType="end"/>
        </w:r>
        <w:r w:rsidRPr="00FC3A8C">
          <w:rPr>
            <w:lang w:eastAsia="de-DE"/>
          </w:rPr>
          <w:t xml:space="preserve"> Mismatch between VVC spec and VTM for sample generation in CCLM process</w:t>
        </w:r>
      </w:ins>
    </w:p>
    <w:p w14:paraId="45D930CA" w14:textId="77777777" w:rsidR="00FC3A8C" w:rsidRPr="00FC3A8C" w:rsidRDefault="00FC3A8C" w:rsidP="00FC3A8C">
      <w:pPr>
        <w:numPr>
          <w:ilvl w:val="0"/>
          <w:numId w:val="10"/>
        </w:numPr>
        <w:rPr>
          <w:ins w:id="494" w:author="Jens-Rainer Ohm" w:date="2023-10-13T10:56:00Z"/>
          <w:lang w:val="en-CA" w:eastAsia="de-DE"/>
        </w:rPr>
      </w:pPr>
      <w:ins w:id="495" w:author="Jens-Rainer Ohm" w:date="2023-10-13T10:56:00Z">
        <w:r w:rsidRPr="00FC3A8C">
          <w:rPr>
            <w:lang w:eastAsia="de-DE"/>
          </w:rPr>
          <w:fldChar w:fldCharType="begin"/>
        </w:r>
        <w:r w:rsidRPr="00FC3A8C">
          <w:rPr>
            <w:lang w:eastAsia="de-DE"/>
          </w:rPr>
          <w:instrText xml:space="preserve"> HYPERLINK "https://jvet.hhi.fraunhofer.de/trac/vvc/ticket/1607" \o "View ticket" </w:instrText>
        </w:r>
        <w:r w:rsidRPr="00FC3A8C">
          <w:rPr>
            <w:lang w:eastAsia="de-DE"/>
          </w:rPr>
          <w:fldChar w:fldCharType="separate"/>
        </w:r>
        <w:r w:rsidRPr="00FC3A8C">
          <w:rPr>
            <w:rStyle w:val="Hyperlink"/>
            <w:lang w:eastAsia="de-DE"/>
          </w:rPr>
          <w:t>#1607</w:t>
        </w:r>
        <w:r w:rsidRPr="00FC3A8C">
          <w:rPr>
            <w:lang w:val="en-CA" w:eastAsia="de-DE"/>
          </w:rPr>
          <w:fldChar w:fldCharType="end"/>
        </w:r>
        <w:r w:rsidRPr="00FC3A8C">
          <w:rPr>
            <w:lang w:eastAsia="de-DE"/>
          </w:rPr>
          <w:t xml:space="preserve"> Wrong sign (+ instead of -) in Fig 16 Flowchart for decoding a decision in the ITU text</w:t>
        </w:r>
      </w:ins>
    </w:p>
    <w:p w14:paraId="38318927" w14:textId="77777777" w:rsidR="00FC3A8C" w:rsidRPr="00FC3A8C" w:rsidRDefault="00FC3A8C" w:rsidP="00FC3A8C">
      <w:pPr>
        <w:numPr>
          <w:ilvl w:val="0"/>
          <w:numId w:val="10"/>
        </w:numPr>
        <w:rPr>
          <w:ins w:id="496" w:author="Jens-Rainer Ohm" w:date="2023-10-13T10:56:00Z"/>
          <w:lang w:val="en-CA" w:eastAsia="de-DE"/>
        </w:rPr>
      </w:pPr>
      <w:ins w:id="497" w:author="Jens-Rainer Ohm" w:date="2023-10-13T10:56:00Z">
        <w:r w:rsidRPr="00FC3A8C">
          <w:rPr>
            <w:lang w:eastAsia="de-DE"/>
          </w:rPr>
          <w:fldChar w:fldCharType="begin"/>
        </w:r>
        <w:r w:rsidRPr="00FC3A8C">
          <w:rPr>
            <w:lang w:eastAsia="de-DE"/>
          </w:rPr>
          <w:instrText xml:space="preserve"> HYPERLINK "https://jvet.hhi.fraunhofer.de/trac/vvc/ticket/1609" \o "View ticket" </w:instrText>
        </w:r>
        <w:r w:rsidRPr="00FC3A8C">
          <w:rPr>
            <w:lang w:eastAsia="de-DE"/>
          </w:rPr>
          <w:fldChar w:fldCharType="separate"/>
        </w:r>
        <w:r w:rsidRPr="00FC3A8C">
          <w:rPr>
            <w:rStyle w:val="Hyperlink"/>
            <w:lang w:eastAsia="de-DE"/>
          </w:rPr>
          <w:t>#1609</w:t>
        </w:r>
        <w:r w:rsidRPr="00FC3A8C">
          <w:rPr>
            <w:lang w:val="en-CA" w:eastAsia="de-DE"/>
          </w:rPr>
          <w:fldChar w:fldCharType="end"/>
        </w:r>
        <w:r w:rsidRPr="00FC3A8C">
          <w:rPr>
            <w:lang w:eastAsia="de-DE"/>
          </w:rPr>
          <w:t xml:space="preserve"> </w:t>
        </w:r>
        <w:proofErr w:type="spellStart"/>
        <w:r w:rsidRPr="00FC3A8C">
          <w:rPr>
            <w:lang w:eastAsia="de-DE"/>
          </w:rPr>
          <w:t>NoBackwardPredFlag</w:t>
        </w:r>
        <w:proofErr w:type="spellEnd"/>
        <w:r w:rsidRPr="00FC3A8C">
          <w:rPr>
            <w:lang w:eastAsia="de-DE"/>
          </w:rPr>
          <w:t xml:space="preserve"> derivation ambiguity</w:t>
        </w:r>
      </w:ins>
    </w:p>
    <w:p w14:paraId="5F6779DA" w14:textId="77777777" w:rsidR="00FC3A8C" w:rsidRPr="00FC3A8C" w:rsidRDefault="00FC3A8C" w:rsidP="00FC3A8C">
      <w:pPr>
        <w:numPr>
          <w:ilvl w:val="0"/>
          <w:numId w:val="10"/>
        </w:numPr>
        <w:rPr>
          <w:ins w:id="498" w:author="Jens-Rainer Ohm" w:date="2023-10-13T10:56:00Z"/>
          <w:lang w:val="en-CA" w:eastAsia="de-DE"/>
        </w:rPr>
      </w:pPr>
      <w:ins w:id="499" w:author="Jens-Rainer Ohm" w:date="2023-10-13T10:56:00Z">
        <w:r w:rsidRPr="00FC3A8C">
          <w:rPr>
            <w:lang w:eastAsia="de-DE"/>
          </w:rPr>
          <w:fldChar w:fldCharType="begin"/>
        </w:r>
        <w:r w:rsidRPr="00FC3A8C">
          <w:rPr>
            <w:lang w:eastAsia="de-DE"/>
          </w:rPr>
          <w:instrText xml:space="preserve"> HYPERLINK "https://jvet.hhi.fraunhofer.de/trac/vvc/ticket/1617" \o "View ticket" </w:instrText>
        </w:r>
        <w:r w:rsidRPr="00FC3A8C">
          <w:rPr>
            <w:lang w:eastAsia="de-DE"/>
          </w:rPr>
          <w:fldChar w:fldCharType="separate"/>
        </w:r>
        <w:r w:rsidRPr="00FC3A8C">
          <w:rPr>
            <w:rStyle w:val="Hyperlink"/>
            <w:lang w:eastAsia="de-DE"/>
          </w:rPr>
          <w:t>#1617</w:t>
        </w:r>
        <w:r w:rsidRPr="00FC3A8C">
          <w:rPr>
            <w:lang w:val="en-CA" w:eastAsia="de-DE"/>
          </w:rPr>
          <w:fldChar w:fldCharType="end"/>
        </w:r>
        <w:r w:rsidRPr="00FC3A8C">
          <w:rPr>
            <w:lang w:eastAsia="de-DE"/>
          </w:rPr>
          <w:t xml:space="preserve"> Not initialized </w:t>
        </w:r>
        <w:proofErr w:type="spellStart"/>
        <w:r w:rsidRPr="00FC3A8C">
          <w:rPr>
            <w:lang w:eastAsia="de-DE"/>
          </w:rPr>
          <w:t>NumCtusInSlice</w:t>
        </w:r>
        <w:proofErr w:type="spellEnd"/>
        <w:r w:rsidRPr="00FC3A8C">
          <w:rPr>
            <w:lang w:eastAsia="de-DE"/>
          </w:rPr>
          <w:t>[0] to 0.</w:t>
        </w:r>
      </w:ins>
    </w:p>
    <w:p w14:paraId="1FBA947C" w14:textId="77777777" w:rsidR="00FC3A8C" w:rsidRPr="00FC3A8C" w:rsidRDefault="00FC3A8C">
      <w:pPr>
        <w:numPr>
          <w:ilvl w:val="0"/>
          <w:numId w:val="310"/>
        </w:numPr>
        <w:rPr>
          <w:ins w:id="500" w:author="Jens-Rainer Ohm" w:date="2023-10-13T10:56:00Z"/>
          <w:b/>
          <w:bCs/>
          <w:lang w:val="en-CA" w:eastAsia="de-DE"/>
        </w:rPr>
        <w:pPrChange w:id="501" w:author="Jens-Rainer Ohm" w:date="2023-10-13T20:40:00Z">
          <w:pPr>
            <w:numPr>
              <w:numId w:val="44"/>
            </w:numPr>
            <w:ind w:left="432" w:hanging="432"/>
          </w:pPr>
        </w:pPrChange>
      </w:pPr>
      <w:ins w:id="502" w:author="Jens-Rainer Ohm" w:date="2023-10-13T10:56:00Z">
        <w:r w:rsidRPr="0002200B">
          <w:rPr>
            <w:b/>
            <w:lang w:val="en-CA" w:eastAsia="de-DE"/>
            <w:rPrChange w:id="503" w:author="Jens-Rainer Ohm" w:date="2023-10-13T20:40:00Z">
              <w:rPr>
                <w:b/>
                <w:bCs/>
                <w:lang w:val="en-CA" w:eastAsia="de-DE"/>
              </w:rPr>
            </w:rPrChange>
          </w:rPr>
          <w:t>Recommendations</w:t>
        </w:r>
      </w:ins>
    </w:p>
    <w:p w14:paraId="53DF2F4A" w14:textId="77777777" w:rsidR="00FC3A8C" w:rsidRPr="00FC3A8C" w:rsidRDefault="00FC3A8C" w:rsidP="00FC3A8C">
      <w:pPr>
        <w:rPr>
          <w:ins w:id="504" w:author="Jens-Rainer Ohm" w:date="2023-10-13T10:56:00Z"/>
          <w:lang w:eastAsia="de-DE"/>
        </w:rPr>
      </w:pPr>
      <w:ins w:id="505" w:author="Jens-Rainer Ohm" w:date="2023-10-13T10:56:00Z">
        <w:r w:rsidRPr="00FC3A8C">
          <w:rPr>
            <w:lang w:eastAsia="de-DE"/>
          </w:rPr>
          <w:t>The AHG recommends to:</w:t>
        </w:r>
      </w:ins>
    </w:p>
    <w:p w14:paraId="34260658" w14:textId="77777777" w:rsidR="00FC3A8C" w:rsidRPr="00FC3A8C" w:rsidRDefault="00FC3A8C" w:rsidP="00FC3A8C">
      <w:pPr>
        <w:numPr>
          <w:ilvl w:val="0"/>
          <w:numId w:val="10"/>
        </w:numPr>
        <w:rPr>
          <w:ins w:id="506" w:author="Jens-Rainer Ohm" w:date="2023-10-13T10:56:00Z"/>
          <w:lang w:eastAsia="de-DE"/>
        </w:rPr>
      </w:pPr>
      <w:ins w:id="507" w:author="Jens-Rainer Ohm" w:date="2023-10-13T10:56:00Z">
        <w:r w:rsidRPr="00FC3A8C">
          <w:rPr>
            <w:lang w:eastAsia="de-DE"/>
          </w:rPr>
          <w:t>Approve JVET-AE1004, JVET-AE1006, JVET-AE1016, JVET-AE2005, JVET-AE2006, and JVET-AE2027 documents as JVET outputs,</w:t>
        </w:r>
      </w:ins>
    </w:p>
    <w:p w14:paraId="31CE3D5B" w14:textId="77777777" w:rsidR="00FC3A8C" w:rsidRPr="00FC3A8C" w:rsidRDefault="00FC3A8C" w:rsidP="00FC3A8C">
      <w:pPr>
        <w:numPr>
          <w:ilvl w:val="0"/>
          <w:numId w:val="10"/>
        </w:numPr>
        <w:rPr>
          <w:ins w:id="508" w:author="Jens-Rainer Ohm" w:date="2023-10-13T10:56:00Z"/>
          <w:lang w:eastAsia="de-DE"/>
        </w:rPr>
      </w:pPr>
      <w:ins w:id="509" w:author="Jens-Rainer Ohm" w:date="2023-10-13T10:56:00Z">
        <w:r w:rsidRPr="00FC3A8C">
          <w:rPr>
            <w:lang w:eastAsia="de-DE"/>
          </w:rPr>
          <w:t>Compare the VVC documents with the VVC software and resolve any discrepancies that may exist, in collaboration with the software AHG,</w:t>
        </w:r>
      </w:ins>
    </w:p>
    <w:p w14:paraId="5014884D" w14:textId="77777777" w:rsidR="00FC3A8C" w:rsidRPr="00FC3A8C" w:rsidRDefault="00FC3A8C" w:rsidP="00FC3A8C">
      <w:pPr>
        <w:numPr>
          <w:ilvl w:val="0"/>
          <w:numId w:val="10"/>
        </w:numPr>
        <w:rPr>
          <w:ins w:id="510" w:author="Jens-Rainer Ohm" w:date="2023-10-13T10:56:00Z"/>
          <w:lang w:eastAsia="de-DE"/>
        </w:rPr>
      </w:pPr>
      <w:ins w:id="511" w:author="Jens-Rainer Ohm" w:date="2023-10-13T10:56:00Z">
        <w:r w:rsidRPr="00FC3A8C">
          <w:rPr>
            <w:lang w:eastAsia="de-DE"/>
          </w:rPr>
          <w:t>Encourage the use of the issue tracker to report issues with the text of both the VVC specification text and the algorithm and encoder description,</w:t>
        </w:r>
      </w:ins>
    </w:p>
    <w:p w14:paraId="3EBDCD50" w14:textId="77777777" w:rsidR="00FC3A8C" w:rsidRPr="00FC3A8C" w:rsidRDefault="00FC3A8C" w:rsidP="00FC3A8C">
      <w:pPr>
        <w:numPr>
          <w:ilvl w:val="0"/>
          <w:numId w:val="10"/>
        </w:numPr>
        <w:rPr>
          <w:ins w:id="512" w:author="Jens-Rainer Ohm" w:date="2023-10-13T10:56:00Z"/>
          <w:lang w:eastAsia="de-DE"/>
        </w:rPr>
      </w:pPr>
      <w:ins w:id="513" w:author="Jens-Rainer Ohm" w:date="2023-10-13T10:56:00Z">
        <w:r w:rsidRPr="00FC3A8C">
          <w:rPr>
            <w:lang w:eastAsia="de-DE"/>
          </w:rPr>
          <w:lastRenderedPageBreak/>
          <w:t>Continue to improve the editorial consistency of VVC text specification and Test Model documents,</w:t>
        </w:r>
      </w:ins>
    </w:p>
    <w:p w14:paraId="127A39A7" w14:textId="77777777" w:rsidR="00FC3A8C" w:rsidRPr="00FC3A8C" w:rsidRDefault="00FC3A8C" w:rsidP="00FC3A8C">
      <w:pPr>
        <w:numPr>
          <w:ilvl w:val="0"/>
          <w:numId w:val="10"/>
        </w:numPr>
        <w:rPr>
          <w:ins w:id="514" w:author="Jens-Rainer Ohm" w:date="2023-10-13T10:56:00Z"/>
          <w:lang w:eastAsia="de-DE"/>
        </w:rPr>
      </w:pPr>
      <w:ins w:id="515" w:author="Jens-Rainer Ohm" w:date="2023-10-13T10:56:00Z">
        <w:r w:rsidRPr="00FC3A8C">
          <w:rPr>
            <w:lang w:eastAsia="de-DE"/>
          </w:rPr>
          <w:t>Ensure that, when considering changes to VVC, properly drafted text for addition to the VVC Test Model and/or the VVC specification text is made available in a timely manner,</w:t>
        </w:r>
      </w:ins>
    </w:p>
    <w:p w14:paraId="760268FF" w14:textId="77777777" w:rsidR="00FC3A8C" w:rsidRPr="00FC3A8C" w:rsidRDefault="00FC3A8C" w:rsidP="00FC3A8C">
      <w:pPr>
        <w:numPr>
          <w:ilvl w:val="0"/>
          <w:numId w:val="10"/>
        </w:numPr>
        <w:rPr>
          <w:ins w:id="516" w:author="Jens-Rainer Ohm" w:date="2023-10-13T10:56:00Z"/>
          <w:lang w:val="en-CA" w:eastAsia="de-DE"/>
        </w:rPr>
      </w:pPr>
      <w:ins w:id="517" w:author="Jens-Rainer Ohm" w:date="2023-10-13T10:56:00Z">
        <w:r w:rsidRPr="00FC3A8C">
          <w:rPr>
            <w:lang w:eastAsia="de-DE"/>
          </w:rPr>
          <w:t>Review bug tickets, and other AHG2 related inputs and act on them if found to be necessary.</w:t>
        </w:r>
      </w:ins>
    </w:p>
    <w:p w14:paraId="116481B3" w14:textId="6DD74BA1" w:rsidR="00842A29" w:rsidRPr="00D70C81" w:rsidDel="00FC3A8C" w:rsidRDefault="00842A29" w:rsidP="00842A29">
      <w:pPr>
        <w:rPr>
          <w:del w:id="518" w:author="Jens-Rainer Ohm" w:date="2023-10-13T10:56:00Z"/>
          <w:lang w:val="en-CA" w:eastAsia="de-DE"/>
        </w:rPr>
      </w:pPr>
    </w:p>
    <w:p w14:paraId="673B484E" w14:textId="57D05A96" w:rsidR="00842A29" w:rsidRPr="00D70C81" w:rsidRDefault="006B7541" w:rsidP="00842A29">
      <w:pPr>
        <w:pStyle w:val="berschrift9"/>
        <w:rPr>
          <w:sz w:val="24"/>
          <w:lang w:val="en-CA" w:eastAsia="de-DE"/>
        </w:rPr>
      </w:pPr>
      <w:hyperlink r:id="rId118"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ins w:id="519" w:author="Jens-Rainer Ohm" w:date="2023-10-13T10:09:00Z"/>
          <w:lang w:val="en-CA" w:eastAsia="de-DE"/>
        </w:rPr>
      </w:pPr>
      <w:ins w:id="520" w:author="Jens-Rainer Ohm" w:date="2023-10-13T10:09:00Z">
        <w:r w:rsidRPr="008F0062">
          <w:rPr>
            <w:lang w:val="en-CA" w:eastAsia="de-DE"/>
          </w:rPr>
          <w:t>The software model versions prior to the start of the meeting were:</w:t>
        </w:r>
      </w:ins>
    </w:p>
    <w:p w14:paraId="478DF6FE" w14:textId="77777777" w:rsidR="008F0062" w:rsidRPr="008F0062" w:rsidRDefault="008F0062" w:rsidP="008F0062">
      <w:pPr>
        <w:numPr>
          <w:ilvl w:val="0"/>
          <w:numId w:val="56"/>
        </w:numPr>
        <w:rPr>
          <w:ins w:id="521" w:author="Jens-Rainer Ohm" w:date="2023-10-13T10:09:00Z"/>
          <w:lang w:val="en-CA" w:eastAsia="de-DE"/>
        </w:rPr>
      </w:pPr>
      <w:ins w:id="522" w:author="Jens-Rainer Ohm" w:date="2023-10-13T10:09:00Z">
        <w:r w:rsidRPr="008F0062">
          <w:rPr>
            <w:lang w:val="de-DE" w:eastAsia="de-DE"/>
          </w:rPr>
          <w:fldChar w:fldCharType="begin"/>
        </w:r>
        <w:r w:rsidRPr="008F0062">
          <w:rPr>
            <w:lang w:val="de-DE" w:eastAsia="de-DE"/>
          </w:rPr>
          <w:instrText xml:space="preserve"> HYPERLINK "https://vcgit.hhi.fraunhofer.de/jvet/VVCSoftware_VTM/-/releases/VTM-22.0" </w:instrText>
        </w:r>
        <w:r w:rsidRPr="008F0062">
          <w:rPr>
            <w:lang w:val="de-DE" w:eastAsia="de-DE"/>
          </w:rPr>
          <w:fldChar w:fldCharType="separate"/>
        </w:r>
        <w:r w:rsidRPr="008F0062">
          <w:rPr>
            <w:rStyle w:val="Hyperlink"/>
            <w:lang w:val="en-CA" w:eastAsia="de-DE"/>
          </w:rPr>
          <w:t>VTM 22.0</w:t>
        </w:r>
        <w:r w:rsidRPr="008F0062">
          <w:rPr>
            <w:lang w:val="en-CA" w:eastAsia="de-DE"/>
          </w:rPr>
          <w:fldChar w:fldCharType="end"/>
        </w:r>
        <w:r w:rsidRPr="008F0062">
          <w:rPr>
            <w:lang w:val="en-CA" w:eastAsia="de-DE"/>
          </w:rPr>
          <w:t xml:space="preserve"> (Sept. 2023)</w:t>
        </w:r>
      </w:ins>
    </w:p>
    <w:p w14:paraId="2C494CE9" w14:textId="77777777" w:rsidR="008F0062" w:rsidRPr="008F0062" w:rsidRDefault="008F0062" w:rsidP="008F0062">
      <w:pPr>
        <w:numPr>
          <w:ilvl w:val="0"/>
          <w:numId w:val="56"/>
        </w:numPr>
        <w:rPr>
          <w:ins w:id="523" w:author="Jens-Rainer Ohm" w:date="2023-10-13T10:09:00Z"/>
          <w:lang w:val="en-CA" w:eastAsia="de-DE"/>
        </w:rPr>
      </w:pPr>
      <w:ins w:id="524" w:author="Jens-Rainer Ohm" w:date="2023-10-13T10:09:00Z">
        <w:r w:rsidRPr="008F0062">
          <w:rPr>
            <w:lang w:val="de-DE" w:eastAsia="de-DE"/>
          </w:rPr>
          <w:fldChar w:fldCharType="begin"/>
        </w:r>
        <w:r w:rsidRPr="008F0062">
          <w:rPr>
            <w:lang w:val="de-DE" w:eastAsia="de-DE"/>
          </w:rPr>
          <w:instrText xml:space="preserve"> HYPERLINK "https://vcgit.hhi.fraunhofer.de/jvet/HM/-/releases/HM-18.0" </w:instrText>
        </w:r>
        <w:r w:rsidRPr="008F0062">
          <w:rPr>
            <w:lang w:val="de-DE" w:eastAsia="de-DE"/>
          </w:rPr>
          <w:fldChar w:fldCharType="separate"/>
        </w:r>
        <w:r w:rsidRPr="008F0062">
          <w:rPr>
            <w:rStyle w:val="Hyperlink"/>
            <w:lang w:val="en-CA" w:eastAsia="de-DE"/>
          </w:rPr>
          <w:t>HM-18.0</w:t>
        </w:r>
        <w:r w:rsidRPr="008F0062">
          <w:rPr>
            <w:lang w:val="en-CA" w:eastAsia="de-DE"/>
          </w:rPr>
          <w:fldChar w:fldCharType="end"/>
        </w:r>
        <w:r w:rsidRPr="008F0062">
          <w:rPr>
            <w:lang w:val="en-CA" w:eastAsia="de-DE"/>
          </w:rPr>
          <w:t xml:space="preserve"> (Apr. 2023)</w:t>
        </w:r>
      </w:ins>
    </w:p>
    <w:p w14:paraId="131849EF" w14:textId="77777777" w:rsidR="008F0062" w:rsidRPr="008F0062" w:rsidRDefault="008F0062" w:rsidP="008F0062">
      <w:pPr>
        <w:numPr>
          <w:ilvl w:val="0"/>
          <w:numId w:val="56"/>
        </w:numPr>
        <w:rPr>
          <w:ins w:id="525" w:author="Jens-Rainer Ohm" w:date="2023-10-13T10:09:00Z"/>
          <w:lang w:val="en-CA" w:eastAsia="de-DE"/>
        </w:rPr>
      </w:pPr>
      <w:ins w:id="526" w:author="Jens-Rainer Ohm" w:date="2023-10-13T10:09:00Z">
        <w:r w:rsidRPr="008F0062">
          <w:rPr>
            <w:lang w:val="de-DE" w:eastAsia="de-DE"/>
          </w:rPr>
          <w:fldChar w:fldCharType="begin"/>
        </w:r>
        <w:r w:rsidRPr="008F0062">
          <w:rPr>
            <w:lang w:val="de-DE" w:eastAsia="de-DE"/>
          </w:rPr>
          <w:instrText xml:space="preserve"> HYPERLINK "https://vcgit.hhi.fraunhofer.de/jvet/HM/-/tags/HM-16.21+SCM-8.8" </w:instrText>
        </w:r>
        <w:r w:rsidRPr="008F0062">
          <w:rPr>
            <w:lang w:val="de-DE" w:eastAsia="de-DE"/>
          </w:rPr>
          <w:fldChar w:fldCharType="separate"/>
        </w:r>
        <w:r w:rsidRPr="008F0062">
          <w:rPr>
            <w:rStyle w:val="Hyperlink"/>
            <w:lang w:val="en-CA" w:eastAsia="de-DE"/>
          </w:rPr>
          <w:t>HM-16.21+SCM-8.8</w:t>
        </w:r>
        <w:r w:rsidRPr="008F0062">
          <w:rPr>
            <w:lang w:val="en-CA" w:eastAsia="de-DE"/>
          </w:rPr>
          <w:fldChar w:fldCharType="end"/>
        </w:r>
        <w:r w:rsidRPr="008F0062">
          <w:rPr>
            <w:lang w:val="en-CA" w:eastAsia="de-DE"/>
          </w:rPr>
          <w:t xml:space="preserve"> (Mar. 2020)</w:t>
        </w:r>
      </w:ins>
    </w:p>
    <w:p w14:paraId="25D90DA6" w14:textId="77777777" w:rsidR="008F0062" w:rsidRPr="008F0062" w:rsidRDefault="008F0062" w:rsidP="008F0062">
      <w:pPr>
        <w:numPr>
          <w:ilvl w:val="0"/>
          <w:numId w:val="56"/>
        </w:numPr>
        <w:rPr>
          <w:ins w:id="527" w:author="Jens-Rainer Ohm" w:date="2023-10-13T10:09:00Z"/>
          <w:lang w:val="en-CA" w:eastAsia="de-DE"/>
        </w:rPr>
      </w:pPr>
      <w:ins w:id="528" w:author="Jens-Rainer Ohm" w:date="2023-10-13T10:09:00Z">
        <w:r w:rsidRPr="008F0062">
          <w:rPr>
            <w:lang w:val="de-DE" w:eastAsia="de-DE"/>
          </w:rPr>
          <w:fldChar w:fldCharType="begin"/>
        </w:r>
        <w:r w:rsidRPr="008F0062">
          <w:rPr>
            <w:lang w:val="de-DE" w:eastAsia="de-DE"/>
          </w:rPr>
          <w:instrText xml:space="preserve"> HYPERLINK "https://vcgit.hhi.fraunhofer.de/jvet/SHM/-/tags/SHM-12.4" </w:instrText>
        </w:r>
        <w:r w:rsidRPr="008F0062">
          <w:rPr>
            <w:lang w:val="de-DE" w:eastAsia="de-DE"/>
          </w:rPr>
          <w:fldChar w:fldCharType="separate"/>
        </w:r>
        <w:r w:rsidRPr="008F0062">
          <w:rPr>
            <w:rStyle w:val="Hyperlink"/>
            <w:lang w:val="en-CA" w:eastAsia="de-DE"/>
          </w:rPr>
          <w:t>SHM 12.4</w:t>
        </w:r>
        <w:r w:rsidRPr="008F0062">
          <w:rPr>
            <w:lang w:val="en-CA" w:eastAsia="de-DE"/>
          </w:rPr>
          <w:fldChar w:fldCharType="end"/>
        </w:r>
        <w:r w:rsidRPr="008F0062">
          <w:rPr>
            <w:lang w:val="en-CA" w:eastAsia="de-DE"/>
          </w:rPr>
          <w:t xml:space="preserve"> (Jan. 2018)</w:t>
        </w:r>
      </w:ins>
    </w:p>
    <w:p w14:paraId="12ED5926" w14:textId="77777777" w:rsidR="008F0062" w:rsidRPr="008F0062" w:rsidRDefault="008F0062" w:rsidP="008F0062">
      <w:pPr>
        <w:numPr>
          <w:ilvl w:val="0"/>
          <w:numId w:val="56"/>
        </w:numPr>
        <w:rPr>
          <w:ins w:id="529" w:author="Jens-Rainer Ohm" w:date="2023-10-13T10:09:00Z"/>
          <w:lang w:val="en-CA" w:eastAsia="de-DE"/>
        </w:rPr>
      </w:pPr>
      <w:ins w:id="530" w:author="Jens-Rainer Ohm" w:date="2023-10-13T10:09:00Z">
        <w:r w:rsidRPr="008F0062">
          <w:rPr>
            <w:lang w:val="de-DE" w:eastAsia="de-DE"/>
          </w:rPr>
          <w:fldChar w:fldCharType="begin"/>
        </w:r>
        <w:r w:rsidRPr="008F0062">
          <w:rPr>
            <w:lang w:val="de-DE" w:eastAsia="de-DE"/>
          </w:rPr>
          <w:instrText xml:space="preserve"> HYPERLINK "https://vcgit.hhi.fraunhofer.de/jvet/HTM/-/tags/HTM-16.3" </w:instrText>
        </w:r>
        <w:r w:rsidRPr="008F0062">
          <w:rPr>
            <w:lang w:val="de-DE" w:eastAsia="de-DE"/>
          </w:rPr>
          <w:fldChar w:fldCharType="separate"/>
        </w:r>
        <w:r w:rsidRPr="008F0062">
          <w:rPr>
            <w:rStyle w:val="Hyperlink"/>
            <w:lang w:val="en-CA" w:eastAsia="de-DE"/>
          </w:rPr>
          <w:t>HTM 16.3</w:t>
        </w:r>
        <w:r w:rsidRPr="008F0062">
          <w:rPr>
            <w:lang w:val="en-CA" w:eastAsia="de-DE"/>
          </w:rPr>
          <w:fldChar w:fldCharType="end"/>
        </w:r>
        <w:r w:rsidRPr="008F0062">
          <w:rPr>
            <w:lang w:val="en-CA" w:eastAsia="de-DE"/>
          </w:rPr>
          <w:t xml:space="preserve"> (Jul. 2018)</w:t>
        </w:r>
      </w:ins>
    </w:p>
    <w:p w14:paraId="3681B0FD" w14:textId="77777777" w:rsidR="008F0062" w:rsidRPr="008F0062" w:rsidRDefault="008F0062" w:rsidP="008F0062">
      <w:pPr>
        <w:numPr>
          <w:ilvl w:val="0"/>
          <w:numId w:val="56"/>
        </w:numPr>
        <w:rPr>
          <w:ins w:id="531" w:author="Jens-Rainer Ohm" w:date="2023-10-13T10:09:00Z"/>
          <w:lang w:val="en-CA" w:eastAsia="de-DE"/>
        </w:rPr>
      </w:pPr>
      <w:ins w:id="532" w:author="Jens-Rainer Ohm" w:date="2023-10-13T10:09:00Z">
        <w:r w:rsidRPr="008F0062">
          <w:rPr>
            <w:lang w:val="de-DE" w:eastAsia="de-DE"/>
          </w:rPr>
          <w:fldChar w:fldCharType="begin"/>
        </w:r>
        <w:r w:rsidRPr="008F0062">
          <w:rPr>
            <w:lang w:val="de-DE" w:eastAsia="de-DE"/>
          </w:rPr>
          <w:instrText xml:space="preserve"> HYPERLINK "https://vcgit.hhi.fraunhofer.de/jvet/JM/-/releases/JM-19.1" </w:instrText>
        </w:r>
        <w:r w:rsidRPr="008F0062">
          <w:rPr>
            <w:lang w:val="de-DE" w:eastAsia="de-DE"/>
          </w:rPr>
          <w:fldChar w:fldCharType="separate"/>
        </w:r>
        <w:r w:rsidRPr="008F0062">
          <w:rPr>
            <w:rStyle w:val="Hyperlink"/>
            <w:lang w:val="en-CA" w:eastAsia="de-DE"/>
          </w:rPr>
          <w:t>JM 19.1</w:t>
        </w:r>
        <w:r w:rsidRPr="008F0062">
          <w:rPr>
            <w:lang w:val="en-CA" w:eastAsia="de-DE"/>
          </w:rPr>
          <w:fldChar w:fldCharType="end"/>
        </w:r>
        <w:r w:rsidRPr="008F0062">
          <w:rPr>
            <w:lang w:val="en-CA" w:eastAsia="de-DE"/>
          </w:rPr>
          <w:t xml:space="preserve"> (Apr. 2023)</w:t>
        </w:r>
      </w:ins>
    </w:p>
    <w:p w14:paraId="286FBDDE" w14:textId="77777777" w:rsidR="008F0062" w:rsidRPr="008F0062" w:rsidRDefault="008F0062" w:rsidP="008F0062">
      <w:pPr>
        <w:numPr>
          <w:ilvl w:val="0"/>
          <w:numId w:val="56"/>
        </w:numPr>
        <w:rPr>
          <w:ins w:id="533" w:author="Jens-Rainer Ohm" w:date="2023-10-13T10:09:00Z"/>
          <w:lang w:val="en-CA" w:eastAsia="de-DE"/>
        </w:rPr>
      </w:pPr>
      <w:ins w:id="534" w:author="Jens-Rainer Ohm" w:date="2023-10-13T10:09:00Z">
        <w:r w:rsidRPr="008F0062">
          <w:rPr>
            <w:lang w:val="de-DE" w:eastAsia="de-DE"/>
          </w:rPr>
          <w:fldChar w:fldCharType="begin"/>
        </w:r>
        <w:r w:rsidRPr="008F0062">
          <w:rPr>
            <w:lang w:val="de-DE" w:eastAsia="de-DE"/>
          </w:rPr>
          <w:instrText xml:space="preserve"> HYPERLINK "https://vcgit.hhi.fraunhofer.de/jvet/jsvm/-/tags/JSVM_9_19_15" </w:instrText>
        </w:r>
        <w:r w:rsidRPr="008F0062">
          <w:rPr>
            <w:lang w:val="de-DE" w:eastAsia="de-DE"/>
          </w:rPr>
          <w:fldChar w:fldCharType="separate"/>
        </w:r>
        <w:r w:rsidRPr="008F0062">
          <w:rPr>
            <w:rStyle w:val="Hyperlink"/>
            <w:lang w:val="en-CA" w:eastAsia="de-DE"/>
          </w:rPr>
          <w:t>JSVM 9.19.15</w:t>
        </w:r>
        <w:r w:rsidRPr="008F0062">
          <w:rPr>
            <w:lang w:val="en-CA" w:eastAsia="de-DE"/>
          </w:rPr>
          <w:fldChar w:fldCharType="end"/>
        </w:r>
      </w:ins>
    </w:p>
    <w:p w14:paraId="61D3ACF6" w14:textId="77777777" w:rsidR="008F0062" w:rsidRPr="008F0062" w:rsidRDefault="008F0062" w:rsidP="008F0062">
      <w:pPr>
        <w:numPr>
          <w:ilvl w:val="0"/>
          <w:numId w:val="56"/>
        </w:numPr>
        <w:rPr>
          <w:ins w:id="535" w:author="Jens-Rainer Ohm" w:date="2023-10-13T10:09:00Z"/>
          <w:lang w:val="en-CA" w:eastAsia="de-DE"/>
        </w:rPr>
      </w:pPr>
      <w:ins w:id="536" w:author="Jens-Rainer Ohm" w:date="2023-10-13T10:09:00Z">
        <w:r w:rsidRPr="008F0062">
          <w:rPr>
            <w:lang w:val="de-DE" w:eastAsia="de-DE"/>
          </w:rPr>
          <w:fldChar w:fldCharType="begin"/>
        </w:r>
        <w:r w:rsidRPr="008F0062">
          <w:rPr>
            <w:lang w:val="de-DE" w:eastAsia="de-DE"/>
          </w:rPr>
          <w:instrText xml:space="preserve"> HYPERLINK "https://vcgit.hhi.fraunhofer.de/jvet/jmvc/-/tags/JMVC_8_5" </w:instrText>
        </w:r>
        <w:r w:rsidRPr="008F0062">
          <w:rPr>
            <w:lang w:val="de-DE" w:eastAsia="de-DE"/>
          </w:rPr>
          <w:fldChar w:fldCharType="separate"/>
        </w:r>
        <w:r w:rsidRPr="008F0062">
          <w:rPr>
            <w:rStyle w:val="Hyperlink"/>
            <w:lang w:val="en-CA" w:eastAsia="de-DE"/>
          </w:rPr>
          <w:t>JMVC 8.5</w:t>
        </w:r>
        <w:r w:rsidRPr="008F0062">
          <w:rPr>
            <w:lang w:val="en-CA" w:eastAsia="de-DE"/>
          </w:rPr>
          <w:fldChar w:fldCharType="end"/>
        </w:r>
      </w:ins>
    </w:p>
    <w:p w14:paraId="109F45DE" w14:textId="77777777" w:rsidR="008F0062" w:rsidRPr="008F0062" w:rsidRDefault="008F0062" w:rsidP="008F0062">
      <w:pPr>
        <w:numPr>
          <w:ilvl w:val="0"/>
          <w:numId w:val="56"/>
        </w:numPr>
        <w:rPr>
          <w:ins w:id="537" w:author="Jens-Rainer Ohm" w:date="2023-10-13T10:09:00Z"/>
          <w:lang w:val="en-CA" w:eastAsia="de-DE"/>
        </w:rPr>
      </w:pPr>
      <w:ins w:id="538" w:author="Jens-Rainer Ohm" w:date="2023-10-13T10:09:00Z">
        <w:r w:rsidRPr="008F0062">
          <w:rPr>
            <w:lang w:val="de-DE" w:eastAsia="de-DE"/>
          </w:rPr>
          <w:fldChar w:fldCharType="begin"/>
        </w:r>
        <w:r w:rsidRPr="008F0062">
          <w:rPr>
            <w:lang w:val="en-CA" w:eastAsia="de-DE"/>
            <w:rPrChange w:id="539" w:author="Jens-Rainer Ohm" w:date="2023-10-13T10:09:00Z">
              <w:rPr>
                <w:lang w:val="de-DE" w:eastAsia="de-DE"/>
              </w:rPr>
            </w:rPrChange>
          </w:rPr>
          <w:instrText xml:space="preserve"> HYPERLINK "https://vcgit.hhi.fraunhofer.de/jvet/3dv-atm/-/tags/3DV-ATM_v15.0" </w:instrText>
        </w:r>
        <w:r w:rsidRPr="008F0062">
          <w:rPr>
            <w:lang w:val="de-DE" w:eastAsia="de-DE"/>
          </w:rPr>
          <w:fldChar w:fldCharType="separate"/>
        </w:r>
        <w:r w:rsidRPr="008F0062">
          <w:rPr>
            <w:rStyle w:val="Hyperlink"/>
            <w:lang w:val="en-CA" w:eastAsia="de-DE"/>
          </w:rPr>
          <w:t>3DV ATM 15.0</w:t>
        </w:r>
        <w:r w:rsidRPr="008F0062">
          <w:rPr>
            <w:lang w:val="en-CA" w:eastAsia="de-DE"/>
          </w:rPr>
          <w:fldChar w:fldCharType="end"/>
        </w:r>
        <w:r w:rsidRPr="008F0062">
          <w:rPr>
            <w:lang w:val="en-CA" w:eastAsia="de-DE"/>
          </w:rPr>
          <w:t xml:space="preserve"> (no version history)</w:t>
        </w:r>
      </w:ins>
    </w:p>
    <w:p w14:paraId="494809B9" w14:textId="77777777" w:rsidR="008F0062" w:rsidRPr="008F0062" w:rsidRDefault="008F0062" w:rsidP="008F0062">
      <w:pPr>
        <w:numPr>
          <w:ilvl w:val="0"/>
          <w:numId w:val="56"/>
        </w:numPr>
        <w:rPr>
          <w:ins w:id="540" w:author="Jens-Rainer Ohm" w:date="2023-10-13T10:09:00Z"/>
          <w:lang w:val="en-CA" w:eastAsia="de-DE"/>
        </w:rPr>
      </w:pPr>
      <w:ins w:id="541" w:author="Jens-Rainer Ohm" w:date="2023-10-13T10:09:00Z">
        <w:r w:rsidRPr="008F0062">
          <w:rPr>
            <w:lang w:val="de-DE" w:eastAsia="de-DE"/>
          </w:rPr>
          <w:fldChar w:fldCharType="begin"/>
        </w:r>
        <w:r w:rsidRPr="008F0062">
          <w:rPr>
            <w:lang w:val="de-DE" w:eastAsia="de-DE"/>
          </w:rPr>
          <w:instrText xml:space="preserve"> HYPERLINK "https://gitlab.com/standards/HDRTools/-/tags/v0.24" </w:instrText>
        </w:r>
        <w:r w:rsidRPr="008F0062">
          <w:rPr>
            <w:lang w:val="de-DE" w:eastAsia="de-DE"/>
          </w:rPr>
          <w:fldChar w:fldCharType="separate"/>
        </w:r>
        <w:proofErr w:type="spellStart"/>
        <w:r w:rsidRPr="008F0062">
          <w:rPr>
            <w:rStyle w:val="Hyperlink"/>
            <w:lang w:val="en-CA" w:eastAsia="de-DE"/>
          </w:rPr>
          <w:t>HDRTools</w:t>
        </w:r>
        <w:proofErr w:type="spellEnd"/>
        <w:r w:rsidRPr="008F0062">
          <w:rPr>
            <w:rStyle w:val="Hyperlink"/>
            <w:lang w:val="en-CA" w:eastAsia="de-DE"/>
          </w:rPr>
          <w:t xml:space="preserve"> 0.24</w:t>
        </w:r>
        <w:r w:rsidRPr="008F0062">
          <w:rPr>
            <w:lang w:val="en-CA" w:eastAsia="de-DE"/>
          </w:rPr>
          <w:fldChar w:fldCharType="end"/>
        </w:r>
        <w:r w:rsidRPr="008F0062">
          <w:rPr>
            <w:lang w:val="en-CA" w:eastAsia="de-DE"/>
          </w:rPr>
          <w:t xml:space="preserve"> (March 2023)</w:t>
        </w:r>
      </w:ins>
    </w:p>
    <w:p w14:paraId="6BA9E143" w14:textId="77777777" w:rsidR="008F0062" w:rsidRPr="008F0062" w:rsidRDefault="008F0062" w:rsidP="008F0062">
      <w:pPr>
        <w:rPr>
          <w:ins w:id="542" w:author="Jens-Rainer Ohm" w:date="2023-10-13T10:09:00Z"/>
          <w:lang w:val="en-CA" w:eastAsia="de-DE"/>
        </w:rPr>
      </w:pPr>
      <w:ins w:id="543" w:author="Jens-Rainer Ohm" w:date="2023-10-13T10:09:00Z">
        <w:r w:rsidRPr="008F0062">
          <w:rPr>
            <w:lang w:val="en-CA" w:eastAsia="de-DE"/>
          </w:rPr>
          <w:t>Software for MFC and MFCD is only available as published by ITU-T and ISO/IEC. It is planned to create repositories with the latest versions available in ITU-T H.264.2 (02/2016). All development history is lost.</w:t>
        </w:r>
      </w:ins>
    </w:p>
    <w:p w14:paraId="6F33A61F" w14:textId="77777777" w:rsidR="008F0062" w:rsidRPr="008F0062" w:rsidRDefault="008F0062">
      <w:pPr>
        <w:numPr>
          <w:ilvl w:val="0"/>
          <w:numId w:val="313"/>
        </w:numPr>
        <w:rPr>
          <w:ins w:id="544" w:author="Jens-Rainer Ohm" w:date="2023-10-13T10:09:00Z"/>
          <w:b/>
          <w:bCs/>
          <w:lang w:val="en-CA" w:eastAsia="de-DE"/>
        </w:rPr>
        <w:pPrChange w:id="545" w:author="Jens-Rainer Ohm" w:date="2023-10-13T20:40:00Z">
          <w:pPr>
            <w:numPr>
              <w:numId w:val="44"/>
            </w:numPr>
            <w:ind w:left="432" w:hanging="432"/>
          </w:pPr>
        </w:pPrChange>
      </w:pPr>
      <w:ins w:id="546" w:author="Jens-Rainer Ohm" w:date="2023-10-13T10:09:00Z">
        <w:r w:rsidRPr="008F0062">
          <w:rPr>
            <w:b/>
            <w:bCs/>
            <w:lang w:val="en-CA" w:eastAsia="de-DE"/>
          </w:rPr>
          <w:t xml:space="preserve">Software </w:t>
        </w:r>
        <w:r w:rsidRPr="0002200B">
          <w:rPr>
            <w:b/>
            <w:lang w:val="en-CA" w:eastAsia="de-DE"/>
            <w:rPrChange w:id="547" w:author="Jens-Rainer Ohm" w:date="2023-10-13T20:40:00Z">
              <w:rPr>
                <w:b/>
                <w:bCs/>
                <w:lang w:val="en-CA" w:eastAsia="de-DE"/>
              </w:rPr>
            </w:rPrChange>
          </w:rPr>
          <w:t>development</w:t>
        </w:r>
      </w:ins>
    </w:p>
    <w:p w14:paraId="2B78EAEC" w14:textId="77777777" w:rsidR="008F0062" w:rsidRPr="008F0062" w:rsidRDefault="008F0062" w:rsidP="008F0062">
      <w:pPr>
        <w:rPr>
          <w:ins w:id="548" w:author="Jens-Rainer Ohm" w:date="2023-10-13T10:09:00Z"/>
          <w:lang w:val="en-CA" w:eastAsia="de-DE"/>
        </w:rPr>
      </w:pPr>
      <w:ins w:id="549" w:author="Jens-Rainer Ohm" w:date="2023-10-13T10:09:00Z">
        <w:r w:rsidRPr="008F0062">
          <w:rPr>
            <w:lang w:val="en-CA" w:eastAsia="de-DE"/>
          </w:rPr>
          <w:t>Development was continued on the GitLab server, which allows participants to register accounts and use a distributed development workflow based on git.</w:t>
        </w:r>
      </w:ins>
    </w:p>
    <w:p w14:paraId="58D93CB8" w14:textId="77777777" w:rsidR="008F0062" w:rsidRPr="008F0062" w:rsidRDefault="008F0062" w:rsidP="008F0062">
      <w:pPr>
        <w:rPr>
          <w:ins w:id="550" w:author="Jens-Rainer Ohm" w:date="2023-10-13T10:09:00Z"/>
          <w:lang w:val="en-CA" w:eastAsia="de-DE"/>
        </w:rPr>
      </w:pPr>
      <w:ins w:id="551" w:author="Jens-Rainer Ohm" w:date="2023-10-13T10:09:00Z">
        <w:r w:rsidRPr="008F0062">
          <w:rPr>
            <w:lang w:val="en-CA" w:eastAsia="de-DE"/>
          </w:rPr>
          <w:t>The server is located at:</w:t>
        </w:r>
      </w:ins>
    </w:p>
    <w:p w14:paraId="20FB48A5" w14:textId="77777777" w:rsidR="008F0062" w:rsidRPr="008F0062" w:rsidRDefault="008F0062" w:rsidP="008F0062">
      <w:pPr>
        <w:rPr>
          <w:ins w:id="552" w:author="Jens-Rainer Ohm" w:date="2023-10-13T10:09:00Z"/>
          <w:u w:val="single"/>
          <w:lang w:val="en-CA" w:eastAsia="de-DE"/>
        </w:rPr>
      </w:pPr>
      <w:ins w:id="553" w:author="Jens-Rainer Ohm" w:date="2023-10-13T10:09:00Z">
        <w:r w:rsidRPr="008F0062">
          <w:rPr>
            <w:lang w:val="de-DE" w:eastAsia="de-DE"/>
          </w:rPr>
          <w:fldChar w:fldCharType="begin"/>
        </w:r>
        <w:r w:rsidRPr="008F0062">
          <w:rPr>
            <w:lang w:val="en-CA" w:eastAsia="de-DE"/>
            <w:rPrChange w:id="554" w:author="Jens-Rainer Ohm" w:date="2023-10-13T10:09:00Z">
              <w:rPr>
                <w:lang w:val="de-DE" w:eastAsia="de-DE"/>
              </w:rPr>
            </w:rPrChange>
          </w:rPr>
          <w:instrText xml:space="preserve"> HYPERLINK "https://vcgit.hhi.fraunhofer.de" </w:instrText>
        </w:r>
        <w:r w:rsidRPr="008F0062">
          <w:rPr>
            <w:lang w:val="de-DE" w:eastAsia="de-DE"/>
          </w:rPr>
          <w:fldChar w:fldCharType="separate"/>
        </w:r>
        <w:r w:rsidRPr="008F0062">
          <w:rPr>
            <w:rStyle w:val="Hyperlink"/>
            <w:lang w:val="en-CA" w:eastAsia="de-DE"/>
          </w:rPr>
          <w:t>https://vcgit.hhi.fraunhofer.de</w:t>
        </w:r>
        <w:r w:rsidRPr="008F0062">
          <w:rPr>
            <w:lang w:val="en-CA" w:eastAsia="de-DE"/>
          </w:rPr>
          <w:fldChar w:fldCharType="end"/>
        </w:r>
      </w:ins>
    </w:p>
    <w:p w14:paraId="631EA7B3" w14:textId="77777777" w:rsidR="008F0062" w:rsidRPr="008F0062" w:rsidRDefault="008F0062" w:rsidP="008F0062">
      <w:pPr>
        <w:rPr>
          <w:ins w:id="555" w:author="Jens-Rainer Ohm" w:date="2023-10-13T10:09:00Z"/>
          <w:lang w:val="en-CA" w:eastAsia="de-DE"/>
        </w:rPr>
      </w:pPr>
    </w:p>
    <w:p w14:paraId="2A145BFD" w14:textId="77777777" w:rsidR="008F0062" w:rsidRPr="008F0062" w:rsidRDefault="008F0062" w:rsidP="008F0062">
      <w:pPr>
        <w:rPr>
          <w:ins w:id="556" w:author="Jens-Rainer Ohm" w:date="2023-10-13T10:09:00Z"/>
          <w:lang w:val="en-CA" w:eastAsia="de-DE"/>
        </w:rPr>
      </w:pPr>
      <w:ins w:id="557" w:author="Jens-Rainer Ohm" w:date="2023-10-13T10:09:00Z">
        <w:r w:rsidRPr="008F0062">
          <w:rPr>
            <w:lang w:val="en-CA" w:eastAsia="de-DE"/>
          </w:rPr>
          <w:t>The registration and development workflow are documented at:</w:t>
        </w:r>
      </w:ins>
    </w:p>
    <w:p w14:paraId="6A19CA35" w14:textId="77777777" w:rsidR="008F0062" w:rsidRPr="008F0062" w:rsidRDefault="008F0062" w:rsidP="008F0062">
      <w:pPr>
        <w:rPr>
          <w:ins w:id="558" w:author="Jens-Rainer Ohm" w:date="2023-10-13T10:09:00Z"/>
          <w:lang w:val="en-CA" w:eastAsia="de-DE"/>
        </w:rPr>
      </w:pPr>
      <w:ins w:id="559" w:author="Jens-Rainer Ohm" w:date="2023-10-13T10:09:00Z">
        <w:r w:rsidRPr="008F0062">
          <w:rPr>
            <w:lang w:val="de-DE" w:eastAsia="de-DE"/>
          </w:rPr>
          <w:fldChar w:fldCharType="begin"/>
        </w:r>
        <w:r w:rsidRPr="008F0062">
          <w:rPr>
            <w:lang w:val="en-CA" w:eastAsia="de-DE"/>
            <w:rPrChange w:id="560" w:author="Jens-Rainer Ohm" w:date="2023-10-13T10:09:00Z">
              <w:rPr>
                <w:lang w:val="de-DE" w:eastAsia="de-DE"/>
              </w:rPr>
            </w:rPrChange>
          </w:rPr>
          <w:instrText xml:space="preserve"> HYPERLINK "https://vcgit.hhi.fraunhofer.de/jvet/VVCSoftware_VTM/wikis/VVC-Software-Development-Workflow" </w:instrText>
        </w:r>
        <w:r w:rsidRPr="008F0062">
          <w:rPr>
            <w:lang w:val="de-DE" w:eastAsia="de-DE"/>
          </w:rPr>
          <w:fldChar w:fldCharType="separate"/>
        </w:r>
        <w:r w:rsidRPr="008F0062">
          <w:rPr>
            <w:rStyle w:val="Hyperlink"/>
            <w:lang w:val="en-CA" w:eastAsia="de-DE"/>
          </w:rPr>
          <w:t>https://vcgit.hhi.fraunhofer.de/jvet/VVCSoftware_VTM/wikis/VVC-Software-Development-Workflow</w:t>
        </w:r>
        <w:r w:rsidRPr="008F0062">
          <w:rPr>
            <w:lang w:val="en-CA" w:eastAsia="de-DE"/>
          </w:rPr>
          <w:fldChar w:fldCharType="end"/>
        </w:r>
      </w:ins>
    </w:p>
    <w:p w14:paraId="7A6F3029" w14:textId="77777777" w:rsidR="008F0062" w:rsidRPr="008F0062" w:rsidRDefault="008F0062" w:rsidP="008F0062">
      <w:pPr>
        <w:rPr>
          <w:ins w:id="561" w:author="Jens-Rainer Ohm" w:date="2023-10-13T10:09:00Z"/>
          <w:lang w:val="en-CA" w:eastAsia="de-DE"/>
        </w:rPr>
      </w:pPr>
    </w:p>
    <w:p w14:paraId="16979E17" w14:textId="77777777" w:rsidR="008F0062" w:rsidRPr="008F0062" w:rsidRDefault="008F0062" w:rsidP="008F0062">
      <w:pPr>
        <w:rPr>
          <w:ins w:id="562" w:author="Jens-Rainer Ohm" w:date="2023-10-13T10:09:00Z"/>
          <w:lang w:val="en-CA" w:eastAsia="de-DE"/>
        </w:rPr>
      </w:pPr>
      <w:ins w:id="563" w:author="Jens-Rainer Ohm" w:date="2023-10-13T10:09:00Z">
        <w:r w:rsidRPr="008F0062">
          <w:rPr>
            <w:lang w:val="en-CA" w:eastAsia="de-DE"/>
          </w:rPr>
          <w:t>Although the development process is described in the context of the VTM software, it can be applied to all other software projects hosted on the GitLab server as well.</w:t>
        </w:r>
      </w:ins>
    </w:p>
    <w:p w14:paraId="5198A24F" w14:textId="77777777" w:rsidR="008F0062" w:rsidRPr="008F0062" w:rsidRDefault="008F0062">
      <w:pPr>
        <w:numPr>
          <w:ilvl w:val="0"/>
          <w:numId w:val="313"/>
        </w:numPr>
        <w:rPr>
          <w:ins w:id="564" w:author="Jens-Rainer Ohm" w:date="2023-10-13T10:09:00Z"/>
          <w:b/>
          <w:bCs/>
          <w:lang w:val="en-CA" w:eastAsia="de-DE"/>
        </w:rPr>
        <w:pPrChange w:id="565" w:author="Jens-Rainer Ohm" w:date="2023-10-13T20:40:00Z">
          <w:pPr>
            <w:numPr>
              <w:numId w:val="44"/>
            </w:numPr>
            <w:ind w:left="432" w:hanging="432"/>
          </w:pPr>
        </w:pPrChange>
      </w:pPr>
      <w:ins w:id="566" w:author="Jens-Rainer Ohm" w:date="2023-10-13T10:09:00Z">
        <w:r w:rsidRPr="008F0062">
          <w:rPr>
            <w:b/>
            <w:bCs/>
            <w:lang w:val="en-CA" w:eastAsia="de-DE"/>
          </w:rPr>
          <w:t>VTM related activities</w:t>
        </w:r>
      </w:ins>
    </w:p>
    <w:p w14:paraId="67979540" w14:textId="77777777" w:rsidR="008F0062" w:rsidRPr="008F0062" w:rsidRDefault="008F0062" w:rsidP="008F0062">
      <w:pPr>
        <w:rPr>
          <w:ins w:id="567" w:author="Jens-Rainer Ohm" w:date="2023-10-13T10:09:00Z"/>
          <w:lang w:val="en-CA" w:eastAsia="de-DE"/>
        </w:rPr>
      </w:pPr>
      <w:ins w:id="568" w:author="Jens-Rainer Ohm" w:date="2023-10-13T10:09:00Z">
        <w:r w:rsidRPr="008F0062">
          <w:rPr>
            <w:lang w:val="en-CA" w:eastAsia="de-DE"/>
          </w:rPr>
          <w:t>The VTM software can be found at</w:t>
        </w:r>
      </w:ins>
    </w:p>
    <w:p w14:paraId="3D45AF50" w14:textId="77777777" w:rsidR="008F0062" w:rsidRPr="008F0062" w:rsidRDefault="008F0062" w:rsidP="008F0062">
      <w:pPr>
        <w:rPr>
          <w:ins w:id="569" w:author="Jens-Rainer Ohm" w:date="2023-10-13T10:09:00Z"/>
          <w:u w:val="single"/>
          <w:lang w:val="en-CA" w:eastAsia="de-DE"/>
        </w:rPr>
      </w:pPr>
      <w:ins w:id="570" w:author="Jens-Rainer Ohm" w:date="2023-10-13T10:09:00Z">
        <w:r w:rsidRPr="008F0062">
          <w:rPr>
            <w:lang w:val="de-DE" w:eastAsia="de-DE"/>
          </w:rPr>
          <w:fldChar w:fldCharType="begin"/>
        </w:r>
        <w:r w:rsidRPr="008F0062">
          <w:rPr>
            <w:lang w:val="en-CA" w:eastAsia="de-DE"/>
            <w:rPrChange w:id="571" w:author="Jens-Rainer Ohm" w:date="2023-10-13T10:09:00Z">
              <w:rPr>
                <w:lang w:val="de-DE" w:eastAsia="de-DE"/>
              </w:rPr>
            </w:rPrChange>
          </w:rPr>
          <w:instrText xml:space="preserve"> HYPERLINK "https://vcgit.hhi.fraunhofer.de/jvet/VVCSoftware_VTM/" </w:instrText>
        </w:r>
        <w:r w:rsidRPr="008F0062">
          <w:rPr>
            <w:lang w:val="de-DE" w:eastAsia="de-DE"/>
          </w:rPr>
          <w:fldChar w:fldCharType="separate"/>
        </w:r>
        <w:r w:rsidRPr="008F0062">
          <w:rPr>
            <w:rStyle w:val="Hyperlink"/>
            <w:lang w:val="en-CA" w:eastAsia="de-DE"/>
          </w:rPr>
          <w:t>https://vcgit.hhi.fraunhofer.de/jvet/VVCSoftware_VTM/</w:t>
        </w:r>
        <w:r w:rsidRPr="008F0062">
          <w:rPr>
            <w:lang w:val="en-CA" w:eastAsia="de-DE"/>
          </w:rPr>
          <w:fldChar w:fldCharType="end"/>
        </w:r>
      </w:ins>
    </w:p>
    <w:p w14:paraId="35635B97" w14:textId="77777777" w:rsidR="008F0062" w:rsidRPr="008F0062" w:rsidRDefault="008F0062" w:rsidP="008F0062">
      <w:pPr>
        <w:rPr>
          <w:ins w:id="572" w:author="Jens-Rainer Ohm" w:date="2023-10-13T10:09:00Z"/>
          <w:lang w:val="en-CA" w:eastAsia="de-DE"/>
        </w:rPr>
      </w:pPr>
    </w:p>
    <w:p w14:paraId="3FBD8D4B" w14:textId="77777777" w:rsidR="008F0062" w:rsidRPr="008F0062" w:rsidRDefault="008F0062" w:rsidP="008F0062">
      <w:pPr>
        <w:rPr>
          <w:ins w:id="573" w:author="Jens-Rainer Ohm" w:date="2023-10-13T10:09:00Z"/>
          <w:lang w:val="en-CA" w:eastAsia="de-DE"/>
        </w:rPr>
      </w:pPr>
      <w:ins w:id="574" w:author="Jens-Rainer Ohm" w:date="2023-10-13T10:09:00Z">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ins>
    </w:p>
    <w:p w14:paraId="65E23D20" w14:textId="77777777" w:rsidR="008F0062" w:rsidRPr="008F0062" w:rsidRDefault="008F0062" w:rsidP="008F0062">
      <w:pPr>
        <w:rPr>
          <w:ins w:id="575" w:author="Jens-Rainer Ohm" w:date="2023-10-13T10:09:00Z"/>
          <w:lang w:val="en-CA" w:eastAsia="de-DE"/>
        </w:rPr>
      </w:pPr>
    </w:p>
    <w:p w14:paraId="334FEE62" w14:textId="77777777" w:rsidR="008F0062" w:rsidRPr="008F0062" w:rsidRDefault="008F0062" w:rsidP="008F0062">
      <w:pPr>
        <w:rPr>
          <w:ins w:id="576" w:author="Jens-Rainer Ohm" w:date="2023-10-13T10:09:00Z"/>
          <w:lang w:val="en-CA" w:eastAsia="de-DE"/>
        </w:rPr>
      </w:pPr>
      <w:ins w:id="577" w:author="Jens-Rainer Ohm" w:date="2023-10-13T10:09:00Z">
        <w:r w:rsidRPr="008F0062">
          <w:rPr>
            <w:lang w:val="en-CA" w:eastAsia="de-DE"/>
          </w:rPr>
          <w:lastRenderedPageBreak/>
          <w:t>VTM 21.1 was tagged on July 21, 2023. Changes include:</w:t>
        </w:r>
      </w:ins>
    </w:p>
    <w:p w14:paraId="1C7905D0" w14:textId="77777777" w:rsidR="008F0062" w:rsidRPr="008F0062" w:rsidRDefault="008F0062" w:rsidP="008F0062">
      <w:pPr>
        <w:numPr>
          <w:ilvl w:val="0"/>
          <w:numId w:val="57"/>
        </w:numPr>
        <w:rPr>
          <w:ins w:id="578" w:author="Jens-Rainer Ohm" w:date="2023-10-13T10:09:00Z"/>
          <w:lang w:val="en-CA" w:eastAsia="de-DE"/>
          <w:rPrChange w:id="579" w:author="Jens-Rainer Ohm" w:date="2023-10-13T10:09:00Z">
            <w:rPr>
              <w:ins w:id="580" w:author="Jens-Rainer Ohm" w:date="2023-10-13T10:09:00Z"/>
              <w:lang w:val="de-DE" w:eastAsia="de-DE"/>
            </w:rPr>
          </w:rPrChange>
        </w:rPr>
      </w:pPr>
      <w:ins w:id="581" w:author="Jens-Rainer Ohm" w:date="2023-10-13T10:09:00Z">
        <w:r w:rsidRPr="008F0062">
          <w:rPr>
            <w:lang w:val="en-CA" w:eastAsia="de-DE"/>
            <w:rPrChange w:id="582" w:author="Jens-Rainer Ohm" w:date="2023-10-13T10:09:00Z">
              <w:rPr>
                <w:lang w:val="de-DE" w:eastAsia="de-DE"/>
              </w:rPr>
            </w:rPrChange>
          </w:rPr>
          <w:t>JVET-AD0057 item 1: Allow inclusion of NNPFC and NNPFA SEI messages in suffix SEI NAL units</w:t>
        </w:r>
      </w:ins>
    </w:p>
    <w:p w14:paraId="69E0B8BA" w14:textId="77777777" w:rsidR="008F0062" w:rsidRPr="008F0062" w:rsidRDefault="008F0062" w:rsidP="008F0062">
      <w:pPr>
        <w:numPr>
          <w:ilvl w:val="0"/>
          <w:numId w:val="57"/>
        </w:numPr>
        <w:rPr>
          <w:ins w:id="583" w:author="Jens-Rainer Ohm" w:date="2023-10-13T10:09:00Z"/>
          <w:lang w:val="en-CA" w:eastAsia="de-DE"/>
          <w:rPrChange w:id="584" w:author="Jens-Rainer Ohm" w:date="2023-10-13T10:09:00Z">
            <w:rPr>
              <w:ins w:id="585" w:author="Jens-Rainer Ohm" w:date="2023-10-13T10:09:00Z"/>
              <w:lang w:val="de-DE" w:eastAsia="de-DE"/>
            </w:rPr>
          </w:rPrChange>
        </w:rPr>
      </w:pPr>
      <w:ins w:id="586" w:author="Jens-Rainer Ohm" w:date="2023-10-13T10:09:00Z">
        <w:r w:rsidRPr="008F0062">
          <w:rPr>
            <w:lang w:val="en-CA" w:eastAsia="de-DE"/>
            <w:rPrChange w:id="587" w:author="Jens-Rainer Ohm" w:date="2023-10-13T10:09:00Z">
              <w:rPr>
                <w:lang w:val="de-DE" w:eastAsia="de-DE"/>
              </w:rPr>
            </w:rPrChange>
          </w:rPr>
          <w:t>JVET-AD0054 item 3: NNPF interpolated pictures constraint</w:t>
        </w:r>
      </w:ins>
    </w:p>
    <w:p w14:paraId="6D1BB24D" w14:textId="77777777" w:rsidR="008F0062" w:rsidRPr="008F0062" w:rsidRDefault="008F0062" w:rsidP="008F0062">
      <w:pPr>
        <w:numPr>
          <w:ilvl w:val="0"/>
          <w:numId w:val="57"/>
        </w:numPr>
        <w:rPr>
          <w:ins w:id="588" w:author="Jens-Rainer Ohm" w:date="2023-10-13T10:09:00Z"/>
          <w:lang w:val="de-DE" w:eastAsia="de-DE"/>
        </w:rPr>
      </w:pPr>
      <w:ins w:id="589" w:author="Jens-Rainer Ohm" w:date="2023-10-13T10:09:00Z">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ins>
    </w:p>
    <w:p w14:paraId="5A94220B" w14:textId="77777777" w:rsidR="008F0062" w:rsidRPr="008F0062" w:rsidRDefault="008F0062" w:rsidP="008F0062">
      <w:pPr>
        <w:numPr>
          <w:ilvl w:val="0"/>
          <w:numId w:val="57"/>
        </w:numPr>
        <w:rPr>
          <w:ins w:id="590" w:author="Jens-Rainer Ohm" w:date="2023-10-13T10:09:00Z"/>
          <w:lang w:val="en-CA" w:eastAsia="de-DE"/>
        </w:rPr>
      </w:pPr>
      <w:ins w:id="591" w:author="Jens-Rainer Ohm" w:date="2023-10-13T10:09:00Z">
        <w:r w:rsidRPr="008F0062">
          <w:rPr>
            <w:lang w:val="en-CA" w:eastAsia="de-DE"/>
            <w:rPrChange w:id="592" w:author="Jens-Rainer Ohm" w:date="2023-10-13T10:09:00Z">
              <w:rPr>
                <w:lang w:val="de-DE" w:eastAsia="de-DE"/>
              </w:rPr>
            </w:rPrChange>
          </w:rPr>
          <w:t>fix RPL with inter-layer references</w:t>
        </w:r>
      </w:ins>
    </w:p>
    <w:p w14:paraId="7FEAD363" w14:textId="77777777" w:rsidR="008F0062" w:rsidRPr="008F0062" w:rsidRDefault="008F0062" w:rsidP="008F0062">
      <w:pPr>
        <w:rPr>
          <w:ins w:id="593" w:author="Jens-Rainer Ohm" w:date="2023-10-13T10:09:00Z"/>
          <w:lang w:val="en-CA" w:eastAsia="de-DE"/>
        </w:rPr>
      </w:pPr>
    </w:p>
    <w:p w14:paraId="6EBC8389" w14:textId="77777777" w:rsidR="008F0062" w:rsidRPr="008F0062" w:rsidRDefault="008F0062" w:rsidP="008F0062">
      <w:pPr>
        <w:rPr>
          <w:ins w:id="594" w:author="Jens-Rainer Ohm" w:date="2023-10-13T10:09:00Z"/>
          <w:lang w:val="en-CA" w:eastAsia="de-DE"/>
        </w:rPr>
      </w:pPr>
      <w:ins w:id="595" w:author="Jens-Rainer Ohm" w:date="2023-10-13T10:09:00Z">
        <w:r w:rsidRPr="008F0062">
          <w:rPr>
            <w:lang w:val="en-CA" w:eastAsia="de-DE"/>
          </w:rPr>
          <w:t>VTM 21.2 was tagged on July 22, 2023. Changes include:</w:t>
        </w:r>
      </w:ins>
    </w:p>
    <w:p w14:paraId="510F014D" w14:textId="77777777" w:rsidR="008F0062" w:rsidRPr="008F0062" w:rsidRDefault="008F0062" w:rsidP="008F0062">
      <w:pPr>
        <w:numPr>
          <w:ilvl w:val="0"/>
          <w:numId w:val="58"/>
        </w:numPr>
        <w:rPr>
          <w:ins w:id="596" w:author="Jens-Rainer Ohm" w:date="2023-10-13T10:09:00Z"/>
          <w:lang w:val="en-CA" w:eastAsia="de-DE"/>
        </w:rPr>
      </w:pPr>
      <w:ins w:id="597" w:author="Jens-Rainer Ohm" w:date="2023-10-13T10:09:00Z">
        <w:r w:rsidRPr="008F0062">
          <w:rPr>
            <w:lang w:val="en-CA" w:eastAsia="de-DE"/>
          </w:rPr>
          <w:t>Remove macros from previous cycle</w:t>
        </w:r>
      </w:ins>
    </w:p>
    <w:p w14:paraId="47B1BB6B" w14:textId="77777777" w:rsidR="008F0062" w:rsidRPr="008F0062" w:rsidRDefault="008F0062" w:rsidP="008F0062">
      <w:pPr>
        <w:rPr>
          <w:ins w:id="598" w:author="Jens-Rainer Ohm" w:date="2023-10-13T10:09:00Z"/>
          <w:lang w:val="en-CA" w:eastAsia="de-DE"/>
        </w:rPr>
      </w:pPr>
    </w:p>
    <w:p w14:paraId="086FC68D" w14:textId="77777777" w:rsidR="008F0062" w:rsidRPr="008F0062" w:rsidRDefault="008F0062" w:rsidP="008F0062">
      <w:pPr>
        <w:rPr>
          <w:ins w:id="599" w:author="Jens-Rainer Ohm" w:date="2023-10-13T10:09:00Z"/>
          <w:lang w:val="en-CA" w:eastAsia="de-DE"/>
        </w:rPr>
      </w:pPr>
      <w:ins w:id="600" w:author="Jens-Rainer Ohm" w:date="2023-10-13T10:09:00Z">
        <w:r w:rsidRPr="008F0062">
          <w:rPr>
            <w:lang w:val="en-CA" w:eastAsia="de-DE"/>
          </w:rPr>
          <w:t>VTM 22.0 was tagged Sept. 24, 2023. Changes include:</w:t>
        </w:r>
      </w:ins>
    </w:p>
    <w:p w14:paraId="4320B80F" w14:textId="77777777" w:rsidR="008F0062" w:rsidRPr="008F0062" w:rsidRDefault="008F0062" w:rsidP="008F0062">
      <w:pPr>
        <w:numPr>
          <w:ilvl w:val="0"/>
          <w:numId w:val="58"/>
        </w:numPr>
        <w:rPr>
          <w:ins w:id="601" w:author="Jens-Rainer Ohm" w:date="2023-10-13T10:09:00Z"/>
          <w:lang w:val="en-CA" w:eastAsia="de-DE"/>
        </w:rPr>
      </w:pPr>
      <w:ins w:id="602" w:author="Jens-Rainer Ohm" w:date="2023-10-13T10:09:00Z">
        <w:r w:rsidRPr="008F0062">
          <w:rPr>
            <w:lang w:val="en-CA" w:eastAsia="de-DE"/>
          </w:rPr>
          <w:t>remove macro JVET_Z0120_SII_SEI_PROCESSING</w:t>
        </w:r>
      </w:ins>
    </w:p>
    <w:p w14:paraId="5941F110" w14:textId="77777777" w:rsidR="008F0062" w:rsidRPr="008F0062" w:rsidRDefault="008F0062" w:rsidP="008F0062">
      <w:pPr>
        <w:numPr>
          <w:ilvl w:val="0"/>
          <w:numId w:val="58"/>
        </w:numPr>
        <w:rPr>
          <w:ins w:id="603" w:author="Jens-Rainer Ohm" w:date="2023-10-13T10:09:00Z"/>
          <w:lang w:val="en-CA" w:eastAsia="de-DE"/>
        </w:rPr>
      </w:pPr>
      <w:ins w:id="604" w:author="Jens-Rainer Ohm" w:date="2023-10-13T10:09:00Z">
        <w:r w:rsidRPr="008F0062">
          <w:rPr>
            <w:lang w:val="en-CA" w:eastAsia="de-DE"/>
          </w:rPr>
          <w:t>Clean up data types in ALF code</w:t>
        </w:r>
      </w:ins>
    </w:p>
    <w:p w14:paraId="51C9D5F1" w14:textId="77777777" w:rsidR="008F0062" w:rsidRPr="008F0062" w:rsidRDefault="008F0062" w:rsidP="008F0062">
      <w:pPr>
        <w:numPr>
          <w:ilvl w:val="0"/>
          <w:numId w:val="58"/>
        </w:numPr>
        <w:rPr>
          <w:ins w:id="605" w:author="Jens-Rainer Ohm" w:date="2023-10-13T10:09:00Z"/>
          <w:lang w:val="en-CA" w:eastAsia="de-DE"/>
        </w:rPr>
      </w:pPr>
      <w:ins w:id="606" w:author="Jens-Rainer Ohm" w:date="2023-10-13T10:09:00Z">
        <w:r w:rsidRPr="008F0062">
          <w:rPr>
            <w:lang w:val="en-CA" w:eastAsia="de-DE"/>
          </w:rPr>
          <w:t>Only one VPS can be active at any time</w:t>
        </w:r>
      </w:ins>
    </w:p>
    <w:p w14:paraId="4721644E" w14:textId="77777777" w:rsidR="008F0062" w:rsidRPr="008F0062" w:rsidRDefault="008F0062" w:rsidP="008F0062">
      <w:pPr>
        <w:numPr>
          <w:ilvl w:val="0"/>
          <w:numId w:val="58"/>
        </w:numPr>
        <w:rPr>
          <w:ins w:id="607" w:author="Jens-Rainer Ohm" w:date="2023-10-13T10:09:00Z"/>
          <w:lang w:val="en-CA" w:eastAsia="de-DE"/>
        </w:rPr>
      </w:pPr>
      <w:ins w:id="608" w:author="Jens-Rainer Ohm" w:date="2023-10-13T10:09:00Z">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ins>
    </w:p>
    <w:p w14:paraId="6711D16F" w14:textId="77777777" w:rsidR="008F0062" w:rsidRPr="008F0062" w:rsidRDefault="008F0062" w:rsidP="008F0062">
      <w:pPr>
        <w:numPr>
          <w:ilvl w:val="0"/>
          <w:numId w:val="58"/>
        </w:numPr>
        <w:rPr>
          <w:ins w:id="609" w:author="Jens-Rainer Ohm" w:date="2023-10-13T10:09:00Z"/>
          <w:lang w:val="en-CA" w:eastAsia="de-DE"/>
        </w:rPr>
      </w:pPr>
      <w:ins w:id="610" w:author="Jens-Rainer Ohm" w:date="2023-10-13T10:09:00Z">
        <w:r w:rsidRPr="008F0062">
          <w:rPr>
            <w:lang w:val="en-CA" w:eastAsia="de-DE"/>
          </w:rPr>
          <w:t>JVET-AE0180: Add missing condition on PIC_RECON_WRAP buffer allocation</w:t>
        </w:r>
      </w:ins>
    </w:p>
    <w:p w14:paraId="319C8C02" w14:textId="77777777" w:rsidR="008F0062" w:rsidRPr="008F0062" w:rsidRDefault="008F0062" w:rsidP="008F0062">
      <w:pPr>
        <w:numPr>
          <w:ilvl w:val="0"/>
          <w:numId w:val="58"/>
        </w:numPr>
        <w:rPr>
          <w:ins w:id="611" w:author="Jens-Rainer Ohm" w:date="2023-10-13T10:09:00Z"/>
          <w:lang w:val="en-CA" w:eastAsia="de-DE"/>
        </w:rPr>
      </w:pPr>
      <w:ins w:id="612" w:author="Jens-Rainer Ohm" w:date="2023-10-13T10:09:00Z">
        <w:r w:rsidRPr="008F0062">
          <w:rPr>
            <w:lang w:val="en-CA" w:eastAsia="de-DE"/>
          </w:rPr>
          <w:t>JVET-AE0057: MTT split modes early termination</w:t>
        </w:r>
      </w:ins>
    </w:p>
    <w:p w14:paraId="5DB3E5CB" w14:textId="77777777" w:rsidR="008F0062" w:rsidRPr="008F0062" w:rsidRDefault="008F0062" w:rsidP="008F0062">
      <w:pPr>
        <w:numPr>
          <w:ilvl w:val="0"/>
          <w:numId w:val="58"/>
        </w:numPr>
        <w:rPr>
          <w:ins w:id="613" w:author="Jens-Rainer Ohm" w:date="2023-10-13T10:09:00Z"/>
          <w:lang w:val="en-CA" w:eastAsia="de-DE"/>
        </w:rPr>
      </w:pPr>
      <w:ins w:id="614" w:author="Jens-Rainer Ohm" w:date="2023-10-13T10:09:00Z">
        <w:r w:rsidRPr="008F0062">
          <w:rPr>
            <w:lang w:val="en-CA" w:eastAsia="de-DE"/>
          </w:rPr>
          <w:t>JVET-AE0162: fix MS-SSIM calculation for RPR/SR</w:t>
        </w:r>
      </w:ins>
    </w:p>
    <w:p w14:paraId="59837802" w14:textId="77777777" w:rsidR="008F0062" w:rsidRPr="008F0062" w:rsidRDefault="008F0062" w:rsidP="008F0062">
      <w:pPr>
        <w:numPr>
          <w:ilvl w:val="0"/>
          <w:numId w:val="58"/>
        </w:numPr>
        <w:rPr>
          <w:ins w:id="615" w:author="Jens-Rainer Ohm" w:date="2023-10-13T10:09:00Z"/>
          <w:lang w:val="en-CA" w:eastAsia="de-DE"/>
        </w:rPr>
      </w:pPr>
      <w:ins w:id="616" w:author="Jens-Rainer Ohm" w:date="2023-10-13T10:09:00Z">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ins>
    </w:p>
    <w:p w14:paraId="239FC7B5" w14:textId="77777777" w:rsidR="008F0062" w:rsidRPr="008F0062" w:rsidRDefault="008F0062" w:rsidP="008F0062">
      <w:pPr>
        <w:numPr>
          <w:ilvl w:val="0"/>
          <w:numId w:val="58"/>
        </w:numPr>
        <w:rPr>
          <w:ins w:id="617" w:author="Jens-Rainer Ohm" w:date="2023-10-13T10:09:00Z"/>
          <w:lang w:val="en-CA" w:eastAsia="de-DE"/>
        </w:rPr>
      </w:pPr>
      <w:ins w:id="618" w:author="Jens-Rainer Ohm" w:date="2023-10-13T10:09:00Z">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ins>
    </w:p>
    <w:p w14:paraId="43BD4292" w14:textId="77777777" w:rsidR="008F0062" w:rsidRPr="008F0062" w:rsidRDefault="008F0062" w:rsidP="008F0062">
      <w:pPr>
        <w:numPr>
          <w:ilvl w:val="0"/>
          <w:numId w:val="58"/>
        </w:numPr>
        <w:rPr>
          <w:ins w:id="619" w:author="Jens-Rainer Ohm" w:date="2023-10-13T10:09:00Z"/>
          <w:lang w:val="en-CA" w:eastAsia="de-DE"/>
        </w:rPr>
      </w:pPr>
      <w:ins w:id="620" w:author="Jens-Rainer Ohm" w:date="2023-10-13T10:09:00Z">
        <w:r w:rsidRPr="008F0062">
          <w:rPr>
            <w:lang w:val="en-CA" w:eastAsia="de-DE"/>
          </w:rPr>
          <w:t>Clean up code from JVET-AD0045 (encoder DMVR avoidance)</w:t>
        </w:r>
      </w:ins>
    </w:p>
    <w:p w14:paraId="4EAFB062" w14:textId="77777777" w:rsidR="008F0062" w:rsidRPr="008F0062" w:rsidRDefault="008F0062" w:rsidP="008F0062">
      <w:pPr>
        <w:numPr>
          <w:ilvl w:val="0"/>
          <w:numId w:val="58"/>
        </w:numPr>
        <w:rPr>
          <w:ins w:id="621" w:author="Jens-Rainer Ohm" w:date="2023-10-13T10:09:00Z"/>
          <w:lang w:val="en-CA" w:eastAsia="de-DE"/>
        </w:rPr>
      </w:pPr>
      <w:ins w:id="622" w:author="Jens-Rainer Ohm" w:date="2023-10-13T10:09:00Z">
        <w:r w:rsidRPr="008F0062">
          <w:rPr>
            <w:lang w:val="en-CA" w:eastAsia="de-DE"/>
          </w:rPr>
          <w:t>Use std::vector to avoid memory deallocation/reallocation</w:t>
        </w:r>
      </w:ins>
    </w:p>
    <w:p w14:paraId="450E752B" w14:textId="77777777" w:rsidR="008F0062" w:rsidRPr="008F0062" w:rsidRDefault="008F0062" w:rsidP="008F0062">
      <w:pPr>
        <w:numPr>
          <w:ilvl w:val="0"/>
          <w:numId w:val="58"/>
        </w:numPr>
        <w:rPr>
          <w:ins w:id="623" w:author="Jens-Rainer Ohm" w:date="2023-10-13T10:09:00Z"/>
          <w:lang w:val="en-CA" w:eastAsia="de-DE"/>
        </w:rPr>
      </w:pPr>
      <w:ins w:id="624" w:author="Jens-Rainer Ohm" w:date="2023-10-13T10:09:00Z">
        <w:r w:rsidRPr="008F0062">
          <w:rPr>
            <w:lang w:val="en-CA" w:eastAsia="de-DE"/>
          </w:rPr>
          <w:t>Port JVET-Z0150 on memory usage log</w:t>
        </w:r>
      </w:ins>
    </w:p>
    <w:p w14:paraId="56B1DD18" w14:textId="77777777" w:rsidR="008F0062" w:rsidRPr="008F0062" w:rsidRDefault="008F0062" w:rsidP="008F0062">
      <w:pPr>
        <w:numPr>
          <w:ilvl w:val="0"/>
          <w:numId w:val="58"/>
        </w:numPr>
        <w:rPr>
          <w:ins w:id="625" w:author="Jens-Rainer Ohm" w:date="2023-10-13T10:09:00Z"/>
          <w:lang w:val="en-CA" w:eastAsia="de-DE"/>
        </w:rPr>
      </w:pPr>
      <w:ins w:id="626" w:author="Jens-Rainer Ohm" w:date="2023-10-13T10:09:00Z">
        <w:r w:rsidRPr="008F0062">
          <w:rPr>
            <w:lang w:val="en-CA" w:eastAsia="de-DE"/>
          </w:rPr>
          <w:t>Add TGM config files from ECM</w:t>
        </w:r>
      </w:ins>
    </w:p>
    <w:p w14:paraId="007BBFD5" w14:textId="77777777" w:rsidR="008F0062" w:rsidRPr="008F0062" w:rsidRDefault="008F0062" w:rsidP="008F0062">
      <w:pPr>
        <w:numPr>
          <w:ilvl w:val="0"/>
          <w:numId w:val="58"/>
        </w:numPr>
        <w:rPr>
          <w:ins w:id="627" w:author="Jens-Rainer Ohm" w:date="2023-10-13T10:09:00Z"/>
          <w:lang w:val="en-CA" w:eastAsia="de-DE"/>
        </w:rPr>
      </w:pPr>
      <w:ins w:id="628" w:author="Jens-Rainer Ohm" w:date="2023-10-13T10:09:00Z">
        <w:r w:rsidRPr="008F0062">
          <w:rPr>
            <w:lang w:val="en-CA" w:eastAsia="de-DE"/>
          </w:rPr>
          <w:t>Remove unnecessary memory allocation for CCALF</w:t>
        </w:r>
      </w:ins>
    </w:p>
    <w:p w14:paraId="267B0740" w14:textId="77777777" w:rsidR="008F0062" w:rsidRPr="008F0062" w:rsidRDefault="008F0062" w:rsidP="008F0062">
      <w:pPr>
        <w:numPr>
          <w:ilvl w:val="0"/>
          <w:numId w:val="58"/>
        </w:numPr>
        <w:rPr>
          <w:ins w:id="629" w:author="Jens-Rainer Ohm" w:date="2023-10-13T10:09:00Z"/>
          <w:lang w:val="en-CA" w:eastAsia="de-DE"/>
        </w:rPr>
      </w:pPr>
      <w:ins w:id="630" w:author="Jens-Rainer Ohm" w:date="2023-10-13T10:09:00Z">
        <w:r w:rsidRPr="008F0062">
          <w:rPr>
            <w:lang w:val="en-CA" w:eastAsia="de-DE"/>
          </w:rPr>
          <w:t>JVET-AE0141: Fix a bug in NNPFC SEI message for colourization</w:t>
        </w:r>
      </w:ins>
    </w:p>
    <w:p w14:paraId="58D1F6EB" w14:textId="77777777" w:rsidR="008F0062" w:rsidRPr="008F0062" w:rsidRDefault="008F0062" w:rsidP="008F0062">
      <w:pPr>
        <w:numPr>
          <w:ilvl w:val="0"/>
          <w:numId w:val="58"/>
        </w:numPr>
        <w:rPr>
          <w:ins w:id="631" w:author="Jens-Rainer Ohm" w:date="2023-10-13T10:09:00Z"/>
          <w:lang w:val="en-CA" w:eastAsia="de-DE"/>
        </w:rPr>
      </w:pPr>
      <w:ins w:id="632" w:author="Jens-Rainer Ohm" w:date="2023-10-13T10:09:00Z">
        <w:r w:rsidRPr="008F0062">
          <w:rPr>
            <w:lang w:val="en-CA" w:eastAsia="de-DE"/>
          </w:rPr>
          <w:t xml:space="preserve">Fix overflow condition in </w:t>
        </w:r>
        <w:proofErr w:type="spellStart"/>
        <w:r w:rsidRPr="008F0062">
          <w:rPr>
            <w:lang w:val="en-CA" w:eastAsia="de-DE"/>
          </w:rPr>
          <w:t>static_vector</w:t>
        </w:r>
        <w:proofErr w:type="spellEnd"/>
      </w:ins>
    </w:p>
    <w:p w14:paraId="09FA8475" w14:textId="77777777" w:rsidR="008F0062" w:rsidRPr="008F0062" w:rsidRDefault="008F0062" w:rsidP="008F0062">
      <w:pPr>
        <w:numPr>
          <w:ilvl w:val="0"/>
          <w:numId w:val="58"/>
        </w:numPr>
        <w:rPr>
          <w:ins w:id="633" w:author="Jens-Rainer Ohm" w:date="2023-10-13T10:09:00Z"/>
          <w:lang w:val="en-CA" w:eastAsia="de-DE"/>
        </w:rPr>
      </w:pPr>
      <w:ins w:id="634" w:author="Jens-Rainer Ohm" w:date="2023-10-13T10:09:00Z">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ins>
    </w:p>
    <w:p w14:paraId="6AB827A9" w14:textId="77777777" w:rsidR="008F0062" w:rsidRPr="008F0062" w:rsidRDefault="008F0062" w:rsidP="008F0062">
      <w:pPr>
        <w:numPr>
          <w:ilvl w:val="0"/>
          <w:numId w:val="58"/>
        </w:numPr>
        <w:rPr>
          <w:ins w:id="635" w:author="Jens-Rainer Ohm" w:date="2023-10-13T10:09:00Z"/>
          <w:lang w:val="en-CA" w:eastAsia="de-DE"/>
        </w:rPr>
      </w:pPr>
      <w:ins w:id="636" w:author="Jens-Rainer Ohm" w:date="2023-10-13T10:09:00Z">
        <w:r w:rsidRPr="008F0062">
          <w:rPr>
            <w:lang w:val="en-CA" w:eastAsia="de-DE"/>
          </w:rPr>
          <w:t>JVET-AE0126: NNPF cleanup and editorial changes for VSEI include item 2, item 3, item 5, and item 7</w:t>
        </w:r>
      </w:ins>
    </w:p>
    <w:p w14:paraId="35D67036" w14:textId="77777777" w:rsidR="008F0062" w:rsidRPr="008F0062" w:rsidRDefault="008F0062" w:rsidP="008F0062">
      <w:pPr>
        <w:numPr>
          <w:ilvl w:val="0"/>
          <w:numId w:val="58"/>
        </w:numPr>
        <w:rPr>
          <w:ins w:id="637" w:author="Jens-Rainer Ohm" w:date="2023-10-13T10:09:00Z"/>
          <w:lang w:val="en-CA" w:eastAsia="de-DE"/>
        </w:rPr>
      </w:pPr>
      <w:ins w:id="638" w:author="Jens-Rainer Ohm" w:date="2023-10-13T10:09:00Z">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ins>
    </w:p>
    <w:p w14:paraId="7E9B9E15" w14:textId="77777777" w:rsidR="008F0062" w:rsidRPr="008F0062" w:rsidRDefault="008F0062" w:rsidP="008F0062">
      <w:pPr>
        <w:numPr>
          <w:ilvl w:val="0"/>
          <w:numId w:val="58"/>
        </w:numPr>
        <w:rPr>
          <w:ins w:id="639" w:author="Jens-Rainer Ohm" w:date="2023-10-13T10:09:00Z"/>
          <w:lang w:val="en-CA" w:eastAsia="de-DE"/>
        </w:rPr>
      </w:pPr>
      <w:ins w:id="640" w:author="Jens-Rainer Ohm" w:date="2023-10-13T10:09:00Z">
        <w:r w:rsidRPr="008F0062">
          <w:rPr>
            <w:lang w:val="en-CA" w:eastAsia="de-DE"/>
          </w:rPr>
          <w:t>JVET-AE0128 item 2: Update the constraint on when an NNPFC SEI message shall be a repetition of the first NNPFC SEI message in the CLVS</w:t>
        </w:r>
      </w:ins>
    </w:p>
    <w:p w14:paraId="330C7CFF" w14:textId="77777777" w:rsidR="008F0062" w:rsidRPr="008F0062" w:rsidRDefault="008F0062" w:rsidP="008F0062">
      <w:pPr>
        <w:numPr>
          <w:ilvl w:val="0"/>
          <w:numId w:val="58"/>
        </w:numPr>
        <w:rPr>
          <w:ins w:id="641" w:author="Jens-Rainer Ohm" w:date="2023-10-13T10:09:00Z"/>
          <w:lang w:val="en-CA" w:eastAsia="de-DE"/>
        </w:rPr>
      </w:pPr>
      <w:ins w:id="642" w:author="Jens-Rainer Ohm" w:date="2023-10-13T10:09:00Z">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ins>
    </w:p>
    <w:p w14:paraId="012415BD" w14:textId="77777777" w:rsidR="008F0062" w:rsidRPr="008F0062" w:rsidRDefault="008F0062" w:rsidP="008F0062">
      <w:pPr>
        <w:numPr>
          <w:ilvl w:val="0"/>
          <w:numId w:val="58"/>
        </w:numPr>
        <w:rPr>
          <w:ins w:id="643" w:author="Jens-Rainer Ohm" w:date="2023-10-13T10:09:00Z"/>
          <w:lang w:val="en-CA" w:eastAsia="de-DE"/>
        </w:rPr>
      </w:pPr>
      <w:ins w:id="644" w:author="Jens-Rainer Ohm" w:date="2023-10-13T10:09:00Z">
        <w:r w:rsidRPr="008F0062">
          <w:rPr>
            <w:lang w:val="en-CA" w:eastAsia="de-DE"/>
          </w:rPr>
          <w:t>JVET-AE0048 item 1: Add missing value ranges for nnpfc_pic_width_num_minus1,...</w:t>
        </w:r>
      </w:ins>
    </w:p>
    <w:p w14:paraId="606291A1" w14:textId="77777777" w:rsidR="008F0062" w:rsidRPr="008F0062" w:rsidRDefault="008F0062" w:rsidP="008F0062">
      <w:pPr>
        <w:numPr>
          <w:ilvl w:val="0"/>
          <w:numId w:val="58"/>
        </w:numPr>
        <w:rPr>
          <w:ins w:id="645" w:author="Jens-Rainer Ohm" w:date="2023-10-13T10:09:00Z"/>
          <w:lang w:val="en-CA" w:eastAsia="de-DE"/>
        </w:rPr>
      </w:pPr>
      <w:ins w:id="646" w:author="Jens-Rainer Ohm" w:date="2023-10-13T10:09:00Z">
        <w:r w:rsidRPr="008F0062">
          <w:rPr>
            <w:lang w:val="en-CA" w:eastAsia="de-DE"/>
          </w:rPr>
          <w:t>JVET-AE0048 item 5: Cancel the persistence of an NNPFA SEI message with any...</w:t>
        </w:r>
      </w:ins>
    </w:p>
    <w:p w14:paraId="4079C081" w14:textId="77777777" w:rsidR="008F0062" w:rsidRPr="008F0062" w:rsidRDefault="008F0062" w:rsidP="008F0062">
      <w:pPr>
        <w:numPr>
          <w:ilvl w:val="0"/>
          <w:numId w:val="58"/>
        </w:numPr>
        <w:rPr>
          <w:ins w:id="647" w:author="Jens-Rainer Ohm" w:date="2023-10-13T10:09:00Z"/>
          <w:lang w:val="en-CA" w:eastAsia="de-DE"/>
        </w:rPr>
      </w:pPr>
      <w:ins w:id="648" w:author="Jens-Rainer Ohm" w:date="2023-10-13T10:09:00Z">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ins>
    </w:p>
    <w:p w14:paraId="19DAF333" w14:textId="77777777" w:rsidR="008F0062" w:rsidRPr="008F0062" w:rsidRDefault="008F0062" w:rsidP="008F0062">
      <w:pPr>
        <w:numPr>
          <w:ilvl w:val="0"/>
          <w:numId w:val="58"/>
        </w:numPr>
        <w:rPr>
          <w:ins w:id="649" w:author="Jens-Rainer Ohm" w:date="2023-10-13T10:09:00Z"/>
          <w:lang w:val="en-CA" w:eastAsia="de-DE"/>
        </w:rPr>
      </w:pPr>
      <w:ins w:id="650" w:author="Jens-Rainer Ohm" w:date="2023-10-13T10:09:00Z">
        <w:r w:rsidRPr="008F0062">
          <w:rPr>
            <w:lang w:val="en-CA" w:eastAsia="de-DE"/>
          </w:rPr>
          <w:t>Clean up CommonDefX86.h</w:t>
        </w:r>
      </w:ins>
    </w:p>
    <w:p w14:paraId="7FB0B94D" w14:textId="77777777" w:rsidR="008F0062" w:rsidRPr="008F0062" w:rsidRDefault="008F0062" w:rsidP="008F0062">
      <w:pPr>
        <w:numPr>
          <w:ilvl w:val="0"/>
          <w:numId w:val="58"/>
        </w:numPr>
        <w:rPr>
          <w:ins w:id="651" w:author="Jens-Rainer Ohm" w:date="2023-10-13T10:09:00Z"/>
          <w:lang w:val="en-CA" w:eastAsia="de-DE"/>
        </w:rPr>
      </w:pPr>
      <w:ins w:id="652" w:author="Jens-Rainer Ohm" w:date="2023-10-13T10:09:00Z">
        <w:r w:rsidRPr="008F0062">
          <w:rPr>
            <w:lang w:val="en-CA" w:eastAsia="de-DE"/>
          </w:rPr>
          <w:lastRenderedPageBreak/>
          <w:t>JVET-AE0049 item 2: Constrain the repeated inference to NNPFs that perform...</w:t>
        </w:r>
      </w:ins>
    </w:p>
    <w:p w14:paraId="39C1ADA4" w14:textId="77777777" w:rsidR="008F0062" w:rsidRPr="008F0062" w:rsidRDefault="008F0062" w:rsidP="008F0062">
      <w:pPr>
        <w:numPr>
          <w:ilvl w:val="0"/>
          <w:numId w:val="58"/>
        </w:numPr>
        <w:rPr>
          <w:ins w:id="653" w:author="Jens-Rainer Ohm" w:date="2023-10-13T10:09:00Z"/>
          <w:lang w:val="en-CA" w:eastAsia="de-DE"/>
        </w:rPr>
      </w:pPr>
      <w:ins w:id="654" w:author="Jens-Rainer Ohm" w:date="2023-10-13T10:09:00Z">
        <w:r w:rsidRPr="008F0062">
          <w:rPr>
            <w:lang w:val="en-CA" w:eastAsia="de-DE"/>
          </w:rPr>
          <w:t>JVET-AE0181: Scaling window support</w:t>
        </w:r>
      </w:ins>
    </w:p>
    <w:p w14:paraId="562F515B" w14:textId="77777777" w:rsidR="008F0062" w:rsidRPr="008F0062" w:rsidRDefault="008F0062" w:rsidP="008F0062">
      <w:pPr>
        <w:numPr>
          <w:ilvl w:val="0"/>
          <w:numId w:val="58"/>
        </w:numPr>
        <w:rPr>
          <w:ins w:id="655" w:author="Jens-Rainer Ohm" w:date="2023-10-13T10:09:00Z"/>
          <w:lang w:val="en-CA" w:eastAsia="de-DE"/>
        </w:rPr>
      </w:pPr>
      <w:ins w:id="656" w:author="Jens-Rainer Ohm" w:date="2023-10-13T10:09:00Z">
        <w:r w:rsidRPr="008F0062">
          <w:rPr>
            <w:lang w:val="en-CA" w:eastAsia="de-DE"/>
          </w:rPr>
          <w:t>JVET-AE0189 Item 2: Check when activating NNPFA with base flag equal to 0</w:t>
        </w:r>
      </w:ins>
    </w:p>
    <w:p w14:paraId="7050F5A9" w14:textId="77777777" w:rsidR="008F0062" w:rsidRPr="008F0062" w:rsidRDefault="008F0062" w:rsidP="008F0062">
      <w:pPr>
        <w:numPr>
          <w:ilvl w:val="0"/>
          <w:numId w:val="58"/>
        </w:numPr>
        <w:rPr>
          <w:ins w:id="657" w:author="Jens-Rainer Ohm" w:date="2023-10-13T10:09:00Z"/>
          <w:lang w:val="en-CA" w:eastAsia="de-DE"/>
        </w:rPr>
      </w:pPr>
      <w:ins w:id="658" w:author="Jens-Rainer Ohm" w:date="2023-10-13T10:09:00Z">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ins>
    </w:p>
    <w:p w14:paraId="6CED39EC" w14:textId="77777777" w:rsidR="008F0062" w:rsidRPr="008F0062" w:rsidRDefault="008F0062" w:rsidP="008F0062">
      <w:pPr>
        <w:numPr>
          <w:ilvl w:val="0"/>
          <w:numId w:val="58"/>
        </w:numPr>
        <w:rPr>
          <w:ins w:id="659" w:author="Jens-Rainer Ohm" w:date="2023-10-13T10:09:00Z"/>
          <w:lang w:val="en-CA" w:eastAsia="de-DE"/>
        </w:rPr>
      </w:pPr>
      <w:ins w:id="660" w:author="Jens-Rainer Ohm" w:date="2023-10-13T10:09:00Z">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ins>
    </w:p>
    <w:p w14:paraId="63D3F15E" w14:textId="77777777" w:rsidR="008F0062" w:rsidRPr="008F0062" w:rsidRDefault="008F0062" w:rsidP="008F0062">
      <w:pPr>
        <w:numPr>
          <w:ilvl w:val="0"/>
          <w:numId w:val="58"/>
        </w:numPr>
        <w:rPr>
          <w:ins w:id="661" w:author="Jens-Rainer Ohm" w:date="2023-10-13T10:09:00Z"/>
          <w:lang w:val="en-CA" w:eastAsia="de-DE"/>
        </w:rPr>
      </w:pPr>
      <w:ins w:id="662" w:author="Jens-Rainer Ohm" w:date="2023-10-13T10:09:00Z">
        <w:r w:rsidRPr="008F0062">
          <w:rPr>
            <w:lang w:val="en-CA" w:eastAsia="de-DE"/>
          </w:rPr>
          <w:t>JVET-AE0049 item 3: Change the index range in input picture assignment for...</w:t>
        </w:r>
      </w:ins>
    </w:p>
    <w:p w14:paraId="54DF8CDF" w14:textId="77777777" w:rsidR="008F0062" w:rsidRPr="008F0062" w:rsidRDefault="008F0062" w:rsidP="008F0062">
      <w:pPr>
        <w:numPr>
          <w:ilvl w:val="0"/>
          <w:numId w:val="58"/>
        </w:numPr>
        <w:rPr>
          <w:ins w:id="663" w:author="Jens-Rainer Ohm" w:date="2023-10-13T10:09:00Z"/>
          <w:lang w:val="en-CA" w:eastAsia="de-DE"/>
        </w:rPr>
      </w:pPr>
      <w:ins w:id="664" w:author="Jens-Rainer Ohm" w:date="2023-10-13T10:09:00Z">
        <w:r w:rsidRPr="008F0062">
          <w:rPr>
            <w:lang w:val="en-CA" w:eastAsia="de-DE"/>
          </w:rPr>
          <w:t>JVET-AE0049 item 1: Update NNPF SEI identical content constraints</w:t>
        </w:r>
      </w:ins>
    </w:p>
    <w:p w14:paraId="1F2C2C2B" w14:textId="77777777" w:rsidR="008F0062" w:rsidRPr="008F0062" w:rsidRDefault="008F0062" w:rsidP="008F0062">
      <w:pPr>
        <w:numPr>
          <w:ilvl w:val="0"/>
          <w:numId w:val="58"/>
        </w:numPr>
        <w:rPr>
          <w:ins w:id="665" w:author="Jens-Rainer Ohm" w:date="2023-10-13T10:09:00Z"/>
          <w:lang w:val="en-CA" w:eastAsia="de-DE"/>
        </w:rPr>
      </w:pPr>
      <w:ins w:id="666" w:author="Jens-Rainer Ohm" w:date="2023-10-13T10:09:00Z">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ins>
    </w:p>
    <w:p w14:paraId="7CA72956" w14:textId="77777777" w:rsidR="008F0062" w:rsidRPr="008F0062" w:rsidRDefault="008F0062" w:rsidP="008F0062">
      <w:pPr>
        <w:numPr>
          <w:ilvl w:val="0"/>
          <w:numId w:val="58"/>
        </w:numPr>
        <w:rPr>
          <w:ins w:id="667" w:author="Jens-Rainer Ohm" w:date="2023-10-13T10:09:00Z"/>
          <w:lang w:val="en-CA" w:eastAsia="de-DE"/>
        </w:rPr>
      </w:pPr>
      <w:ins w:id="668" w:author="Jens-Rainer Ohm" w:date="2023-10-13T10:09:00Z">
        <w:r w:rsidRPr="008F0062">
          <w:rPr>
            <w:lang w:val="en-CA" w:eastAsia="de-DE"/>
          </w:rPr>
          <w:t>JVET-AE0134 item 2:  add repeated inference of NNPF for creating pictures corresponding to input pictures at the end of a bitstream or a CLVS under some conditions</w:t>
        </w:r>
      </w:ins>
    </w:p>
    <w:p w14:paraId="33E9BF87" w14:textId="77777777" w:rsidR="008F0062" w:rsidRPr="008F0062" w:rsidRDefault="008F0062" w:rsidP="008F0062">
      <w:pPr>
        <w:numPr>
          <w:ilvl w:val="0"/>
          <w:numId w:val="58"/>
        </w:numPr>
        <w:rPr>
          <w:ins w:id="669" w:author="Jens-Rainer Ohm" w:date="2023-10-13T10:09:00Z"/>
          <w:lang w:val="en-CA" w:eastAsia="de-DE"/>
        </w:rPr>
      </w:pPr>
      <w:ins w:id="670" w:author="Jens-Rainer Ohm" w:date="2023-10-13T10:09:00Z">
        <w:r w:rsidRPr="008F0062">
          <w:rPr>
            <w:lang w:val="en-CA" w:eastAsia="de-DE"/>
          </w:rPr>
          <w:t>Reduce memory for ALF covariance data</w:t>
        </w:r>
      </w:ins>
    </w:p>
    <w:p w14:paraId="29657E7A" w14:textId="77777777" w:rsidR="008F0062" w:rsidRPr="008F0062" w:rsidRDefault="008F0062" w:rsidP="008F0062">
      <w:pPr>
        <w:rPr>
          <w:ins w:id="671" w:author="Jens-Rainer Ohm" w:date="2023-10-13T10:09:00Z"/>
          <w:lang w:val="en-CA" w:eastAsia="de-DE"/>
        </w:rPr>
      </w:pPr>
    </w:p>
    <w:p w14:paraId="35B1DF65" w14:textId="77777777" w:rsidR="008F0062" w:rsidRPr="008F0062" w:rsidRDefault="008F0062" w:rsidP="008F0062">
      <w:pPr>
        <w:rPr>
          <w:ins w:id="672" w:author="Jens-Rainer Ohm" w:date="2023-10-13T10:09:00Z"/>
          <w:lang w:val="en-CA" w:eastAsia="de-DE"/>
        </w:rPr>
      </w:pPr>
      <w:ins w:id="673" w:author="Jens-Rainer Ohm" w:date="2023-10-13T10:09:00Z">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ins>
    </w:p>
    <w:p w14:paraId="03D3EDB4" w14:textId="77777777" w:rsidR="008F0062" w:rsidRPr="008F0062" w:rsidRDefault="008F0062">
      <w:pPr>
        <w:numPr>
          <w:ilvl w:val="1"/>
          <w:numId w:val="314"/>
        </w:numPr>
        <w:rPr>
          <w:ins w:id="674" w:author="Jens-Rainer Ohm" w:date="2023-10-13T10:09:00Z"/>
          <w:b/>
          <w:bCs/>
          <w:i/>
          <w:iCs/>
          <w:lang w:val="en-CA" w:eastAsia="de-DE"/>
        </w:rPr>
        <w:pPrChange w:id="675" w:author="Jens-Rainer Ohm" w:date="2023-10-13T20:41:00Z">
          <w:pPr>
            <w:numPr>
              <w:ilvl w:val="1"/>
              <w:numId w:val="44"/>
            </w:numPr>
            <w:ind w:left="576" w:hanging="576"/>
          </w:pPr>
        </w:pPrChange>
      </w:pPr>
      <w:ins w:id="676" w:author="Jens-Rainer Ohm" w:date="2023-10-13T10:09:00Z">
        <w:r w:rsidRPr="008F0062">
          <w:rPr>
            <w:b/>
            <w:bCs/>
            <w:i/>
            <w:iCs/>
            <w:lang w:val="en-CA" w:eastAsia="de-DE"/>
          </w:rPr>
          <w:t>CTC Performance</w:t>
        </w:r>
      </w:ins>
    </w:p>
    <w:p w14:paraId="7452B4DB" w14:textId="77777777" w:rsidR="008F0062" w:rsidRPr="008F0062" w:rsidRDefault="008F0062" w:rsidP="008F0062">
      <w:pPr>
        <w:rPr>
          <w:ins w:id="677" w:author="Jens-Rainer Ohm" w:date="2023-10-13T10:09:00Z"/>
          <w:bCs/>
          <w:lang w:val="en-CA" w:eastAsia="de-DE"/>
        </w:rPr>
      </w:pPr>
      <w:ins w:id="678" w:author="Jens-Rainer Ohm" w:date="2023-10-13T10:09:00Z">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ins>
    </w:p>
    <w:p w14:paraId="23F124AE" w14:textId="77777777" w:rsidR="008F0062" w:rsidRPr="008F0062" w:rsidRDefault="008F0062" w:rsidP="008F0062">
      <w:pPr>
        <w:rPr>
          <w:ins w:id="679" w:author="Jens-Rainer Ohm" w:date="2023-10-13T10:09:00Z"/>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ins w:id="680" w:author="Jens-Rainer Ohm" w:date="2023-10-13T10:09:00Z"/>
        </w:trPr>
        <w:tc>
          <w:tcPr>
            <w:tcW w:w="1640" w:type="dxa"/>
            <w:tcBorders>
              <w:top w:val="nil"/>
              <w:left w:val="nil"/>
              <w:bottom w:val="nil"/>
              <w:right w:val="nil"/>
            </w:tcBorders>
            <w:shd w:val="clear" w:color="auto" w:fill="auto"/>
            <w:noWrap/>
            <w:vAlign w:val="center"/>
            <w:hideMark/>
          </w:tcPr>
          <w:p w14:paraId="7518E912" w14:textId="77777777" w:rsidR="008F0062" w:rsidRPr="008F0062" w:rsidRDefault="008F0062" w:rsidP="008F0062">
            <w:pPr>
              <w:rPr>
                <w:ins w:id="681" w:author="Jens-Rainer Ohm" w:date="2023-10-13T10:09:00Z"/>
                <w:lang w:val="en-CA" w:eastAsia="de-DE"/>
                <w:rPrChange w:id="682" w:author="Jens-Rainer Ohm" w:date="2023-10-13T10:09:00Z">
                  <w:rPr>
                    <w:ins w:id="683" w:author="Jens-Rainer Ohm" w:date="2023-10-13T10:09:00Z"/>
                    <w:lang w:val="de-DE" w:eastAsia="de-DE"/>
                  </w:rPr>
                </w:rPrChang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8F0062" w:rsidRDefault="008F0062" w:rsidP="008F0062">
            <w:pPr>
              <w:rPr>
                <w:ins w:id="684" w:author="Jens-Rainer Ohm" w:date="2023-10-13T10:09:00Z"/>
                <w:b/>
                <w:bCs/>
                <w:lang w:val="en-CA" w:eastAsia="de-DE"/>
                <w:rPrChange w:id="685" w:author="Jens-Rainer Ohm" w:date="2023-10-13T10:09:00Z">
                  <w:rPr>
                    <w:ins w:id="686" w:author="Jens-Rainer Ohm" w:date="2023-10-13T10:09:00Z"/>
                    <w:b/>
                    <w:bCs/>
                    <w:lang w:val="de-DE" w:eastAsia="de-DE"/>
                  </w:rPr>
                </w:rPrChange>
              </w:rPr>
            </w:pPr>
            <w:ins w:id="687" w:author="Jens-Rainer Ohm" w:date="2023-10-13T10:09:00Z">
              <w:r w:rsidRPr="008F0062">
                <w:rPr>
                  <w:b/>
                  <w:bCs/>
                  <w:lang w:val="en-CA" w:eastAsia="de-DE"/>
                  <w:rPrChange w:id="688" w:author="Jens-Rainer Ohm" w:date="2023-10-13T10:09:00Z">
                    <w:rPr>
                      <w:b/>
                      <w:bCs/>
                      <w:lang w:val="de-DE" w:eastAsia="de-DE"/>
                    </w:rPr>
                  </w:rPrChang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8F0062" w:rsidRDefault="008F0062" w:rsidP="008F0062">
            <w:pPr>
              <w:rPr>
                <w:ins w:id="689" w:author="Jens-Rainer Ohm" w:date="2023-10-13T10:09:00Z"/>
                <w:lang w:val="en-CA" w:eastAsia="de-DE"/>
                <w:rPrChange w:id="690" w:author="Jens-Rainer Ohm" w:date="2023-10-13T10:09:00Z">
                  <w:rPr>
                    <w:ins w:id="691" w:author="Jens-Rainer Ohm" w:date="2023-10-13T10:09:00Z"/>
                    <w:lang w:val="de-DE" w:eastAsia="de-DE"/>
                  </w:rPr>
                </w:rPrChange>
              </w:rPr>
            </w:pPr>
            <w:ins w:id="692" w:author="Jens-Rainer Ohm" w:date="2023-10-13T10:09:00Z">
              <w:r w:rsidRPr="008F0062">
                <w:rPr>
                  <w:lang w:val="en-CA" w:eastAsia="de-DE"/>
                  <w:rPrChange w:id="693" w:author="Jens-Rainer Ohm" w:date="2023-10-13T10:09:00Z">
                    <w:rPr>
                      <w:lang w:val="de-DE" w:eastAsia="de-DE"/>
                    </w:rPr>
                  </w:rPrChang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ins w:id="694" w:author="Jens-Rainer Ohm" w:date="2023-10-13T10:09:00Z"/>
                <w:b/>
                <w:bCs/>
                <w:lang w:val="de-DE" w:eastAsia="de-DE"/>
              </w:rPr>
            </w:pPr>
            <w:ins w:id="695" w:author="Jens-Rainer Ohm" w:date="2023-10-13T10:09:00Z">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ins w:id="696" w:author="Jens-Rainer Ohm" w:date="2023-10-13T10:09:00Z"/>
                <w:lang w:val="de-DE" w:eastAsia="de-DE"/>
              </w:rPr>
            </w:pPr>
            <w:ins w:id="697" w:author="Jens-Rainer Ohm" w:date="2023-10-13T10:09:00Z">
              <w:r w:rsidRPr="008F0062">
                <w:rPr>
                  <w:lang w:val="de-DE" w:eastAsia="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ins w:id="698" w:author="Jens-Rainer Ohm" w:date="2023-10-13T10:09:00Z"/>
                <w:lang w:val="de-DE" w:eastAsia="de-DE"/>
              </w:rPr>
            </w:pPr>
            <w:ins w:id="699" w:author="Jens-Rainer Ohm" w:date="2023-10-13T10:09:00Z">
              <w:r w:rsidRPr="008F0062">
                <w:rPr>
                  <w:lang w:val="de-DE" w:eastAsia="de-DE"/>
                </w:rPr>
                <w:t> </w:t>
              </w:r>
            </w:ins>
          </w:p>
        </w:tc>
      </w:tr>
      <w:tr w:rsidR="008F0062" w:rsidRPr="008F0062" w14:paraId="030F7442" w14:textId="77777777" w:rsidTr="001D5ACF">
        <w:trPr>
          <w:trHeight w:val="255"/>
          <w:jc w:val="center"/>
          <w:ins w:id="700" w:author="Jens-Rainer Ohm" w:date="2023-10-13T10:09:00Z"/>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ins w:id="701" w:author="Jens-Rainer Ohm" w:date="2023-10-13T10:09:00Z"/>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ins w:id="702" w:author="Jens-Rainer Ohm" w:date="2023-10-13T10:09:00Z"/>
                <w:b/>
                <w:bCs/>
                <w:lang w:val="de-DE" w:eastAsia="de-DE"/>
              </w:rPr>
            </w:pPr>
            <w:ins w:id="703" w:author="Jens-Rainer Ohm" w:date="2023-10-13T10:09:00Z">
              <w:r w:rsidRPr="008F0062">
                <w:rPr>
                  <w:b/>
                  <w:bCs/>
                  <w:lang w:val="de-DE" w:eastAsia="de-DE"/>
                </w:rPr>
                <w:t> </w:t>
              </w:r>
            </w:ins>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ins w:id="704" w:author="Jens-Rainer Ohm" w:date="2023-10-13T10:09:00Z"/>
                <w:b/>
                <w:bCs/>
                <w:lang w:val="de-DE" w:eastAsia="de-DE"/>
              </w:rPr>
            </w:pPr>
            <w:ins w:id="705" w:author="Jens-Rainer Ohm" w:date="2023-10-13T10:09:00Z">
              <w:r w:rsidRPr="008F0062">
                <w:rPr>
                  <w:b/>
                  <w:bCs/>
                  <w:lang w:val="de-DE" w:eastAsia="de-DE"/>
                </w:rPr>
                <w:t> </w:t>
              </w:r>
            </w:ins>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ins w:id="706" w:author="Jens-Rainer Ohm" w:date="2023-10-13T10:09:00Z"/>
                <w:b/>
                <w:bCs/>
                <w:lang w:val="de-DE" w:eastAsia="de-DE"/>
              </w:rPr>
            </w:pPr>
            <w:ins w:id="707" w:author="Jens-Rainer Ohm" w:date="2023-10-13T10:09:00Z">
              <w:r w:rsidRPr="008F0062">
                <w:rPr>
                  <w:b/>
                  <w:bCs/>
                  <w:lang w:val="de-DE" w:eastAsia="de-DE"/>
                </w:rPr>
                <w:t>Over HM-17.0</w:t>
              </w:r>
            </w:ins>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ins w:id="708" w:author="Jens-Rainer Ohm" w:date="2023-10-13T10:09:00Z"/>
                <w:b/>
                <w:bCs/>
                <w:lang w:val="de-DE" w:eastAsia="de-DE"/>
              </w:rPr>
            </w:pPr>
            <w:ins w:id="709" w:author="Jens-Rainer Ohm" w:date="2023-10-13T10:09:00Z">
              <w:r w:rsidRPr="008F0062">
                <w:rPr>
                  <w:b/>
                  <w:bCs/>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ins w:id="710" w:author="Jens-Rainer Ohm" w:date="2023-10-13T10:09:00Z"/>
                <w:b/>
                <w:bCs/>
                <w:lang w:val="de-DE" w:eastAsia="de-DE"/>
              </w:rPr>
            </w:pPr>
            <w:ins w:id="711" w:author="Jens-Rainer Ohm" w:date="2023-10-13T10:09:00Z">
              <w:r w:rsidRPr="008F0062">
                <w:rPr>
                  <w:b/>
                  <w:bCs/>
                  <w:lang w:val="de-DE" w:eastAsia="de-DE"/>
                </w:rPr>
                <w:t> </w:t>
              </w:r>
            </w:ins>
          </w:p>
        </w:tc>
      </w:tr>
      <w:tr w:rsidR="008F0062" w:rsidRPr="008F0062" w14:paraId="421D3123" w14:textId="77777777" w:rsidTr="001D5ACF">
        <w:trPr>
          <w:trHeight w:val="255"/>
          <w:jc w:val="center"/>
          <w:ins w:id="712" w:author="Jens-Rainer Ohm" w:date="2023-10-13T10:09:00Z"/>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ins w:id="713" w:author="Jens-Rainer Ohm" w:date="2023-10-13T10:09:00Z"/>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ins w:id="714" w:author="Jens-Rainer Ohm" w:date="2023-10-13T10:09:00Z"/>
                <w:lang w:val="de-DE" w:eastAsia="de-DE"/>
              </w:rPr>
            </w:pPr>
            <w:ins w:id="715" w:author="Jens-Rainer Ohm" w:date="2023-10-13T10:09:00Z">
              <w:r w:rsidRPr="008F0062">
                <w:rPr>
                  <w:lang w:val="de-DE" w:eastAsia="de-DE"/>
                </w:rPr>
                <w:t>Y</w:t>
              </w:r>
            </w:ins>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ins w:id="716" w:author="Jens-Rainer Ohm" w:date="2023-10-13T10:09:00Z"/>
                <w:lang w:val="de-DE" w:eastAsia="de-DE"/>
              </w:rPr>
            </w:pPr>
            <w:ins w:id="717" w:author="Jens-Rainer Ohm" w:date="2023-10-13T10:09:00Z">
              <w:r w:rsidRPr="008F0062">
                <w:rPr>
                  <w:lang w:val="de-DE" w:eastAsia="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ins w:id="718" w:author="Jens-Rainer Ohm" w:date="2023-10-13T10:09:00Z"/>
                <w:lang w:val="de-DE" w:eastAsia="de-DE"/>
              </w:rPr>
            </w:pPr>
            <w:ins w:id="719" w:author="Jens-Rainer Ohm" w:date="2023-10-13T10:09:00Z">
              <w:r w:rsidRPr="008F0062">
                <w:rPr>
                  <w:lang w:val="de-DE" w:eastAsia="de-DE"/>
                </w:rPr>
                <w:t>V</w:t>
              </w:r>
            </w:ins>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ins w:id="720" w:author="Jens-Rainer Ohm" w:date="2023-10-13T10:09:00Z"/>
                <w:lang w:val="de-DE" w:eastAsia="de-DE"/>
              </w:rPr>
            </w:pPr>
            <w:proofErr w:type="spellStart"/>
            <w:ins w:id="721" w:author="Jens-Rainer Ohm" w:date="2023-10-13T10:09:00Z">
              <w:r w:rsidRPr="008F0062">
                <w:rPr>
                  <w:lang w:val="de-DE" w:eastAsia="de-DE"/>
                </w:rPr>
                <w:t>EncT</w:t>
              </w:r>
              <w:proofErr w:type="spellEnd"/>
            </w:ins>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ins w:id="722" w:author="Jens-Rainer Ohm" w:date="2023-10-13T10:09:00Z"/>
                <w:lang w:val="de-DE" w:eastAsia="de-DE"/>
              </w:rPr>
            </w:pPr>
            <w:proofErr w:type="spellStart"/>
            <w:ins w:id="723" w:author="Jens-Rainer Ohm" w:date="2023-10-13T10:09:00Z">
              <w:r w:rsidRPr="008F0062">
                <w:rPr>
                  <w:lang w:val="de-DE" w:eastAsia="de-DE"/>
                </w:rPr>
                <w:t>DecT</w:t>
              </w:r>
              <w:proofErr w:type="spellEnd"/>
            </w:ins>
          </w:p>
        </w:tc>
      </w:tr>
      <w:tr w:rsidR="008F0062" w:rsidRPr="008F0062" w14:paraId="2E1A884B" w14:textId="77777777" w:rsidTr="001D5ACF">
        <w:trPr>
          <w:trHeight w:val="255"/>
          <w:jc w:val="center"/>
          <w:ins w:id="724"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ins w:id="725" w:author="Jens-Rainer Ohm" w:date="2023-10-13T10:09:00Z"/>
                <w:lang w:val="de-DE" w:eastAsia="de-DE"/>
              </w:rPr>
            </w:pPr>
            <w:ins w:id="726" w:author="Jens-Rainer Ohm" w:date="2023-10-13T10:09:00Z">
              <w:r w:rsidRPr="008F0062">
                <w:rPr>
                  <w:lang w:val="de-DE" w:eastAsia="de-DE"/>
                </w:rPr>
                <w:t>Class A1</w:t>
              </w:r>
            </w:ins>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ins w:id="727" w:author="Jens-Rainer Ohm" w:date="2023-10-13T10:09:00Z"/>
                <w:lang w:val="de-DE" w:eastAsia="de-DE"/>
              </w:rPr>
            </w:pPr>
            <w:ins w:id="728" w:author="Jens-Rainer Ohm" w:date="2023-10-13T10:09:00Z">
              <w:r w:rsidRPr="008F0062">
                <w:rPr>
                  <w:lang w:val="de-DE" w:eastAsia="de-DE"/>
                </w:rPr>
                <w:t>-29.50%</w:t>
              </w:r>
            </w:ins>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ins w:id="729" w:author="Jens-Rainer Ohm" w:date="2023-10-13T10:09:00Z"/>
                <w:lang w:val="de-DE" w:eastAsia="de-DE"/>
              </w:rPr>
            </w:pPr>
            <w:ins w:id="730" w:author="Jens-Rainer Ohm" w:date="2023-10-13T10:09:00Z">
              <w:r w:rsidRPr="008F0062">
                <w:rPr>
                  <w:lang w:val="de-DE" w:eastAsia="de-DE"/>
                </w:rPr>
                <w:t>-32.81%</w:t>
              </w:r>
            </w:ins>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ins w:id="731" w:author="Jens-Rainer Ohm" w:date="2023-10-13T10:09:00Z"/>
                <w:lang w:val="de-DE" w:eastAsia="de-DE"/>
              </w:rPr>
            </w:pPr>
            <w:ins w:id="732" w:author="Jens-Rainer Ohm" w:date="2023-10-13T10:09:00Z">
              <w:r w:rsidRPr="008F0062">
                <w:rPr>
                  <w:lang w:val="de-DE" w:eastAsia="de-DE"/>
                </w:rPr>
                <w:t>-33.83%</w:t>
              </w:r>
            </w:ins>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ins w:id="733" w:author="Jens-Rainer Ohm" w:date="2023-10-13T10:09:00Z"/>
                <w:lang w:val="de-DE" w:eastAsia="de-DE"/>
              </w:rPr>
            </w:pPr>
            <w:ins w:id="734" w:author="Jens-Rainer Ohm" w:date="2023-10-13T10:09:00Z">
              <w:r w:rsidRPr="008F0062">
                <w:rPr>
                  <w:lang w:val="de-DE" w:eastAsia="de-DE"/>
                </w:rPr>
                <w:t>1273%</w:t>
              </w:r>
            </w:ins>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ins w:id="735" w:author="Jens-Rainer Ohm" w:date="2023-10-13T10:09:00Z"/>
                <w:lang w:val="de-DE" w:eastAsia="de-DE"/>
              </w:rPr>
            </w:pPr>
            <w:ins w:id="736" w:author="Jens-Rainer Ohm" w:date="2023-10-13T10:09:00Z">
              <w:r w:rsidRPr="008F0062">
                <w:rPr>
                  <w:lang w:val="de-DE" w:eastAsia="de-DE"/>
                </w:rPr>
                <w:t>166%</w:t>
              </w:r>
            </w:ins>
          </w:p>
        </w:tc>
      </w:tr>
      <w:tr w:rsidR="008F0062" w:rsidRPr="008F0062" w14:paraId="5F00E6BE" w14:textId="77777777" w:rsidTr="001D5ACF">
        <w:trPr>
          <w:trHeight w:val="255"/>
          <w:jc w:val="center"/>
          <w:ins w:id="737"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ins w:id="738" w:author="Jens-Rainer Ohm" w:date="2023-10-13T10:09:00Z"/>
                <w:lang w:val="de-DE" w:eastAsia="de-DE"/>
              </w:rPr>
            </w:pPr>
            <w:ins w:id="739" w:author="Jens-Rainer Ohm" w:date="2023-10-13T10:09:00Z">
              <w:r w:rsidRPr="008F0062">
                <w:rPr>
                  <w:lang w:val="de-DE" w:eastAsia="de-DE"/>
                </w:rPr>
                <w:t>Class A2</w:t>
              </w:r>
            </w:ins>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ins w:id="740" w:author="Jens-Rainer Ohm" w:date="2023-10-13T10:09:00Z"/>
                <w:lang w:val="de-DE" w:eastAsia="de-DE"/>
              </w:rPr>
            </w:pPr>
            <w:ins w:id="741" w:author="Jens-Rainer Ohm" w:date="2023-10-13T10:09:00Z">
              <w:r w:rsidRPr="008F0062">
                <w:rPr>
                  <w:lang w:val="de-DE" w:eastAsia="de-DE"/>
                </w:rPr>
                <w:t>-29.73%</w:t>
              </w:r>
            </w:ins>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ins w:id="742" w:author="Jens-Rainer Ohm" w:date="2023-10-13T10:09:00Z"/>
                <w:lang w:val="de-DE" w:eastAsia="de-DE"/>
              </w:rPr>
            </w:pPr>
            <w:ins w:id="743" w:author="Jens-Rainer Ohm" w:date="2023-10-13T10:09:00Z">
              <w:r w:rsidRPr="008F0062">
                <w:rPr>
                  <w:lang w:val="de-DE" w:eastAsia="de-DE"/>
                </w:rPr>
                <w:t>-24.39%</w:t>
              </w:r>
            </w:ins>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ins w:id="744" w:author="Jens-Rainer Ohm" w:date="2023-10-13T10:09:00Z"/>
                <w:lang w:val="de-DE" w:eastAsia="de-DE"/>
              </w:rPr>
            </w:pPr>
            <w:ins w:id="745" w:author="Jens-Rainer Ohm" w:date="2023-10-13T10:09:00Z">
              <w:r w:rsidRPr="008F0062">
                <w:rPr>
                  <w:lang w:val="de-DE" w:eastAsia="de-DE"/>
                </w:rPr>
                <w:t>-21.58%</w:t>
              </w:r>
            </w:ins>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ins w:id="746" w:author="Jens-Rainer Ohm" w:date="2023-10-13T10:09:00Z"/>
                <w:lang w:val="de-DE" w:eastAsia="de-DE"/>
              </w:rPr>
            </w:pPr>
            <w:ins w:id="747" w:author="Jens-Rainer Ohm" w:date="2023-10-13T10:09:00Z">
              <w:r w:rsidRPr="008F0062">
                <w:rPr>
                  <w:lang w:val="de-DE" w:eastAsia="de-DE"/>
                </w:rPr>
                <w:t>2142%</w:t>
              </w:r>
            </w:ins>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ins w:id="748" w:author="Jens-Rainer Ohm" w:date="2023-10-13T10:09:00Z"/>
                <w:lang w:val="de-DE" w:eastAsia="de-DE"/>
              </w:rPr>
            </w:pPr>
            <w:ins w:id="749" w:author="Jens-Rainer Ohm" w:date="2023-10-13T10:09:00Z">
              <w:r w:rsidRPr="008F0062">
                <w:rPr>
                  <w:lang w:val="de-DE" w:eastAsia="de-DE"/>
                </w:rPr>
                <w:t>174%</w:t>
              </w:r>
            </w:ins>
          </w:p>
        </w:tc>
      </w:tr>
      <w:tr w:rsidR="008F0062" w:rsidRPr="008F0062" w14:paraId="7B2FA754" w14:textId="77777777" w:rsidTr="001D5ACF">
        <w:trPr>
          <w:trHeight w:val="255"/>
          <w:jc w:val="center"/>
          <w:ins w:id="750"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ins w:id="751" w:author="Jens-Rainer Ohm" w:date="2023-10-13T10:09:00Z"/>
                <w:lang w:val="de-DE" w:eastAsia="de-DE"/>
              </w:rPr>
            </w:pPr>
            <w:ins w:id="752" w:author="Jens-Rainer Ohm" w:date="2023-10-13T10:09:00Z">
              <w:r w:rsidRPr="008F0062">
                <w:rPr>
                  <w:lang w:val="de-DE" w:eastAsia="de-DE"/>
                </w:rPr>
                <w:t>Class B</w:t>
              </w:r>
            </w:ins>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ins w:id="753" w:author="Jens-Rainer Ohm" w:date="2023-10-13T10:09:00Z"/>
                <w:lang w:val="de-DE" w:eastAsia="de-DE"/>
              </w:rPr>
            </w:pPr>
            <w:ins w:id="754" w:author="Jens-Rainer Ohm" w:date="2023-10-13T10:09:00Z">
              <w:r w:rsidRPr="008F0062">
                <w:rPr>
                  <w:lang w:val="de-DE" w:eastAsia="de-DE"/>
                </w:rPr>
                <w:t>-22.32%</w:t>
              </w:r>
            </w:ins>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ins w:id="755" w:author="Jens-Rainer Ohm" w:date="2023-10-13T10:09:00Z"/>
                <w:lang w:val="de-DE" w:eastAsia="de-DE"/>
              </w:rPr>
            </w:pPr>
            <w:ins w:id="756" w:author="Jens-Rainer Ohm" w:date="2023-10-13T10:09:00Z">
              <w:r w:rsidRPr="008F0062">
                <w:rPr>
                  <w:lang w:val="de-DE" w:eastAsia="de-DE"/>
                </w:rPr>
                <w:t>-27.21%</w:t>
              </w:r>
            </w:ins>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ins w:id="757" w:author="Jens-Rainer Ohm" w:date="2023-10-13T10:09:00Z"/>
                <w:lang w:val="de-DE" w:eastAsia="de-DE"/>
              </w:rPr>
            </w:pPr>
            <w:ins w:id="758" w:author="Jens-Rainer Ohm" w:date="2023-10-13T10:09:00Z">
              <w:r w:rsidRPr="008F0062">
                <w:rPr>
                  <w:lang w:val="de-DE" w:eastAsia="de-DE"/>
                </w:rPr>
                <w:t>-30.98%</w:t>
              </w:r>
            </w:ins>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ins w:id="759" w:author="Jens-Rainer Ohm" w:date="2023-10-13T10:09:00Z"/>
                <w:lang w:val="de-DE" w:eastAsia="de-DE"/>
              </w:rPr>
            </w:pPr>
            <w:ins w:id="760" w:author="Jens-Rainer Ohm" w:date="2023-10-13T10:09:00Z">
              <w:r w:rsidRPr="008F0062">
                <w:rPr>
                  <w:lang w:val="de-DE" w:eastAsia="de-DE"/>
                </w:rPr>
                <w:t>2397%</w:t>
              </w:r>
            </w:ins>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ins w:id="761" w:author="Jens-Rainer Ohm" w:date="2023-10-13T10:09:00Z"/>
                <w:lang w:val="de-DE" w:eastAsia="de-DE"/>
              </w:rPr>
            </w:pPr>
            <w:ins w:id="762" w:author="Jens-Rainer Ohm" w:date="2023-10-13T10:09:00Z">
              <w:r w:rsidRPr="008F0062">
                <w:rPr>
                  <w:lang w:val="de-DE" w:eastAsia="de-DE"/>
                </w:rPr>
                <w:t>175%</w:t>
              </w:r>
            </w:ins>
          </w:p>
        </w:tc>
      </w:tr>
      <w:tr w:rsidR="008F0062" w:rsidRPr="008F0062" w14:paraId="28471D8E" w14:textId="77777777" w:rsidTr="001D5ACF">
        <w:trPr>
          <w:trHeight w:val="255"/>
          <w:jc w:val="center"/>
          <w:ins w:id="763"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ins w:id="764" w:author="Jens-Rainer Ohm" w:date="2023-10-13T10:09:00Z"/>
                <w:lang w:val="de-DE" w:eastAsia="de-DE"/>
              </w:rPr>
            </w:pPr>
            <w:ins w:id="765" w:author="Jens-Rainer Ohm" w:date="2023-10-13T10:09:00Z">
              <w:r w:rsidRPr="008F0062">
                <w:rPr>
                  <w:lang w:val="de-DE" w:eastAsia="de-DE"/>
                </w:rPr>
                <w:t>Class C</w:t>
              </w:r>
            </w:ins>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ins w:id="766" w:author="Jens-Rainer Ohm" w:date="2023-10-13T10:09:00Z"/>
                <w:lang w:val="de-DE" w:eastAsia="de-DE"/>
              </w:rPr>
            </w:pPr>
            <w:ins w:id="767" w:author="Jens-Rainer Ohm" w:date="2023-10-13T10:09:00Z">
              <w:r w:rsidRPr="008F0062">
                <w:rPr>
                  <w:lang w:val="de-DE" w:eastAsia="de-DE"/>
                </w:rPr>
                <w:t>-22.89%</w:t>
              </w:r>
            </w:ins>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ins w:id="768" w:author="Jens-Rainer Ohm" w:date="2023-10-13T10:09:00Z"/>
                <w:lang w:val="de-DE" w:eastAsia="de-DE"/>
              </w:rPr>
            </w:pPr>
            <w:ins w:id="769" w:author="Jens-Rainer Ohm" w:date="2023-10-13T10:09:00Z">
              <w:r w:rsidRPr="008F0062">
                <w:rPr>
                  <w:lang w:val="de-DE" w:eastAsia="de-DE"/>
                </w:rPr>
                <w:t>-19.53%</w:t>
              </w:r>
            </w:ins>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ins w:id="770" w:author="Jens-Rainer Ohm" w:date="2023-10-13T10:09:00Z"/>
                <w:lang w:val="de-DE" w:eastAsia="de-DE"/>
              </w:rPr>
            </w:pPr>
            <w:ins w:id="771" w:author="Jens-Rainer Ohm" w:date="2023-10-13T10:09:00Z">
              <w:r w:rsidRPr="008F0062">
                <w:rPr>
                  <w:lang w:val="de-DE" w:eastAsia="de-DE"/>
                </w:rPr>
                <w:t>-23.19%</w:t>
              </w:r>
            </w:ins>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ins w:id="772" w:author="Jens-Rainer Ohm" w:date="2023-10-13T10:09:00Z"/>
                <w:lang w:val="de-DE" w:eastAsia="de-DE"/>
              </w:rPr>
            </w:pPr>
            <w:ins w:id="773" w:author="Jens-Rainer Ohm" w:date="2023-10-13T10:09:00Z">
              <w:r w:rsidRPr="008F0062">
                <w:rPr>
                  <w:lang w:val="de-DE" w:eastAsia="de-DE"/>
                </w:rPr>
                <w:t>3348%</w:t>
              </w:r>
            </w:ins>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ins w:id="774" w:author="Jens-Rainer Ohm" w:date="2023-10-13T10:09:00Z"/>
                <w:lang w:val="de-DE" w:eastAsia="de-DE"/>
              </w:rPr>
            </w:pPr>
            <w:ins w:id="775" w:author="Jens-Rainer Ohm" w:date="2023-10-13T10:09:00Z">
              <w:r w:rsidRPr="008F0062">
                <w:rPr>
                  <w:lang w:val="de-DE" w:eastAsia="de-DE"/>
                </w:rPr>
                <w:t>179%</w:t>
              </w:r>
            </w:ins>
          </w:p>
        </w:tc>
      </w:tr>
      <w:tr w:rsidR="008F0062" w:rsidRPr="008F0062" w14:paraId="0304AA15" w14:textId="77777777" w:rsidTr="001D5ACF">
        <w:trPr>
          <w:trHeight w:val="255"/>
          <w:jc w:val="center"/>
          <w:ins w:id="776"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ins w:id="777" w:author="Jens-Rainer Ohm" w:date="2023-10-13T10:09:00Z"/>
                <w:lang w:val="de-DE" w:eastAsia="de-DE"/>
              </w:rPr>
            </w:pPr>
            <w:ins w:id="778" w:author="Jens-Rainer Ohm" w:date="2023-10-13T10:09:00Z">
              <w:r w:rsidRPr="008F0062">
                <w:rPr>
                  <w:lang w:val="de-DE" w:eastAsia="de-DE"/>
                </w:rPr>
                <w:t>Class E</w:t>
              </w:r>
            </w:ins>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ins w:id="779" w:author="Jens-Rainer Ohm" w:date="2023-10-13T10:09:00Z"/>
                <w:lang w:val="de-DE" w:eastAsia="de-DE"/>
              </w:rPr>
            </w:pPr>
            <w:ins w:id="780" w:author="Jens-Rainer Ohm" w:date="2023-10-13T10:09:00Z">
              <w:r w:rsidRPr="008F0062">
                <w:rPr>
                  <w:lang w:val="de-DE" w:eastAsia="de-DE"/>
                </w:rPr>
                <w:t>-26.04%</w:t>
              </w:r>
            </w:ins>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ins w:id="781" w:author="Jens-Rainer Ohm" w:date="2023-10-13T10:09:00Z"/>
                <w:lang w:val="de-DE" w:eastAsia="de-DE"/>
              </w:rPr>
            </w:pPr>
            <w:ins w:id="782" w:author="Jens-Rainer Ohm" w:date="2023-10-13T10:09:00Z">
              <w:r w:rsidRPr="008F0062">
                <w:rPr>
                  <w:lang w:val="de-DE" w:eastAsia="de-DE"/>
                </w:rPr>
                <w:t>-25.90%</w:t>
              </w:r>
            </w:ins>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ins w:id="783" w:author="Jens-Rainer Ohm" w:date="2023-10-13T10:09:00Z"/>
                <w:lang w:val="de-DE" w:eastAsia="de-DE"/>
              </w:rPr>
            </w:pPr>
            <w:ins w:id="784" w:author="Jens-Rainer Ohm" w:date="2023-10-13T10:09:00Z">
              <w:r w:rsidRPr="008F0062">
                <w:rPr>
                  <w:lang w:val="de-DE" w:eastAsia="de-DE"/>
                </w:rPr>
                <w:t>-24.15%</w:t>
              </w:r>
            </w:ins>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ins w:id="785" w:author="Jens-Rainer Ohm" w:date="2023-10-13T10:09:00Z"/>
                <w:lang w:val="de-DE" w:eastAsia="de-DE"/>
              </w:rPr>
            </w:pPr>
            <w:ins w:id="786" w:author="Jens-Rainer Ohm" w:date="2023-10-13T10:09:00Z">
              <w:r w:rsidRPr="008F0062">
                <w:rPr>
                  <w:lang w:val="de-DE" w:eastAsia="de-DE"/>
                </w:rPr>
                <w:t>1869%</w:t>
              </w:r>
            </w:ins>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ins w:id="787" w:author="Jens-Rainer Ohm" w:date="2023-10-13T10:09:00Z"/>
                <w:lang w:val="de-DE" w:eastAsia="de-DE"/>
              </w:rPr>
            </w:pPr>
            <w:ins w:id="788" w:author="Jens-Rainer Ohm" w:date="2023-10-13T10:09:00Z">
              <w:r w:rsidRPr="008F0062">
                <w:rPr>
                  <w:lang w:val="de-DE" w:eastAsia="de-DE"/>
                </w:rPr>
                <w:t>158%</w:t>
              </w:r>
            </w:ins>
          </w:p>
        </w:tc>
      </w:tr>
      <w:tr w:rsidR="008F0062" w:rsidRPr="008F0062" w14:paraId="59B02AAB" w14:textId="77777777" w:rsidTr="001D5ACF">
        <w:trPr>
          <w:trHeight w:val="255"/>
          <w:jc w:val="center"/>
          <w:ins w:id="789"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ins w:id="790" w:author="Jens-Rainer Ohm" w:date="2023-10-13T10:09:00Z"/>
                <w:b/>
                <w:bCs/>
                <w:lang w:val="de-DE" w:eastAsia="de-DE"/>
              </w:rPr>
            </w:pPr>
            <w:ins w:id="791" w:author="Jens-Rainer Ohm" w:date="2023-10-13T10:09:00Z">
              <w:r w:rsidRPr="008F0062">
                <w:rPr>
                  <w:b/>
                  <w:bCs/>
                  <w:lang w:val="de-DE" w:eastAsia="de-DE"/>
                </w:rPr>
                <w:t xml:space="preserve">Overall </w:t>
              </w:r>
            </w:ins>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ins w:id="792" w:author="Jens-Rainer Ohm" w:date="2023-10-13T10:09:00Z"/>
                <w:lang w:val="de-DE" w:eastAsia="de-DE"/>
              </w:rPr>
            </w:pPr>
            <w:ins w:id="793" w:author="Jens-Rainer Ohm" w:date="2023-10-13T10:09:00Z">
              <w:r w:rsidRPr="008F0062">
                <w:rPr>
                  <w:lang w:val="de-DE" w:eastAsia="de-DE"/>
                </w:rPr>
                <w:t>-25.50%</w:t>
              </w:r>
            </w:ins>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ins w:id="794" w:author="Jens-Rainer Ohm" w:date="2023-10-13T10:09:00Z"/>
                <w:lang w:val="de-DE" w:eastAsia="de-DE"/>
              </w:rPr>
            </w:pPr>
            <w:ins w:id="795" w:author="Jens-Rainer Ohm" w:date="2023-10-13T10:09:00Z">
              <w:r w:rsidRPr="008F0062">
                <w:rPr>
                  <w:lang w:val="de-DE" w:eastAsia="de-DE"/>
                </w:rPr>
                <w:t>-25.75%</w:t>
              </w:r>
            </w:ins>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ins w:id="796" w:author="Jens-Rainer Ohm" w:date="2023-10-13T10:09:00Z"/>
                <w:lang w:val="de-DE" w:eastAsia="de-DE"/>
              </w:rPr>
            </w:pPr>
            <w:ins w:id="797" w:author="Jens-Rainer Ohm" w:date="2023-10-13T10:09:00Z">
              <w:r w:rsidRPr="008F0062">
                <w:rPr>
                  <w:lang w:val="de-DE" w:eastAsia="de-DE"/>
                </w:rPr>
                <w:t>-27.02%</w:t>
              </w:r>
            </w:ins>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ins w:id="798" w:author="Jens-Rainer Ohm" w:date="2023-10-13T10:09:00Z"/>
                <w:lang w:val="de-DE" w:eastAsia="de-DE"/>
              </w:rPr>
            </w:pPr>
            <w:ins w:id="799" w:author="Jens-Rainer Ohm" w:date="2023-10-13T10:09:00Z">
              <w:r w:rsidRPr="008F0062">
                <w:rPr>
                  <w:lang w:val="de-DE" w:eastAsia="de-DE"/>
                </w:rPr>
                <w:t>2187%</w:t>
              </w:r>
            </w:ins>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ins w:id="800" w:author="Jens-Rainer Ohm" w:date="2023-10-13T10:09:00Z"/>
                <w:lang w:val="de-DE" w:eastAsia="de-DE"/>
              </w:rPr>
            </w:pPr>
            <w:ins w:id="801" w:author="Jens-Rainer Ohm" w:date="2023-10-13T10:09:00Z">
              <w:r w:rsidRPr="008F0062">
                <w:rPr>
                  <w:lang w:val="de-DE" w:eastAsia="de-DE"/>
                </w:rPr>
                <w:t>171%</w:t>
              </w:r>
            </w:ins>
          </w:p>
        </w:tc>
      </w:tr>
      <w:tr w:rsidR="008F0062" w:rsidRPr="008F0062" w14:paraId="72F1FBF0" w14:textId="77777777" w:rsidTr="001D5ACF">
        <w:trPr>
          <w:trHeight w:val="255"/>
          <w:jc w:val="center"/>
          <w:ins w:id="802" w:author="Jens-Rainer Ohm" w:date="2023-10-13T10:09:00Z"/>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ins w:id="803" w:author="Jens-Rainer Ohm" w:date="2023-10-13T10:09:00Z"/>
                <w:lang w:val="de-DE" w:eastAsia="de-DE"/>
              </w:rPr>
            </w:pPr>
            <w:ins w:id="804" w:author="Jens-Rainer Ohm" w:date="2023-10-13T10:09:00Z">
              <w:r w:rsidRPr="008F0062">
                <w:rPr>
                  <w:lang w:val="de-DE" w:eastAsia="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ins w:id="805" w:author="Jens-Rainer Ohm" w:date="2023-10-13T10:09:00Z"/>
                <w:lang w:val="de-DE" w:eastAsia="de-DE"/>
              </w:rPr>
            </w:pPr>
            <w:ins w:id="806" w:author="Jens-Rainer Ohm" w:date="2023-10-13T10:09:00Z">
              <w:r w:rsidRPr="008F0062">
                <w:rPr>
                  <w:lang w:val="de-DE" w:eastAsia="de-DE"/>
                </w:rPr>
                <w:t>-18.80%</w:t>
              </w:r>
            </w:ins>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ins w:id="807" w:author="Jens-Rainer Ohm" w:date="2023-10-13T10:09:00Z"/>
                <w:lang w:val="de-DE" w:eastAsia="de-DE"/>
              </w:rPr>
            </w:pPr>
            <w:ins w:id="808" w:author="Jens-Rainer Ohm" w:date="2023-10-13T10:09:00Z">
              <w:r w:rsidRPr="008F0062">
                <w:rPr>
                  <w:lang w:val="de-DE" w:eastAsia="de-DE"/>
                </w:rPr>
                <w:t>-13.85%</w:t>
              </w:r>
            </w:ins>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ins w:id="809" w:author="Jens-Rainer Ohm" w:date="2023-10-13T10:09:00Z"/>
                <w:lang w:val="de-DE" w:eastAsia="de-DE"/>
              </w:rPr>
            </w:pPr>
            <w:ins w:id="810" w:author="Jens-Rainer Ohm" w:date="2023-10-13T10:09:00Z">
              <w:r w:rsidRPr="008F0062">
                <w:rPr>
                  <w:lang w:val="de-DE" w:eastAsia="de-DE"/>
                </w:rPr>
                <w:t>-13.68%</w:t>
              </w:r>
            </w:ins>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ins w:id="811" w:author="Jens-Rainer Ohm" w:date="2023-10-13T10:09:00Z"/>
                <w:lang w:val="de-DE" w:eastAsia="de-DE"/>
              </w:rPr>
            </w:pPr>
            <w:ins w:id="812" w:author="Jens-Rainer Ohm" w:date="2023-10-13T10:09:00Z">
              <w:r w:rsidRPr="008F0062">
                <w:rPr>
                  <w:lang w:val="de-DE" w:eastAsia="de-DE"/>
                </w:rPr>
                <w:t>4270%</w:t>
              </w:r>
            </w:ins>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ins w:id="813" w:author="Jens-Rainer Ohm" w:date="2023-10-13T10:09:00Z"/>
                <w:lang w:val="de-DE" w:eastAsia="de-DE"/>
              </w:rPr>
            </w:pPr>
            <w:ins w:id="814" w:author="Jens-Rainer Ohm" w:date="2023-10-13T10:09:00Z">
              <w:r w:rsidRPr="008F0062">
                <w:rPr>
                  <w:lang w:val="de-DE" w:eastAsia="de-DE"/>
                </w:rPr>
                <w:t>189%</w:t>
              </w:r>
            </w:ins>
          </w:p>
        </w:tc>
      </w:tr>
      <w:tr w:rsidR="008F0062" w:rsidRPr="008F0062" w14:paraId="2245BF7D" w14:textId="77777777" w:rsidTr="001D5ACF">
        <w:trPr>
          <w:trHeight w:val="255"/>
          <w:jc w:val="center"/>
          <w:ins w:id="815" w:author="Jens-Rainer Ohm" w:date="2023-10-13T10:09:00Z"/>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ins w:id="816" w:author="Jens-Rainer Ohm" w:date="2023-10-13T10:09:00Z"/>
                <w:lang w:val="de-DE" w:eastAsia="de-DE"/>
              </w:rPr>
            </w:pPr>
            <w:ins w:id="817" w:author="Jens-Rainer Ohm" w:date="2023-10-13T10:09:00Z">
              <w:r w:rsidRPr="008F0062">
                <w:rPr>
                  <w:lang w:val="de-DE" w:eastAsia="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ins w:id="818" w:author="Jens-Rainer Ohm" w:date="2023-10-13T10:09:00Z"/>
                <w:lang w:val="de-DE" w:eastAsia="de-DE"/>
              </w:rPr>
            </w:pPr>
            <w:ins w:id="819" w:author="Jens-Rainer Ohm" w:date="2023-10-13T10:09:00Z">
              <w:r w:rsidRPr="008F0062">
                <w:rPr>
                  <w:lang w:val="de-DE" w:eastAsia="de-DE"/>
                </w:rPr>
                <w:t>-39.49%</w:t>
              </w:r>
            </w:ins>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ins w:id="820" w:author="Jens-Rainer Ohm" w:date="2023-10-13T10:09:00Z"/>
                <w:lang w:val="de-DE" w:eastAsia="de-DE"/>
              </w:rPr>
            </w:pPr>
            <w:ins w:id="821" w:author="Jens-Rainer Ohm" w:date="2023-10-13T10:09:00Z">
              <w:r w:rsidRPr="008F0062">
                <w:rPr>
                  <w:lang w:val="de-DE" w:eastAsia="de-DE"/>
                </w:rPr>
                <w:t>-40.23%</w:t>
              </w:r>
            </w:ins>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ins w:id="822" w:author="Jens-Rainer Ohm" w:date="2023-10-13T10:09:00Z"/>
                <w:lang w:val="de-DE" w:eastAsia="de-DE"/>
              </w:rPr>
            </w:pPr>
            <w:ins w:id="823" w:author="Jens-Rainer Ohm" w:date="2023-10-13T10:09:00Z">
              <w:r w:rsidRPr="008F0062">
                <w:rPr>
                  <w:lang w:val="de-DE" w:eastAsia="de-DE"/>
                </w:rPr>
                <w:t>-42.90%</w:t>
              </w:r>
            </w:ins>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ins w:id="824" w:author="Jens-Rainer Ohm" w:date="2023-10-13T10:09:00Z"/>
                <w:lang w:val="de-DE" w:eastAsia="de-DE"/>
              </w:rPr>
            </w:pPr>
            <w:ins w:id="825" w:author="Jens-Rainer Ohm" w:date="2023-10-13T10:09:00Z">
              <w:r w:rsidRPr="008F0062">
                <w:rPr>
                  <w:lang w:val="de-DE" w:eastAsia="de-DE"/>
                </w:rPr>
                <w:t>4220%</w:t>
              </w:r>
            </w:ins>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ins w:id="826" w:author="Jens-Rainer Ohm" w:date="2023-10-13T10:09:00Z"/>
                <w:lang w:val="de-DE" w:eastAsia="de-DE"/>
              </w:rPr>
            </w:pPr>
            <w:ins w:id="827" w:author="Jens-Rainer Ohm" w:date="2023-10-13T10:09:00Z">
              <w:r w:rsidRPr="008F0062">
                <w:rPr>
                  <w:lang w:val="de-DE" w:eastAsia="de-DE"/>
                </w:rPr>
                <w:t>171%</w:t>
              </w:r>
            </w:ins>
          </w:p>
        </w:tc>
      </w:tr>
      <w:tr w:rsidR="008F0062" w:rsidRPr="008F0062" w14:paraId="15E63C9D" w14:textId="77777777" w:rsidTr="001D5ACF">
        <w:trPr>
          <w:trHeight w:val="255"/>
          <w:jc w:val="center"/>
          <w:ins w:id="828" w:author="Jens-Rainer Ohm" w:date="2023-10-13T10:09:00Z"/>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ins w:id="829" w:author="Jens-Rainer Ohm" w:date="2023-10-13T10:09:00Z"/>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ins w:id="830" w:author="Jens-Rainer Ohm" w:date="2023-10-13T10:09:00Z"/>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ins w:id="831" w:author="Jens-Rainer Ohm" w:date="2023-10-13T10:09:00Z"/>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ins w:id="832" w:author="Jens-Rainer Ohm" w:date="2023-10-13T10:09:00Z"/>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ins w:id="833" w:author="Jens-Rainer Ohm" w:date="2023-10-13T10:09:00Z"/>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ins w:id="834" w:author="Jens-Rainer Ohm" w:date="2023-10-13T10:09:00Z"/>
                <w:lang w:val="de-DE" w:eastAsia="de-DE"/>
              </w:rPr>
            </w:pPr>
          </w:p>
        </w:tc>
      </w:tr>
      <w:tr w:rsidR="008F0062" w:rsidRPr="008F0062" w14:paraId="63CE2A27" w14:textId="77777777" w:rsidTr="001D5ACF">
        <w:trPr>
          <w:trHeight w:val="255"/>
          <w:jc w:val="center"/>
          <w:ins w:id="835" w:author="Jens-Rainer Ohm" w:date="2023-10-13T10:09:00Z"/>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ins w:id="836" w:author="Jens-Rainer Ohm" w:date="2023-10-13T10:09:00Z"/>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ins w:id="837" w:author="Jens-Rainer Ohm" w:date="2023-10-13T10:09:00Z"/>
                <w:b/>
                <w:bCs/>
                <w:lang w:val="de-DE" w:eastAsia="de-DE"/>
              </w:rPr>
            </w:pPr>
            <w:ins w:id="838" w:author="Jens-Rainer Ohm" w:date="2023-10-13T10:09:00Z">
              <w:r w:rsidRPr="008F0062">
                <w:rPr>
                  <w:b/>
                  <w:bCs/>
                  <w:lang w:val="de-DE" w:eastAsia="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ins w:id="839" w:author="Jens-Rainer Ohm" w:date="2023-10-13T10:09:00Z"/>
                <w:lang w:val="de-DE" w:eastAsia="de-DE"/>
              </w:rPr>
            </w:pPr>
            <w:ins w:id="840" w:author="Jens-Rainer Ohm" w:date="2023-10-13T10:09:00Z">
              <w:r w:rsidRPr="008F0062">
                <w:rPr>
                  <w:lang w:val="de-DE" w:eastAsia="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ins w:id="841" w:author="Jens-Rainer Ohm" w:date="2023-10-13T10:09:00Z"/>
                <w:b/>
                <w:bCs/>
                <w:lang w:val="de-DE" w:eastAsia="de-DE"/>
              </w:rPr>
            </w:pPr>
            <w:ins w:id="842" w:author="Jens-Rainer Ohm" w:date="2023-10-13T10:09:00Z">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ins w:id="843" w:author="Jens-Rainer Ohm" w:date="2023-10-13T10:09:00Z"/>
                <w:lang w:val="de-DE" w:eastAsia="de-DE"/>
              </w:rPr>
            </w:pPr>
            <w:ins w:id="844" w:author="Jens-Rainer Ohm" w:date="2023-10-13T10:09:00Z">
              <w:r w:rsidRPr="008F0062">
                <w:rPr>
                  <w:lang w:val="de-DE" w:eastAsia="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ins w:id="845" w:author="Jens-Rainer Ohm" w:date="2023-10-13T10:09:00Z"/>
                <w:lang w:val="de-DE" w:eastAsia="de-DE"/>
              </w:rPr>
            </w:pPr>
            <w:ins w:id="846" w:author="Jens-Rainer Ohm" w:date="2023-10-13T10:09:00Z">
              <w:r w:rsidRPr="008F0062">
                <w:rPr>
                  <w:lang w:val="de-DE" w:eastAsia="de-DE"/>
                </w:rPr>
                <w:t> </w:t>
              </w:r>
            </w:ins>
          </w:p>
        </w:tc>
      </w:tr>
      <w:tr w:rsidR="008F0062" w:rsidRPr="008F0062" w14:paraId="3EF5A95A" w14:textId="77777777" w:rsidTr="001D5ACF">
        <w:trPr>
          <w:trHeight w:val="255"/>
          <w:jc w:val="center"/>
          <w:ins w:id="847" w:author="Jens-Rainer Ohm" w:date="2023-10-13T10:09:00Z"/>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ins w:id="848" w:author="Jens-Rainer Ohm" w:date="2023-10-13T10:09:00Z"/>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ins w:id="849" w:author="Jens-Rainer Ohm" w:date="2023-10-13T10:09:00Z"/>
                <w:b/>
                <w:bCs/>
                <w:lang w:val="de-DE" w:eastAsia="de-DE"/>
              </w:rPr>
            </w:pPr>
            <w:ins w:id="850" w:author="Jens-Rainer Ohm" w:date="2023-10-13T10:09:00Z">
              <w:r w:rsidRPr="008F0062">
                <w:rPr>
                  <w:b/>
                  <w:bCs/>
                  <w:lang w:val="de-DE" w:eastAsia="de-DE"/>
                </w:rPr>
                <w:t> </w:t>
              </w:r>
            </w:ins>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ins w:id="851" w:author="Jens-Rainer Ohm" w:date="2023-10-13T10:09:00Z"/>
                <w:b/>
                <w:bCs/>
                <w:lang w:val="de-DE" w:eastAsia="de-DE"/>
              </w:rPr>
            </w:pPr>
            <w:ins w:id="852" w:author="Jens-Rainer Ohm" w:date="2023-10-13T10:09:00Z">
              <w:r w:rsidRPr="008F0062">
                <w:rPr>
                  <w:b/>
                  <w:bCs/>
                  <w:lang w:val="de-DE" w:eastAsia="de-DE"/>
                </w:rPr>
                <w:t> </w:t>
              </w:r>
            </w:ins>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ins w:id="853" w:author="Jens-Rainer Ohm" w:date="2023-10-13T10:09:00Z"/>
                <w:b/>
                <w:bCs/>
                <w:lang w:val="de-DE" w:eastAsia="de-DE"/>
              </w:rPr>
            </w:pPr>
            <w:ins w:id="854" w:author="Jens-Rainer Ohm" w:date="2023-10-13T10:09:00Z">
              <w:r w:rsidRPr="008F0062">
                <w:rPr>
                  <w:b/>
                  <w:bCs/>
                  <w:lang w:val="de-DE" w:eastAsia="de-DE"/>
                </w:rPr>
                <w:t>Over HM-17.0</w:t>
              </w:r>
            </w:ins>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ins w:id="855" w:author="Jens-Rainer Ohm" w:date="2023-10-13T10:09:00Z"/>
                <w:b/>
                <w:bCs/>
                <w:lang w:val="de-DE" w:eastAsia="de-DE"/>
              </w:rPr>
            </w:pPr>
            <w:ins w:id="856" w:author="Jens-Rainer Ohm" w:date="2023-10-13T10:09:00Z">
              <w:r w:rsidRPr="008F0062">
                <w:rPr>
                  <w:b/>
                  <w:bCs/>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ins w:id="857" w:author="Jens-Rainer Ohm" w:date="2023-10-13T10:09:00Z"/>
                <w:b/>
                <w:bCs/>
                <w:lang w:val="de-DE" w:eastAsia="de-DE"/>
              </w:rPr>
            </w:pPr>
            <w:ins w:id="858" w:author="Jens-Rainer Ohm" w:date="2023-10-13T10:09:00Z">
              <w:r w:rsidRPr="008F0062">
                <w:rPr>
                  <w:b/>
                  <w:bCs/>
                  <w:lang w:val="de-DE" w:eastAsia="de-DE"/>
                </w:rPr>
                <w:t> </w:t>
              </w:r>
            </w:ins>
          </w:p>
        </w:tc>
      </w:tr>
      <w:tr w:rsidR="008F0062" w:rsidRPr="008F0062" w14:paraId="0F3ECA59" w14:textId="77777777" w:rsidTr="001D5ACF">
        <w:trPr>
          <w:trHeight w:val="255"/>
          <w:jc w:val="center"/>
          <w:ins w:id="859" w:author="Jens-Rainer Ohm" w:date="2023-10-13T10:09:00Z"/>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ins w:id="860" w:author="Jens-Rainer Ohm" w:date="2023-10-13T10:09:00Z"/>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ins w:id="861" w:author="Jens-Rainer Ohm" w:date="2023-10-13T10:09:00Z"/>
                <w:lang w:val="de-DE" w:eastAsia="de-DE"/>
              </w:rPr>
            </w:pPr>
            <w:ins w:id="862" w:author="Jens-Rainer Ohm" w:date="2023-10-13T10:09:00Z">
              <w:r w:rsidRPr="008F0062">
                <w:rPr>
                  <w:lang w:val="de-DE" w:eastAsia="de-DE"/>
                </w:rPr>
                <w:t>Y</w:t>
              </w:r>
            </w:ins>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ins w:id="863" w:author="Jens-Rainer Ohm" w:date="2023-10-13T10:09:00Z"/>
                <w:lang w:val="de-DE" w:eastAsia="de-DE"/>
              </w:rPr>
            </w:pPr>
            <w:ins w:id="864" w:author="Jens-Rainer Ohm" w:date="2023-10-13T10:09:00Z">
              <w:r w:rsidRPr="008F0062">
                <w:rPr>
                  <w:lang w:val="de-DE" w:eastAsia="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ins w:id="865" w:author="Jens-Rainer Ohm" w:date="2023-10-13T10:09:00Z"/>
                <w:lang w:val="de-DE" w:eastAsia="de-DE"/>
              </w:rPr>
            </w:pPr>
            <w:ins w:id="866" w:author="Jens-Rainer Ohm" w:date="2023-10-13T10:09:00Z">
              <w:r w:rsidRPr="008F0062">
                <w:rPr>
                  <w:lang w:val="de-DE" w:eastAsia="de-DE"/>
                </w:rPr>
                <w:t>V</w:t>
              </w:r>
            </w:ins>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ins w:id="867" w:author="Jens-Rainer Ohm" w:date="2023-10-13T10:09:00Z"/>
                <w:lang w:val="de-DE" w:eastAsia="de-DE"/>
              </w:rPr>
            </w:pPr>
            <w:proofErr w:type="spellStart"/>
            <w:ins w:id="868" w:author="Jens-Rainer Ohm" w:date="2023-10-13T10:09:00Z">
              <w:r w:rsidRPr="008F0062">
                <w:rPr>
                  <w:lang w:val="de-DE" w:eastAsia="de-DE"/>
                </w:rPr>
                <w:t>EncT</w:t>
              </w:r>
              <w:proofErr w:type="spellEnd"/>
            </w:ins>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ins w:id="869" w:author="Jens-Rainer Ohm" w:date="2023-10-13T10:09:00Z"/>
                <w:lang w:val="de-DE" w:eastAsia="de-DE"/>
              </w:rPr>
            </w:pPr>
            <w:proofErr w:type="spellStart"/>
            <w:ins w:id="870" w:author="Jens-Rainer Ohm" w:date="2023-10-13T10:09:00Z">
              <w:r w:rsidRPr="008F0062">
                <w:rPr>
                  <w:lang w:val="de-DE" w:eastAsia="de-DE"/>
                </w:rPr>
                <w:t>DecT</w:t>
              </w:r>
              <w:proofErr w:type="spellEnd"/>
            </w:ins>
          </w:p>
        </w:tc>
      </w:tr>
      <w:tr w:rsidR="008F0062" w:rsidRPr="008F0062" w14:paraId="6B043544" w14:textId="77777777" w:rsidTr="001D5ACF">
        <w:trPr>
          <w:trHeight w:val="255"/>
          <w:jc w:val="center"/>
          <w:ins w:id="871"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ins w:id="872" w:author="Jens-Rainer Ohm" w:date="2023-10-13T10:09:00Z"/>
                <w:lang w:val="de-DE" w:eastAsia="de-DE"/>
              </w:rPr>
            </w:pPr>
            <w:ins w:id="873" w:author="Jens-Rainer Ohm" w:date="2023-10-13T10:09:00Z">
              <w:r w:rsidRPr="008F0062">
                <w:rPr>
                  <w:lang w:val="de-DE" w:eastAsia="de-DE"/>
                </w:rPr>
                <w:t>Class A1</w:t>
              </w:r>
            </w:ins>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ins w:id="874" w:author="Jens-Rainer Ohm" w:date="2023-10-13T10:09:00Z"/>
                <w:lang w:val="de-DE" w:eastAsia="de-DE"/>
              </w:rPr>
            </w:pPr>
            <w:ins w:id="875" w:author="Jens-Rainer Ohm" w:date="2023-10-13T10:09:00Z">
              <w:r w:rsidRPr="008F0062">
                <w:rPr>
                  <w:lang w:val="de-DE" w:eastAsia="de-DE"/>
                </w:rPr>
                <w:t>-40.60%</w:t>
              </w:r>
            </w:ins>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ins w:id="876" w:author="Jens-Rainer Ohm" w:date="2023-10-13T10:09:00Z"/>
                <w:lang w:val="de-DE" w:eastAsia="de-DE"/>
              </w:rPr>
            </w:pPr>
            <w:ins w:id="877" w:author="Jens-Rainer Ohm" w:date="2023-10-13T10:09:00Z">
              <w:r w:rsidRPr="008F0062">
                <w:rPr>
                  <w:lang w:val="de-DE" w:eastAsia="de-DE"/>
                </w:rPr>
                <w:t>-40.71%</w:t>
              </w:r>
            </w:ins>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ins w:id="878" w:author="Jens-Rainer Ohm" w:date="2023-10-13T10:09:00Z"/>
                <w:lang w:val="de-DE" w:eastAsia="de-DE"/>
              </w:rPr>
            </w:pPr>
            <w:ins w:id="879" w:author="Jens-Rainer Ohm" w:date="2023-10-13T10:09:00Z">
              <w:r w:rsidRPr="008F0062">
                <w:rPr>
                  <w:lang w:val="de-DE" w:eastAsia="de-DE"/>
                </w:rPr>
                <w:t>-47.16%</w:t>
              </w:r>
            </w:ins>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ins w:id="880" w:author="Jens-Rainer Ohm" w:date="2023-10-13T10:09:00Z"/>
                <w:lang w:val="de-DE" w:eastAsia="de-DE"/>
              </w:rPr>
            </w:pPr>
            <w:ins w:id="881" w:author="Jens-Rainer Ohm" w:date="2023-10-13T10:09:00Z">
              <w:r w:rsidRPr="008F0062">
                <w:rPr>
                  <w:lang w:val="de-DE" w:eastAsia="de-DE"/>
                </w:rPr>
                <w:t>586%</w:t>
              </w:r>
            </w:ins>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ins w:id="882" w:author="Jens-Rainer Ohm" w:date="2023-10-13T10:09:00Z"/>
                <w:lang w:val="de-DE" w:eastAsia="de-DE"/>
              </w:rPr>
            </w:pPr>
            <w:ins w:id="883" w:author="Jens-Rainer Ohm" w:date="2023-10-13T10:09:00Z">
              <w:r w:rsidRPr="008F0062">
                <w:rPr>
                  <w:lang w:val="de-DE" w:eastAsia="de-DE"/>
                </w:rPr>
                <w:t>158%</w:t>
              </w:r>
            </w:ins>
          </w:p>
        </w:tc>
      </w:tr>
      <w:tr w:rsidR="008F0062" w:rsidRPr="008F0062" w14:paraId="67C22AD5" w14:textId="77777777" w:rsidTr="001D5ACF">
        <w:trPr>
          <w:trHeight w:val="255"/>
          <w:jc w:val="center"/>
          <w:ins w:id="884"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ins w:id="885" w:author="Jens-Rainer Ohm" w:date="2023-10-13T10:09:00Z"/>
                <w:lang w:val="de-DE" w:eastAsia="de-DE"/>
              </w:rPr>
            </w:pPr>
            <w:ins w:id="886" w:author="Jens-Rainer Ohm" w:date="2023-10-13T10:09:00Z">
              <w:r w:rsidRPr="008F0062">
                <w:rPr>
                  <w:lang w:val="de-DE" w:eastAsia="de-DE"/>
                </w:rPr>
                <w:t>Class A2</w:t>
              </w:r>
            </w:ins>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ins w:id="887" w:author="Jens-Rainer Ohm" w:date="2023-10-13T10:09:00Z"/>
                <w:lang w:val="de-DE" w:eastAsia="de-DE"/>
              </w:rPr>
            </w:pPr>
            <w:ins w:id="888" w:author="Jens-Rainer Ohm" w:date="2023-10-13T10:09:00Z">
              <w:r w:rsidRPr="008F0062">
                <w:rPr>
                  <w:lang w:val="de-DE" w:eastAsia="de-DE"/>
                </w:rPr>
                <w:t>-44.02%</w:t>
              </w:r>
            </w:ins>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ins w:id="889" w:author="Jens-Rainer Ohm" w:date="2023-10-13T10:09:00Z"/>
                <w:lang w:val="de-DE" w:eastAsia="de-DE"/>
              </w:rPr>
            </w:pPr>
            <w:ins w:id="890" w:author="Jens-Rainer Ohm" w:date="2023-10-13T10:09:00Z">
              <w:r w:rsidRPr="008F0062">
                <w:rPr>
                  <w:lang w:val="de-DE" w:eastAsia="de-DE"/>
                </w:rPr>
                <w:t>-41.73%</w:t>
              </w:r>
            </w:ins>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ins w:id="891" w:author="Jens-Rainer Ohm" w:date="2023-10-13T10:09:00Z"/>
                <w:lang w:val="de-DE" w:eastAsia="de-DE"/>
              </w:rPr>
            </w:pPr>
            <w:ins w:id="892" w:author="Jens-Rainer Ohm" w:date="2023-10-13T10:09:00Z">
              <w:r w:rsidRPr="008F0062">
                <w:rPr>
                  <w:lang w:val="de-DE" w:eastAsia="de-DE"/>
                </w:rPr>
                <w:t>-40.78%</w:t>
              </w:r>
            </w:ins>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ins w:id="893" w:author="Jens-Rainer Ohm" w:date="2023-10-13T10:09:00Z"/>
                <w:lang w:val="de-DE" w:eastAsia="de-DE"/>
              </w:rPr>
            </w:pPr>
            <w:ins w:id="894" w:author="Jens-Rainer Ohm" w:date="2023-10-13T10:09:00Z">
              <w:r w:rsidRPr="008F0062">
                <w:rPr>
                  <w:lang w:val="de-DE" w:eastAsia="de-DE"/>
                </w:rPr>
                <w:t>679%</w:t>
              </w:r>
            </w:ins>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ins w:id="895" w:author="Jens-Rainer Ohm" w:date="2023-10-13T10:09:00Z"/>
                <w:lang w:val="de-DE" w:eastAsia="de-DE"/>
              </w:rPr>
            </w:pPr>
            <w:ins w:id="896" w:author="Jens-Rainer Ohm" w:date="2023-10-13T10:09:00Z">
              <w:r w:rsidRPr="008F0062">
                <w:rPr>
                  <w:lang w:val="de-DE" w:eastAsia="de-DE"/>
                </w:rPr>
                <w:t>170%</w:t>
              </w:r>
            </w:ins>
          </w:p>
        </w:tc>
      </w:tr>
      <w:tr w:rsidR="008F0062" w:rsidRPr="008F0062" w14:paraId="59E26C4E" w14:textId="77777777" w:rsidTr="001D5ACF">
        <w:trPr>
          <w:trHeight w:val="255"/>
          <w:jc w:val="center"/>
          <w:ins w:id="897"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ins w:id="898" w:author="Jens-Rainer Ohm" w:date="2023-10-13T10:09:00Z"/>
                <w:lang w:val="de-DE" w:eastAsia="de-DE"/>
              </w:rPr>
            </w:pPr>
            <w:ins w:id="899" w:author="Jens-Rainer Ohm" w:date="2023-10-13T10:09:00Z">
              <w:r w:rsidRPr="008F0062">
                <w:rPr>
                  <w:lang w:val="de-DE" w:eastAsia="de-DE"/>
                </w:rPr>
                <w:t>Class B</w:t>
              </w:r>
            </w:ins>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ins w:id="900" w:author="Jens-Rainer Ohm" w:date="2023-10-13T10:09:00Z"/>
                <w:lang w:val="de-DE" w:eastAsia="de-DE"/>
              </w:rPr>
            </w:pPr>
            <w:ins w:id="901" w:author="Jens-Rainer Ohm" w:date="2023-10-13T10:09:00Z">
              <w:r w:rsidRPr="008F0062">
                <w:rPr>
                  <w:lang w:val="de-DE" w:eastAsia="de-DE"/>
                </w:rPr>
                <w:t>-37.41%</w:t>
              </w:r>
            </w:ins>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ins w:id="902" w:author="Jens-Rainer Ohm" w:date="2023-10-13T10:09:00Z"/>
                <w:lang w:val="de-DE" w:eastAsia="de-DE"/>
              </w:rPr>
            </w:pPr>
            <w:ins w:id="903" w:author="Jens-Rainer Ohm" w:date="2023-10-13T10:09:00Z">
              <w:r w:rsidRPr="008F0062">
                <w:rPr>
                  <w:lang w:val="de-DE" w:eastAsia="de-DE"/>
                </w:rPr>
                <w:t>-50.12%</w:t>
              </w:r>
            </w:ins>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ins w:id="904" w:author="Jens-Rainer Ohm" w:date="2023-10-13T10:09:00Z"/>
                <w:lang w:val="de-DE" w:eastAsia="de-DE"/>
              </w:rPr>
            </w:pPr>
            <w:ins w:id="905" w:author="Jens-Rainer Ohm" w:date="2023-10-13T10:09:00Z">
              <w:r w:rsidRPr="008F0062">
                <w:rPr>
                  <w:lang w:val="de-DE" w:eastAsia="de-DE"/>
                </w:rPr>
                <w:t>-48.51%</w:t>
              </w:r>
            </w:ins>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ins w:id="906" w:author="Jens-Rainer Ohm" w:date="2023-10-13T10:09:00Z"/>
                <w:lang w:val="de-DE" w:eastAsia="de-DE"/>
              </w:rPr>
            </w:pPr>
            <w:ins w:id="907" w:author="Jens-Rainer Ohm" w:date="2023-10-13T10:09:00Z">
              <w:r w:rsidRPr="008F0062">
                <w:rPr>
                  <w:lang w:val="de-DE" w:eastAsia="de-DE"/>
                </w:rPr>
                <w:t>672%</w:t>
              </w:r>
            </w:ins>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ins w:id="908" w:author="Jens-Rainer Ohm" w:date="2023-10-13T10:09:00Z"/>
                <w:lang w:val="de-DE" w:eastAsia="de-DE"/>
              </w:rPr>
            </w:pPr>
            <w:ins w:id="909" w:author="Jens-Rainer Ohm" w:date="2023-10-13T10:09:00Z">
              <w:r w:rsidRPr="008F0062">
                <w:rPr>
                  <w:lang w:val="de-DE" w:eastAsia="de-DE"/>
                </w:rPr>
                <w:t>161%</w:t>
              </w:r>
            </w:ins>
          </w:p>
        </w:tc>
      </w:tr>
      <w:tr w:rsidR="008F0062" w:rsidRPr="008F0062" w14:paraId="1692EFA3" w14:textId="77777777" w:rsidTr="001D5ACF">
        <w:trPr>
          <w:trHeight w:val="255"/>
          <w:jc w:val="center"/>
          <w:ins w:id="910"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ins w:id="911" w:author="Jens-Rainer Ohm" w:date="2023-10-13T10:09:00Z"/>
                <w:lang w:val="de-DE" w:eastAsia="de-DE"/>
              </w:rPr>
            </w:pPr>
            <w:ins w:id="912" w:author="Jens-Rainer Ohm" w:date="2023-10-13T10:09:00Z">
              <w:r w:rsidRPr="008F0062">
                <w:rPr>
                  <w:lang w:val="de-DE" w:eastAsia="de-DE"/>
                </w:rPr>
                <w:t>Class C</w:t>
              </w:r>
            </w:ins>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ins w:id="913" w:author="Jens-Rainer Ohm" w:date="2023-10-13T10:09:00Z"/>
                <w:lang w:val="de-DE" w:eastAsia="de-DE"/>
              </w:rPr>
            </w:pPr>
            <w:ins w:id="914" w:author="Jens-Rainer Ohm" w:date="2023-10-13T10:09:00Z">
              <w:r w:rsidRPr="008F0062">
                <w:rPr>
                  <w:lang w:val="de-DE" w:eastAsia="de-DE"/>
                </w:rPr>
                <w:t>-33.86%</w:t>
              </w:r>
            </w:ins>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ins w:id="915" w:author="Jens-Rainer Ohm" w:date="2023-10-13T10:09:00Z"/>
                <w:lang w:val="de-DE" w:eastAsia="de-DE"/>
              </w:rPr>
            </w:pPr>
            <w:ins w:id="916" w:author="Jens-Rainer Ohm" w:date="2023-10-13T10:09:00Z">
              <w:r w:rsidRPr="008F0062">
                <w:rPr>
                  <w:lang w:val="de-DE" w:eastAsia="de-DE"/>
                </w:rPr>
                <w:t>-36.28%</w:t>
              </w:r>
            </w:ins>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ins w:id="917" w:author="Jens-Rainer Ohm" w:date="2023-10-13T10:09:00Z"/>
                <w:lang w:val="de-DE" w:eastAsia="de-DE"/>
              </w:rPr>
            </w:pPr>
            <w:ins w:id="918" w:author="Jens-Rainer Ohm" w:date="2023-10-13T10:09:00Z">
              <w:r w:rsidRPr="008F0062">
                <w:rPr>
                  <w:lang w:val="de-DE" w:eastAsia="de-DE"/>
                </w:rPr>
                <w:t>-38.21%</w:t>
              </w:r>
            </w:ins>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ins w:id="919" w:author="Jens-Rainer Ohm" w:date="2023-10-13T10:09:00Z"/>
                <w:lang w:val="de-DE" w:eastAsia="de-DE"/>
              </w:rPr>
            </w:pPr>
            <w:ins w:id="920" w:author="Jens-Rainer Ohm" w:date="2023-10-13T10:09:00Z">
              <w:r w:rsidRPr="008F0062">
                <w:rPr>
                  <w:lang w:val="de-DE" w:eastAsia="de-DE"/>
                </w:rPr>
                <w:t>923%</w:t>
              </w:r>
            </w:ins>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ins w:id="921" w:author="Jens-Rainer Ohm" w:date="2023-10-13T10:09:00Z"/>
                <w:lang w:val="de-DE" w:eastAsia="de-DE"/>
              </w:rPr>
            </w:pPr>
            <w:ins w:id="922" w:author="Jens-Rainer Ohm" w:date="2023-10-13T10:09:00Z">
              <w:r w:rsidRPr="008F0062">
                <w:rPr>
                  <w:lang w:val="de-DE" w:eastAsia="de-DE"/>
                </w:rPr>
                <w:t>164%</w:t>
              </w:r>
            </w:ins>
          </w:p>
        </w:tc>
      </w:tr>
      <w:tr w:rsidR="008F0062" w:rsidRPr="008F0062" w14:paraId="6CCC9538" w14:textId="77777777" w:rsidTr="001D5ACF">
        <w:trPr>
          <w:trHeight w:val="255"/>
          <w:jc w:val="center"/>
          <w:ins w:id="923"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ins w:id="924" w:author="Jens-Rainer Ohm" w:date="2023-10-13T10:09:00Z"/>
                <w:lang w:val="de-DE" w:eastAsia="de-DE"/>
              </w:rPr>
            </w:pPr>
            <w:ins w:id="925" w:author="Jens-Rainer Ohm" w:date="2023-10-13T10:09:00Z">
              <w:r w:rsidRPr="008F0062">
                <w:rPr>
                  <w:lang w:val="de-DE" w:eastAsia="de-DE"/>
                </w:rPr>
                <w:t>Class E</w:t>
              </w:r>
            </w:ins>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ins w:id="926" w:author="Jens-Rainer Ohm" w:date="2023-10-13T10:09:00Z"/>
                <w:lang w:val="de-DE" w:eastAsia="de-DE"/>
              </w:rPr>
            </w:pPr>
            <w:ins w:id="927"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ins w:id="928" w:author="Jens-Rainer Ohm" w:date="2023-10-13T10:09:00Z"/>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ins w:id="929" w:author="Jens-Rainer Ohm" w:date="2023-10-13T10:09:00Z"/>
                <w:lang w:val="de-DE" w:eastAsia="de-DE"/>
              </w:rPr>
            </w:pPr>
            <w:ins w:id="930"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ins w:id="931" w:author="Jens-Rainer Ohm" w:date="2023-10-13T10:09:00Z"/>
                <w:lang w:val="de-DE" w:eastAsia="de-DE"/>
              </w:rPr>
            </w:pPr>
            <w:ins w:id="932" w:author="Jens-Rainer Ohm" w:date="2023-10-13T10:09:00Z">
              <w:r w:rsidRPr="008F0062">
                <w:rPr>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ins w:id="933" w:author="Jens-Rainer Ohm" w:date="2023-10-13T10:09:00Z"/>
                <w:lang w:val="de-DE" w:eastAsia="de-DE"/>
              </w:rPr>
            </w:pPr>
            <w:ins w:id="934" w:author="Jens-Rainer Ohm" w:date="2023-10-13T10:09:00Z">
              <w:r w:rsidRPr="008F0062">
                <w:rPr>
                  <w:lang w:val="de-DE" w:eastAsia="de-DE"/>
                </w:rPr>
                <w:t> </w:t>
              </w:r>
            </w:ins>
          </w:p>
        </w:tc>
      </w:tr>
      <w:tr w:rsidR="008F0062" w:rsidRPr="008F0062" w14:paraId="661C5B1F" w14:textId="77777777" w:rsidTr="001D5ACF">
        <w:trPr>
          <w:trHeight w:val="255"/>
          <w:jc w:val="center"/>
          <w:ins w:id="935"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ins w:id="936" w:author="Jens-Rainer Ohm" w:date="2023-10-13T10:09:00Z"/>
                <w:b/>
                <w:bCs/>
                <w:lang w:val="de-DE" w:eastAsia="de-DE"/>
              </w:rPr>
            </w:pPr>
            <w:ins w:id="937" w:author="Jens-Rainer Ohm" w:date="2023-10-13T10:09:00Z">
              <w:r w:rsidRPr="008F0062">
                <w:rPr>
                  <w:b/>
                  <w:bCs/>
                  <w:lang w:val="de-DE" w:eastAsia="de-DE"/>
                </w:rPr>
                <w:lastRenderedPageBreak/>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ins w:id="938" w:author="Jens-Rainer Ohm" w:date="2023-10-13T10:09:00Z"/>
                <w:lang w:val="de-DE" w:eastAsia="de-DE"/>
              </w:rPr>
            </w:pPr>
            <w:ins w:id="939" w:author="Jens-Rainer Ohm" w:date="2023-10-13T10:09:00Z">
              <w:r w:rsidRPr="008F0062">
                <w:rPr>
                  <w:lang w:val="de-DE" w:eastAsia="de-DE"/>
                </w:rPr>
                <w:t>-38.42%</w:t>
              </w:r>
            </w:ins>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ins w:id="940" w:author="Jens-Rainer Ohm" w:date="2023-10-13T10:09:00Z"/>
                <w:lang w:val="de-DE" w:eastAsia="de-DE"/>
              </w:rPr>
            </w:pPr>
            <w:ins w:id="941" w:author="Jens-Rainer Ohm" w:date="2023-10-13T10:09:00Z">
              <w:r w:rsidRPr="008F0062">
                <w:rPr>
                  <w:lang w:val="de-DE" w:eastAsia="de-DE"/>
                </w:rPr>
                <w:t>-42.87%</w:t>
              </w:r>
            </w:ins>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ins w:id="942" w:author="Jens-Rainer Ohm" w:date="2023-10-13T10:09:00Z"/>
                <w:lang w:val="de-DE" w:eastAsia="de-DE"/>
              </w:rPr>
            </w:pPr>
            <w:ins w:id="943" w:author="Jens-Rainer Ohm" w:date="2023-10-13T10:09:00Z">
              <w:r w:rsidRPr="008F0062">
                <w:rPr>
                  <w:lang w:val="de-DE" w:eastAsia="de-DE"/>
                </w:rPr>
                <w:t>-43.95%</w:t>
              </w:r>
            </w:ins>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ins w:id="944" w:author="Jens-Rainer Ohm" w:date="2023-10-13T10:09:00Z"/>
                <w:lang w:val="de-DE" w:eastAsia="de-DE"/>
              </w:rPr>
            </w:pPr>
            <w:ins w:id="945" w:author="Jens-Rainer Ohm" w:date="2023-10-13T10:09:00Z">
              <w:r w:rsidRPr="008F0062">
                <w:rPr>
                  <w:lang w:val="de-DE" w:eastAsia="de-DE"/>
                </w:rPr>
                <w:t>713%</w:t>
              </w:r>
            </w:ins>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ins w:id="946" w:author="Jens-Rainer Ohm" w:date="2023-10-13T10:09:00Z"/>
                <w:lang w:val="de-DE" w:eastAsia="de-DE"/>
              </w:rPr>
            </w:pPr>
            <w:ins w:id="947" w:author="Jens-Rainer Ohm" w:date="2023-10-13T10:09:00Z">
              <w:r w:rsidRPr="008F0062">
                <w:rPr>
                  <w:lang w:val="de-DE" w:eastAsia="de-DE"/>
                </w:rPr>
                <w:t>163%</w:t>
              </w:r>
            </w:ins>
          </w:p>
        </w:tc>
      </w:tr>
      <w:tr w:rsidR="008F0062" w:rsidRPr="008F0062" w14:paraId="2592CB34" w14:textId="77777777" w:rsidTr="001D5ACF">
        <w:trPr>
          <w:trHeight w:val="255"/>
          <w:jc w:val="center"/>
          <w:ins w:id="948"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ins w:id="949" w:author="Jens-Rainer Ohm" w:date="2023-10-13T10:09:00Z"/>
                <w:lang w:val="de-DE" w:eastAsia="de-DE"/>
              </w:rPr>
            </w:pPr>
            <w:ins w:id="950" w:author="Jens-Rainer Ohm" w:date="2023-10-13T10:09:00Z">
              <w:r w:rsidRPr="008F0062">
                <w:rPr>
                  <w:lang w:val="de-DE" w:eastAsia="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ins w:id="951" w:author="Jens-Rainer Ohm" w:date="2023-10-13T10:09:00Z"/>
                <w:lang w:val="de-DE" w:eastAsia="de-DE"/>
              </w:rPr>
            </w:pPr>
            <w:ins w:id="952" w:author="Jens-Rainer Ohm" w:date="2023-10-13T10:09:00Z">
              <w:r w:rsidRPr="008F0062">
                <w:rPr>
                  <w:lang w:val="de-DE" w:eastAsia="de-DE"/>
                </w:rPr>
                <w:t>-31.72%</w:t>
              </w:r>
            </w:ins>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ins w:id="953" w:author="Jens-Rainer Ohm" w:date="2023-10-13T10:09:00Z"/>
                <w:lang w:val="de-DE" w:eastAsia="de-DE"/>
              </w:rPr>
            </w:pPr>
            <w:ins w:id="954" w:author="Jens-Rainer Ohm" w:date="2023-10-13T10:09:00Z">
              <w:r w:rsidRPr="008F0062">
                <w:rPr>
                  <w:lang w:val="de-DE" w:eastAsia="de-DE"/>
                </w:rPr>
                <w:t>-32.60%</w:t>
              </w:r>
            </w:ins>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ins w:id="955" w:author="Jens-Rainer Ohm" w:date="2023-10-13T10:09:00Z"/>
                <w:lang w:val="de-DE" w:eastAsia="de-DE"/>
              </w:rPr>
            </w:pPr>
            <w:ins w:id="956" w:author="Jens-Rainer Ohm" w:date="2023-10-13T10:09:00Z">
              <w:r w:rsidRPr="008F0062">
                <w:rPr>
                  <w:lang w:val="de-DE" w:eastAsia="de-DE"/>
                </w:rPr>
                <w:t>-31.95%</w:t>
              </w:r>
            </w:ins>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ins w:id="957" w:author="Jens-Rainer Ohm" w:date="2023-10-13T10:09:00Z"/>
                <w:lang w:val="de-DE" w:eastAsia="de-DE"/>
              </w:rPr>
            </w:pPr>
            <w:ins w:id="958" w:author="Jens-Rainer Ohm" w:date="2023-10-13T10:09:00Z">
              <w:r w:rsidRPr="008F0062">
                <w:rPr>
                  <w:lang w:val="de-DE" w:eastAsia="de-DE"/>
                </w:rPr>
                <w:t>970%</w:t>
              </w:r>
            </w:ins>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ins w:id="959" w:author="Jens-Rainer Ohm" w:date="2023-10-13T10:09:00Z"/>
                <w:lang w:val="de-DE" w:eastAsia="de-DE"/>
              </w:rPr>
            </w:pPr>
            <w:ins w:id="960" w:author="Jens-Rainer Ohm" w:date="2023-10-13T10:09:00Z">
              <w:r w:rsidRPr="008F0062">
                <w:rPr>
                  <w:lang w:val="de-DE" w:eastAsia="de-DE"/>
                </w:rPr>
                <w:t>161%</w:t>
              </w:r>
            </w:ins>
          </w:p>
        </w:tc>
      </w:tr>
      <w:tr w:rsidR="008F0062" w:rsidRPr="008F0062" w14:paraId="6FF737DA" w14:textId="77777777" w:rsidTr="001D5ACF">
        <w:trPr>
          <w:trHeight w:val="255"/>
          <w:jc w:val="center"/>
          <w:ins w:id="961" w:author="Jens-Rainer Ohm" w:date="2023-10-13T10:09: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ins w:id="962" w:author="Jens-Rainer Ohm" w:date="2023-10-13T10:09:00Z"/>
                <w:lang w:val="de-DE" w:eastAsia="de-DE"/>
              </w:rPr>
            </w:pPr>
            <w:ins w:id="963" w:author="Jens-Rainer Ohm" w:date="2023-10-13T10:09:00Z">
              <w:r w:rsidRPr="008F0062">
                <w:rPr>
                  <w:lang w:val="de-DE" w:eastAsia="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ins w:id="964" w:author="Jens-Rainer Ohm" w:date="2023-10-13T10:09:00Z"/>
                <w:lang w:val="de-DE" w:eastAsia="de-DE"/>
              </w:rPr>
            </w:pPr>
            <w:ins w:id="965" w:author="Jens-Rainer Ohm" w:date="2023-10-13T10:09:00Z">
              <w:r w:rsidRPr="008F0062">
                <w:rPr>
                  <w:lang w:val="de-DE" w:eastAsia="de-DE"/>
                </w:rPr>
                <w:t>-46.07%</w:t>
              </w:r>
            </w:ins>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ins w:id="966" w:author="Jens-Rainer Ohm" w:date="2023-10-13T10:09:00Z"/>
                <w:lang w:val="de-DE" w:eastAsia="de-DE"/>
              </w:rPr>
            </w:pPr>
            <w:ins w:id="967" w:author="Jens-Rainer Ohm" w:date="2023-10-13T10:09:00Z">
              <w:r w:rsidRPr="008F0062">
                <w:rPr>
                  <w:lang w:val="de-DE" w:eastAsia="de-DE"/>
                </w:rPr>
                <w:t>-49.76%</w:t>
              </w:r>
            </w:ins>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ins w:id="968" w:author="Jens-Rainer Ohm" w:date="2023-10-13T10:09:00Z"/>
                <w:lang w:val="de-DE" w:eastAsia="de-DE"/>
              </w:rPr>
            </w:pPr>
            <w:ins w:id="969" w:author="Jens-Rainer Ohm" w:date="2023-10-13T10:09:00Z">
              <w:r w:rsidRPr="008F0062">
                <w:rPr>
                  <w:lang w:val="de-DE" w:eastAsia="de-DE"/>
                </w:rPr>
                <w:t>-50.65%</w:t>
              </w:r>
            </w:ins>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ins w:id="970" w:author="Jens-Rainer Ohm" w:date="2023-10-13T10:09:00Z"/>
                <w:lang w:val="de-DE" w:eastAsia="de-DE"/>
              </w:rPr>
            </w:pPr>
            <w:ins w:id="971" w:author="Jens-Rainer Ohm" w:date="2023-10-13T10:09:00Z">
              <w:r w:rsidRPr="008F0062">
                <w:rPr>
                  <w:lang w:val="de-DE" w:eastAsia="de-DE"/>
                </w:rPr>
                <w:t>490%</w:t>
              </w:r>
            </w:ins>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ins w:id="972" w:author="Jens-Rainer Ohm" w:date="2023-10-13T10:09:00Z"/>
                <w:lang w:val="de-DE" w:eastAsia="de-DE"/>
              </w:rPr>
            </w:pPr>
            <w:ins w:id="973" w:author="Jens-Rainer Ohm" w:date="2023-10-13T10:09:00Z">
              <w:r w:rsidRPr="008F0062">
                <w:rPr>
                  <w:lang w:val="de-DE" w:eastAsia="de-DE"/>
                </w:rPr>
                <w:t>145%</w:t>
              </w:r>
            </w:ins>
          </w:p>
        </w:tc>
      </w:tr>
      <w:tr w:rsidR="008F0062" w:rsidRPr="008F0062" w14:paraId="42BD8599" w14:textId="77777777" w:rsidTr="001D5ACF">
        <w:trPr>
          <w:trHeight w:val="255"/>
          <w:jc w:val="center"/>
          <w:ins w:id="974" w:author="Jens-Rainer Ohm" w:date="2023-10-13T10:09:00Z"/>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ins w:id="975"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ins w:id="976"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ins w:id="977" w:author="Jens-Rainer Ohm" w:date="2023-10-13T10:09:00Z"/>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ins w:id="978"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ins w:id="979"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ins w:id="980" w:author="Jens-Rainer Ohm" w:date="2023-10-13T10:09:00Z"/>
                <w:lang w:val="de-DE" w:eastAsia="de-DE"/>
              </w:rPr>
            </w:pPr>
          </w:p>
        </w:tc>
      </w:tr>
      <w:tr w:rsidR="008F0062" w:rsidRPr="008F0062" w14:paraId="37F520A5" w14:textId="77777777" w:rsidTr="001D5ACF">
        <w:trPr>
          <w:trHeight w:val="255"/>
          <w:jc w:val="center"/>
          <w:ins w:id="981" w:author="Jens-Rainer Ohm" w:date="2023-10-13T10:09:00Z"/>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ins w:id="982" w:author="Jens-Rainer Ohm" w:date="2023-10-13T10:09:00Z"/>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ins w:id="983" w:author="Jens-Rainer Ohm" w:date="2023-10-13T10:09:00Z"/>
                <w:b/>
                <w:bCs/>
                <w:lang w:val="de-DE" w:eastAsia="de-DE"/>
              </w:rPr>
            </w:pPr>
            <w:ins w:id="984" w:author="Jens-Rainer Ohm" w:date="2023-10-13T10:09:00Z">
              <w:r w:rsidRPr="008F0062">
                <w:rPr>
                  <w:b/>
                  <w:bCs/>
                  <w:lang w:val="de-DE" w:eastAsia="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ins w:id="985" w:author="Jens-Rainer Ohm" w:date="2023-10-13T10:09:00Z"/>
                <w:lang w:val="de-DE" w:eastAsia="de-DE"/>
              </w:rPr>
            </w:pPr>
            <w:ins w:id="986" w:author="Jens-Rainer Ohm" w:date="2023-10-13T10:09:00Z">
              <w:r w:rsidRPr="008F0062">
                <w:rPr>
                  <w:lang w:val="de-DE" w:eastAsia="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ins w:id="987" w:author="Jens-Rainer Ohm" w:date="2023-10-13T10:09:00Z"/>
                <w:b/>
                <w:bCs/>
                <w:lang w:val="de-DE" w:eastAsia="de-DE"/>
              </w:rPr>
            </w:pPr>
            <w:ins w:id="988" w:author="Jens-Rainer Ohm" w:date="2023-10-13T10:09:00Z">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ins w:id="989" w:author="Jens-Rainer Ohm" w:date="2023-10-13T10:09:00Z"/>
                <w:lang w:val="de-DE" w:eastAsia="de-DE"/>
              </w:rPr>
            </w:pPr>
            <w:ins w:id="990" w:author="Jens-Rainer Ohm" w:date="2023-10-13T10:09:00Z">
              <w:r w:rsidRPr="008F0062">
                <w:rPr>
                  <w:lang w:val="de-DE" w:eastAsia="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ins w:id="991" w:author="Jens-Rainer Ohm" w:date="2023-10-13T10:09:00Z"/>
                <w:lang w:val="de-DE" w:eastAsia="de-DE"/>
              </w:rPr>
            </w:pPr>
            <w:ins w:id="992" w:author="Jens-Rainer Ohm" w:date="2023-10-13T10:09:00Z">
              <w:r w:rsidRPr="008F0062">
                <w:rPr>
                  <w:lang w:val="de-DE" w:eastAsia="de-DE"/>
                </w:rPr>
                <w:t> </w:t>
              </w:r>
            </w:ins>
          </w:p>
        </w:tc>
      </w:tr>
      <w:tr w:rsidR="008F0062" w:rsidRPr="008F0062" w14:paraId="37C8BAD2" w14:textId="77777777" w:rsidTr="001D5ACF">
        <w:trPr>
          <w:trHeight w:val="255"/>
          <w:jc w:val="center"/>
          <w:ins w:id="993" w:author="Jens-Rainer Ohm" w:date="2023-10-13T10:09:00Z"/>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ins w:id="994" w:author="Jens-Rainer Ohm" w:date="2023-10-13T10:09:00Z"/>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ins w:id="995" w:author="Jens-Rainer Ohm" w:date="2023-10-13T10:09:00Z"/>
                <w:b/>
                <w:bCs/>
                <w:lang w:val="de-DE" w:eastAsia="de-DE"/>
              </w:rPr>
            </w:pPr>
            <w:ins w:id="996" w:author="Jens-Rainer Ohm" w:date="2023-10-13T10:09:00Z">
              <w:r w:rsidRPr="008F0062">
                <w:rPr>
                  <w:b/>
                  <w:bCs/>
                  <w:lang w:val="de-DE" w:eastAsia="de-DE"/>
                </w:rPr>
                <w:t> </w:t>
              </w:r>
            </w:ins>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ins w:id="997" w:author="Jens-Rainer Ohm" w:date="2023-10-13T10:09:00Z"/>
                <w:b/>
                <w:bCs/>
                <w:lang w:val="de-DE" w:eastAsia="de-DE"/>
              </w:rPr>
            </w:pPr>
            <w:ins w:id="998" w:author="Jens-Rainer Ohm" w:date="2023-10-13T10:09:00Z">
              <w:r w:rsidRPr="008F0062">
                <w:rPr>
                  <w:b/>
                  <w:bCs/>
                  <w:lang w:val="de-DE" w:eastAsia="de-DE"/>
                </w:rPr>
                <w:t> </w:t>
              </w:r>
            </w:ins>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ins w:id="999" w:author="Jens-Rainer Ohm" w:date="2023-10-13T10:09:00Z"/>
                <w:b/>
                <w:bCs/>
                <w:lang w:val="de-DE" w:eastAsia="de-DE"/>
              </w:rPr>
            </w:pPr>
            <w:ins w:id="1000" w:author="Jens-Rainer Ohm" w:date="2023-10-13T10:09:00Z">
              <w:r w:rsidRPr="008F0062">
                <w:rPr>
                  <w:b/>
                  <w:bCs/>
                  <w:lang w:val="de-DE" w:eastAsia="de-DE"/>
                </w:rPr>
                <w:t>Over HM-17.0</w:t>
              </w:r>
            </w:ins>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ins w:id="1001" w:author="Jens-Rainer Ohm" w:date="2023-10-13T10:09:00Z"/>
                <w:b/>
                <w:bCs/>
                <w:lang w:val="de-DE" w:eastAsia="de-DE"/>
              </w:rPr>
            </w:pPr>
            <w:ins w:id="1002" w:author="Jens-Rainer Ohm" w:date="2023-10-13T10:09:00Z">
              <w:r w:rsidRPr="008F0062">
                <w:rPr>
                  <w:b/>
                  <w:bCs/>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ins w:id="1003" w:author="Jens-Rainer Ohm" w:date="2023-10-13T10:09:00Z"/>
                <w:b/>
                <w:bCs/>
                <w:lang w:val="de-DE" w:eastAsia="de-DE"/>
              </w:rPr>
            </w:pPr>
            <w:ins w:id="1004" w:author="Jens-Rainer Ohm" w:date="2023-10-13T10:09:00Z">
              <w:r w:rsidRPr="008F0062">
                <w:rPr>
                  <w:b/>
                  <w:bCs/>
                  <w:lang w:val="de-DE" w:eastAsia="de-DE"/>
                </w:rPr>
                <w:t> </w:t>
              </w:r>
            </w:ins>
          </w:p>
        </w:tc>
      </w:tr>
      <w:tr w:rsidR="008F0062" w:rsidRPr="008F0062" w14:paraId="6F4C1A86" w14:textId="77777777" w:rsidTr="001D5ACF">
        <w:trPr>
          <w:trHeight w:val="255"/>
          <w:jc w:val="center"/>
          <w:ins w:id="1005" w:author="Jens-Rainer Ohm" w:date="2023-10-13T10:09:00Z"/>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ins w:id="1006" w:author="Jens-Rainer Ohm" w:date="2023-10-13T10:09:00Z"/>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ins w:id="1007" w:author="Jens-Rainer Ohm" w:date="2023-10-13T10:09:00Z"/>
                <w:lang w:val="de-DE" w:eastAsia="de-DE"/>
              </w:rPr>
            </w:pPr>
            <w:ins w:id="1008" w:author="Jens-Rainer Ohm" w:date="2023-10-13T10:09:00Z">
              <w:r w:rsidRPr="008F0062">
                <w:rPr>
                  <w:lang w:val="de-DE" w:eastAsia="de-DE"/>
                </w:rPr>
                <w:t>Y</w:t>
              </w:r>
            </w:ins>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ins w:id="1009" w:author="Jens-Rainer Ohm" w:date="2023-10-13T10:09:00Z"/>
                <w:lang w:val="de-DE" w:eastAsia="de-DE"/>
              </w:rPr>
            </w:pPr>
            <w:ins w:id="1010" w:author="Jens-Rainer Ohm" w:date="2023-10-13T10:09:00Z">
              <w:r w:rsidRPr="008F0062">
                <w:rPr>
                  <w:lang w:val="de-DE" w:eastAsia="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ins w:id="1011" w:author="Jens-Rainer Ohm" w:date="2023-10-13T10:09:00Z"/>
                <w:lang w:val="de-DE" w:eastAsia="de-DE"/>
              </w:rPr>
            </w:pPr>
            <w:ins w:id="1012" w:author="Jens-Rainer Ohm" w:date="2023-10-13T10:09:00Z">
              <w:r w:rsidRPr="008F0062">
                <w:rPr>
                  <w:lang w:val="de-DE" w:eastAsia="de-DE"/>
                </w:rPr>
                <w:t>V</w:t>
              </w:r>
            </w:ins>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ins w:id="1013" w:author="Jens-Rainer Ohm" w:date="2023-10-13T10:09:00Z"/>
                <w:lang w:val="de-DE" w:eastAsia="de-DE"/>
              </w:rPr>
            </w:pPr>
            <w:proofErr w:type="spellStart"/>
            <w:ins w:id="1014" w:author="Jens-Rainer Ohm" w:date="2023-10-13T10:09:00Z">
              <w:r w:rsidRPr="008F0062">
                <w:rPr>
                  <w:lang w:val="de-DE" w:eastAsia="de-DE"/>
                </w:rPr>
                <w:t>EncT</w:t>
              </w:r>
              <w:proofErr w:type="spellEnd"/>
            </w:ins>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ins w:id="1015" w:author="Jens-Rainer Ohm" w:date="2023-10-13T10:09:00Z"/>
                <w:lang w:val="de-DE" w:eastAsia="de-DE"/>
              </w:rPr>
            </w:pPr>
            <w:proofErr w:type="spellStart"/>
            <w:ins w:id="1016" w:author="Jens-Rainer Ohm" w:date="2023-10-13T10:09:00Z">
              <w:r w:rsidRPr="008F0062">
                <w:rPr>
                  <w:lang w:val="de-DE" w:eastAsia="de-DE"/>
                </w:rPr>
                <w:t>DecT</w:t>
              </w:r>
              <w:proofErr w:type="spellEnd"/>
            </w:ins>
          </w:p>
        </w:tc>
      </w:tr>
      <w:tr w:rsidR="008F0062" w:rsidRPr="008F0062" w14:paraId="31FA70B6" w14:textId="77777777" w:rsidTr="001D5ACF">
        <w:trPr>
          <w:trHeight w:val="255"/>
          <w:jc w:val="center"/>
          <w:ins w:id="1017"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ins w:id="1018" w:author="Jens-Rainer Ohm" w:date="2023-10-13T10:09:00Z"/>
                <w:lang w:val="de-DE" w:eastAsia="de-DE"/>
              </w:rPr>
            </w:pPr>
            <w:ins w:id="1019" w:author="Jens-Rainer Ohm" w:date="2023-10-13T10:09:00Z">
              <w:r w:rsidRPr="008F0062">
                <w:rPr>
                  <w:lang w:val="de-DE" w:eastAsia="de-DE"/>
                </w:rPr>
                <w:t>Class A1</w:t>
              </w:r>
            </w:ins>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ins w:id="1020" w:author="Jens-Rainer Ohm" w:date="2023-10-13T10:09:00Z"/>
                <w:lang w:val="de-DE" w:eastAsia="de-DE"/>
              </w:rPr>
            </w:pPr>
            <w:ins w:id="1021"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ins w:id="1022" w:author="Jens-Rainer Ohm" w:date="2023-10-13T10:09:00Z"/>
                <w:lang w:val="de-DE" w:eastAsia="de-DE"/>
              </w:rPr>
            </w:pPr>
            <w:ins w:id="1023" w:author="Jens-Rainer Ohm" w:date="2023-10-13T10:09:00Z">
              <w:r w:rsidRPr="008F0062">
                <w:rPr>
                  <w:lang w:val="de-DE" w:eastAsia="de-DE"/>
                </w:rPr>
                <w:t> </w:t>
              </w:r>
            </w:ins>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ins w:id="1024" w:author="Jens-Rainer Ohm" w:date="2023-10-13T10:09:00Z"/>
                <w:lang w:val="de-DE" w:eastAsia="de-DE"/>
              </w:rPr>
            </w:pPr>
            <w:ins w:id="1025"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ins w:id="1026" w:author="Jens-Rainer Ohm" w:date="2023-10-13T10:09:00Z"/>
                <w:lang w:val="de-DE" w:eastAsia="de-DE"/>
              </w:rPr>
            </w:pPr>
            <w:ins w:id="1027" w:author="Jens-Rainer Ohm" w:date="2023-10-13T10:09:00Z">
              <w:r w:rsidRPr="008F0062">
                <w:rPr>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ins w:id="1028" w:author="Jens-Rainer Ohm" w:date="2023-10-13T10:09:00Z"/>
                <w:lang w:val="de-DE" w:eastAsia="de-DE"/>
              </w:rPr>
            </w:pPr>
            <w:ins w:id="1029" w:author="Jens-Rainer Ohm" w:date="2023-10-13T10:09:00Z">
              <w:r w:rsidRPr="008F0062">
                <w:rPr>
                  <w:lang w:val="de-DE" w:eastAsia="de-DE"/>
                </w:rPr>
                <w:t> </w:t>
              </w:r>
            </w:ins>
          </w:p>
        </w:tc>
      </w:tr>
      <w:tr w:rsidR="008F0062" w:rsidRPr="008F0062" w14:paraId="7F9083F1" w14:textId="77777777" w:rsidTr="001D5ACF">
        <w:trPr>
          <w:trHeight w:val="255"/>
          <w:jc w:val="center"/>
          <w:ins w:id="1030"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ins w:id="1031" w:author="Jens-Rainer Ohm" w:date="2023-10-13T10:09:00Z"/>
                <w:lang w:val="de-DE" w:eastAsia="de-DE"/>
              </w:rPr>
            </w:pPr>
            <w:ins w:id="1032" w:author="Jens-Rainer Ohm" w:date="2023-10-13T10:09:00Z">
              <w:r w:rsidRPr="008F0062">
                <w:rPr>
                  <w:lang w:val="de-DE" w:eastAsia="de-DE"/>
                </w:rPr>
                <w:t>Class A2</w:t>
              </w:r>
            </w:ins>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ins w:id="1033" w:author="Jens-Rainer Ohm" w:date="2023-10-13T10:09:00Z"/>
                <w:lang w:val="de-DE" w:eastAsia="de-DE"/>
              </w:rPr>
            </w:pPr>
            <w:ins w:id="1034"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ins w:id="1035" w:author="Jens-Rainer Ohm" w:date="2023-10-13T10:09:00Z"/>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ins w:id="1036" w:author="Jens-Rainer Ohm" w:date="2023-10-13T10:09:00Z"/>
                <w:lang w:val="de-DE" w:eastAsia="de-DE"/>
              </w:rPr>
            </w:pPr>
            <w:ins w:id="1037"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ins w:id="1038" w:author="Jens-Rainer Ohm" w:date="2023-10-13T10:09:00Z"/>
                <w:lang w:val="de-DE" w:eastAsia="de-DE"/>
              </w:rPr>
            </w:pPr>
            <w:ins w:id="1039" w:author="Jens-Rainer Ohm" w:date="2023-10-13T10:09:00Z">
              <w:r w:rsidRPr="008F0062">
                <w:rPr>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ins w:id="1040" w:author="Jens-Rainer Ohm" w:date="2023-10-13T10:09:00Z"/>
                <w:lang w:val="de-DE" w:eastAsia="de-DE"/>
              </w:rPr>
            </w:pPr>
            <w:ins w:id="1041" w:author="Jens-Rainer Ohm" w:date="2023-10-13T10:09:00Z">
              <w:r w:rsidRPr="008F0062">
                <w:rPr>
                  <w:lang w:val="de-DE" w:eastAsia="de-DE"/>
                </w:rPr>
                <w:t> </w:t>
              </w:r>
            </w:ins>
          </w:p>
        </w:tc>
      </w:tr>
      <w:tr w:rsidR="008F0062" w:rsidRPr="008F0062" w14:paraId="7E2053B5" w14:textId="77777777" w:rsidTr="001D5ACF">
        <w:trPr>
          <w:trHeight w:val="255"/>
          <w:jc w:val="center"/>
          <w:ins w:id="1042"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ins w:id="1043" w:author="Jens-Rainer Ohm" w:date="2023-10-13T10:09:00Z"/>
                <w:lang w:val="de-DE" w:eastAsia="de-DE"/>
              </w:rPr>
            </w:pPr>
            <w:ins w:id="1044" w:author="Jens-Rainer Ohm" w:date="2023-10-13T10:09:00Z">
              <w:r w:rsidRPr="008F0062">
                <w:rPr>
                  <w:lang w:val="de-DE" w:eastAsia="de-DE"/>
                </w:rPr>
                <w:t>Class B</w:t>
              </w:r>
            </w:ins>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ins w:id="1045" w:author="Jens-Rainer Ohm" w:date="2023-10-13T10:09:00Z"/>
                <w:lang w:val="de-DE" w:eastAsia="de-DE"/>
              </w:rPr>
            </w:pPr>
            <w:ins w:id="1046" w:author="Jens-Rainer Ohm" w:date="2023-10-13T10:09:00Z">
              <w:r w:rsidRPr="008F0062">
                <w:rPr>
                  <w:lang w:val="de-DE" w:eastAsia="de-DE"/>
                </w:rPr>
                <w:t>-30.40%</w:t>
              </w:r>
            </w:ins>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ins w:id="1047" w:author="Jens-Rainer Ohm" w:date="2023-10-13T10:09:00Z"/>
                <w:lang w:val="de-DE" w:eastAsia="de-DE"/>
              </w:rPr>
            </w:pPr>
            <w:ins w:id="1048" w:author="Jens-Rainer Ohm" w:date="2023-10-13T10:09:00Z">
              <w:r w:rsidRPr="008F0062">
                <w:rPr>
                  <w:lang w:val="de-DE" w:eastAsia="de-DE"/>
                </w:rPr>
                <w:t>-37.43%</w:t>
              </w:r>
            </w:ins>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ins w:id="1049" w:author="Jens-Rainer Ohm" w:date="2023-10-13T10:09:00Z"/>
                <w:lang w:val="de-DE" w:eastAsia="de-DE"/>
              </w:rPr>
            </w:pPr>
            <w:ins w:id="1050" w:author="Jens-Rainer Ohm" w:date="2023-10-13T10:09:00Z">
              <w:r w:rsidRPr="008F0062">
                <w:rPr>
                  <w:lang w:val="de-DE" w:eastAsia="de-DE"/>
                </w:rPr>
                <w:t>-35.12%</w:t>
              </w:r>
            </w:ins>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ins w:id="1051" w:author="Jens-Rainer Ohm" w:date="2023-10-13T10:09:00Z"/>
                <w:lang w:val="de-DE" w:eastAsia="de-DE"/>
              </w:rPr>
            </w:pPr>
            <w:ins w:id="1052" w:author="Jens-Rainer Ohm" w:date="2023-10-13T10:09:00Z">
              <w:r w:rsidRPr="008F0062">
                <w:rPr>
                  <w:lang w:val="de-DE" w:eastAsia="de-DE"/>
                </w:rPr>
                <w:t>629%</w:t>
              </w:r>
            </w:ins>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ins w:id="1053" w:author="Jens-Rainer Ohm" w:date="2023-10-13T10:09:00Z"/>
                <w:lang w:val="de-DE" w:eastAsia="de-DE"/>
              </w:rPr>
            </w:pPr>
            <w:ins w:id="1054" w:author="Jens-Rainer Ohm" w:date="2023-10-13T10:09:00Z">
              <w:r w:rsidRPr="008F0062">
                <w:rPr>
                  <w:lang w:val="de-DE" w:eastAsia="de-DE"/>
                </w:rPr>
                <w:t>152%</w:t>
              </w:r>
            </w:ins>
          </w:p>
        </w:tc>
      </w:tr>
      <w:tr w:rsidR="008F0062" w:rsidRPr="008F0062" w14:paraId="2AF9CBD5" w14:textId="77777777" w:rsidTr="001D5ACF">
        <w:trPr>
          <w:trHeight w:val="255"/>
          <w:jc w:val="center"/>
          <w:ins w:id="1055"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ins w:id="1056" w:author="Jens-Rainer Ohm" w:date="2023-10-13T10:09:00Z"/>
                <w:lang w:val="de-DE" w:eastAsia="de-DE"/>
              </w:rPr>
            </w:pPr>
            <w:ins w:id="1057" w:author="Jens-Rainer Ohm" w:date="2023-10-13T10:09:00Z">
              <w:r w:rsidRPr="008F0062">
                <w:rPr>
                  <w:lang w:val="de-DE" w:eastAsia="de-DE"/>
                </w:rPr>
                <w:t>Class C</w:t>
              </w:r>
            </w:ins>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ins w:id="1058" w:author="Jens-Rainer Ohm" w:date="2023-10-13T10:09:00Z"/>
                <w:lang w:val="de-DE" w:eastAsia="de-DE"/>
              </w:rPr>
            </w:pPr>
            <w:ins w:id="1059" w:author="Jens-Rainer Ohm" w:date="2023-10-13T10:09:00Z">
              <w:r w:rsidRPr="008F0062">
                <w:rPr>
                  <w:lang w:val="de-DE" w:eastAsia="de-DE"/>
                </w:rPr>
                <w:t>-28.18%</w:t>
              </w:r>
            </w:ins>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ins w:id="1060" w:author="Jens-Rainer Ohm" w:date="2023-10-13T10:09:00Z"/>
                <w:lang w:val="de-DE" w:eastAsia="de-DE"/>
              </w:rPr>
            </w:pPr>
            <w:ins w:id="1061" w:author="Jens-Rainer Ohm" w:date="2023-10-13T10:09:00Z">
              <w:r w:rsidRPr="008F0062">
                <w:rPr>
                  <w:lang w:val="de-DE" w:eastAsia="de-DE"/>
                </w:rPr>
                <w:t>-21.23%</w:t>
              </w:r>
            </w:ins>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ins w:id="1062" w:author="Jens-Rainer Ohm" w:date="2023-10-13T10:09:00Z"/>
                <w:lang w:val="de-DE" w:eastAsia="de-DE"/>
              </w:rPr>
            </w:pPr>
            <w:ins w:id="1063" w:author="Jens-Rainer Ohm" w:date="2023-10-13T10:09:00Z">
              <w:r w:rsidRPr="008F0062">
                <w:rPr>
                  <w:lang w:val="de-DE" w:eastAsia="de-DE"/>
                </w:rPr>
                <w:t>-21.06%</w:t>
              </w:r>
            </w:ins>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ins w:id="1064" w:author="Jens-Rainer Ohm" w:date="2023-10-13T10:09:00Z"/>
                <w:lang w:val="de-DE" w:eastAsia="de-DE"/>
              </w:rPr>
            </w:pPr>
            <w:ins w:id="1065" w:author="Jens-Rainer Ohm" w:date="2023-10-13T10:09:00Z">
              <w:r w:rsidRPr="008F0062">
                <w:rPr>
                  <w:lang w:val="de-DE" w:eastAsia="de-DE"/>
                </w:rPr>
                <w:t>817%</w:t>
              </w:r>
            </w:ins>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ins w:id="1066" w:author="Jens-Rainer Ohm" w:date="2023-10-13T10:09:00Z"/>
                <w:lang w:val="de-DE" w:eastAsia="de-DE"/>
              </w:rPr>
            </w:pPr>
            <w:ins w:id="1067" w:author="Jens-Rainer Ohm" w:date="2023-10-13T10:09:00Z">
              <w:r w:rsidRPr="008F0062">
                <w:rPr>
                  <w:lang w:val="de-DE" w:eastAsia="de-DE"/>
                </w:rPr>
                <w:t>167%</w:t>
              </w:r>
            </w:ins>
          </w:p>
        </w:tc>
      </w:tr>
      <w:tr w:rsidR="008F0062" w:rsidRPr="008F0062" w14:paraId="1F82C3B0" w14:textId="77777777" w:rsidTr="001D5ACF">
        <w:trPr>
          <w:trHeight w:val="255"/>
          <w:jc w:val="center"/>
          <w:ins w:id="1068"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ins w:id="1069" w:author="Jens-Rainer Ohm" w:date="2023-10-13T10:09:00Z"/>
                <w:lang w:val="de-DE" w:eastAsia="de-DE"/>
              </w:rPr>
            </w:pPr>
            <w:ins w:id="1070" w:author="Jens-Rainer Ohm" w:date="2023-10-13T10:09:00Z">
              <w:r w:rsidRPr="008F0062">
                <w:rPr>
                  <w:lang w:val="de-DE" w:eastAsia="de-DE"/>
                </w:rPr>
                <w:t>Class E</w:t>
              </w:r>
            </w:ins>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ins w:id="1071" w:author="Jens-Rainer Ohm" w:date="2023-10-13T10:09:00Z"/>
                <w:lang w:val="de-DE" w:eastAsia="de-DE"/>
              </w:rPr>
            </w:pPr>
            <w:ins w:id="1072" w:author="Jens-Rainer Ohm" w:date="2023-10-13T10:09:00Z">
              <w:r w:rsidRPr="008F0062">
                <w:rPr>
                  <w:lang w:val="de-DE" w:eastAsia="de-DE"/>
                </w:rPr>
                <w:t>-31.16%</w:t>
              </w:r>
            </w:ins>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ins w:id="1073" w:author="Jens-Rainer Ohm" w:date="2023-10-13T10:09:00Z"/>
                <w:lang w:val="de-DE" w:eastAsia="de-DE"/>
              </w:rPr>
            </w:pPr>
            <w:ins w:id="1074" w:author="Jens-Rainer Ohm" w:date="2023-10-13T10:09:00Z">
              <w:r w:rsidRPr="008F0062">
                <w:rPr>
                  <w:lang w:val="de-DE" w:eastAsia="de-DE"/>
                </w:rPr>
                <w:t>-35.72%</w:t>
              </w:r>
            </w:ins>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ins w:id="1075" w:author="Jens-Rainer Ohm" w:date="2023-10-13T10:09:00Z"/>
                <w:lang w:val="de-DE" w:eastAsia="de-DE"/>
              </w:rPr>
            </w:pPr>
            <w:ins w:id="1076" w:author="Jens-Rainer Ohm" w:date="2023-10-13T10:09:00Z">
              <w:r w:rsidRPr="008F0062">
                <w:rPr>
                  <w:lang w:val="de-DE" w:eastAsia="de-DE"/>
                </w:rPr>
                <w:t>-28.79%</w:t>
              </w:r>
            </w:ins>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ins w:id="1077" w:author="Jens-Rainer Ohm" w:date="2023-10-13T10:09:00Z"/>
                <w:lang w:val="de-DE" w:eastAsia="de-DE"/>
              </w:rPr>
            </w:pPr>
            <w:ins w:id="1078" w:author="Jens-Rainer Ohm" w:date="2023-10-13T10:09:00Z">
              <w:r w:rsidRPr="008F0062">
                <w:rPr>
                  <w:lang w:val="de-DE" w:eastAsia="de-DE"/>
                </w:rPr>
                <w:t>309%</w:t>
              </w:r>
            </w:ins>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ins w:id="1079" w:author="Jens-Rainer Ohm" w:date="2023-10-13T10:09:00Z"/>
                <w:lang w:val="de-DE" w:eastAsia="de-DE"/>
              </w:rPr>
            </w:pPr>
            <w:ins w:id="1080" w:author="Jens-Rainer Ohm" w:date="2023-10-13T10:09:00Z">
              <w:r w:rsidRPr="008F0062">
                <w:rPr>
                  <w:lang w:val="de-DE" w:eastAsia="de-DE"/>
                </w:rPr>
                <w:t>140%</w:t>
              </w:r>
            </w:ins>
          </w:p>
        </w:tc>
      </w:tr>
      <w:tr w:rsidR="008F0062" w:rsidRPr="008F0062" w14:paraId="77138F29" w14:textId="77777777" w:rsidTr="001D5ACF">
        <w:trPr>
          <w:trHeight w:val="255"/>
          <w:jc w:val="center"/>
          <w:ins w:id="1081"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ins w:id="1082" w:author="Jens-Rainer Ohm" w:date="2023-10-13T10:09:00Z"/>
                <w:b/>
                <w:bCs/>
                <w:lang w:val="de-DE" w:eastAsia="de-DE"/>
              </w:rPr>
            </w:pPr>
            <w:ins w:id="1083" w:author="Jens-Rainer Ohm" w:date="2023-10-13T10:09:00Z">
              <w:r w:rsidRPr="008F0062">
                <w:rPr>
                  <w:b/>
                  <w:bCs/>
                  <w:lang w:val="de-DE" w:eastAsia="de-DE"/>
                </w:rPr>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ins w:id="1084" w:author="Jens-Rainer Ohm" w:date="2023-10-13T10:09:00Z"/>
                <w:lang w:val="de-DE" w:eastAsia="de-DE"/>
              </w:rPr>
            </w:pPr>
            <w:ins w:id="1085" w:author="Jens-Rainer Ohm" w:date="2023-10-13T10:09:00Z">
              <w:r w:rsidRPr="008F0062">
                <w:rPr>
                  <w:lang w:val="de-DE" w:eastAsia="de-DE"/>
                </w:rPr>
                <w:t>-29.85%</w:t>
              </w:r>
            </w:ins>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ins w:id="1086" w:author="Jens-Rainer Ohm" w:date="2023-10-13T10:09:00Z"/>
                <w:lang w:val="de-DE" w:eastAsia="de-DE"/>
              </w:rPr>
            </w:pPr>
            <w:ins w:id="1087" w:author="Jens-Rainer Ohm" w:date="2023-10-13T10:09:00Z">
              <w:r w:rsidRPr="008F0062">
                <w:rPr>
                  <w:lang w:val="de-DE" w:eastAsia="de-DE"/>
                </w:rPr>
                <w:t>-31.60%</w:t>
              </w:r>
            </w:ins>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ins w:id="1088" w:author="Jens-Rainer Ohm" w:date="2023-10-13T10:09:00Z"/>
                <w:lang w:val="de-DE" w:eastAsia="de-DE"/>
              </w:rPr>
            </w:pPr>
            <w:ins w:id="1089" w:author="Jens-Rainer Ohm" w:date="2023-10-13T10:09:00Z">
              <w:r w:rsidRPr="008F0062">
                <w:rPr>
                  <w:lang w:val="de-DE" w:eastAsia="de-DE"/>
                </w:rPr>
                <w:t>-28.85%</w:t>
              </w:r>
            </w:ins>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ins w:id="1090" w:author="Jens-Rainer Ohm" w:date="2023-10-13T10:09:00Z"/>
                <w:lang w:val="de-DE" w:eastAsia="de-DE"/>
              </w:rPr>
            </w:pPr>
            <w:ins w:id="1091" w:author="Jens-Rainer Ohm" w:date="2023-10-13T10:09:00Z">
              <w:r w:rsidRPr="008F0062">
                <w:rPr>
                  <w:lang w:val="de-DE" w:eastAsia="de-DE"/>
                </w:rPr>
                <w:t>575%</w:t>
              </w:r>
            </w:ins>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ins w:id="1092" w:author="Jens-Rainer Ohm" w:date="2023-10-13T10:09:00Z"/>
                <w:lang w:val="de-DE" w:eastAsia="de-DE"/>
              </w:rPr>
            </w:pPr>
            <w:ins w:id="1093" w:author="Jens-Rainer Ohm" w:date="2023-10-13T10:09:00Z">
              <w:r w:rsidRPr="008F0062">
                <w:rPr>
                  <w:lang w:val="de-DE" w:eastAsia="de-DE"/>
                </w:rPr>
                <w:t>154%</w:t>
              </w:r>
            </w:ins>
          </w:p>
        </w:tc>
      </w:tr>
      <w:tr w:rsidR="008F0062" w:rsidRPr="008F0062" w14:paraId="008F618C" w14:textId="77777777" w:rsidTr="001D5ACF">
        <w:trPr>
          <w:trHeight w:val="255"/>
          <w:jc w:val="center"/>
          <w:ins w:id="1094" w:author="Jens-Rainer Ohm" w:date="2023-10-13T10:09:00Z"/>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ins w:id="1095" w:author="Jens-Rainer Ohm" w:date="2023-10-13T10:09:00Z"/>
                <w:lang w:val="de-DE" w:eastAsia="de-DE"/>
              </w:rPr>
            </w:pPr>
            <w:ins w:id="1096" w:author="Jens-Rainer Ohm" w:date="2023-10-13T10:09:00Z">
              <w:r w:rsidRPr="008F0062">
                <w:rPr>
                  <w:lang w:val="de-DE" w:eastAsia="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ins w:id="1097" w:author="Jens-Rainer Ohm" w:date="2023-10-13T10:09:00Z"/>
                <w:lang w:val="de-DE" w:eastAsia="de-DE"/>
              </w:rPr>
            </w:pPr>
            <w:ins w:id="1098" w:author="Jens-Rainer Ohm" w:date="2023-10-13T10:09:00Z">
              <w:r w:rsidRPr="008F0062">
                <w:rPr>
                  <w:lang w:val="de-DE" w:eastAsia="de-DE"/>
                </w:rPr>
                <w:t>-26.75%</w:t>
              </w:r>
            </w:ins>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ins w:id="1099" w:author="Jens-Rainer Ohm" w:date="2023-10-13T10:09:00Z"/>
                <w:lang w:val="de-DE" w:eastAsia="de-DE"/>
              </w:rPr>
            </w:pPr>
            <w:ins w:id="1100" w:author="Jens-Rainer Ohm" w:date="2023-10-13T10:09:00Z">
              <w:r w:rsidRPr="008F0062">
                <w:rPr>
                  <w:lang w:val="de-DE" w:eastAsia="de-DE"/>
                </w:rPr>
                <w:t>-16.50%</w:t>
              </w:r>
            </w:ins>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ins w:id="1101" w:author="Jens-Rainer Ohm" w:date="2023-10-13T10:09:00Z"/>
                <w:lang w:val="de-DE" w:eastAsia="de-DE"/>
              </w:rPr>
            </w:pPr>
            <w:ins w:id="1102" w:author="Jens-Rainer Ohm" w:date="2023-10-13T10:09:00Z">
              <w:r w:rsidRPr="008F0062">
                <w:rPr>
                  <w:lang w:val="de-DE" w:eastAsia="de-DE"/>
                </w:rPr>
                <w:t>-14.88%</w:t>
              </w:r>
            </w:ins>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ins w:id="1103" w:author="Jens-Rainer Ohm" w:date="2023-10-13T10:09:00Z"/>
                <w:lang w:val="de-DE" w:eastAsia="de-DE"/>
              </w:rPr>
            </w:pPr>
            <w:ins w:id="1104" w:author="Jens-Rainer Ohm" w:date="2023-10-13T10:09:00Z">
              <w:r w:rsidRPr="008F0062">
                <w:rPr>
                  <w:lang w:val="de-DE" w:eastAsia="de-DE"/>
                </w:rPr>
                <w:t>881%</w:t>
              </w:r>
            </w:ins>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ins w:id="1105" w:author="Jens-Rainer Ohm" w:date="2023-10-13T10:09:00Z"/>
                <w:lang w:val="de-DE" w:eastAsia="de-DE"/>
              </w:rPr>
            </w:pPr>
            <w:ins w:id="1106" w:author="Jens-Rainer Ohm" w:date="2023-10-13T10:09:00Z">
              <w:r w:rsidRPr="008F0062">
                <w:rPr>
                  <w:lang w:val="de-DE" w:eastAsia="de-DE"/>
                </w:rPr>
                <w:t>179%</w:t>
              </w:r>
            </w:ins>
          </w:p>
        </w:tc>
      </w:tr>
      <w:tr w:rsidR="008F0062" w:rsidRPr="008F0062" w14:paraId="2FA8C303" w14:textId="77777777" w:rsidTr="001D5ACF">
        <w:trPr>
          <w:trHeight w:val="255"/>
          <w:jc w:val="center"/>
          <w:ins w:id="1107" w:author="Jens-Rainer Ohm" w:date="2023-10-13T10:09:00Z"/>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ins w:id="1108" w:author="Jens-Rainer Ohm" w:date="2023-10-13T10:09:00Z"/>
                <w:lang w:val="de-DE" w:eastAsia="de-DE"/>
              </w:rPr>
            </w:pPr>
            <w:ins w:id="1109" w:author="Jens-Rainer Ohm" w:date="2023-10-13T10:09:00Z">
              <w:r w:rsidRPr="008F0062">
                <w:rPr>
                  <w:lang w:val="de-DE" w:eastAsia="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ins w:id="1110" w:author="Jens-Rainer Ohm" w:date="2023-10-13T10:09:00Z"/>
                <w:lang w:val="de-DE" w:eastAsia="de-DE"/>
              </w:rPr>
            </w:pPr>
            <w:ins w:id="1111" w:author="Jens-Rainer Ohm" w:date="2023-10-13T10:09:00Z">
              <w:r w:rsidRPr="008F0062">
                <w:rPr>
                  <w:lang w:val="de-DE" w:eastAsia="de-DE"/>
                </w:rPr>
                <w:t>-42.17%</w:t>
              </w:r>
            </w:ins>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ins w:id="1112" w:author="Jens-Rainer Ohm" w:date="2023-10-13T10:09:00Z"/>
                <w:lang w:val="de-DE" w:eastAsia="de-DE"/>
              </w:rPr>
            </w:pPr>
            <w:ins w:id="1113" w:author="Jens-Rainer Ohm" w:date="2023-10-13T10:09:00Z">
              <w:r w:rsidRPr="008F0062">
                <w:rPr>
                  <w:lang w:val="de-DE" w:eastAsia="de-DE"/>
                </w:rPr>
                <w:t>-44.02%</w:t>
              </w:r>
            </w:ins>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ins w:id="1114" w:author="Jens-Rainer Ohm" w:date="2023-10-13T10:09:00Z"/>
                <w:lang w:val="de-DE" w:eastAsia="de-DE"/>
              </w:rPr>
            </w:pPr>
            <w:ins w:id="1115" w:author="Jens-Rainer Ohm" w:date="2023-10-13T10:09:00Z">
              <w:r w:rsidRPr="008F0062">
                <w:rPr>
                  <w:lang w:val="de-DE" w:eastAsia="de-DE"/>
                </w:rPr>
                <w:t>-44.14%</w:t>
              </w:r>
            </w:ins>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ins w:id="1116" w:author="Jens-Rainer Ohm" w:date="2023-10-13T10:09:00Z"/>
                <w:lang w:val="de-DE" w:eastAsia="de-DE"/>
              </w:rPr>
            </w:pPr>
            <w:ins w:id="1117" w:author="Jens-Rainer Ohm" w:date="2023-10-13T10:09:00Z">
              <w:r w:rsidRPr="008F0062">
                <w:rPr>
                  <w:lang w:val="de-DE" w:eastAsia="de-DE"/>
                </w:rPr>
                <w:t>435%</w:t>
              </w:r>
            </w:ins>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ins w:id="1118" w:author="Jens-Rainer Ohm" w:date="2023-10-13T10:09:00Z"/>
                <w:lang w:val="de-DE" w:eastAsia="de-DE"/>
              </w:rPr>
            </w:pPr>
            <w:ins w:id="1119" w:author="Jens-Rainer Ohm" w:date="2023-10-13T10:09:00Z">
              <w:r w:rsidRPr="008F0062">
                <w:rPr>
                  <w:lang w:val="de-DE" w:eastAsia="de-DE"/>
                </w:rPr>
                <w:t>137%</w:t>
              </w:r>
            </w:ins>
          </w:p>
        </w:tc>
      </w:tr>
      <w:tr w:rsidR="008F0062" w:rsidRPr="008F0062" w14:paraId="00296854" w14:textId="77777777" w:rsidTr="001D5ACF">
        <w:trPr>
          <w:trHeight w:val="255"/>
          <w:jc w:val="center"/>
          <w:ins w:id="1120" w:author="Jens-Rainer Ohm" w:date="2023-10-13T10:09:00Z"/>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ins w:id="1121"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ins w:id="1122"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ins w:id="1123" w:author="Jens-Rainer Ohm" w:date="2023-10-13T10:09:00Z"/>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ins w:id="1124"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ins w:id="1125" w:author="Jens-Rainer Ohm" w:date="2023-10-13T10:09:00Z"/>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ins w:id="1126" w:author="Jens-Rainer Ohm" w:date="2023-10-13T10:09:00Z"/>
                <w:lang w:val="de-DE" w:eastAsia="de-DE"/>
              </w:rPr>
            </w:pPr>
          </w:p>
        </w:tc>
      </w:tr>
      <w:tr w:rsidR="008F0062" w:rsidRPr="008F0062" w14:paraId="5B38729C" w14:textId="77777777" w:rsidTr="001D5ACF">
        <w:trPr>
          <w:trHeight w:val="255"/>
          <w:jc w:val="center"/>
          <w:ins w:id="1127" w:author="Jens-Rainer Ohm" w:date="2023-10-13T10:09:00Z"/>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ins w:id="1128" w:author="Jens-Rainer Ohm" w:date="2023-10-13T10:09:00Z"/>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ins w:id="1129" w:author="Jens-Rainer Ohm" w:date="2023-10-13T10:09:00Z"/>
                <w:b/>
                <w:bCs/>
                <w:lang w:val="de-DE" w:eastAsia="de-DE"/>
              </w:rPr>
            </w:pPr>
            <w:ins w:id="1130" w:author="Jens-Rainer Ohm" w:date="2023-10-13T10:09:00Z">
              <w:r w:rsidRPr="008F0062">
                <w:rPr>
                  <w:b/>
                  <w:bCs/>
                  <w:lang w:val="de-DE" w:eastAsia="de-DE"/>
                </w:rPr>
                <w:t> </w:t>
              </w:r>
            </w:ins>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ins w:id="1131" w:author="Jens-Rainer Ohm" w:date="2023-10-13T10:09:00Z"/>
                <w:lang w:val="de-DE" w:eastAsia="de-DE"/>
              </w:rPr>
            </w:pPr>
            <w:ins w:id="1132" w:author="Jens-Rainer Ohm" w:date="2023-10-13T10:09:00Z">
              <w:r w:rsidRPr="008F0062">
                <w:rPr>
                  <w:lang w:val="de-DE" w:eastAsia="de-DE"/>
                </w:rPr>
                <w:t> </w:t>
              </w:r>
            </w:ins>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ins w:id="1133" w:author="Jens-Rainer Ohm" w:date="2023-10-13T10:09:00Z"/>
                <w:b/>
                <w:bCs/>
                <w:lang w:val="de-DE" w:eastAsia="de-DE"/>
              </w:rPr>
            </w:pPr>
            <w:ins w:id="1134" w:author="Jens-Rainer Ohm" w:date="2023-10-13T10:09:00Z">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ins>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ins w:id="1135" w:author="Jens-Rainer Ohm" w:date="2023-10-13T10:09:00Z"/>
                <w:lang w:val="de-DE" w:eastAsia="de-DE"/>
              </w:rPr>
            </w:pPr>
            <w:ins w:id="1136" w:author="Jens-Rainer Ohm" w:date="2023-10-13T10:09:00Z">
              <w:r w:rsidRPr="008F0062">
                <w:rPr>
                  <w:lang w:val="de-DE" w:eastAsia="de-DE"/>
                </w:rPr>
                <w:t> </w:t>
              </w:r>
            </w:ins>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ins w:id="1137" w:author="Jens-Rainer Ohm" w:date="2023-10-13T10:09:00Z"/>
                <w:lang w:val="de-DE" w:eastAsia="de-DE"/>
              </w:rPr>
            </w:pPr>
            <w:ins w:id="1138" w:author="Jens-Rainer Ohm" w:date="2023-10-13T10:09:00Z">
              <w:r w:rsidRPr="008F0062">
                <w:rPr>
                  <w:lang w:val="de-DE" w:eastAsia="de-DE"/>
                </w:rPr>
                <w:t> </w:t>
              </w:r>
            </w:ins>
          </w:p>
        </w:tc>
      </w:tr>
      <w:tr w:rsidR="008F0062" w:rsidRPr="008F0062" w14:paraId="109B9450" w14:textId="77777777" w:rsidTr="001D5ACF">
        <w:trPr>
          <w:trHeight w:val="255"/>
          <w:jc w:val="center"/>
          <w:ins w:id="1139" w:author="Jens-Rainer Ohm" w:date="2023-10-13T10:09:00Z"/>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ins w:id="1140" w:author="Jens-Rainer Ohm" w:date="2023-10-13T10:09:00Z"/>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ins w:id="1141" w:author="Jens-Rainer Ohm" w:date="2023-10-13T10:09:00Z"/>
                <w:b/>
                <w:bCs/>
                <w:lang w:val="de-DE" w:eastAsia="de-DE"/>
              </w:rPr>
            </w:pPr>
            <w:ins w:id="1142" w:author="Jens-Rainer Ohm" w:date="2023-10-13T10:09:00Z">
              <w:r w:rsidRPr="008F0062">
                <w:rPr>
                  <w:b/>
                  <w:bCs/>
                  <w:lang w:val="de-DE" w:eastAsia="de-DE"/>
                </w:rPr>
                <w:t> </w:t>
              </w:r>
            </w:ins>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ins w:id="1143" w:author="Jens-Rainer Ohm" w:date="2023-10-13T10:09:00Z"/>
                <w:b/>
                <w:bCs/>
                <w:lang w:val="de-DE" w:eastAsia="de-DE"/>
              </w:rPr>
            </w:pPr>
            <w:ins w:id="1144" w:author="Jens-Rainer Ohm" w:date="2023-10-13T10:09:00Z">
              <w:r w:rsidRPr="008F0062">
                <w:rPr>
                  <w:b/>
                  <w:bCs/>
                  <w:lang w:val="de-DE" w:eastAsia="de-DE"/>
                </w:rPr>
                <w:t> </w:t>
              </w:r>
            </w:ins>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ins w:id="1145" w:author="Jens-Rainer Ohm" w:date="2023-10-13T10:09:00Z"/>
                <w:b/>
                <w:bCs/>
                <w:lang w:val="de-DE" w:eastAsia="de-DE"/>
              </w:rPr>
            </w:pPr>
            <w:ins w:id="1146" w:author="Jens-Rainer Ohm" w:date="2023-10-13T10:09:00Z">
              <w:r w:rsidRPr="008F0062">
                <w:rPr>
                  <w:b/>
                  <w:bCs/>
                  <w:lang w:val="de-DE" w:eastAsia="de-DE"/>
                </w:rPr>
                <w:t>Over HM-17.0</w:t>
              </w:r>
            </w:ins>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ins w:id="1147" w:author="Jens-Rainer Ohm" w:date="2023-10-13T10:09:00Z"/>
                <w:b/>
                <w:bCs/>
                <w:lang w:val="de-DE" w:eastAsia="de-DE"/>
              </w:rPr>
            </w:pPr>
            <w:ins w:id="1148" w:author="Jens-Rainer Ohm" w:date="2023-10-13T10:09:00Z">
              <w:r w:rsidRPr="008F0062">
                <w:rPr>
                  <w:b/>
                  <w:bCs/>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ins w:id="1149" w:author="Jens-Rainer Ohm" w:date="2023-10-13T10:09:00Z"/>
                <w:b/>
                <w:bCs/>
                <w:lang w:val="de-DE" w:eastAsia="de-DE"/>
              </w:rPr>
            </w:pPr>
            <w:ins w:id="1150" w:author="Jens-Rainer Ohm" w:date="2023-10-13T10:09:00Z">
              <w:r w:rsidRPr="008F0062">
                <w:rPr>
                  <w:b/>
                  <w:bCs/>
                  <w:lang w:val="de-DE" w:eastAsia="de-DE"/>
                </w:rPr>
                <w:t> </w:t>
              </w:r>
            </w:ins>
          </w:p>
        </w:tc>
      </w:tr>
      <w:tr w:rsidR="008F0062" w:rsidRPr="008F0062" w14:paraId="2E8EE823" w14:textId="77777777" w:rsidTr="001D5ACF">
        <w:trPr>
          <w:trHeight w:val="255"/>
          <w:jc w:val="center"/>
          <w:ins w:id="1151" w:author="Jens-Rainer Ohm" w:date="2023-10-13T10:09:00Z"/>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ins w:id="1152" w:author="Jens-Rainer Ohm" w:date="2023-10-13T10:09:00Z"/>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ins w:id="1153" w:author="Jens-Rainer Ohm" w:date="2023-10-13T10:09:00Z"/>
                <w:lang w:val="de-DE" w:eastAsia="de-DE"/>
              </w:rPr>
            </w:pPr>
            <w:ins w:id="1154" w:author="Jens-Rainer Ohm" w:date="2023-10-13T10:09:00Z">
              <w:r w:rsidRPr="008F0062">
                <w:rPr>
                  <w:lang w:val="de-DE" w:eastAsia="de-DE"/>
                </w:rPr>
                <w:t>Y</w:t>
              </w:r>
            </w:ins>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ins w:id="1155" w:author="Jens-Rainer Ohm" w:date="2023-10-13T10:09:00Z"/>
                <w:lang w:val="de-DE" w:eastAsia="de-DE"/>
              </w:rPr>
            </w:pPr>
            <w:ins w:id="1156" w:author="Jens-Rainer Ohm" w:date="2023-10-13T10:09:00Z">
              <w:r w:rsidRPr="008F0062">
                <w:rPr>
                  <w:lang w:val="de-DE" w:eastAsia="de-DE"/>
                </w:rPr>
                <w:t>U</w:t>
              </w:r>
            </w:ins>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ins w:id="1157" w:author="Jens-Rainer Ohm" w:date="2023-10-13T10:09:00Z"/>
                <w:lang w:val="de-DE" w:eastAsia="de-DE"/>
              </w:rPr>
            </w:pPr>
            <w:ins w:id="1158" w:author="Jens-Rainer Ohm" w:date="2023-10-13T10:09:00Z">
              <w:r w:rsidRPr="008F0062">
                <w:rPr>
                  <w:lang w:val="de-DE" w:eastAsia="de-DE"/>
                </w:rPr>
                <w:t>V</w:t>
              </w:r>
            </w:ins>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ins w:id="1159" w:author="Jens-Rainer Ohm" w:date="2023-10-13T10:09:00Z"/>
                <w:lang w:val="de-DE" w:eastAsia="de-DE"/>
              </w:rPr>
            </w:pPr>
            <w:proofErr w:type="spellStart"/>
            <w:ins w:id="1160" w:author="Jens-Rainer Ohm" w:date="2023-10-13T10:09:00Z">
              <w:r w:rsidRPr="008F0062">
                <w:rPr>
                  <w:lang w:val="de-DE" w:eastAsia="de-DE"/>
                </w:rPr>
                <w:t>EncT</w:t>
              </w:r>
              <w:proofErr w:type="spellEnd"/>
            </w:ins>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ins w:id="1161" w:author="Jens-Rainer Ohm" w:date="2023-10-13T10:09:00Z"/>
                <w:lang w:val="de-DE" w:eastAsia="de-DE"/>
              </w:rPr>
            </w:pPr>
            <w:proofErr w:type="spellStart"/>
            <w:ins w:id="1162" w:author="Jens-Rainer Ohm" w:date="2023-10-13T10:09:00Z">
              <w:r w:rsidRPr="008F0062">
                <w:rPr>
                  <w:lang w:val="de-DE" w:eastAsia="de-DE"/>
                </w:rPr>
                <w:t>DecT</w:t>
              </w:r>
              <w:proofErr w:type="spellEnd"/>
            </w:ins>
          </w:p>
        </w:tc>
      </w:tr>
      <w:tr w:rsidR="008F0062" w:rsidRPr="008F0062" w14:paraId="4ED3B247" w14:textId="77777777" w:rsidTr="001D5ACF">
        <w:trPr>
          <w:trHeight w:val="255"/>
          <w:jc w:val="center"/>
          <w:ins w:id="1163"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ins w:id="1164" w:author="Jens-Rainer Ohm" w:date="2023-10-13T10:09:00Z"/>
                <w:lang w:val="de-DE" w:eastAsia="de-DE"/>
              </w:rPr>
            </w:pPr>
            <w:ins w:id="1165" w:author="Jens-Rainer Ohm" w:date="2023-10-13T10:09:00Z">
              <w:r w:rsidRPr="008F0062">
                <w:rPr>
                  <w:lang w:val="de-DE" w:eastAsia="de-DE"/>
                </w:rPr>
                <w:t>Class A1</w:t>
              </w:r>
            </w:ins>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ins w:id="1166" w:author="Jens-Rainer Ohm" w:date="2023-10-13T10:09:00Z"/>
                <w:lang w:val="de-DE" w:eastAsia="de-DE"/>
              </w:rPr>
            </w:pPr>
            <w:ins w:id="1167"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ins w:id="1168" w:author="Jens-Rainer Ohm" w:date="2023-10-13T10:09:00Z"/>
                <w:lang w:val="de-DE" w:eastAsia="de-DE"/>
              </w:rPr>
            </w:pPr>
            <w:ins w:id="1169" w:author="Jens-Rainer Ohm" w:date="2023-10-13T10:09:00Z">
              <w:r w:rsidRPr="008F0062">
                <w:rPr>
                  <w:lang w:val="de-DE" w:eastAsia="de-DE"/>
                </w:rPr>
                <w:t> </w:t>
              </w:r>
            </w:ins>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ins w:id="1170" w:author="Jens-Rainer Ohm" w:date="2023-10-13T10:09:00Z"/>
                <w:lang w:val="de-DE" w:eastAsia="de-DE"/>
              </w:rPr>
            </w:pPr>
            <w:ins w:id="1171"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ins w:id="1172" w:author="Jens-Rainer Ohm" w:date="2023-10-13T10:09:00Z"/>
                <w:lang w:val="de-DE" w:eastAsia="de-DE"/>
              </w:rPr>
            </w:pPr>
            <w:ins w:id="1173" w:author="Jens-Rainer Ohm" w:date="2023-10-13T10:09:00Z">
              <w:r w:rsidRPr="008F0062">
                <w:rPr>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ins w:id="1174" w:author="Jens-Rainer Ohm" w:date="2023-10-13T10:09:00Z"/>
                <w:lang w:val="de-DE" w:eastAsia="de-DE"/>
              </w:rPr>
            </w:pPr>
            <w:ins w:id="1175" w:author="Jens-Rainer Ohm" w:date="2023-10-13T10:09:00Z">
              <w:r w:rsidRPr="008F0062">
                <w:rPr>
                  <w:lang w:val="de-DE" w:eastAsia="de-DE"/>
                </w:rPr>
                <w:t> </w:t>
              </w:r>
            </w:ins>
          </w:p>
        </w:tc>
      </w:tr>
      <w:tr w:rsidR="008F0062" w:rsidRPr="008F0062" w14:paraId="2F9EC28E" w14:textId="77777777" w:rsidTr="001D5ACF">
        <w:trPr>
          <w:trHeight w:val="255"/>
          <w:jc w:val="center"/>
          <w:ins w:id="1176"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ins w:id="1177" w:author="Jens-Rainer Ohm" w:date="2023-10-13T10:09:00Z"/>
                <w:lang w:val="de-DE" w:eastAsia="de-DE"/>
              </w:rPr>
            </w:pPr>
            <w:ins w:id="1178" w:author="Jens-Rainer Ohm" w:date="2023-10-13T10:09:00Z">
              <w:r w:rsidRPr="008F0062">
                <w:rPr>
                  <w:lang w:val="de-DE" w:eastAsia="de-DE"/>
                </w:rPr>
                <w:t>Class A2</w:t>
              </w:r>
            </w:ins>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ins w:id="1179" w:author="Jens-Rainer Ohm" w:date="2023-10-13T10:09:00Z"/>
                <w:lang w:val="de-DE" w:eastAsia="de-DE"/>
              </w:rPr>
            </w:pPr>
            <w:ins w:id="1180"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ins w:id="1181" w:author="Jens-Rainer Ohm" w:date="2023-10-13T10:09:00Z"/>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ins w:id="1182" w:author="Jens-Rainer Ohm" w:date="2023-10-13T10:09:00Z"/>
                <w:lang w:val="de-DE" w:eastAsia="de-DE"/>
              </w:rPr>
            </w:pPr>
            <w:ins w:id="1183" w:author="Jens-Rainer Ohm" w:date="2023-10-13T10:09:00Z">
              <w:r w:rsidRPr="008F0062">
                <w:rPr>
                  <w:lang w:val="de-DE" w:eastAsia="de-DE"/>
                </w:rPr>
                <w:t> </w:t>
              </w:r>
            </w:ins>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ins w:id="1184" w:author="Jens-Rainer Ohm" w:date="2023-10-13T10:09:00Z"/>
                <w:lang w:val="de-DE" w:eastAsia="de-DE"/>
              </w:rPr>
            </w:pPr>
            <w:ins w:id="1185" w:author="Jens-Rainer Ohm" w:date="2023-10-13T10:09:00Z">
              <w:r w:rsidRPr="008F0062">
                <w:rPr>
                  <w:lang w:val="de-DE" w:eastAsia="de-DE"/>
                </w:rPr>
                <w:t> </w:t>
              </w:r>
            </w:ins>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ins w:id="1186" w:author="Jens-Rainer Ohm" w:date="2023-10-13T10:09:00Z"/>
                <w:lang w:val="de-DE" w:eastAsia="de-DE"/>
              </w:rPr>
            </w:pPr>
            <w:ins w:id="1187" w:author="Jens-Rainer Ohm" w:date="2023-10-13T10:09:00Z">
              <w:r w:rsidRPr="008F0062">
                <w:rPr>
                  <w:lang w:val="de-DE" w:eastAsia="de-DE"/>
                </w:rPr>
                <w:t> </w:t>
              </w:r>
            </w:ins>
          </w:p>
        </w:tc>
      </w:tr>
      <w:tr w:rsidR="008F0062" w:rsidRPr="008F0062" w14:paraId="5293086A" w14:textId="77777777" w:rsidTr="001D5ACF">
        <w:trPr>
          <w:trHeight w:val="255"/>
          <w:jc w:val="center"/>
          <w:ins w:id="1188"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ins w:id="1189" w:author="Jens-Rainer Ohm" w:date="2023-10-13T10:09:00Z"/>
                <w:lang w:val="de-DE" w:eastAsia="de-DE"/>
              </w:rPr>
            </w:pPr>
            <w:ins w:id="1190" w:author="Jens-Rainer Ohm" w:date="2023-10-13T10:09:00Z">
              <w:r w:rsidRPr="008F0062">
                <w:rPr>
                  <w:lang w:val="de-DE" w:eastAsia="de-DE"/>
                </w:rPr>
                <w:t>Class B</w:t>
              </w:r>
            </w:ins>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ins w:id="1191" w:author="Jens-Rainer Ohm" w:date="2023-10-13T10:09:00Z"/>
                <w:lang w:val="de-DE" w:eastAsia="de-DE"/>
              </w:rPr>
            </w:pPr>
            <w:ins w:id="1192" w:author="Jens-Rainer Ohm" w:date="2023-10-13T10:09:00Z">
              <w:r w:rsidRPr="008F0062">
                <w:rPr>
                  <w:lang w:val="de-DE" w:eastAsia="de-DE"/>
                </w:rPr>
                <w:t>-34.52%</w:t>
              </w:r>
            </w:ins>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ins w:id="1193" w:author="Jens-Rainer Ohm" w:date="2023-10-13T10:09:00Z"/>
                <w:lang w:val="de-DE" w:eastAsia="de-DE"/>
              </w:rPr>
            </w:pPr>
            <w:ins w:id="1194" w:author="Jens-Rainer Ohm" w:date="2023-10-13T10:09:00Z">
              <w:r w:rsidRPr="008F0062">
                <w:rPr>
                  <w:lang w:val="de-DE" w:eastAsia="de-DE"/>
                </w:rPr>
                <w:t>-38.34%</w:t>
              </w:r>
            </w:ins>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ins w:id="1195" w:author="Jens-Rainer Ohm" w:date="2023-10-13T10:09:00Z"/>
                <w:lang w:val="de-DE" w:eastAsia="de-DE"/>
              </w:rPr>
            </w:pPr>
            <w:ins w:id="1196" w:author="Jens-Rainer Ohm" w:date="2023-10-13T10:09:00Z">
              <w:r w:rsidRPr="008F0062">
                <w:rPr>
                  <w:lang w:val="de-DE" w:eastAsia="de-DE"/>
                </w:rPr>
                <w:t>-36.12%</w:t>
              </w:r>
            </w:ins>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ins w:id="1197" w:author="Jens-Rainer Ohm" w:date="2023-10-13T10:09:00Z"/>
                <w:lang w:val="de-DE" w:eastAsia="de-DE"/>
              </w:rPr>
            </w:pPr>
            <w:ins w:id="1198" w:author="Jens-Rainer Ohm" w:date="2023-10-13T10:09:00Z">
              <w:r w:rsidRPr="008F0062">
                <w:rPr>
                  <w:lang w:val="de-DE" w:eastAsia="de-DE"/>
                </w:rPr>
                <w:t>526%</w:t>
              </w:r>
            </w:ins>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ins w:id="1199" w:author="Jens-Rainer Ohm" w:date="2023-10-13T10:09:00Z"/>
                <w:lang w:val="de-DE" w:eastAsia="de-DE"/>
              </w:rPr>
            </w:pPr>
            <w:ins w:id="1200" w:author="Jens-Rainer Ohm" w:date="2023-10-13T10:09:00Z">
              <w:r w:rsidRPr="008F0062">
                <w:rPr>
                  <w:lang w:val="de-DE" w:eastAsia="de-DE"/>
                </w:rPr>
                <w:t>160%</w:t>
              </w:r>
            </w:ins>
          </w:p>
        </w:tc>
      </w:tr>
      <w:tr w:rsidR="008F0062" w:rsidRPr="008F0062" w14:paraId="5459A6C8" w14:textId="77777777" w:rsidTr="001D5ACF">
        <w:trPr>
          <w:trHeight w:val="255"/>
          <w:jc w:val="center"/>
          <w:ins w:id="1201"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ins w:id="1202" w:author="Jens-Rainer Ohm" w:date="2023-10-13T10:09:00Z"/>
                <w:lang w:val="de-DE" w:eastAsia="de-DE"/>
              </w:rPr>
            </w:pPr>
            <w:ins w:id="1203" w:author="Jens-Rainer Ohm" w:date="2023-10-13T10:09:00Z">
              <w:r w:rsidRPr="008F0062">
                <w:rPr>
                  <w:lang w:val="de-DE" w:eastAsia="de-DE"/>
                </w:rPr>
                <w:t>Class C</w:t>
              </w:r>
            </w:ins>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ins w:id="1204" w:author="Jens-Rainer Ohm" w:date="2023-10-13T10:09:00Z"/>
                <w:lang w:val="de-DE" w:eastAsia="de-DE"/>
              </w:rPr>
            </w:pPr>
            <w:ins w:id="1205" w:author="Jens-Rainer Ohm" w:date="2023-10-13T10:09:00Z">
              <w:r w:rsidRPr="008F0062">
                <w:rPr>
                  <w:lang w:val="de-DE" w:eastAsia="de-DE"/>
                </w:rPr>
                <w:t>-28.07%</w:t>
              </w:r>
            </w:ins>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ins w:id="1206" w:author="Jens-Rainer Ohm" w:date="2023-10-13T10:09:00Z"/>
                <w:lang w:val="de-DE" w:eastAsia="de-DE"/>
              </w:rPr>
            </w:pPr>
            <w:ins w:id="1207" w:author="Jens-Rainer Ohm" w:date="2023-10-13T10:09:00Z">
              <w:r w:rsidRPr="008F0062">
                <w:rPr>
                  <w:lang w:val="de-DE" w:eastAsia="de-DE"/>
                </w:rPr>
                <w:t>-17.73%</w:t>
              </w:r>
            </w:ins>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ins w:id="1208" w:author="Jens-Rainer Ohm" w:date="2023-10-13T10:09:00Z"/>
                <w:lang w:val="de-DE" w:eastAsia="de-DE"/>
              </w:rPr>
            </w:pPr>
            <w:ins w:id="1209" w:author="Jens-Rainer Ohm" w:date="2023-10-13T10:09:00Z">
              <w:r w:rsidRPr="008F0062">
                <w:rPr>
                  <w:lang w:val="de-DE" w:eastAsia="de-DE"/>
                </w:rPr>
                <w:t>-18.09%</w:t>
              </w:r>
            </w:ins>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ins w:id="1210" w:author="Jens-Rainer Ohm" w:date="2023-10-13T10:09:00Z"/>
                <w:lang w:val="de-DE" w:eastAsia="de-DE"/>
              </w:rPr>
            </w:pPr>
            <w:ins w:id="1211" w:author="Jens-Rainer Ohm" w:date="2023-10-13T10:09:00Z">
              <w:r w:rsidRPr="008F0062">
                <w:rPr>
                  <w:lang w:val="de-DE" w:eastAsia="de-DE"/>
                </w:rPr>
                <w:t>670%</w:t>
              </w:r>
            </w:ins>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ins w:id="1212" w:author="Jens-Rainer Ohm" w:date="2023-10-13T10:09:00Z"/>
                <w:lang w:val="de-DE" w:eastAsia="de-DE"/>
              </w:rPr>
            </w:pPr>
            <w:ins w:id="1213" w:author="Jens-Rainer Ohm" w:date="2023-10-13T10:09:00Z">
              <w:r w:rsidRPr="008F0062">
                <w:rPr>
                  <w:lang w:val="de-DE" w:eastAsia="de-DE"/>
                </w:rPr>
                <w:t>176%</w:t>
              </w:r>
            </w:ins>
          </w:p>
        </w:tc>
      </w:tr>
      <w:tr w:rsidR="008F0062" w:rsidRPr="008F0062" w14:paraId="3EE42CD6" w14:textId="77777777" w:rsidTr="001D5ACF">
        <w:trPr>
          <w:trHeight w:val="255"/>
          <w:jc w:val="center"/>
          <w:ins w:id="1214" w:author="Jens-Rainer Ohm" w:date="2023-10-13T10:09:00Z"/>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ins w:id="1215" w:author="Jens-Rainer Ohm" w:date="2023-10-13T10:09:00Z"/>
                <w:lang w:val="de-DE" w:eastAsia="de-DE"/>
              </w:rPr>
            </w:pPr>
            <w:ins w:id="1216" w:author="Jens-Rainer Ohm" w:date="2023-10-13T10:09:00Z">
              <w:r w:rsidRPr="008F0062">
                <w:rPr>
                  <w:lang w:val="de-DE" w:eastAsia="de-DE"/>
                </w:rPr>
                <w:t>Class E</w:t>
              </w:r>
            </w:ins>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ins w:id="1217" w:author="Jens-Rainer Ohm" w:date="2023-10-13T10:09:00Z"/>
                <w:lang w:val="de-DE" w:eastAsia="de-DE"/>
              </w:rPr>
            </w:pPr>
            <w:ins w:id="1218" w:author="Jens-Rainer Ohm" w:date="2023-10-13T10:09:00Z">
              <w:r w:rsidRPr="008F0062">
                <w:rPr>
                  <w:lang w:val="de-DE" w:eastAsia="de-DE"/>
                </w:rPr>
                <w:t>-33.06%</w:t>
              </w:r>
            </w:ins>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ins w:id="1219" w:author="Jens-Rainer Ohm" w:date="2023-10-13T10:09:00Z"/>
                <w:lang w:val="de-DE" w:eastAsia="de-DE"/>
              </w:rPr>
            </w:pPr>
            <w:ins w:id="1220" w:author="Jens-Rainer Ohm" w:date="2023-10-13T10:09:00Z">
              <w:r w:rsidRPr="008F0062">
                <w:rPr>
                  <w:lang w:val="de-DE" w:eastAsia="de-DE"/>
                </w:rPr>
                <w:t>-37.89%</w:t>
              </w:r>
            </w:ins>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ins w:id="1221" w:author="Jens-Rainer Ohm" w:date="2023-10-13T10:09:00Z"/>
                <w:lang w:val="de-DE" w:eastAsia="de-DE"/>
              </w:rPr>
            </w:pPr>
            <w:ins w:id="1222" w:author="Jens-Rainer Ohm" w:date="2023-10-13T10:09:00Z">
              <w:r w:rsidRPr="008F0062">
                <w:rPr>
                  <w:lang w:val="de-DE" w:eastAsia="de-DE"/>
                </w:rPr>
                <w:t>-31.10%</w:t>
              </w:r>
            </w:ins>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ins w:id="1223" w:author="Jens-Rainer Ohm" w:date="2023-10-13T10:09:00Z"/>
                <w:lang w:val="de-DE" w:eastAsia="de-DE"/>
              </w:rPr>
            </w:pPr>
            <w:ins w:id="1224" w:author="Jens-Rainer Ohm" w:date="2023-10-13T10:09:00Z">
              <w:r w:rsidRPr="008F0062">
                <w:rPr>
                  <w:lang w:val="de-DE" w:eastAsia="de-DE"/>
                </w:rPr>
                <w:t>280%</w:t>
              </w:r>
            </w:ins>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ins w:id="1225" w:author="Jens-Rainer Ohm" w:date="2023-10-13T10:09:00Z"/>
                <w:lang w:val="de-DE" w:eastAsia="de-DE"/>
              </w:rPr>
            </w:pPr>
            <w:ins w:id="1226" w:author="Jens-Rainer Ohm" w:date="2023-10-13T10:09:00Z">
              <w:r w:rsidRPr="008F0062">
                <w:rPr>
                  <w:lang w:val="de-DE" w:eastAsia="de-DE"/>
                </w:rPr>
                <w:t>146%</w:t>
              </w:r>
            </w:ins>
          </w:p>
        </w:tc>
      </w:tr>
      <w:tr w:rsidR="008F0062" w:rsidRPr="008F0062" w14:paraId="1809110A" w14:textId="77777777" w:rsidTr="001D5ACF">
        <w:trPr>
          <w:trHeight w:val="255"/>
          <w:jc w:val="center"/>
          <w:ins w:id="1227" w:author="Jens-Rainer Ohm" w:date="2023-10-13T10:09: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ins w:id="1228" w:author="Jens-Rainer Ohm" w:date="2023-10-13T10:09:00Z"/>
                <w:b/>
                <w:bCs/>
                <w:lang w:val="de-DE" w:eastAsia="de-DE"/>
              </w:rPr>
            </w:pPr>
            <w:ins w:id="1229" w:author="Jens-Rainer Ohm" w:date="2023-10-13T10:09:00Z">
              <w:r w:rsidRPr="008F0062">
                <w:rPr>
                  <w:b/>
                  <w:bCs/>
                  <w:lang w:val="de-DE" w:eastAsia="de-DE"/>
                </w:rPr>
                <w:t>Overall</w:t>
              </w:r>
            </w:ins>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ins w:id="1230" w:author="Jens-Rainer Ohm" w:date="2023-10-13T10:09:00Z"/>
                <w:lang w:val="de-DE" w:eastAsia="de-DE"/>
              </w:rPr>
            </w:pPr>
            <w:ins w:id="1231" w:author="Jens-Rainer Ohm" w:date="2023-10-13T10:09:00Z">
              <w:r w:rsidRPr="008F0062">
                <w:rPr>
                  <w:lang w:val="de-DE" w:eastAsia="de-DE"/>
                </w:rPr>
                <w:t>-32.01%</w:t>
              </w:r>
            </w:ins>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ins w:id="1232" w:author="Jens-Rainer Ohm" w:date="2023-10-13T10:09:00Z"/>
                <w:lang w:val="de-DE" w:eastAsia="de-DE"/>
              </w:rPr>
            </w:pPr>
            <w:ins w:id="1233" w:author="Jens-Rainer Ohm" w:date="2023-10-13T10:09:00Z">
              <w:r w:rsidRPr="008F0062">
                <w:rPr>
                  <w:lang w:val="de-DE" w:eastAsia="de-DE"/>
                </w:rPr>
                <w:t>-31.36%</w:t>
              </w:r>
            </w:ins>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ins w:id="1234" w:author="Jens-Rainer Ohm" w:date="2023-10-13T10:09:00Z"/>
                <w:lang w:val="de-DE" w:eastAsia="de-DE"/>
              </w:rPr>
            </w:pPr>
            <w:ins w:id="1235" w:author="Jens-Rainer Ohm" w:date="2023-10-13T10:09:00Z">
              <w:r w:rsidRPr="008F0062">
                <w:rPr>
                  <w:lang w:val="de-DE" w:eastAsia="de-DE"/>
                </w:rPr>
                <w:t>-28.85%</w:t>
              </w:r>
            </w:ins>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ins w:id="1236" w:author="Jens-Rainer Ohm" w:date="2023-10-13T10:09:00Z"/>
                <w:lang w:val="de-DE" w:eastAsia="de-DE"/>
              </w:rPr>
            </w:pPr>
            <w:ins w:id="1237" w:author="Jens-Rainer Ohm" w:date="2023-10-13T10:09:00Z">
              <w:r w:rsidRPr="008F0062">
                <w:rPr>
                  <w:lang w:val="de-DE" w:eastAsia="de-DE"/>
                </w:rPr>
                <w:t>487%</w:t>
              </w:r>
            </w:ins>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ins w:id="1238" w:author="Jens-Rainer Ohm" w:date="2023-10-13T10:09:00Z"/>
                <w:lang w:val="de-DE" w:eastAsia="de-DE"/>
              </w:rPr>
            </w:pPr>
            <w:ins w:id="1239" w:author="Jens-Rainer Ohm" w:date="2023-10-13T10:09:00Z">
              <w:r w:rsidRPr="008F0062">
                <w:rPr>
                  <w:lang w:val="de-DE" w:eastAsia="de-DE"/>
                </w:rPr>
                <w:t>161%</w:t>
              </w:r>
            </w:ins>
          </w:p>
        </w:tc>
      </w:tr>
      <w:tr w:rsidR="008F0062" w:rsidRPr="008F0062" w14:paraId="016E329A" w14:textId="77777777" w:rsidTr="001D5ACF">
        <w:trPr>
          <w:trHeight w:val="255"/>
          <w:jc w:val="center"/>
          <w:ins w:id="1240" w:author="Jens-Rainer Ohm" w:date="2023-10-13T10:09:00Z"/>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ins w:id="1241" w:author="Jens-Rainer Ohm" w:date="2023-10-13T10:09:00Z"/>
                <w:lang w:val="de-DE" w:eastAsia="de-DE"/>
              </w:rPr>
            </w:pPr>
            <w:ins w:id="1242" w:author="Jens-Rainer Ohm" w:date="2023-10-13T10:09:00Z">
              <w:r w:rsidRPr="008F0062">
                <w:rPr>
                  <w:lang w:val="de-DE" w:eastAsia="de-DE"/>
                </w:rPr>
                <w:t>Class D</w:t>
              </w:r>
            </w:ins>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ins w:id="1243" w:author="Jens-Rainer Ohm" w:date="2023-10-13T10:09:00Z"/>
                <w:lang w:val="de-DE" w:eastAsia="de-DE"/>
              </w:rPr>
            </w:pPr>
            <w:ins w:id="1244" w:author="Jens-Rainer Ohm" w:date="2023-10-13T10:09:00Z">
              <w:r w:rsidRPr="008F0062">
                <w:rPr>
                  <w:lang w:val="de-DE" w:eastAsia="de-DE"/>
                </w:rPr>
                <w:t>-26.68%</w:t>
              </w:r>
            </w:ins>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ins w:id="1245" w:author="Jens-Rainer Ohm" w:date="2023-10-13T10:09:00Z"/>
                <w:lang w:val="de-DE" w:eastAsia="de-DE"/>
              </w:rPr>
            </w:pPr>
            <w:ins w:id="1246" w:author="Jens-Rainer Ohm" w:date="2023-10-13T10:09:00Z">
              <w:r w:rsidRPr="008F0062">
                <w:rPr>
                  <w:lang w:val="de-DE" w:eastAsia="de-DE"/>
                </w:rPr>
                <w:t>-12.73%</w:t>
              </w:r>
            </w:ins>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ins w:id="1247" w:author="Jens-Rainer Ohm" w:date="2023-10-13T10:09:00Z"/>
                <w:lang w:val="de-DE" w:eastAsia="de-DE"/>
              </w:rPr>
            </w:pPr>
            <w:ins w:id="1248" w:author="Jens-Rainer Ohm" w:date="2023-10-13T10:09:00Z">
              <w:r w:rsidRPr="008F0062">
                <w:rPr>
                  <w:lang w:val="de-DE" w:eastAsia="de-DE"/>
                </w:rPr>
                <w:t>-11.47%</w:t>
              </w:r>
            </w:ins>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ins w:id="1249" w:author="Jens-Rainer Ohm" w:date="2023-10-13T10:09:00Z"/>
                <w:lang w:val="de-DE" w:eastAsia="de-DE"/>
              </w:rPr>
            </w:pPr>
            <w:ins w:id="1250" w:author="Jens-Rainer Ohm" w:date="2023-10-13T10:09:00Z">
              <w:r w:rsidRPr="008F0062">
                <w:rPr>
                  <w:lang w:val="de-DE" w:eastAsia="de-DE"/>
                </w:rPr>
                <w:t>762%</w:t>
              </w:r>
            </w:ins>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ins w:id="1251" w:author="Jens-Rainer Ohm" w:date="2023-10-13T10:09:00Z"/>
                <w:lang w:val="de-DE" w:eastAsia="de-DE"/>
              </w:rPr>
            </w:pPr>
            <w:ins w:id="1252" w:author="Jens-Rainer Ohm" w:date="2023-10-13T10:09:00Z">
              <w:r w:rsidRPr="008F0062">
                <w:rPr>
                  <w:lang w:val="de-DE" w:eastAsia="de-DE"/>
                </w:rPr>
                <w:t>175%</w:t>
              </w:r>
            </w:ins>
          </w:p>
        </w:tc>
      </w:tr>
      <w:tr w:rsidR="008F0062" w:rsidRPr="008F0062" w14:paraId="53927D76" w14:textId="77777777" w:rsidTr="001D5ACF">
        <w:trPr>
          <w:trHeight w:val="255"/>
          <w:jc w:val="center"/>
          <w:ins w:id="1253" w:author="Jens-Rainer Ohm" w:date="2023-10-13T10:09:00Z"/>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ins w:id="1254" w:author="Jens-Rainer Ohm" w:date="2023-10-13T10:09:00Z"/>
                <w:lang w:val="de-DE" w:eastAsia="de-DE"/>
              </w:rPr>
            </w:pPr>
            <w:ins w:id="1255" w:author="Jens-Rainer Ohm" w:date="2023-10-13T10:09:00Z">
              <w:r w:rsidRPr="008F0062">
                <w:rPr>
                  <w:lang w:val="de-DE" w:eastAsia="de-DE"/>
                </w:rPr>
                <w:t>Class F</w:t>
              </w:r>
            </w:ins>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ins w:id="1256" w:author="Jens-Rainer Ohm" w:date="2023-10-13T10:09:00Z"/>
                <w:lang w:val="de-DE" w:eastAsia="de-DE"/>
              </w:rPr>
            </w:pPr>
            <w:ins w:id="1257" w:author="Jens-Rainer Ohm" w:date="2023-10-13T10:09:00Z">
              <w:r w:rsidRPr="008F0062">
                <w:rPr>
                  <w:lang w:val="de-DE" w:eastAsia="de-DE"/>
                </w:rPr>
                <w:t>-40.13%</w:t>
              </w:r>
            </w:ins>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ins w:id="1258" w:author="Jens-Rainer Ohm" w:date="2023-10-13T10:09:00Z"/>
                <w:lang w:val="de-DE" w:eastAsia="de-DE"/>
              </w:rPr>
            </w:pPr>
            <w:ins w:id="1259" w:author="Jens-Rainer Ohm" w:date="2023-10-13T10:09:00Z">
              <w:r w:rsidRPr="008F0062">
                <w:rPr>
                  <w:lang w:val="de-DE" w:eastAsia="de-DE"/>
                </w:rPr>
                <w:t>-41.24%</w:t>
              </w:r>
            </w:ins>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ins w:id="1260" w:author="Jens-Rainer Ohm" w:date="2023-10-13T10:09:00Z"/>
                <w:lang w:val="de-DE" w:eastAsia="de-DE"/>
              </w:rPr>
            </w:pPr>
            <w:ins w:id="1261" w:author="Jens-Rainer Ohm" w:date="2023-10-13T10:09:00Z">
              <w:r w:rsidRPr="008F0062">
                <w:rPr>
                  <w:lang w:val="de-DE" w:eastAsia="de-DE"/>
                </w:rPr>
                <w:t>-41.72%</w:t>
              </w:r>
            </w:ins>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ins w:id="1262" w:author="Jens-Rainer Ohm" w:date="2023-10-13T10:09:00Z"/>
                <w:lang w:val="de-DE" w:eastAsia="de-DE"/>
              </w:rPr>
            </w:pPr>
            <w:ins w:id="1263" w:author="Jens-Rainer Ohm" w:date="2023-10-13T10:09:00Z">
              <w:r w:rsidRPr="008F0062">
                <w:rPr>
                  <w:lang w:val="de-DE" w:eastAsia="de-DE"/>
                </w:rPr>
                <w:t>437%</w:t>
              </w:r>
            </w:ins>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ins w:id="1264" w:author="Jens-Rainer Ohm" w:date="2023-10-13T10:09:00Z"/>
                <w:lang w:val="de-DE" w:eastAsia="de-DE"/>
              </w:rPr>
            </w:pPr>
            <w:ins w:id="1265" w:author="Jens-Rainer Ohm" w:date="2023-10-13T10:09:00Z">
              <w:r w:rsidRPr="008F0062">
                <w:rPr>
                  <w:lang w:val="de-DE" w:eastAsia="de-DE"/>
                </w:rPr>
                <w:t>145%</w:t>
              </w:r>
            </w:ins>
          </w:p>
        </w:tc>
      </w:tr>
    </w:tbl>
    <w:p w14:paraId="35E3F77A" w14:textId="77777777" w:rsidR="008F0062" w:rsidRPr="008F0062" w:rsidRDefault="008F0062" w:rsidP="008F0062">
      <w:pPr>
        <w:rPr>
          <w:ins w:id="1266" w:author="Jens-Rainer Ohm" w:date="2023-10-13T10:09:00Z"/>
          <w:lang w:val="en-CA" w:eastAsia="de-DE"/>
        </w:rPr>
      </w:pPr>
    </w:p>
    <w:p w14:paraId="0599D479" w14:textId="77777777" w:rsidR="008F0062" w:rsidRPr="008F0062" w:rsidRDefault="008F0062" w:rsidP="008F0062">
      <w:pPr>
        <w:rPr>
          <w:ins w:id="1267" w:author="Jens-Rainer Ohm" w:date="2023-10-13T10:09:00Z"/>
          <w:lang w:val="en-CA" w:eastAsia="de-DE"/>
        </w:rPr>
      </w:pPr>
      <w:ins w:id="1268" w:author="Jens-Rainer Ohm" w:date="2023-10-13T10:09:00Z">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ins>
    </w:p>
    <w:p w14:paraId="7978CE91" w14:textId="77777777" w:rsidR="008F0062" w:rsidRPr="008F0062" w:rsidRDefault="008F0062" w:rsidP="008F0062">
      <w:pPr>
        <w:rPr>
          <w:ins w:id="1269" w:author="Jens-Rainer Ohm" w:date="2023-10-13T10:09:00Z"/>
          <w:lang w:val="en-CA" w:eastAsia="de-DE"/>
        </w:rPr>
      </w:pPr>
    </w:p>
    <w:p w14:paraId="2A997BC0" w14:textId="77777777" w:rsidR="008F0062" w:rsidRPr="008F0062" w:rsidRDefault="008F0062" w:rsidP="008F0062">
      <w:pPr>
        <w:rPr>
          <w:ins w:id="1270" w:author="Jens-Rainer Ohm" w:date="2023-10-13T10:09:00Z"/>
          <w:lang w:val="en-CA" w:eastAsia="de-DE"/>
        </w:rPr>
      </w:pPr>
      <w:ins w:id="1271" w:author="Jens-Rainer Ohm" w:date="2023-10-13T10:09:00Z">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ins>
    </w:p>
    <w:p w14:paraId="5D2D3DF4" w14:textId="77777777" w:rsidR="008F0062" w:rsidRPr="008F0062" w:rsidRDefault="008F0062" w:rsidP="008F0062">
      <w:pPr>
        <w:rPr>
          <w:ins w:id="1272" w:author="Jens-Rainer Ohm" w:date="2023-10-13T10:09:00Z"/>
          <w:lang w:val="en-CA" w:eastAsia="de-DE"/>
        </w:rPr>
      </w:pPr>
    </w:p>
    <w:p w14:paraId="2BAEA53D" w14:textId="77777777" w:rsidR="008F0062" w:rsidRPr="008F0062" w:rsidRDefault="008F0062" w:rsidP="008F0062">
      <w:pPr>
        <w:rPr>
          <w:ins w:id="1273" w:author="Jens-Rainer Ohm" w:date="2023-10-13T10:09:00Z"/>
          <w:lang w:val="en-CA" w:eastAsia="de-DE"/>
        </w:rPr>
      </w:pPr>
      <w:ins w:id="1274" w:author="Jens-Rainer Ohm" w:date="2023-10-13T10:09:00Z">
        <w:r w:rsidRPr="008F0062">
          <w:rPr>
            <w:lang w:val="en-CA" w:eastAsia="de-DE"/>
          </w:rPr>
          <w:t xml:space="preserve">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w:t>
        </w:r>
        <w:r w:rsidRPr="008F0062">
          <w:rPr>
            <w:lang w:val="en-CA" w:eastAsia="de-DE"/>
          </w:rPr>
          <w:lastRenderedPageBreak/>
          <w:t>optimisation of ALF causing small floating point calculation discrepancies (ALF is turned off for the low QP range experiments).</w:t>
        </w:r>
      </w:ins>
    </w:p>
    <w:p w14:paraId="6605E8B4" w14:textId="77777777" w:rsidR="008F0062" w:rsidRPr="008F0062" w:rsidRDefault="008F0062" w:rsidP="008F0062">
      <w:pPr>
        <w:rPr>
          <w:ins w:id="1275" w:author="Jens-Rainer Ohm" w:date="2023-10-13T10:09:00Z"/>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ins w:id="1276" w:author="Jens-Rainer Ohm" w:date="2023-10-13T10:09:00Z"/>
        </w:trPr>
        <w:tc>
          <w:tcPr>
            <w:tcW w:w="820" w:type="dxa"/>
            <w:tcBorders>
              <w:top w:val="nil"/>
              <w:left w:val="nil"/>
              <w:bottom w:val="nil"/>
              <w:right w:val="nil"/>
            </w:tcBorders>
            <w:shd w:val="clear" w:color="auto" w:fill="auto"/>
            <w:noWrap/>
            <w:vAlign w:val="center"/>
            <w:hideMark/>
          </w:tcPr>
          <w:p w14:paraId="0BBD2F8A" w14:textId="77777777" w:rsidR="008F0062" w:rsidRPr="008F0062" w:rsidRDefault="008F0062" w:rsidP="008F0062">
            <w:pPr>
              <w:rPr>
                <w:ins w:id="1277" w:author="Jens-Rainer Ohm" w:date="2023-10-13T10:09:00Z"/>
                <w:lang w:val="en-CA" w:eastAsia="de-DE"/>
                <w:rPrChange w:id="1278" w:author="Jens-Rainer Ohm" w:date="2023-10-13T10:09:00Z">
                  <w:rPr>
                    <w:ins w:id="1279" w:author="Jens-Rainer Ohm" w:date="2023-10-13T10:09:00Z"/>
                    <w:lang w:val="de-DE" w:eastAsia="de-DE"/>
                  </w:rPr>
                </w:rPrChang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ins w:id="1280" w:author="Jens-Rainer Ohm" w:date="2023-10-13T10:09:00Z"/>
                <w:b/>
                <w:bCs/>
                <w:lang w:val="de-DE" w:eastAsia="de-DE"/>
              </w:rPr>
            </w:pPr>
            <w:ins w:id="1281" w:author="Jens-Rainer Ohm" w:date="2023-10-13T10:09:00Z">
              <w:r w:rsidRPr="008F0062">
                <w:rPr>
                  <w:b/>
                  <w:bCs/>
                  <w:lang w:val="de-DE" w:eastAsia="de-DE"/>
                </w:rPr>
                <w:t>Random Access</w:t>
              </w:r>
            </w:ins>
          </w:p>
        </w:tc>
      </w:tr>
      <w:tr w:rsidR="008F0062" w:rsidRPr="008F0062" w14:paraId="3CC85246" w14:textId="77777777" w:rsidTr="001D5ACF">
        <w:trPr>
          <w:trHeight w:val="255"/>
          <w:ins w:id="1282" w:author="Jens-Rainer Ohm" w:date="2023-10-13T10:09:00Z"/>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ins w:id="1283" w:author="Jens-Rainer Ohm" w:date="2023-10-13T10:09:00Z"/>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8F0062" w:rsidRDefault="008F0062" w:rsidP="008F0062">
            <w:pPr>
              <w:rPr>
                <w:ins w:id="1284" w:author="Jens-Rainer Ohm" w:date="2023-10-13T10:09:00Z"/>
                <w:b/>
                <w:bCs/>
                <w:lang w:val="en-CA" w:eastAsia="de-DE"/>
                <w:rPrChange w:id="1285" w:author="Jens-Rainer Ohm" w:date="2023-10-13T10:09:00Z">
                  <w:rPr>
                    <w:ins w:id="1286" w:author="Jens-Rainer Ohm" w:date="2023-10-13T10:09:00Z"/>
                    <w:b/>
                    <w:bCs/>
                    <w:lang w:val="de-DE" w:eastAsia="de-DE"/>
                  </w:rPr>
                </w:rPrChange>
              </w:rPr>
            </w:pPr>
            <w:ins w:id="1287" w:author="Jens-Rainer Ohm" w:date="2023-10-13T10:09:00Z">
              <w:r w:rsidRPr="008F0062">
                <w:rPr>
                  <w:b/>
                  <w:bCs/>
                  <w:lang w:val="en-CA" w:eastAsia="de-DE"/>
                  <w:rPrChange w:id="1288" w:author="Jens-Rainer Ohm" w:date="2023-10-13T10:09:00Z">
                    <w:rPr>
                      <w:b/>
                      <w:bCs/>
                      <w:lang w:val="de-DE" w:eastAsia="de-DE"/>
                    </w:rPr>
                  </w:rPrChange>
                </w:rPr>
                <w:t>VTM 22.0 vs VTM21.0 for High Bit Depth, Standard QP range (JVET-AA2018)</w:t>
              </w:r>
            </w:ins>
          </w:p>
        </w:tc>
      </w:tr>
      <w:tr w:rsidR="008F0062" w:rsidRPr="008F0062" w14:paraId="686E685E" w14:textId="77777777" w:rsidTr="001D5ACF">
        <w:trPr>
          <w:trHeight w:val="255"/>
          <w:ins w:id="1289" w:author="Jens-Rainer Ohm" w:date="2023-10-13T10:09:00Z"/>
        </w:trPr>
        <w:tc>
          <w:tcPr>
            <w:tcW w:w="820" w:type="dxa"/>
            <w:tcBorders>
              <w:top w:val="nil"/>
              <w:left w:val="nil"/>
              <w:bottom w:val="nil"/>
              <w:right w:val="nil"/>
            </w:tcBorders>
            <w:shd w:val="clear" w:color="auto" w:fill="auto"/>
            <w:noWrap/>
            <w:vAlign w:val="center"/>
            <w:hideMark/>
          </w:tcPr>
          <w:p w14:paraId="6C091654" w14:textId="77777777" w:rsidR="008F0062" w:rsidRPr="008F0062" w:rsidRDefault="008F0062" w:rsidP="008F0062">
            <w:pPr>
              <w:rPr>
                <w:ins w:id="1290" w:author="Jens-Rainer Ohm" w:date="2023-10-13T10:09:00Z"/>
                <w:b/>
                <w:bCs/>
                <w:lang w:val="en-CA" w:eastAsia="de-DE"/>
                <w:rPrChange w:id="1291" w:author="Jens-Rainer Ohm" w:date="2023-10-13T10:09:00Z">
                  <w:rPr>
                    <w:ins w:id="1292" w:author="Jens-Rainer Ohm" w:date="2023-10-13T10:09:00Z"/>
                    <w:b/>
                    <w:bCs/>
                    <w:lang w:val="de-DE" w:eastAsia="de-DE"/>
                  </w:rPr>
                </w:rPrChang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8F0062" w:rsidRDefault="008F0062" w:rsidP="008F0062">
            <w:pPr>
              <w:rPr>
                <w:ins w:id="1293" w:author="Jens-Rainer Ohm" w:date="2023-10-13T10:09:00Z"/>
                <w:b/>
                <w:bCs/>
                <w:lang w:val="en-CA" w:eastAsia="de-DE"/>
                <w:rPrChange w:id="1294" w:author="Jens-Rainer Ohm" w:date="2023-10-13T10:09:00Z">
                  <w:rPr>
                    <w:ins w:id="1295" w:author="Jens-Rainer Ohm" w:date="2023-10-13T10:09:00Z"/>
                    <w:b/>
                    <w:bCs/>
                    <w:lang w:val="de-DE" w:eastAsia="de-DE"/>
                  </w:rPr>
                </w:rPrChange>
              </w:rPr>
            </w:pPr>
            <w:ins w:id="1296" w:author="Jens-Rainer Ohm" w:date="2023-10-13T10:09:00Z">
              <w:r w:rsidRPr="008F0062">
                <w:rPr>
                  <w:b/>
                  <w:bCs/>
                  <w:lang w:val="en-CA" w:eastAsia="de-DE"/>
                  <w:rPrChange w:id="1297" w:author="Jens-Rainer Ohm" w:date="2023-10-13T10:09:00Z">
                    <w:rPr>
                      <w:b/>
                      <w:bCs/>
                      <w:lang w:val="de-DE" w:eastAsia="de-DE"/>
                    </w:rPr>
                  </w:rPrChange>
                </w:rPr>
                <w:t> </w:t>
              </w:r>
            </w:ins>
          </w:p>
        </w:tc>
        <w:tc>
          <w:tcPr>
            <w:tcW w:w="1370" w:type="dxa"/>
            <w:tcBorders>
              <w:top w:val="nil"/>
              <w:left w:val="nil"/>
              <w:bottom w:val="nil"/>
              <w:right w:val="nil"/>
            </w:tcBorders>
            <w:shd w:val="clear" w:color="auto" w:fill="auto"/>
            <w:noWrap/>
            <w:vAlign w:val="center"/>
            <w:hideMark/>
          </w:tcPr>
          <w:p w14:paraId="2DE23904" w14:textId="77777777" w:rsidR="008F0062" w:rsidRPr="008F0062" w:rsidRDefault="008F0062" w:rsidP="008F0062">
            <w:pPr>
              <w:rPr>
                <w:ins w:id="1298" w:author="Jens-Rainer Ohm" w:date="2023-10-13T10:09:00Z"/>
                <w:b/>
                <w:bCs/>
                <w:lang w:val="en-CA" w:eastAsia="de-DE"/>
                <w:rPrChange w:id="1299" w:author="Jens-Rainer Ohm" w:date="2023-10-13T10:09:00Z">
                  <w:rPr>
                    <w:ins w:id="1300" w:author="Jens-Rainer Ohm" w:date="2023-10-13T10:09:00Z"/>
                    <w:b/>
                    <w:bCs/>
                    <w:lang w:val="de-DE" w:eastAsia="de-DE"/>
                  </w:rPr>
                </w:rPrChang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ins w:id="1301" w:author="Jens-Rainer Ohm" w:date="2023-10-13T10:09:00Z"/>
                <w:b/>
                <w:bCs/>
                <w:lang w:val="de-DE" w:eastAsia="de-DE"/>
              </w:rPr>
            </w:pPr>
            <w:proofErr w:type="spellStart"/>
            <w:ins w:id="1302" w:author="Jens-Rainer Ohm" w:date="2023-10-13T10:09:00Z">
              <w:r w:rsidRPr="008F0062">
                <w:rPr>
                  <w:b/>
                  <w:bCs/>
                  <w:lang w:val="de-DE" w:eastAsia="de-DE"/>
                </w:rPr>
                <w:t>wPSNR</w:t>
              </w:r>
              <w:proofErr w:type="spellEnd"/>
            </w:ins>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ins w:id="1303" w:author="Jens-Rainer Ohm" w:date="2023-10-13T10:09:00Z"/>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ins w:id="1304" w:author="Jens-Rainer Ohm" w:date="2023-10-13T10:09:00Z"/>
                <w:b/>
                <w:bCs/>
                <w:lang w:val="de-DE" w:eastAsia="de-DE"/>
              </w:rPr>
            </w:pPr>
            <w:ins w:id="1305" w:author="Jens-Rainer Ohm" w:date="2023-10-13T10:09:00Z">
              <w:r w:rsidRPr="008F0062">
                <w:rPr>
                  <w:b/>
                  <w:bCs/>
                  <w:lang w:val="de-DE" w:eastAsia="de-DE"/>
                </w:rPr>
                <w:t> </w:t>
              </w:r>
            </w:ins>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ins w:id="1306" w:author="Jens-Rainer Ohm" w:date="2023-10-13T10:09:00Z"/>
                <w:b/>
                <w:bCs/>
                <w:lang w:val="de-DE" w:eastAsia="de-DE"/>
              </w:rPr>
            </w:pPr>
            <w:ins w:id="1307" w:author="Jens-Rainer Ohm" w:date="2023-10-13T10:09:00Z">
              <w:r w:rsidRPr="008F0062">
                <w:rPr>
                  <w:b/>
                  <w:bCs/>
                  <w:lang w:val="de-DE" w:eastAsia="de-DE"/>
                </w:rPr>
                <w:t>PSNR</w:t>
              </w:r>
            </w:ins>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ins w:id="1308" w:author="Jens-Rainer Ohm" w:date="2023-10-13T10:09:00Z"/>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ins w:id="1309" w:author="Jens-Rainer Ohm" w:date="2023-10-13T10:09:00Z"/>
                <w:b/>
                <w:bCs/>
                <w:lang w:val="de-DE" w:eastAsia="de-DE"/>
              </w:rPr>
            </w:pPr>
            <w:ins w:id="1310" w:author="Jens-Rainer Ohm" w:date="2023-10-13T10:09:00Z">
              <w:r w:rsidRPr="008F0062">
                <w:rPr>
                  <w:b/>
                  <w:bCs/>
                  <w:lang w:val="de-DE" w:eastAsia="de-DE"/>
                </w:rPr>
                <w:t> </w:t>
              </w:r>
            </w:ins>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ins w:id="1311" w:author="Jens-Rainer Ohm" w:date="2023-10-13T10:09:00Z"/>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ins w:id="1312" w:author="Jens-Rainer Ohm" w:date="2023-10-13T10:09:00Z"/>
                <w:b/>
                <w:bCs/>
                <w:lang w:val="de-DE" w:eastAsia="de-DE"/>
              </w:rPr>
            </w:pPr>
            <w:ins w:id="1313" w:author="Jens-Rainer Ohm" w:date="2023-10-13T10:09:00Z">
              <w:r w:rsidRPr="008F0062">
                <w:rPr>
                  <w:b/>
                  <w:bCs/>
                  <w:lang w:val="de-DE" w:eastAsia="de-DE"/>
                </w:rPr>
                <w:t> </w:t>
              </w:r>
            </w:ins>
          </w:p>
        </w:tc>
      </w:tr>
      <w:tr w:rsidR="008F0062" w:rsidRPr="008F0062" w14:paraId="11C78A5D" w14:textId="77777777" w:rsidTr="001D5ACF">
        <w:trPr>
          <w:trHeight w:val="255"/>
          <w:ins w:id="1314" w:author="Jens-Rainer Ohm" w:date="2023-10-13T10:09:00Z"/>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ins w:id="1315" w:author="Jens-Rainer Ohm" w:date="2023-10-13T10:09:00Z"/>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ins w:id="1316" w:author="Jens-Rainer Ohm" w:date="2023-10-13T10:09:00Z"/>
                <w:lang w:val="de-DE" w:eastAsia="de-DE"/>
              </w:rPr>
            </w:pPr>
            <w:ins w:id="1317" w:author="Jens-Rainer Ohm" w:date="2023-10-13T10:09:00Z">
              <w:r w:rsidRPr="008F0062">
                <w:rPr>
                  <w:lang w:val="de-DE" w:eastAsia="de-DE"/>
                </w:rPr>
                <w:t>DE100</w:t>
              </w:r>
            </w:ins>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ins w:id="1318" w:author="Jens-Rainer Ohm" w:date="2023-10-13T10:09:00Z"/>
                <w:lang w:val="de-DE" w:eastAsia="de-DE"/>
              </w:rPr>
            </w:pPr>
            <w:ins w:id="1319" w:author="Jens-Rainer Ohm" w:date="2023-10-13T10:09:00Z">
              <w:r w:rsidRPr="008F0062">
                <w:rPr>
                  <w:lang w:val="de-DE" w:eastAsia="de-DE"/>
                </w:rPr>
                <w:t>PSNR-L100</w:t>
              </w:r>
            </w:ins>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ins w:id="1320" w:author="Jens-Rainer Ohm" w:date="2023-10-13T10:09:00Z"/>
                <w:lang w:val="de-DE" w:eastAsia="de-DE"/>
              </w:rPr>
            </w:pPr>
            <w:ins w:id="1321" w:author="Jens-Rainer Ohm" w:date="2023-10-13T10:09:00Z">
              <w:r w:rsidRPr="008F0062">
                <w:rPr>
                  <w:lang w:val="de-DE" w:eastAsia="de-DE"/>
                </w:rPr>
                <w:t>Y</w:t>
              </w:r>
            </w:ins>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ins w:id="1322" w:author="Jens-Rainer Ohm" w:date="2023-10-13T10:09:00Z"/>
                <w:lang w:val="de-DE" w:eastAsia="de-DE"/>
              </w:rPr>
            </w:pPr>
            <w:ins w:id="1323" w:author="Jens-Rainer Ohm" w:date="2023-10-13T10:09:00Z">
              <w:r w:rsidRPr="008F0062">
                <w:rPr>
                  <w:lang w:val="de-DE" w:eastAsia="de-DE"/>
                </w:rPr>
                <w:t>U</w:t>
              </w:r>
            </w:ins>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ins w:id="1324" w:author="Jens-Rainer Ohm" w:date="2023-10-13T10:09:00Z"/>
                <w:lang w:val="de-DE" w:eastAsia="de-DE"/>
              </w:rPr>
            </w:pPr>
            <w:ins w:id="1325" w:author="Jens-Rainer Ohm" w:date="2023-10-13T10:09:00Z">
              <w:r w:rsidRPr="008F0062">
                <w:rPr>
                  <w:lang w:val="de-DE" w:eastAsia="de-DE"/>
                </w:rPr>
                <w:t>V</w:t>
              </w:r>
            </w:ins>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ins w:id="1326" w:author="Jens-Rainer Ohm" w:date="2023-10-13T10:09:00Z"/>
                <w:lang w:val="de-DE" w:eastAsia="de-DE"/>
              </w:rPr>
            </w:pPr>
            <w:ins w:id="1327" w:author="Jens-Rainer Ohm" w:date="2023-10-13T10:09:00Z">
              <w:r w:rsidRPr="008F0062">
                <w:rPr>
                  <w:lang w:val="de-DE" w:eastAsia="de-DE"/>
                </w:rPr>
                <w:t>Y</w:t>
              </w:r>
            </w:ins>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ins w:id="1328" w:author="Jens-Rainer Ohm" w:date="2023-10-13T10:09:00Z"/>
                <w:lang w:val="de-DE" w:eastAsia="de-DE"/>
              </w:rPr>
            </w:pPr>
            <w:ins w:id="1329" w:author="Jens-Rainer Ohm" w:date="2023-10-13T10:09:00Z">
              <w:r w:rsidRPr="008F0062">
                <w:rPr>
                  <w:lang w:val="de-DE" w:eastAsia="de-DE"/>
                </w:rPr>
                <w:t>U</w:t>
              </w:r>
            </w:ins>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ins w:id="1330" w:author="Jens-Rainer Ohm" w:date="2023-10-13T10:09:00Z"/>
                <w:lang w:val="de-DE" w:eastAsia="de-DE"/>
              </w:rPr>
            </w:pPr>
            <w:ins w:id="1331" w:author="Jens-Rainer Ohm" w:date="2023-10-13T10:09:00Z">
              <w:r w:rsidRPr="008F0062">
                <w:rPr>
                  <w:lang w:val="de-DE" w:eastAsia="de-DE"/>
                </w:rPr>
                <w:t>V</w:t>
              </w:r>
            </w:ins>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ins w:id="1332" w:author="Jens-Rainer Ohm" w:date="2023-10-13T10:09:00Z"/>
                <w:lang w:val="de-DE" w:eastAsia="de-DE"/>
              </w:rPr>
            </w:pPr>
            <w:proofErr w:type="spellStart"/>
            <w:ins w:id="1333" w:author="Jens-Rainer Ohm" w:date="2023-10-13T10:09:00Z">
              <w:r w:rsidRPr="008F0062">
                <w:rPr>
                  <w:lang w:val="de-DE" w:eastAsia="de-DE"/>
                </w:rPr>
                <w:t>EncT</w:t>
              </w:r>
              <w:proofErr w:type="spellEnd"/>
            </w:ins>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ins w:id="1334" w:author="Jens-Rainer Ohm" w:date="2023-10-13T10:09:00Z"/>
                <w:lang w:val="de-DE" w:eastAsia="de-DE"/>
              </w:rPr>
            </w:pPr>
            <w:proofErr w:type="spellStart"/>
            <w:ins w:id="1335" w:author="Jens-Rainer Ohm" w:date="2023-10-13T10:09:00Z">
              <w:r w:rsidRPr="008F0062">
                <w:rPr>
                  <w:lang w:val="de-DE" w:eastAsia="de-DE"/>
                </w:rPr>
                <w:t>DecT</w:t>
              </w:r>
              <w:proofErr w:type="spellEnd"/>
            </w:ins>
          </w:p>
        </w:tc>
      </w:tr>
      <w:tr w:rsidR="008F0062" w:rsidRPr="008F0062" w14:paraId="4F2B4FA3" w14:textId="77777777" w:rsidTr="001D5ACF">
        <w:trPr>
          <w:trHeight w:val="255"/>
          <w:ins w:id="1336" w:author="Jens-Rainer Ohm" w:date="2023-10-13T10:09:00Z"/>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ins w:id="1337" w:author="Jens-Rainer Ohm" w:date="2023-10-13T10:09:00Z"/>
                <w:lang w:val="de-DE" w:eastAsia="de-DE"/>
              </w:rPr>
            </w:pPr>
            <w:ins w:id="1338" w:author="Jens-Rainer Ohm" w:date="2023-10-13T10:09:00Z">
              <w:r w:rsidRPr="008F0062">
                <w:rPr>
                  <w:lang w:val="de-DE" w:eastAsia="de-DE"/>
                </w:rPr>
                <w:t>Class H1</w:t>
              </w:r>
            </w:ins>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ins w:id="1339" w:author="Jens-Rainer Ohm" w:date="2023-10-13T10:09:00Z"/>
                <w:lang w:val="de-DE" w:eastAsia="de-DE"/>
              </w:rPr>
            </w:pPr>
            <w:ins w:id="1340" w:author="Jens-Rainer Ohm" w:date="2023-10-13T10:09:00Z">
              <w:r w:rsidRPr="008F0062">
                <w:rPr>
                  <w:lang w:val="de-DE" w:eastAsia="de-DE"/>
                </w:rPr>
                <w:t>0.17%</w:t>
              </w:r>
            </w:ins>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ins w:id="1341" w:author="Jens-Rainer Ohm" w:date="2023-10-13T10:09:00Z"/>
                <w:lang w:val="de-DE" w:eastAsia="de-DE"/>
              </w:rPr>
            </w:pPr>
            <w:ins w:id="1342" w:author="Jens-Rainer Ohm" w:date="2023-10-13T10:09:00Z">
              <w:r w:rsidRPr="008F0062">
                <w:rPr>
                  <w:lang w:val="de-DE" w:eastAsia="de-DE"/>
                </w:rPr>
                <w:t>0.02%</w:t>
              </w:r>
            </w:ins>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ins w:id="1343" w:author="Jens-Rainer Ohm" w:date="2023-10-13T10:09:00Z"/>
                <w:lang w:val="de-DE" w:eastAsia="de-DE"/>
              </w:rPr>
            </w:pPr>
            <w:ins w:id="1344"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ins w:id="1345" w:author="Jens-Rainer Ohm" w:date="2023-10-13T10:09:00Z"/>
                <w:lang w:val="de-DE" w:eastAsia="de-DE"/>
              </w:rPr>
            </w:pPr>
            <w:ins w:id="1346" w:author="Jens-Rainer Ohm" w:date="2023-10-13T10:09:00Z">
              <w:r w:rsidRPr="008F0062">
                <w:rPr>
                  <w:lang w:val="de-DE" w:eastAsia="de-DE"/>
                </w:rPr>
                <w:t>0.12%</w:t>
              </w:r>
            </w:ins>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ins w:id="1347" w:author="Jens-Rainer Ohm" w:date="2023-10-13T10:09:00Z"/>
                <w:lang w:val="de-DE" w:eastAsia="de-DE"/>
              </w:rPr>
            </w:pPr>
            <w:ins w:id="1348" w:author="Jens-Rainer Ohm" w:date="2023-10-13T10:09:00Z">
              <w:r w:rsidRPr="008F0062">
                <w:rPr>
                  <w:lang w:val="de-DE" w:eastAsia="de-DE"/>
                </w:rPr>
                <w:t>0.23%</w:t>
              </w:r>
            </w:ins>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ins w:id="1349" w:author="Jens-Rainer Ohm" w:date="2023-10-13T10:09:00Z"/>
                <w:lang w:val="de-DE" w:eastAsia="de-DE"/>
              </w:rPr>
            </w:pPr>
            <w:ins w:id="1350"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ins w:id="1351" w:author="Jens-Rainer Ohm" w:date="2023-10-13T10:09:00Z"/>
                <w:lang w:val="de-DE" w:eastAsia="de-DE"/>
              </w:rPr>
            </w:pPr>
            <w:ins w:id="1352" w:author="Jens-Rainer Ohm" w:date="2023-10-13T10:09:00Z">
              <w:r w:rsidRPr="008F0062">
                <w:rPr>
                  <w:lang w:val="de-DE" w:eastAsia="de-DE"/>
                </w:rPr>
                <w:t>0.08%</w:t>
              </w:r>
            </w:ins>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ins w:id="1353" w:author="Jens-Rainer Ohm" w:date="2023-10-13T10:09:00Z"/>
                <w:lang w:val="de-DE" w:eastAsia="de-DE"/>
              </w:rPr>
            </w:pPr>
            <w:ins w:id="1354" w:author="Jens-Rainer Ohm" w:date="2023-10-13T10:09:00Z">
              <w:r w:rsidRPr="008F0062">
                <w:rPr>
                  <w:lang w:val="de-DE" w:eastAsia="de-DE"/>
                </w:rPr>
                <w:t>0.21%</w:t>
              </w:r>
            </w:ins>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ins w:id="1355" w:author="Jens-Rainer Ohm" w:date="2023-10-13T10:09:00Z"/>
                <w:lang w:val="de-DE" w:eastAsia="de-DE"/>
              </w:rPr>
            </w:pPr>
            <w:ins w:id="1356" w:author="Jens-Rainer Ohm" w:date="2023-10-13T10:09:00Z">
              <w:r w:rsidRPr="008F0062">
                <w:rPr>
                  <w:lang w:val="de-DE" w:eastAsia="de-DE"/>
                </w:rPr>
                <w:t>99%</w:t>
              </w:r>
            </w:ins>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ins w:id="1357" w:author="Jens-Rainer Ohm" w:date="2023-10-13T10:09:00Z"/>
                <w:lang w:val="de-DE" w:eastAsia="de-DE"/>
              </w:rPr>
            </w:pPr>
            <w:ins w:id="1358" w:author="Jens-Rainer Ohm" w:date="2023-10-13T10:09:00Z">
              <w:r w:rsidRPr="008F0062">
                <w:rPr>
                  <w:lang w:val="de-DE" w:eastAsia="de-DE"/>
                </w:rPr>
                <w:t>105%</w:t>
              </w:r>
            </w:ins>
          </w:p>
        </w:tc>
      </w:tr>
      <w:tr w:rsidR="008F0062" w:rsidRPr="008F0062" w14:paraId="40643C2F" w14:textId="77777777" w:rsidTr="001D5ACF">
        <w:trPr>
          <w:trHeight w:val="255"/>
          <w:ins w:id="1359" w:author="Jens-Rainer Ohm" w:date="2023-10-13T10:09:00Z"/>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ins w:id="1360" w:author="Jens-Rainer Ohm" w:date="2023-10-13T10:09:00Z"/>
                <w:lang w:val="de-DE" w:eastAsia="de-DE"/>
              </w:rPr>
            </w:pPr>
            <w:ins w:id="1361" w:author="Jens-Rainer Ohm" w:date="2023-10-13T10:09:00Z">
              <w:r w:rsidRPr="008F0062">
                <w:rPr>
                  <w:lang w:val="de-DE" w:eastAsia="de-DE"/>
                </w:rPr>
                <w:t>Class H2</w:t>
              </w:r>
            </w:ins>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ins w:id="1362" w:author="Jens-Rainer Ohm" w:date="2023-10-13T10:09:00Z"/>
                <w:lang w:val="de-DE" w:eastAsia="de-DE"/>
              </w:rPr>
            </w:pPr>
            <w:ins w:id="1363" w:author="Jens-Rainer Ohm" w:date="2023-10-13T10:09:00Z">
              <w:r w:rsidRPr="008F0062">
                <w:rPr>
                  <w:lang w:val="de-DE" w:eastAsia="de-DE"/>
                </w:rPr>
                <w:t> </w:t>
              </w:r>
            </w:ins>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ins w:id="1364" w:author="Jens-Rainer Ohm" w:date="2023-10-13T10:09:00Z"/>
                <w:lang w:val="de-DE" w:eastAsia="de-DE"/>
              </w:rPr>
            </w:pPr>
            <w:ins w:id="1365" w:author="Jens-Rainer Ohm" w:date="2023-10-13T10:09:00Z">
              <w:r w:rsidRPr="008F0062">
                <w:rPr>
                  <w:lang w:val="de-DE" w:eastAsia="de-DE"/>
                </w:rPr>
                <w:t> </w:t>
              </w:r>
            </w:ins>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ins w:id="1366" w:author="Jens-Rainer Ohm" w:date="2023-10-13T10:09:00Z"/>
                <w:lang w:val="de-DE" w:eastAsia="de-DE"/>
              </w:rPr>
            </w:pPr>
            <w:ins w:id="1367" w:author="Jens-Rainer Ohm" w:date="2023-10-13T10:09:00Z">
              <w:r w:rsidRPr="008F0062">
                <w:rPr>
                  <w:lang w:val="de-DE" w:eastAsia="de-DE"/>
                </w:rPr>
                <w:t> </w:t>
              </w:r>
            </w:ins>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ins w:id="1368" w:author="Jens-Rainer Ohm" w:date="2023-10-13T10:09:00Z"/>
                <w:lang w:val="de-DE" w:eastAsia="de-DE"/>
              </w:rPr>
            </w:pPr>
            <w:ins w:id="1369" w:author="Jens-Rainer Ohm" w:date="2023-10-13T10:09:00Z">
              <w:r w:rsidRPr="008F0062">
                <w:rPr>
                  <w:lang w:val="de-DE" w:eastAsia="de-DE"/>
                </w:rPr>
                <w:t> </w:t>
              </w:r>
            </w:ins>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ins w:id="1370" w:author="Jens-Rainer Ohm" w:date="2023-10-13T10:09:00Z"/>
                <w:lang w:val="de-DE" w:eastAsia="de-DE"/>
              </w:rPr>
            </w:pPr>
            <w:ins w:id="1371" w:author="Jens-Rainer Ohm" w:date="2023-10-13T10:09:00Z">
              <w:r w:rsidRPr="008F0062">
                <w:rPr>
                  <w:lang w:val="de-DE" w:eastAsia="de-DE"/>
                </w:rPr>
                <w:t> </w:t>
              </w:r>
            </w:ins>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ins w:id="1372" w:author="Jens-Rainer Ohm" w:date="2023-10-13T10:09:00Z"/>
                <w:lang w:val="de-DE" w:eastAsia="de-DE"/>
              </w:rPr>
            </w:pPr>
            <w:ins w:id="1373"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ins w:id="1374" w:author="Jens-Rainer Ohm" w:date="2023-10-13T10:09:00Z"/>
                <w:lang w:val="de-DE" w:eastAsia="de-DE"/>
              </w:rPr>
            </w:pPr>
            <w:ins w:id="1375" w:author="Jens-Rainer Ohm" w:date="2023-10-13T10:09:00Z">
              <w:r w:rsidRPr="008F0062">
                <w:rPr>
                  <w:lang w:val="de-DE" w:eastAsia="de-DE"/>
                </w:rPr>
                <w:t>0.00%</w:t>
              </w:r>
            </w:ins>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ins w:id="1376" w:author="Jens-Rainer Ohm" w:date="2023-10-13T10:09:00Z"/>
                <w:lang w:val="de-DE" w:eastAsia="de-DE"/>
              </w:rPr>
            </w:pPr>
            <w:ins w:id="1377" w:author="Jens-Rainer Ohm" w:date="2023-10-13T10:09:00Z">
              <w:r w:rsidRPr="008F0062">
                <w:rPr>
                  <w:lang w:val="de-DE" w:eastAsia="de-DE"/>
                </w:rPr>
                <w:t>0.00%</w:t>
              </w:r>
            </w:ins>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ins w:id="1378" w:author="Jens-Rainer Ohm" w:date="2023-10-13T10:09:00Z"/>
                <w:lang w:val="de-DE" w:eastAsia="de-DE"/>
              </w:rPr>
            </w:pPr>
            <w:ins w:id="1379" w:author="Jens-Rainer Ohm" w:date="2023-10-13T10:09:00Z">
              <w:r w:rsidRPr="008F0062">
                <w:rPr>
                  <w:lang w:val="de-DE" w:eastAsia="de-DE"/>
                </w:rPr>
                <w:t>99%</w:t>
              </w:r>
            </w:ins>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ins w:id="1380" w:author="Jens-Rainer Ohm" w:date="2023-10-13T10:09:00Z"/>
                <w:lang w:val="de-DE" w:eastAsia="de-DE"/>
              </w:rPr>
            </w:pPr>
            <w:ins w:id="1381" w:author="Jens-Rainer Ohm" w:date="2023-10-13T10:09:00Z">
              <w:r w:rsidRPr="008F0062">
                <w:rPr>
                  <w:lang w:val="de-DE" w:eastAsia="de-DE"/>
                </w:rPr>
                <w:t>104%</w:t>
              </w:r>
            </w:ins>
          </w:p>
        </w:tc>
      </w:tr>
      <w:tr w:rsidR="008F0062" w:rsidRPr="008F0062" w14:paraId="196EE2DF" w14:textId="77777777" w:rsidTr="001D5ACF">
        <w:trPr>
          <w:trHeight w:val="255"/>
          <w:ins w:id="1382" w:author="Jens-Rainer Ohm" w:date="2023-10-13T10:09:00Z"/>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ins w:id="1383" w:author="Jens-Rainer Ohm" w:date="2023-10-13T10:09:00Z"/>
                <w:b/>
                <w:bCs/>
                <w:lang w:val="de-DE" w:eastAsia="de-DE"/>
              </w:rPr>
            </w:pPr>
            <w:ins w:id="1384" w:author="Jens-Rainer Ohm" w:date="2023-10-13T10:09:00Z">
              <w:r w:rsidRPr="008F0062">
                <w:rPr>
                  <w:b/>
                  <w:bCs/>
                  <w:lang w:val="de-DE" w:eastAsia="de-DE"/>
                </w:rPr>
                <w:t>Overall</w:t>
              </w:r>
            </w:ins>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ins w:id="1385" w:author="Jens-Rainer Ohm" w:date="2023-10-13T10:09:00Z"/>
                <w:lang w:val="de-DE" w:eastAsia="de-DE"/>
              </w:rPr>
            </w:pPr>
            <w:ins w:id="1386" w:author="Jens-Rainer Ohm" w:date="2023-10-13T10:09:00Z">
              <w:r w:rsidRPr="008F0062">
                <w:rPr>
                  <w:lang w:val="de-DE" w:eastAsia="de-DE"/>
                </w:rPr>
                <w:t>0.17%</w:t>
              </w:r>
            </w:ins>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ins w:id="1387" w:author="Jens-Rainer Ohm" w:date="2023-10-13T10:09:00Z"/>
                <w:lang w:val="de-DE" w:eastAsia="de-DE"/>
              </w:rPr>
            </w:pPr>
            <w:ins w:id="1388" w:author="Jens-Rainer Ohm" w:date="2023-10-13T10:09:00Z">
              <w:r w:rsidRPr="008F0062">
                <w:rPr>
                  <w:lang w:val="de-DE" w:eastAsia="de-DE"/>
                </w:rPr>
                <w:t>0.02%</w:t>
              </w:r>
            </w:ins>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ins w:id="1389" w:author="Jens-Rainer Ohm" w:date="2023-10-13T10:09:00Z"/>
                <w:lang w:val="de-DE" w:eastAsia="de-DE"/>
              </w:rPr>
            </w:pPr>
            <w:ins w:id="1390" w:author="Jens-Rainer Ohm" w:date="2023-10-13T10:09:00Z">
              <w:r w:rsidRPr="008F0062">
                <w:rPr>
                  <w:lang w:val="de-DE" w:eastAsia="de-DE"/>
                </w:rPr>
                <w:t>0.00%</w:t>
              </w:r>
            </w:ins>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ins w:id="1391" w:author="Jens-Rainer Ohm" w:date="2023-10-13T10:09:00Z"/>
                <w:lang w:val="de-DE" w:eastAsia="de-DE"/>
              </w:rPr>
            </w:pPr>
            <w:ins w:id="1392" w:author="Jens-Rainer Ohm" w:date="2023-10-13T10:09:00Z">
              <w:r w:rsidRPr="008F0062">
                <w:rPr>
                  <w:lang w:val="de-DE" w:eastAsia="de-DE"/>
                </w:rPr>
                <w:t>0.12%</w:t>
              </w:r>
            </w:ins>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ins w:id="1393" w:author="Jens-Rainer Ohm" w:date="2023-10-13T10:09:00Z"/>
                <w:lang w:val="de-DE" w:eastAsia="de-DE"/>
              </w:rPr>
            </w:pPr>
            <w:ins w:id="1394" w:author="Jens-Rainer Ohm" w:date="2023-10-13T10:09:00Z">
              <w:r w:rsidRPr="008F0062">
                <w:rPr>
                  <w:lang w:val="de-DE" w:eastAsia="de-DE"/>
                </w:rPr>
                <w:t>0.23%</w:t>
              </w:r>
            </w:ins>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ins w:id="1395" w:author="Jens-Rainer Ohm" w:date="2023-10-13T10:09:00Z"/>
                <w:lang w:val="de-DE" w:eastAsia="de-DE"/>
              </w:rPr>
            </w:pPr>
            <w:ins w:id="1396" w:author="Jens-Rainer Ohm" w:date="2023-10-13T10:09:00Z">
              <w:r w:rsidRPr="008F0062">
                <w:rPr>
                  <w:lang w:val="de-DE" w:eastAsia="de-DE"/>
                </w:rPr>
                <w:t>0.00%</w:t>
              </w:r>
            </w:ins>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ins w:id="1397" w:author="Jens-Rainer Ohm" w:date="2023-10-13T10:09:00Z"/>
                <w:lang w:val="de-DE" w:eastAsia="de-DE"/>
              </w:rPr>
            </w:pPr>
            <w:ins w:id="1398" w:author="Jens-Rainer Ohm" w:date="2023-10-13T10:09:00Z">
              <w:r w:rsidRPr="008F0062">
                <w:rPr>
                  <w:lang w:val="de-DE" w:eastAsia="de-DE"/>
                </w:rPr>
                <w:t>0.04%</w:t>
              </w:r>
            </w:ins>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ins w:id="1399" w:author="Jens-Rainer Ohm" w:date="2023-10-13T10:09:00Z"/>
                <w:lang w:val="de-DE" w:eastAsia="de-DE"/>
              </w:rPr>
            </w:pPr>
            <w:ins w:id="1400" w:author="Jens-Rainer Ohm" w:date="2023-10-13T10:09:00Z">
              <w:r w:rsidRPr="008F0062">
                <w:rPr>
                  <w:lang w:val="de-DE" w:eastAsia="de-DE"/>
                </w:rPr>
                <w:t>0.11%</w:t>
              </w:r>
            </w:ins>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ins w:id="1401" w:author="Jens-Rainer Ohm" w:date="2023-10-13T10:09:00Z"/>
                <w:lang w:val="de-DE" w:eastAsia="de-DE"/>
              </w:rPr>
            </w:pPr>
            <w:ins w:id="1402" w:author="Jens-Rainer Ohm" w:date="2023-10-13T10:09:00Z">
              <w:r w:rsidRPr="008F0062">
                <w:rPr>
                  <w:lang w:val="de-DE" w:eastAsia="de-DE"/>
                </w:rPr>
                <w:t>99%</w:t>
              </w:r>
            </w:ins>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ins w:id="1403" w:author="Jens-Rainer Ohm" w:date="2023-10-13T10:09:00Z"/>
                <w:lang w:val="de-DE" w:eastAsia="de-DE"/>
              </w:rPr>
            </w:pPr>
            <w:ins w:id="1404" w:author="Jens-Rainer Ohm" w:date="2023-10-13T10:09:00Z">
              <w:r w:rsidRPr="008F0062">
                <w:rPr>
                  <w:lang w:val="de-DE" w:eastAsia="de-DE"/>
                </w:rPr>
                <w:t>105%</w:t>
              </w:r>
            </w:ins>
          </w:p>
        </w:tc>
      </w:tr>
      <w:tr w:rsidR="008F0062" w:rsidRPr="008F0062" w14:paraId="6F09C897" w14:textId="77777777" w:rsidTr="001D5ACF">
        <w:trPr>
          <w:trHeight w:val="255"/>
          <w:ins w:id="1405" w:author="Jens-Rainer Ohm" w:date="2023-10-13T10:09:00Z"/>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ins w:id="1406" w:author="Jens-Rainer Ohm" w:date="2023-10-13T10:09:00Z"/>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ins w:id="1407" w:author="Jens-Rainer Ohm" w:date="2023-10-13T10:09:00Z"/>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ins w:id="1408" w:author="Jens-Rainer Ohm" w:date="2023-10-13T10:09:00Z"/>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ins w:id="1409" w:author="Jens-Rainer Ohm" w:date="2023-10-13T10:09:00Z"/>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ins w:id="1410" w:author="Jens-Rainer Ohm" w:date="2023-10-13T10:09:00Z"/>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ins w:id="1411" w:author="Jens-Rainer Ohm" w:date="2023-10-13T10:09:00Z"/>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ins w:id="1412" w:author="Jens-Rainer Ohm" w:date="2023-10-13T10:09:00Z"/>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ins w:id="1413" w:author="Jens-Rainer Ohm" w:date="2023-10-13T10:09:00Z"/>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ins w:id="1414" w:author="Jens-Rainer Ohm" w:date="2023-10-13T10:09:00Z"/>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ins w:id="1415" w:author="Jens-Rainer Ohm" w:date="2023-10-13T10:09:00Z"/>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ins w:id="1416" w:author="Jens-Rainer Ohm" w:date="2023-10-13T10:09:00Z"/>
                <w:lang w:val="de-DE" w:eastAsia="de-DE"/>
              </w:rPr>
            </w:pPr>
          </w:p>
        </w:tc>
      </w:tr>
      <w:tr w:rsidR="008F0062" w:rsidRPr="008F0062" w14:paraId="468DA005" w14:textId="77777777" w:rsidTr="001D5ACF">
        <w:trPr>
          <w:trHeight w:val="255"/>
          <w:ins w:id="1417" w:author="Jens-Rainer Ohm" w:date="2023-10-13T10:09:00Z"/>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ins w:id="1418" w:author="Jens-Rainer Ohm" w:date="2023-10-13T10:09:00Z"/>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ins w:id="1419" w:author="Jens-Rainer Ohm" w:date="2023-10-13T10:09:00Z"/>
                <w:b/>
                <w:bCs/>
                <w:lang w:val="de-DE" w:eastAsia="de-DE"/>
              </w:rPr>
            </w:pPr>
            <w:ins w:id="1420" w:author="Jens-Rainer Ohm" w:date="2023-10-13T10:09:00Z">
              <w:r w:rsidRPr="008F0062">
                <w:rPr>
                  <w:b/>
                  <w:bCs/>
                  <w:lang w:val="de-DE" w:eastAsia="de-DE"/>
                </w:rPr>
                <w:t xml:space="preserve">All </w:t>
              </w:r>
              <w:proofErr w:type="spellStart"/>
              <w:r w:rsidRPr="008F0062">
                <w:rPr>
                  <w:b/>
                  <w:bCs/>
                  <w:lang w:val="de-DE" w:eastAsia="de-DE"/>
                </w:rPr>
                <w:t>Intra</w:t>
              </w:r>
              <w:proofErr w:type="spellEnd"/>
            </w:ins>
          </w:p>
        </w:tc>
      </w:tr>
      <w:tr w:rsidR="008F0062" w:rsidRPr="008F0062" w14:paraId="1B1E1642" w14:textId="77777777" w:rsidTr="001D5ACF">
        <w:trPr>
          <w:trHeight w:val="255"/>
          <w:ins w:id="1421" w:author="Jens-Rainer Ohm" w:date="2023-10-13T10:09:00Z"/>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ins w:id="1422" w:author="Jens-Rainer Ohm" w:date="2023-10-13T10:09:00Z"/>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8F0062" w:rsidRDefault="008F0062" w:rsidP="008F0062">
            <w:pPr>
              <w:rPr>
                <w:ins w:id="1423" w:author="Jens-Rainer Ohm" w:date="2023-10-13T10:09:00Z"/>
                <w:b/>
                <w:bCs/>
                <w:lang w:val="en-CA" w:eastAsia="de-DE"/>
                <w:rPrChange w:id="1424" w:author="Jens-Rainer Ohm" w:date="2023-10-13T10:09:00Z">
                  <w:rPr>
                    <w:ins w:id="1425" w:author="Jens-Rainer Ohm" w:date="2023-10-13T10:09:00Z"/>
                    <w:b/>
                    <w:bCs/>
                    <w:lang w:val="de-DE" w:eastAsia="de-DE"/>
                  </w:rPr>
                </w:rPrChange>
              </w:rPr>
            </w:pPr>
            <w:ins w:id="1426" w:author="Jens-Rainer Ohm" w:date="2023-10-13T10:09:00Z">
              <w:r w:rsidRPr="008F0062">
                <w:rPr>
                  <w:b/>
                  <w:bCs/>
                  <w:lang w:val="en-CA" w:eastAsia="de-DE"/>
                  <w:rPrChange w:id="1427" w:author="Jens-Rainer Ohm" w:date="2023-10-13T10:09:00Z">
                    <w:rPr>
                      <w:b/>
                      <w:bCs/>
                      <w:lang w:val="de-DE" w:eastAsia="de-DE"/>
                    </w:rPr>
                  </w:rPrChange>
                </w:rPr>
                <w:t>VTM 22.0 vs VTM21.0 for High Bit Depth, Standard QP range (JVET-AA2018)</w:t>
              </w:r>
            </w:ins>
          </w:p>
        </w:tc>
      </w:tr>
      <w:tr w:rsidR="008F0062" w:rsidRPr="008F0062" w14:paraId="540B8A85" w14:textId="77777777" w:rsidTr="001D5ACF">
        <w:trPr>
          <w:trHeight w:val="255"/>
          <w:ins w:id="1428" w:author="Jens-Rainer Ohm" w:date="2023-10-13T10:09:00Z"/>
        </w:trPr>
        <w:tc>
          <w:tcPr>
            <w:tcW w:w="820" w:type="dxa"/>
            <w:tcBorders>
              <w:top w:val="nil"/>
              <w:left w:val="nil"/>
              <w:bottom w:val="nil"/>
              <w:right w:val="nil"/>
            </w:tcBorders>
            <w:shd w:val="clear" w:color="auto" w:fill="auto"/>
            <w:noWrap/>
            <w:vAlign w:val="center"/>
            <w:hideMark/>
          </w:tcPr>
          <w:p w14:paraId="6C4898AC" w14:textId="77777777" w:rsidR="008F0062" w:rsidRPr="008F0062" w:rsidRDefault="008F0062" w:rsidP="008F0062">
            <w:pPr>
              <w:rPr>
                <w:ins w:id="1429" w:author="Jens-Rainer Ohm" w:date="2023-10-13T10:09:00Z"/>
                <w:b/>
                <w:bCs/>
                <w:lang w:val="en-CA" w:eastAsia="de-DE"/>
                <w:rPrChange w:id="1430" w:author="Jens-Rainer Ohm" w:date="2023-10-13T10:09:00Z">
                  <w:rPr>
                    <w:ins w:id="1431" w:author="Jens-Rainer Ohm" w:date="2023-10-13T10:09:00Z"/>
                    <w:b/>
                    <w:bCs/>
                    <w:lang w:val="de-DE" w:eastAsia="de-DE"/>
                  </w:rPr>
                </w:rPrChang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8F0062" w:rsidRDefault="008F0062" w:rsidP="008F0062">
            <w:pPr>
              <w:rPr>
                <w:ins w:id="1432" w:author="Jens-Rainer Ohm" w:date="2023-10-13T10:09:00Z"/>
                <w:b/>
                <w:bCs/>
                <w:lang w:val="en-CA" w:eastAsia="de-DE"/>
                <w:rPrChange w:id="1433" w:author="Jens-Rainer Ohm" w:date="2023-10-13T10:09:00Z">
                  <w:rPr>
                    <w:ins w:id="1434" w:author="Jens-Rainer Ohm" w:date="2023-10-13T10:09:00Z"/>
                    <w:b/>
                    <w:bCs/>
                    <w:lang w:val="de-DE" w:eastAsia="de-DE"/>
                  </w:rPr>
                </w:rPrChange>
              </w:rPr>
            </w:pPr>
            <w:ins w:id="1435" w:author="Jens-Rainer Ohm" w:date="2023-10-13T10:09:00Z">
              <w:r w:rsidRPr="008F0062">
                <w:rPr>
                  <w:b/>
                  <w:bCs/>
                  <w:lang w:val="en-CA" w:eastAsia="de-DE"/>
                  <w:rPrChange w:id="1436" w:author="Jens-Rainer Ohm" w:date="2023-10-13T10:09:00Z">
                    <w:rPr>
                      <w:b/>
                      <w:bCs/>
                      <w:lang w:val="de-DE" w:eastAsia="de-DE"/>
                    </w:rPr>
                  </w:rPrChange>
                </w:rPr>
                <w:t> </w:t>
              </w:r>
            </w:ins>
          </w:p>
        </w:tc>
        <w:tc>
          <w:tcPr>
            <w:tcW w:w="1370" w:type="dxa"/>
            <w:tcBorders>
              <w:top w:val="nil"/>
              <w:left w:val="nil"/>
              <w:bottom w:val="nil"/>
              <w:right w:val="nil"/>
            </w:tcBorders>
            <w:shd w:val="clear" w:color="auto" w:fill="auto"/>
            <w:noWrap/>
            <w:vAlign w:val="center"/>
            <w:hideMark/>
          </w:tcPr>
          <w:p w14:paraId="3C885253" w14:textId="77777777" w:rsidR="008F0062" w:rsidRPr="008F0062" w:rsidRDefault="008F0062" w:rsidP="008F0062">
            <w:pPr>
              <w:rPr>
                <w:ins w:id="1437" w:author="Jens-Rainer Ohm" w:date="2023-10-13T10:09:00Z"/>
                <w:b/>
                <w:bCs/>
                <w:lang w:val="en-CA" w:eastAsia="de-DE"/>
                <w:rPrChange w:id="1438" w:author="Jens-Rainer Ohm" w:date="2023-10-13T10:09:00Z">
                  <w:rPr>
                    <w:ins w:id="1439" w:author="Jens-Rainer Ohm" w:date="2023-10-13T10:09:00Z"/>
                    <w:b/>
                    <w:bCs/>
                    <w:lang w:val="de-DE" w:eastAsia="de-DE"/>
                  </w:rPr>
                </w:rPrChang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ins w:id="1440" w:author="Jens-Rainer Ohm" w:date="2023-10-13T10:09:00Z"/>
                <w:b/>
                <w:bCs/>
                <w:lang w:val="de-DE" w:eastAsia="de-DE"/>
              </w:rPr>
            </w:pPr>
            <w:proofErr w:type="spellStart"/>
            <w:ins w:id="1441" w:author="Jens-Rainer Ohm" w:date="2023-10-13T10:09:00Z">
              <w:r w:rsidRPr="008F0062">
                <w:rPr>
                  <w:b/>
                  <w:bCs/>
                  <w:lang w:val="de-DE" w:eastAsia="de-DE"/>
                </w:rPr>
                <w:t>wPSNR</w:t>
              </w:r>
              <w:proofErr w:type="spellEnd"/>
            </w:ins>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ins w:id="1442" w:author="Jens-Rainer Ohm" w:date="2023-10-13T10:09:00Z"/>
                <w:b/>
                <w:bCs/>
                <w:lang w:val="de-DE" w:eastAsia="de-DE"/>
              </w:rPr>
            </w:pPr>
            <w:ins w:id="1443" w:author="Jens-Rainer Ohm" w:date="2023-10-13T10:09:00Z">
              <w:r w:rsidRPr="008F0062">
                <w:rPr>
                  <w:b/>
                  <w:bCs/>
                  <w:lang w:val="de-DE" w:eastAsia="de-DE"/>
                </w:rPr>
                <w:t>PSNR</w:t>
              </w:r>
            </w:ins>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ins w:id="1444" w:author="Jens-Rainer Ohm" w:date="2023-10-13T10:09:00Z"/>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ins w:id="1445" w:author="Jens-Rainer Ohm" w:date="2023-10-13T10:09:00Z"/>
                <w:b/>
                <w:bCs/>
                <w:lang w:val="de-DE" w:eastAsia="de-DE"/>
              </w:rPr>
            </w:pPr>
            <w:ins w:id="1446" w:author="Jens-Rainer Ohm" w:date="2023-10-13T10:09:00Z">
              <w:r w:rsidRPr="008F0062">
                <w:rPr>
                  <w:b/>
                  <w:bCs/>
                  <w:lang w:val="de-DE" w:eastAsia="de-DE"/>
                </w:rPr>
                <w:t> </w:t>
              </w:r>
            </w:ins>
          </w:p>
        </w:tc>
      </w:tr>
      <w:tr w:rsidR="008F0062" w:rsidRPr="008F0062" w14:paraId="2BF75E8C" w14:textId="77777777" w:rsidTr="001D5ACF">
        <w:trPr>
          <w:trHeight w:val="255"/>
          <w:ins w:id="1447" w:author="Jens-Rainer Ohm" w:date="2023-10-13T10:09:00Z"/>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ins w:id="1448" w:author="Jens-Rainer Ohm" w:date="2023-10-13T10:09:00Z"/>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ins w:id="1449" w:author="Jens-Rainer Ohm" w:date="2023-10-13T10:09:00Z"/>
                <w:lang w:val="de-DE" w:eastAsia="de-DE"/>
              </w:rPr>
            </w:pPr>
            <w:ins w:id="1450" w:author="Jens-Rainer Ohm" w:date="2023-10-13T10:09:00Z">
              <w:r w:rsidRPr="008F0062">
                <w:rPr>
                  <w:lang w:val="de-DE" w:eastAsia="de-DE"/>
                </w:rPr>
                <w:t>DE100</w:t>
              </w:r>
            </w:ins>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ins w:id="1451" w:author="Jens-Rainer Ohm" w:date="2023-10-13T10:09:00Z"/>
                <w:lang w:val="de-DE" w:eastAsia="de-DE"/>
              </w:rPr>
            </w:pPr>
            <w:ins w:id="1452" w:author="Jens-Rainer Ohm" w:date="2023-10-13T10:09:00Z">
              <w:r w:rsidRPr="008F0062">
                <w:rPr>
                  <w:lang w:val="de-DE" w:eastAsia="de-DE"/>
                </w:rPr>
                <w:t>PSNR-L100</w:t>
              </w:r>
            </w:ins>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ins w:id="1453" w:author="Jens-Rainer Ohm" w:date="2023-10-13T10:09:00Z"/>
                <w:lang w:val="de-DE" w:eastAsia="de-DE"/>
              </w:rPr>
            </w:pPr>
            <w:ins w:id="1454" w:author="Jens-Rainer Ohm" w:date="2023-10-13T10:09:00Z">
              <w:r w:rsidRPr="008F0062">
                <w:rPr>
                  <w:lang w:val="de-DE" w:eastAsia="de-DE"/>
                </w:rPr>
                <w:t>Y</w:t>
              </w:r>
            </w:ins>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ins w:id="1455" w:author="Jens-Rainer Ohm" w:date="2023-10-13T10:09:00Z"/>
                <w:lang w:val="de-DE" w:eastAsia="de-DE"/>
              </w:rPr>
            </w:pPr>
            <w:ins w:id="1456" w:author="Jens-Rainer Ohm" w:date="2023-10-13T10:09:00Z">
              <w:r w:rsidRPr="008F0062">
                <w:rPr>
                  <w:lang w:val="de-DE" w:eastAsia="de-DE"/>
                </w:rPr>
                <w:t>U</w:t>
              </w:r>
            </w:ins>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ins w:id="1457" w:author="Jens-Rainer Ohm" w:date="2023-10-13T10:09:00Z"/>
                <w:lang w:val="de-DE" w:eastAsia="de-DE"/>
              </w:rPr>
            </w:pPr>
            <w:ins w:id="1458" w:author="Jens-Rainer Ohm" w:date="2023-10-13T10:09:00Z">
              <w:r w:rsidRPr="008F0062">
                <w:rPr>
                  <w:lang w:val="de-DE" w:eastAsia="de-DE"/>
                </w:rPr>
                <w:t>V</w:t>
              </w:r>
            </w:ins>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ins w:id="1459" w:author="Jens-Rainer Ohm" w:date="2023-10-13T10:09:00Z"/>
                <w:lang w:val="de-DE" w:eastAsia="de-DE"/>
              </w:rPr>
            </w:pPr>
            <w:ins w:id="1460" w:author="Jens-Rainer Ohm" w:date="2023-10-13T10:09:00Z">
              <w:r w:rsidRPr="008F0062">
                <w:rPr>
                  <w:lang w:val="de-DE" w:eastAsia="de-DE"/>
                </w:rPr>
                <w:t>Y</w:t>
              </w:r>
            </w:ins>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ins w:id="1461" w:author="Jens-Rainer Ohm" w:date="2023-10-13T10:09:00Z"/>
                <w:lang w:val="de-DE" w:eastAsia="de-DE"/>
              </w:rPr>
            </w:pPr>
            <w:ins w:id="1462" w:author="Jens-Rainer Ohm" w:date="2023-10-13T10:09:00Z">
              <w:r w:rsidRPr="008F0062">
                <w:rPr>
                  <w:lang w:val="de-DE" w:eastAsia="de-DE"/>
                </w:rPr>
                <w:t>U</w:t>
              </w:r>
            </w:ins>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ins w:id="1463" w:author="Jens-Rainer Ohm" w:date="2023-10-13T10:09:00Z"/>
                <w:lang w:val="de-DE" w:eastAsia="de-DE"/>
              </w:rPr>
            </w:pPr>
            <w:ins w:id="1464" w:author="Jens-Rainer Ohm" w:date="2023-10-13T10:09:00Z">
              <w:r w:rsidRPr="008F0062">
                <w:rPr>
                  <w:lang w:val="de-DE" w:eastAsia="de-DE"/>
                </w:rPr>
                <w:t>V</w:t>
              </w:r>
            </w:ins>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ins w:id="1465" w:author="Jens-Rainer Ohm" w:date="2023-10-13T10:09:00Z"/>
                <w:lang w:val="de-DE" w:eastAsia="de-DE"/>
              </w:rPr>
            </w:pPr>
            <w:proofErr w:type="spellStart"/>
            <w:ins w:id="1466" w:author="Jens-Rainer Ohm" w:date="2023-10-13T10:09:00Z">
              <w:r w:rsidRPr="008F0062">
                <w:rPr>
                  <w:lang w:val="de-DE" w:eastAsia="de-DE"/>
                </w:rPr>
                <w:t>EncT</w:t>
              </w:r>
              <w:proofErr w:type="spellEnd"/>
            </w:ins>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ins w:id="1467" w:author="Jens-Rainer Ohm" w:date="2023-10-13T10:09:00Z"/>
                <w:lang w:val="de-DE" w:eastAsia="de-DE"/>
              </w:rPr>
            </w:pPr>
            <w:proofErr w:type="spellStart"/>
            <w:ins w:id="1468" w:author="Jens-Rainer Ohm" w:date="2023-10-13T10:09:00Z">
              <w:r w:rsidRPr="008F0062">
                <w:rPr>
                  <w:lang w:val="de-DE" w:eastAsia="de-DE"/>
                </w:rPr>
                <w:t>DecT</w:t>
              </w:r>
              <w:proofErr w:type="spellEnd"/>
            </w:ins>
          </w:p>
        </w:tc>
      </w:tr>
      <w:tr w:rsidR="008F0062" w:rsidRPr="008F0062" w14:paraId="7941F34D" w14:textId="77777777" w:rsidTr="001D5ACF">
        <w:trPr>
          <w:trHeight w:val="255"/>
          <w:ins w:id="1469" w:author="Jens-Rainer Ohm" w:date="2023-10-13T10:09:00Z"/>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ins w:id="1470" w:author="Jens-Rainer Ohm" w:date="2023-10-13T10:09:00Z"/>
                <w:lang w:val="de-DE" w:eastAsia="de-DE"/>
              </w:rPr>
            </w:pPr>
            <w:ins w:id="1471" w:author="Jens-Rainer Ohm" w:date="2023-10-13T10:09:00Z">
              <w:r w:rsidRPr="008F0062">
                <w:rPr>
                  <w:lang w:val="de-DE" w:eastAsia="de-DE"/>
                </w:rPr>
                <w:t>Class H1</w:t>
              </w:r>
            </w:ins>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ins w:id="1472" w:author="Jens-Rainer Ohm" w:date="2023-10-13T10:09:00Z"/>
                <w:lang w:val="de-DE" w:eastAsia="de-DE"/>
              </w:rPr>
            </w:pPr>
            <w:ins w:id="1473" w:author="Jens-Rainer Ohm" w:date="2023-10-13T10:09:00Z">
              <w:r w:rsidRPr="008F0062">
                <w:rPr>
                  <w:lang w:val="de-DE" w:eastAsia="de-DE"/>
                </w:rPr>
                <w:t>0.06%</w:t>
              </w:r>
            </w:ins>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ins w:id="1474" w:author="Jens-Rainer Ohm" w:date="2023-10-13T10:09:00Z"/>
                <w:lang w:val="de-DE" w:eastAsia="de-DE"/>
              </w:rPr>
            </w:pPr>
            <w:ins w:id="1475" w:author="Jens-Rainer Ohm" w:date="2023-10-13T10:09:00Z">
              <w:r w:rsidRPr="008F0062">
                <w:rPr>
                  <w:lang w:val="de-DE" w:eastAsia="de-DE"/>
                </w:rPr>
                <w:t>0.00%</w:t>
              </w:r>
            </w:ins>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ins w:id="1476" w:author="Jens-Rainer Ohm" w:date="2023-10-13T10:09:00Z"/>
                <w:lang w:val="de-DE" w:eastAsia="de-DE"/>
              </w:rPr>
            </w:pPr>
            <w:ins w:id="1477"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ins w:id="1478" w:author="Jens-Rainer Ohm" w:date="2023-10-13T10:09:00Z"/>
                <w:lang w:val="de-DE" w:eastAsia="de-DE"/>
              </w:rPr>
            </w:pPr>
            <w:ins w:id="1479" w:author="Jens-Rainer Ohm" w:date="2023-10-13T10:09:00Z">
              <w:r w:rsidRPr="008F0062">
                <w:rPr>
                  <w:lang w:val="de-DE" w:eastAsia="de-DE"/>
                </w:rPr>
                <w:t>0.09%</w:t>
              </w:r>
            </w:ins>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ins w:id="1480" w:author="Jens-Rainer Ohm" w:date="2023-10-13T10:09:00Z"/>
                <w:lang w:val="de-DE" w:eastAsia="de-DE"/>
              </w:rPr>
            </w:pPr>
            <w:ins w:id="1481" w:author="Jens-Rainer Ohm" w:date="2023-10-13T10:09:00Z">
              <w:r w:rsidRPr="008F0062">
                <w:rPr>
                  <w:lang w:val="de-DE" w:eastAsia="de-DE"/>
                </w:rPr>
                <w:t>0.08%</w:t>
              </w:r>
            </w:ins>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ins w:id="1482" w:author="Jens-Rainer Ohm" w:date="2023-10-13T10:09:00Z"/>
                <w:lang w:val="de-DE" w:eastAsia="de-DE"/>
              </w:rPr>
            </w:pPr>
            <w:ins w:id="1483"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ins w:id="1484" w:author="Jens-Rainer Ohm" w:date="2023-10-13T10:09:00Z"/>
                <w:lang w:val="de-DE" w:eastAsia="de-DE"/>
              </w:rPr>
            </w:pPr>
            <w:ins w:id="1485" w:author="Jens-Rainer Ohm" w:date="2023-10-13T10:09:00Z">
              <w:r w:rsidRPr="008F0062">
                <w:rPr>
                  <w:lang w:val="de-DE" w:eastAsia="de-DE"/>
                </w:rPr>
                <w:t>0.05%</w:t>
              </w:r>
            </w:ins>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ins w:id="1486" w:author="Jens-Rainer Ohm" w:date="2023-10-13T10:09:00Z"/>
                <w:lang w:val="de-DE" w:eastAsia="de-DE"/>
              </w:rPr>
            </w:pPr>
            <w:ins w:id="1487" w:author="Jens-Rainer Ohm" w:date="2023-10-13T10:09:00Z">
              <w:r w:rsidRPr="008F0062">
                <w:rPr>
                  <w:lang w:val="de-DE" w:eastAsia="de-DE"/>
                </w:rPr>
                <w:t>0.07%</w:t>
              </w:r>
            </w:ins>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ins w:id="1488" w:author="Jens-Rainer Ohm" w:date="2023-10-13T10:09:00Z"/>
                <w:lang w:val="de-DE" w:eastAsia="de-DE"/>
              </w:rPr>
            </w:pPr>
            <w:ins w:id="1489" w:author="Jens-Rainer Ohm" w:date="2023-10-13T10:09:00Z">
              <w:r w:rsidRPr="008F0062">
                <w:rPr>
                  <w:lang w:val="de-DE" w:eastAsia="de-DE"/>
                </w:rPr>
                <w:t>98%</w:t>
              </w:r>
            </w:ins>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ins w:id="1490" w:author="Jens-Rainer Ohm" w:date="2023-10-13T10:09:00Z"/>
                <w:lang w:val="de-DE" w:eastAsia="de-DE"/>
              </w:rPr>
            </w:pPr>
            <w:ins w:id="1491" w:author="Jens-Rainer Ohm" w:date="2023-10-13T10:09:00Z">
              <w:r w:rsidRPr="008F0062">
                <w:rPr>
                  <w:lang w:val="de-DE" w:eastAsia="de-DE"/>
                </w:rPr>
                <w:t>102%</w:t>
              </w:r>
            </w:ins>
          </w:p>
        </w:tc>
      </w:tr>
      <w:tr w:rsidR="008F0062" w:rsidRPr="008F0062" w14:paraId="52D340F9" w14:textId="77777777" w:rsidTr="001D5ACF">
        <w:trPr>
          <w:trHeight w:val="255"/>
          <w:ins w:id="1492" w:author="Jens-Rainer Ohm" w:date="2023-10-13T10:09:00Z"/>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ins w:id="1493" w:author="Jens-Rainer Ohm" w:date="2023-10-13T10:09:00Z"/>
                <w:lang w:val="de-DE" w:eastAsia="de-DE"/>
              </w:rPr>
            </w:pPr>
            <w:ins w:id="1494" w:author="Jens-Rainer Ohm" w:date="2023-10-13T10:09:00Z">
              <w:r w:rsidRPr="008F0062">
                <w:rPr>
                  <w:lang w:val="de-DE" w:eastAsia="de-DE"/>
                </w:rPr>
                <w:t>Class H2</w:t>
              </w:r>
            </w:ins>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ins w:id="1495" w:author="Jens-Rainer Ohm" w:date="2023-10-13T10:09:00Z"/>
                <w:lang w:val="de-DE" w:eastAsia="de-DE"/>
              </w:rPr>
            </w:pPr>
            <w:ins w:id="1496" w:author="Jens-Rainer Ohm" w:date="2023-10-13T10:09:00Z">
              <w:r w:rsidRPr="008F0062">
                <w:rPr>
                  <w:lang w:val="de-DE" w:eastAsia="de-DE"/>
                </w:rPr>
                <w:t> </w:t>
              </w:r>
            </w:ins>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ins w:id="1497" w:author="Jens-Rainer Ohm" w:date="2023-10-13T10:09:00Z"/>
                <w:lang w:val="de-DE" w:eastAsia="de-DE"/>
              </w:rPr>
            </w:pPr>
            <w:ins w:id="1498" w:author="Jens-Rainer Ohm" w:date="2023-10-13T10:09:00Z">
              <w:r w:rsidRPr="008F0062">
                <w:rPr>
                  <w:lang w:val="de-DE" w:eastAsia="de-DE"/>
                </w:rPr>
                <w:t> </w:t>
              </w:r>
            </w:ins>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ins w:id="1499" w:author="Jens-Rainer Ohm" w:date="2023-10-13T10:09:00Z"/>
                <w:lang w:val="de-DE" w:eastAsia="de-DE"/>
              </w:rPr>
            </w:pPr>
            <w:ins w:id="1500" w:author="Jens-Rainer Ohm" w:date="2023-10-13T10:09:00Z">
              <w:r w:rsidRPr="008F0062">
                <w:rPr>
                  <w:lang w:val="de-DE" w:eastAsia="de-DE"/>
                </w:rPr>
                <w:t> </w:t>
              </w:r>
            </w:ins>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ins w:id="1501" w:author="Jens-Rainer Ohm" w:date="2023-10-13T10:09:00Z"/>
                <w:lang w:val="de-DE" w:eastAsia="de-DE"/>
              </w:rPr>
            </w:pPr>
            <w:ins w:id="1502" w:author="Jens-Rainer Ohm" w:date="2023-10-13T10:09:00Z">
              <w:r w:rsidRPr="008F0062">
                <w:rPr>
                  <w:lang w:val="de-DE" w:eastAsia="de-DE"/>
                </w:rPr>
                <w:t> </w:t>
              </w:r>
            </w:ins>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ins w:id="1503" w:author="Jens-Rainer Ohm" w:date="2023-10-13T10:09:00Z"/>
                <w:lang w:val="de-DE" w:eastAsia="de-DE"/>
              </w:rPr>
            </w:pPr>
            <w:ins w:id="1504" w:author="Jens-Rainer Ohm" w:date="2023-10-13T10:09:00Z">
              <w:r w:rsidRPr="008F0062">
                <w:rPr>
                  <w:lang w:val="de-DE" w:eastAsia="de-DE"/>
                </w:rPr>
                <w:t> </w:t>
              </w:r>
            </w:ins>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ins w:id="1505" w:author="Jens-Rainer Ohm" w:date="2023-10-13T10:09:00Z"/>
                <w:lang w:val="de-DE" w:eastAsia="de-DE"/>
              </w:rPr>
            </w:pPr>
            <w:ins w:id="1506" w:author="Jens-Rainer Ohm" w:date="2023-10-13T10:09:00Z">
              <w:r w:rsidRPr="008F0062">
                <w:rPr>
                  <w:lang w:val="de-DE" w:eastAsia="de-DE"/>
                </w:rPr>
                <w:t>0.00%</w:t>
              </w:r>
            </w:ins>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ins w:id="1507" w:author="Jens-Rainer Ohm" w:date="2023-10-13T10:09:00Z"/>
                <w:lang w:val="de-DE" w:eastAsia="de-DE"/>
              </w:rPr>
            </w:pPr>
            <w:ins w:id="1508" w:author="Jens-Rainer Ohm" w:date="2023-10-13T10:09:00Z">
              <w:r w:rsidRPr="008F0062">
                <w:rPr>
                  <w:lang w:val="de-DE" w:eastAsia="de-DE"/>
                </w:rPr>
                <w:t>0.00%</w:t>
              </w:r>
            </w:ins>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ins w:id="1509" w:author="Jens-Rainer Ohm" w:date="2023-10-13T10:09:00Z"/>
                <w:lang w:val="de-DE" w:eastAsia="de-DE"/>
              </w:rPr>
            </w:pPr>
            <w:ins w:id="1510" w:author="Jens-Rainer Ohm" w:date="2023-10-13T10:09:00Z">
              <w:r w:rsidRPr="008F0062">
                <w:rPr>
                  <w:lang w:val="de-DE" w:eastAsia="de-DE"/>
                </w:rPr>
                <w:t>0.00%</w:t>
              </w:r>
            </w:ins>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ins w:id="1511" w:author="Jens-Rainer Ohm" w:date="2023-10-13T10:09:00Z"/>
                <w:lang w:val="de-DE" w:eastAsia="de-DE"/>
              </w:rPr>
            </w:pPr>
            <w:ins w:id="1512" w:author="Jens-Rainer Ohm" w:date="2023-10-13T10:09:00Z">
              <w:r w:rsidRPr="008F0062">
                <w:rPr>
                  <w:lang w:val="de-DE" w:eastAsia="de-DE"/>
                </w:rPr>
                <w:t>100%</w:t>
              </w:r>
            </w:ins>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ins w:id="1513" w:author="Jens-Rainer Ohm" w:date="2023-10-13T10:09:00Z"/>
                <w:lang w:val="de-DE" w:eastAsia="de-DE"/>
              </w:rPr>
            </w:pPr>
            <w:ins w:id="1514" w:author="Jens-Rainer Ohm" w:date="2023-10-13T10:09:00Z">
              <w:r w:rsidRPr="008F0062">
                <w:rPr>
                  <w:lang w:val="de-DE" w:eastAsia="de-DE"/>
                </w:rPr>
                <w:t>102%</w:t>
              </w:r>
            </w:ins>
          </w:p>
        </w:tc>
      </w:tr>
      <w:tr w:rsidR="008F0062" w:rsidRPr="008F0062" w14:paraId="73102385" w14:textId="77777777" w:rsidTr="001D5ACF">
        <w:trPr>
          <w:trHeight w:val="255"/>
          <w:ins w:id="1515" w:author="Jens-Rainer Ohm" w:date="2023-10-13T10:09:00Z"/>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ins w:id="1516" w:author="Jens-Rainer Ohm" w:date="2023-10-13T10:09:00Z"/>
                <w:b/>
                <w:bCs/>
                <w:lang w:val="de-DE" w:eastAsia="de-DE"/>
              </w:rPr>
            </w:pPr>
            <w:ins w:id="1517" w:author="Jens-Rainer Ohm" w:date="2023-10-13T10:09:00Z">
              <w:r w:rsidRPr="008F0062">
                <w:rPr>
                  <w:b/>
                  <w:bCs/>
                  <w:lang w:val="de-DE" w:eastAsia="de-DE"/>
                </w:rPr>
                <w:t xml:space="preserve">Overall </w:t>
              </w:r>
            </w:ins>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ins w:id="1518" w:author="Jens-Rainer Ohm" w:date="2023-10-13T10:09:00Z"/>
                <w:lang w:val="de-DE" w:eastAsia="de-DE"/>
              </w:rPr>
            </w:pPr>
            <w:ins w:id="1519" w:author="Jens-Rainer Ohm" w:date="2023-10-13T10:09:00Z">
              <w:r w:rsidRPr="008F0062">
                <w:rPr>
                  <w:lang w:val="de-DE" w:eastAsia="de-DE"/>
                </w:rPr>
                <w:t>0.06%</w:t>
              </w:r>
            </w:ins>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ins w:id="1520" w:author="Jens-Rainer Ohm" w:date="2023-10-13T10:09:00Z"/>
                <w:lang w:val="de-DE" w:eastAsia="de-DE"/>
              </w:rPr>
            </w:pPr>
            <w:ins w:id="1521" w:author="Jens-Rainer Ohm" w:date="2023-10-13T10:09:00Z">
              <w:r w:rsidRPr="008F0062">
                <w:rPr>
                  <w:lang w:val="de-DE" w:eastAsia="de-DE"/>
                </w:rPr>
                <w:t>0.00%</w:t>
              </w:r>
            </w:ins>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ins w:id="1522" w:author="Jens-Rainer Ohm" w:date="2023-10-13T10:09:00Z"/>
                <w:lang w:val="de-DE" w:eastAsia="de-DE"/>
              </w:rPr>
            </w:pPr>
            <w:ins w:id="1523" w:author="Jens-Rainer Ohm" w:date="2023-10-13T10:09:00Z">
              <w:r w:rsidRPr="008F0062">
                <w:rPr>
                  <w:lang w:val="de-DE" w:eastAsia="de-DE"/>
                </w:rPr>
                <w:t>0.00%</w:t>
              </w:r>
            </w:ins>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ins w:id="1524" w:author="Jens-Rainer Ohm" w:date="2023-10-13T10:09:00Z"/>
                <w:lang w:val="de-DE" w:eastAsia="de-DE"/>
              </w:rPr>
            </w:pPr>
            <w:ins w:id="1525" w:author="Jens-Rainer Ohm" w:date="2023-10-13T10:09:00Z">
              <w:r w:rsidRPr="008F0062">
                <w:rPr>
                  <w:lang w:val="de-DE" w:eastAsia="de-DE"/>
                </w:rPr>
                <w:t>0.09%</w:t>
              </w:r>
            </w:ins>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ins w:id="1526" w:author="Jens-Rainer Ohm" w:date="2023-10-13T10:09:00Z"/>
                <w:lang w:val="de-DE" w:eastAsia="de-DE"/>
              </w:rPr>
            </w:pPr>
            <w:ins w:id="1527" w:author="Jens-Rainer Ohm" w:date="2023-10-13T10:09:00Z">
              <w:r w:rsidRPr="008F0062">
                <w:rPr>
                  <w:lang w:val="de-DE" w:eastAsia="de-DE"/>
                </w:rPr>
                <w:t>0.08%</w:t>
              </w:r>
            </w:ins>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ins w:id="1528" w:author="Jens-Rainer Ohm" w:date="2023-10-13T10:09:00Z"/>
                <w:lang w:val="de-DE" w:eastAsia="de-DE"/>
              </w:rPr>
            </w:pPr>
            <w:ins w:id="1529" w:author="Jens-Rainer Ohm" w:date="2023-10-13T10:09:00Z">
              <w:r w:rsidRPr="008F0062">
                <w:rPr>
                  <w:lang w:val="de-DE" w:eastAsia="de-DE"/>
                </w:rPr>
                <w:t>0.00%</w:t>
              </w:r>
            </w:ins>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ins w:id="1530" w:author="Jens-Rainer Ohm" w:date="2023-10-13T10:09:00Z"/>
                <w:lang w:val="de-DE" w:eastAsia="de-DE"/>
              </w:rPr>
            </w:pPr>
            <w:ins w:id="1531" w:author="Jens-Rainer Ohm" w:date="2023-10-13T10:09:00Z">
              <w:r w:rsidRPr="008F0062">
                <w:rPr>
                  <w:lang w:val="de-DE" w:eastAsia="de-DE"/>
                </w:rPr>
                <w:t>0.03%</w:t>
              </w:r>
            </w:ins>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ins w:id="1532" w:author="Jens-Rainer Ohm" w:date="2023-10-13T10:09:00Z"/>
                <w:lang w:val="de-DE" w:eastAsia="de-DE"/>
              </w:rPr>
            </w:pPr>
            <w:ins w:id="1533" w:author="Jens-Rainer Ohm" w:date="2023-10-13T10:09:00Z">
              <w:r w:rsidRPr="008F0062">
                <w:rPr>
                  <w:lang w:val="de-DE" w:eastAsia="de-DE"/>
                </w:rPr>
                <w:t>0.03%</w:t>
              </w:r>
            </w:ins>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ins w:id="1534" w:author="Jens-Rainer Ohm" w:date="2023-10-13T10:09:00Z"/>
                <w:lang w:val="de-DE" w:eastAsia="de-DE"/>
              </w:rPr>
            </w:pPr>
            <w:ins w:id="1535" w:author="Jens-Rainer Ohm" w:date="2023-10-13T10:09:00Z">
              <w:r w:rsidRPr="008F0062">
                <w:rPr>
                  <w:lang w:val="de-DE" w:eastAsia="de-DE"/>
                </w:rPr>
                <w:t>99%</w:t>
              </w:r>
            </w:ins>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ins w:id="1536" w:author="Jens-Rainer Ohm" w:date="2023-10-13T10:09:00Z"/>
                <w:lang w:val="de-DE" w:eastAsia="de-DE"/>
              </w:rPr>
            </w:pPr>
            <w:ins w:id="1537" w:author="Jens-Rainer Ohm" w:date="2023-10-13T10:09:00Z">
              <w:r w:rsidRPr="008F0062">
                <w:rPr>
                  <w:lang w:val="de-DE" w:eastAsia="de-DE"/>
                </w:rPr>
                <w:t>102%</w:t>
              </w:r>
            </w:ins>
          </w:p>
        </w:tc>
      </w:tr>
    </w:tbl>
    <w:p w14:paraId="4D2F9602" w14:textId="77777777" w:rsidR="008F0062" w:rsidRPr="008F0062" w:rsidRDefault="008F0062" w:rsidP="008F0062">
      <w:pPr>
        <w:rPr>
          <w:ins w:id="1538" w:author="Jens-Rainer Ohm" w:date="2023-10-13T10:09:00Z"/>
          <w:lang w:val="en-CA" w:eastAsia="de-DE"/>
        </w:rPr>
      </w:pPr>
    </w:p>
    <w:p w14:paraId="359AABC2" w14:textId="77777777" w:rsidR="008F0062" w:rsidRPr="008F0062" w:rsidRDefault="008F0062" w:rsidP="008F0062">
      <w:pPr>
        <w:rPr>
          <w:ins w:id="1539" w:author="Jens-Rainer Ohm" w:date="2023-10-13T10:09:00Z"/>
          <w:lang w:val="en-CA" w:eastAsia="de-DE"/>
        </w:rPr>
      </w:pPr>
      <w:ins w:id="1540" w:author="Jens-Rainer Ohm" w:date="2023-10-13T10:09:00Z">
        <w:r w:rsidRPr="008F0062">
          <w:rPr>
            <w:lang w:val="en-CA" w:eastAsia="de-DE"/>
          </w:rPr>
          <w:t>The coding performance differences had been almost eliminated in a pending merge request (!2682), as shown in the table below:</w:t>
        </w:r>
      </w:ins>
    </w:p>
    <w:p w14:paraId="09BC13F0" w14:textId="77777777" w:rsidR="008F0062" w:rsidRPr="008F0062" w:rsidRDefault="008F0062" w:rsidP="008F0062">
      <w:pPr>
        <w:rPr>
          <w:ins w:id="1541" w:author="Jens-Rainer Ohm" w:date="2023-10-13T10:09:00Z"/>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ins w:id="1542" w:author="Jens-Rainer Ohm" w:date="2023-10-13T10:09:00Z"/>
        </w:trPr>
        <w:tc>
          <w:tcPr>
            <w:tcW w:w="820" w:type="dxa"/>
            <w:tcBorders>
              <w:top w:val="nil"/>
              <w:left w:val="nil"/>
              <w:bottom w:val="nil"/>
              <w:right w:val="nil"/>
            </w:tcBorders>
            <w:shd w:val="clear" w:color="auto" w:fill="auto"/>
            <w:noWrap/>
            <w:vAlign w:val="center"/>
            <w:hideMark/>
          </w:tcPr>
          <w:p w14:paraId="0F55853A" w14:textId="77777777" w:rsidR="008F0062" w:rsidRPr="008F0062" w:rsidRDefault="008F0062" w:rsidP="008F0062">
            <w:pPr>
              <w:rPr>
                <w:ins w:id="1543" w:author="Jens-Rainer Ohm" w:date="2023-10-13T10:09:00Z"/>
                <w:lang w:val="en-CA" w:eastAsia="de-DE"/>
                <w:rPrChange w:id="1544" w:author="Jens-Rainer Ohm" w:date="2023-10-13T10:09:00Z">
                  <w:rPr>
                    <w:ins w:id="1545" w:author="Jens-Rainer Ohm" w:date="2023-10-13T10:09:00Z"/>
                    <w:lang w:val="de-DE" w:eastAsia="de-DE"/>
                  </w:rPr>
                </w:rPrChang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ins w:id="1546" w:author="Jens-Rainer Ohm" w:date="2023-10-13T10:09:00Z"/>
                <w:b/>
                <w:bCs/>
                <w:lang w:val="de-DE" w:eastAsia="de-DE"/>
              </w:rPr>
            </w:pPr>
            <w:ins w:id="1547" w:author="Jens-Rainer Ohm" w:date="2023-10-13T10:09:00Z">
              <w:r w:rsidRPr="008F0062">
                <w:rPr>
                  <w:b/>
                  <w:bCs/>
                  <w:lang w:val="de-DE" w:eastAsia="de-DE"/>
                </w:rPr>
                <w:t>Random Access</w:t>
              </w:r>
            </w:ins>
          </w:p>
        </w:tc>
      </w:tr>
      <w:tr w:rsidR="008F0062" w:rsidRPr="008F0062" w14:paraId="1FC944EC" w14:textId="77777777" w:rsidTr="001D5ACF">
        <w:trPr>
          <w:trHeight w:val="255"/>
          <w:ins w:id="1548" w:author="Jens-Rainer Ohm" w:date="2023-10-13T10:09:00Z"/>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ins w:id="1549" w:author="Jens-Rainer Ohm" w:date="2023-10-13T10:09:00Z"/>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8F0062" w:rsidRDefault="008F0062" w:rsidP="008F0062">
            <w:pPr>
              <w:rPr>
                <w:ins w:id="1550" w:author="Jens-Rainer Ohm" w:date="2023-10-13T10:09:00Z"/>
                <w:b/>
                <w:bCs/>
                <w:lang w:val="en-CA" w:eastAsia="de-DE"/>
                <w:rPrChange w:id="1551" w:author="Jens-Rainer Ohm" w:date="2023-10-13T10:09:00Z">
                  <w:rPr>
                    <w:ins w:id="1552" w:author="Jens-Rainer Ohm" w:date="2023-10-13T10:09:00Z"/>
                    <w:b/>
                    <w:bCs/>
                    <w:lang w:val="de-DE" w:eastAsia="de-DE"/>
                  </w:rPr>
                </w:rPrChange>
              </w:rPr>
            </w:pPr>
            <w:ins w:id="1553" w:author="Jens-Rainer Ohm" w:date="2023-10-13T10:09:00Z">
              <w:r w:rsidRPr="008F0062">
                <w:rPr>
                  <w:b/>
                  <w:bCs/>
                  <w:lang w:val="en-CA" w:eastAsia="de-DE"/>
                  <w:rPrChange w:id="1554" w:author="Jens-Rainer Ohm" w:date="2023-10-13T10:09:00Z">
                    <w:rPr>
                      <w:b/>
                      <w:bCs/>
                      <w:lang w:val="de-DE" w:eastAsia="de-DE"/>
                    </w:rPr>
                  </w:rPrChange>
                </w:rPr>
                <w:t>(VTM 22.0 + !2682) vs VTM21.0 for High Bit Depth, Standard QP range (JVET-AA2018)</w:t>
              </w:r>
            </w:ins>
          </w:p>
        </w:tc>
      </w:tr>
      <w:tr w:rsidR="008F0062" w:rsidRPr="008F0062" w14:paraId="797730A8" w14:textId="77777777" w:rsidTr="001D5ACF">
        <w:trPr>
          <w:trHeight w:val="255"/>
          <w:ins w:id="1555" w:author="Jens-Rainer Ohm" w:date="2023-10-13T10:09:00Z"/>
        </w:trPr>
        <w:tc>
          <w:tcPr>
            <w:tcW w:w="820" w:type="dxa"/>
            <w:tcBorders>
              <w:top w:val="nil"/>
              <w:left w:val="nil"/>
              <w:bottom w:val="nil"/>
              <w:right w:val="nil"/>
            </w:tcBorders>
            <w:shd w:val="clear" w:color="auto" w:fill="auto"/>
            <w:noWrap/>
            <w:vAlign w:val="center"/>
            <w:hideMark/>
          </w:tcPr>
          <w:p w14:paraId="0765C836" w14:textId="77777777" w:rsidR="008F0062" w:rsidRPr="008F0062" w:rsidRDefault="008F0062" w:rsidP="008F0062">
            <w:pPr>
              <w:rPr>
                <w:ins w:id="1556" w:author="Jens-Rainer Ohm" w:date="2023-10-13T10:09:00Z"/>
                <w:b/>
                <w:bCs/>
                <w:lang w:val="en-CA" w:eastAsia="de-DE"/>
                <w:rPrChange w:id="1557" w:author="Jens-Rainer Ohm" w:date="2023-10-13T10:09:00Z">
                  <w:rPr>
                    <w:ins w:id="1558" w:author="Jens-Rainer Ohm" w:date="2023-10-13T10:09:00Z"/>
                    <w:b/>
                    <w:bCs/>
                    <w:lang w:val="de-DE" w:eastAsia="de-DE"/>
                  </w:rPr>
                </w:rPrChang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8F0062" w:rsidRDefault="008F0062" w:rsidP="008F0062">
            <w:pPr>
              <w:rPr>
                <w:ins w:id="1559" w:author="Jens-Rainer Ohm" w:date="2023-10-13T10:09:00Z"/>
                <w:b/>
                <w:bCs/>
                <w:lang w:val="en-CA" w:eastAsia="de-DE"/>
                <w:rPrChange w:id="1560" w:author="Jens-Rainer Ohm" w:date="2023-10-13T10:09:00Z">
                  <w:rPr>
                    <w:ins w:id="1561" w:author="Jens-Rainer Ohm" w:date="2023-10-13T10:09:00Z"/>
                    <w:b/>
                    <w:bCs/>
                    <w:lang w:val="de-DE" w:eastAsia="de-DE"/>
                  </w:rPr>
                </w:rPrChange>
              </w:rPr>
            </w:pPr>
            <w:ins w:id="1562" w:author="Jens-Rainer Ohm" w:date="2023-10-13T10:09:00Z">
              <w:r w:rsidRPr="008F0062">
                <w:rPr>
                  <w:b/>
                  <w:bCs/>
                  <w:lang w:val="en-CA" w:eastAsia="de-DE"/>
                  <w:rPrChange w:id="1563" w:author="Jens-Rainer Ohm" w:date="2023-10-13T10:09:00Z">
                    <w:rPr>
                      <w:b/>
                      <w:bCs/>
                      <w:lang w:val="de-DE" w:eastAsia="de-DE"/>
                    </w:rPr>
                  </w:rPrChange>
                </w:rPr>
                <w:t> </w:t>
              </w:r>
            </w:ins>
          </w:p>
        </w:tc>
        <w:tc>
          <w:tcPr>
            <w:tcW w:w="1357" w:type="dxa"/>
            <w:tcBorders>
              <w:top w:val="nil"/>
              <w:left w:val="nil"/>
              <w:bottom w:val="nil"/>
              <w:right w:val="nil"/>
            </w:tcBorders>
            <w:shd w:val="clear" w:color="auto" w:fill="auto"/>
            <w:noWrap/>
            <w:vAlign w:val="center"/>
            <w:hideMark/>
          </w:tcPr>
          <w:p w14:paraId="339FCDE6" w14:textId="77777777" w:rsidR="008F0062" w:rsidRPr="008F0062" w:rsidRDefault="008F0062" w:rsidP="008F0062">
            <w:pPr>
              <w:rPr>
                <w:ins w:id="1564" w:author="Jens-Rainer Ohm" w:date="2023-10-13T10:09:00Z"/>
                <w:b/>
                <w:bCs/>
                <w:lang w:val="en-CA" w:eastAsia="de-DE"/>
                <w:rPrChange w:id="1565" w:author="Jens-Rainer Ohm" w:date="2023-10-13T10:09:00Z">
                  <w:rPr>
                    <w:ins w:id="1566" w:author="Jens-Rainer Ohm" w:date="2023-10-13T10:09:00Z"/>
                    <w:b/>
                    <w:bCs/>
                    <w:lang w:val="de-DE" w:eastAsia="de-DE"/>
                  </w:rPr>
                </w:rPrChang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ins w:id="1567" w:author="Jens-Rainer Ohm" w:date="2023-10-13T10:09:00Z"/>
                <w:b/>
                <w:bCs/>
                <w:lang w:val="de-DE" w:eastAsia="de-DE"/>
              </w:rPr>
            </w:pPr>
            <w:proofErr w:type="spellStart"/>
            <w:ins w:id="1568" w:author="Jens-Rainer Ohm" w:date="2023-10-13T10:09:00Z">
              <w:r w:rsidRPr="008F0062">
                <w:rPr>
                  <w:b/>
                  <w:bCs/>
                  <w:lang w:val="de-DE" w:eastAsia="de-DE"/>
                </w:rPr>
                <w:t>wPSNR</w:t>
              </w:r>
              <w:proofErr w:type="spellEnd"/>
            </w:ins>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ins w:id="1569" w:author="Jens-Rainer Ohm" w:date="2023-10-13T10:09:00Z"/>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ins w:id="1570" w:author="Jens-Rainer Ohm" w:date="2023-10-13T10:09:00Z"/>
                <w:b/>
                <w:bCs/>
                <w:lang w:val="de-DE" w:eastAsia="de-DE"/>
              </w:rPr>
            </w:pPr>
            <w:ins w:id="1571" w:author="Jens-Rainer Ohm" w:date="2023-10-13T10:09:00Z">
              <w:r w:rsidRPr="008F0062">
                <w:rPr>
                  <w:b/>
                  <w:bCs/>
                  <w:lang w:val="de-DE" w:eastAsia="de-DE"/>
                </w:rPr>
                <w:t> </w:t>
              </w:r>
            </w:ins>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ins w:id="1572" w:author="Jens-Rainer Ohm" w:date="2023-10-13T10:09:00Z"/>
                <w:b/>
                <w:bCs/>
                <w:lang w:val="de-DE" w:eastAsia="de-DE"/>
              </w:rPr>
            </w:pPr>
            <w:ins w:id="1573" w:author="Jens-Rainer Ohm" w:date="2023-10-13T10:09:00Z">
              <w:r w:rsidRPr="008F0062">
                <w:rPr>
                  <w:b/>
                  <w:bCs/>
                  <w:lang w:val="de-DE" w:eastAsia="de-DE"/>
                </w:rPr>
                <w:t>PSNR</w:t>
              </w:r>
            </w:ins>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ins w:id="1574" w:author="Jens-Rainer Ohm" w:date="2023-10-13T10:09:00Z"/>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ins w:id="1575" w:author="Jens-Rainer Ohm" w:date="2023-10-13T10:09:00Z"/>
                <w:b/>
                <w:bCs/>
                <w:lang w:val="de-DE" w:eastAsia="de-DE"/>
              </w:rPr>
            </w:pPr>
            <w:ins w:id="1576" w:author="Jens-Rainer Ohm" w:date="2023-10-13T10:09:00Z">
              <w:r w:rsidRPr="008F0062">
                <w:rPr>
                  <w:b/>
                  <w:bCs/>
                  <w:lang w:val="de-DE" w:eastAsia="de-DE"/>
                </w:rPr>
                <w:t> </w:t>
              </w:r>
            </w:ins>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ins w:id="1577" w:author="Jens-Rainer Ohm" w:date="2023-10-13T10:09:00Z"/>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ins w:id="1578" w:author="Jens-Rainer Ohm" w:date="2023-10-13T10:09:00Z"/>
                <w:b/>
                <w:bCs/>
                <w:lang w:val="de-DE" w:eastAsia="de-DE"/>
              </w:rPr>
            </w:pPr>
            <w:ins w:id="1579" w:author="Jens-Rainer Ohm" w:date="2023-10-13T10:09:00Z">
              <w:r w:rsidRPr="008F0062">
                <w:rPr>
                  <w:b/>
                  <w:bCs/>
                  <w:lang w:val="de-DE" w:eastAsia="de-DE"/>
                </w:rPr>
                <w:t> </w:t>
              </w:r>
            </w:ins>
          </w:p>
        </w:tc>
      </w:tr>
      <w:tr w:rsidR="008F0062" w:rsidRPr="008F0062" w14:paraId="1206BB64" w14:textId="77777777" w:rsidTr="001D5ACF">
        <w:trPr>
          <w:trHeight w:val="255"/>
          <w:ins w:id="1580" w:author="Jens-Rainer Ohm" w:date="2023-10-13T10:09:00Z"/>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ins w:id="1581" w:author="Jens-Rainer Ohm" w:date="2023-10-13T10:09:00Z"/>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ins w:id="1582" w:author="Jens-Rainer Ohm" w:date="2023-10-13T10:09:00Z"/>
                <w:lang w:val="de-DE" w:eastAsia="de-DE"/>
              </w:rPr>
            </w:pPr>
            <w:ins w:id="1583" w:author="Jens-Rainer Ohm" w:date="2023-10-13T10:09:00Z">
              <w:r w:rsidRPr="008F0062">
                <w:rPr>
                  <w:lang w:val="de-DE" w:eastAsia="de-DE"/>
                </w:rPr>
                <w:t>DE100</w:t>
              </w:r>
            </w:ins>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ins w:id="1584" w:author="Jens-Rainer Ohm" w:date="2023-10-13T10:09:00Z"/>
                <w:lang w:val="de-DE" w:eastAsia="de-DE"/>
              </w:rPr>
            </w:pPr>
            <w:ins w:id="1585" w:author="Jens-Rainer Ohm" w:date="2023-10-13T10:09:00Z">
              <w:r w:rsidRPr="008F0062">
                <w:rPr>
                  <w:lang w:val="de-DE" w:eastAsia="de-DE"/>
                </w:rPr>
                <w:t>PSNR-L100</w:t>
              </w:r>
            </w:ins>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ins w:id="1586" w:author="Jens-Rainer Ohm" w:date="2023-10-13T10:09:00Z"/>
                <w:lang w:val="de-DE" w:eastAsia="de-DE"/>
              </w:rPr>
            </w:pPr>
            <w:ins w:id="1587" w:author="Jens-Rainer Ohm" w:date="2023-10-13T10:09:00Z">
              <w:r w:rsidRPr="008F0062">
                <w:rPr>
                  <w:lang w:val="de-DE" w:eastAsia="de-DE"/>
                </w:rPr>
                <w:t>Y</w:t>
              </w:r>
            </w:ins>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ins w:id="1588" w:author="Jens-Rainer Ohm" w:date="2023-10-13T10:09:00Z"/>
                <w:lang w:val="de-DE" w:eastAsia="de-DE"/>
              </w:rPr>
            </w:pPr>
            <w:ins w:id="1589" w:author="Jens-Rainer Ohm" w:date="2023-10-13T10:09:00Z">
              <w:r w:rsidRPr="008F0062">
                <w:rPr>
                  <w:lang w:val="de-DE" w:eastAsia="de-DE"/>
                </w:rPr>
                <w:t>U</w:t>
              </w:r>
            </w:ins>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ins w:id="1590" w:author="Jens-Rainer Ohm" w:date="2023-10-13T10:09:00Z"/>
                <w:lang w:val="de-DE" w:eastAsia="de-DE"/>
              </w:rPr>
            </w:pPr>
            <w:ins w:id="1591" w:author="Jens-Rainer Ohm" w:date="2023-10-13T10:09:00Z">
              <w:r w:rsidRPr="008F0062">
                <w:rPr>
                  <w:lang w:val="de-DE" w:eastAsia="de-DE"/>
                </w:rPr>
                <w:t>V</w:t>
              </w:r>
            </w:ins>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ins w:id="1592" w:author="Jens-Rainer Ohm" w:date="2023-10-13T10:09:00Z"/>
                <w:lang w:val="de-DE" w:eastAsia="de-DE"/>
              </w:rPr>
            </w:pPr>
            <w:ins w:id="1593" w:author="Jens-Rainer Ohm" w:date="2023-10-13T10:09:00Z">
              <w:r w:rsidRPr="008F0062">
                <w:rPr>
                  <w:lang w:val="de-DE" w:eastAsia="de-DE"/>
                </w:rPr>
                <w:t>Y</w:t>
              </w:r>
            </w:ins>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ins w:id="1594" w:author="Jens-Rainer Ohm" w:date="2023-10-13T10:09:00Z"/>
                <w:lang w:val="de-DE" w:eastAsia="de-DE"/>
              </w:rPr>
            </w:pPr>
            <w:ins w:id="1595" w:author="Jens-Rainer Ohm" w:date="2023-10-13T10:09:00Z">
              <w:r w:rsidRPr="008F0062">
                <w:rPr>
                  <w:lang w:val="de-DE" w:eastAsia="de-DE"/>
                </w:rPr>
                <w:t>U</w:t>
              </w:r>
            </w:ins>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ins w:id="1596" w:author="Jens-Rainer Ohm" w:date="2023-10-13T10:09:00Z"/>
                <w:lang w:val="de-DE" w:eastAsia="de-DE"/>
              </w:rPr>
            </w:pPr>
            <w:ins w:id="1597" w:author="Jens-Rainer Ohm" w:date="2023-10-13T10:09:00Z">
              <w:r w:rsidRPr="008F0062">
                <w:rPr>
                  <w:lang w:val="de-DE" w:eastAsia="de-DE"/>
                </w:rPr>
                <w:t>V</w:t>
              </w:r>
            </w:ins>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ins w:id="1598" w:author="Jens-Rainer Ohm" w:date="2023-10-13T10:09:00Z"/>
                <w:lang w:val="de-DE" w:eastAsia="de-DE"/>
              </w:rPr>
            </w:pPr>
            <w:proofErr w:type="spellStart"/>
            <w:ins w:id="1599" w:author="Jens-Rainer Ohm" w:date="2023-10-13T10:09:00Z">
              <w:r w:rsidRPr="008F0062">
                <w:rPr>
                  <w:lang w:val="de-DE" w:eastAsia="de-DE"/>
                </w:rPr>
                <w:t>EncT</w:t>
              </w:r>
              <w:proofErr w:type="spellEnd"/>
            </w:ins>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ins w:id="1600" w:author="Jens-Rainer Ohm" w:date="2023-10-13T10:09:00Z"/>
                <w:lang w:val="de-DE" w:eastAsia="de-DE"/>
              </w:rPr>
            </w:pPr>
            <w:proofErr w:type="spellStart"/>
            <w:ins w:id="1601" w:author="Jens-Rainer Ohm" w:date="2023-10-13T10:09:00Z">
              <w:r w:rsidRPr="008F0062">
                <w:rPr>
                  <w:lang w:val="de-DE" w:eastAsia="de-DE"/>
                </w:rPr>
                <w:t>DecT</w:t>
              </w:r>
              <w:proofErr w:type="spellEnd"/>
            </w:ins>
          </w:p>
        </w:tc>
      </w:tr>
      <w:tr w:rsidR="008F0062" w:rsidRPr="008F0062" w14:paraId="10EEE462" w14:textId="77777777" w:rsidTr="001D5ACF">
        <w:trPr>
          <w:trHeight w:val="255"/>
          <w:ins w:id="1602" w:author="Jens-Rainer Ohm" w:date="2023-10-13T10:09:00Z"/>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ins w:id="1603" w:author="Jens-Rainer Ohm" w:date="2023-10-13T10:09:00Z"/>
                <w:lang w:val="de-DE" w:eastAsia="de-DE"/>
              </w:rPr>
            </w:pPr>
            <w:ins w:id="1604" w:author="Jens-Rainer Ohm" w:date="2023-10-13T10:09:00Z">
              <w:r w:rsidRPr="008F0062">
                <w:rPr>
                  <w:lang w:val="de-DE" w:eastAsia="de-DE"/>
                </w:rPr>
                <w:t>Class H1</w:t>
              </w:r>
            </w:ins>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ins w:id="1605" w:author="Jens-Rainer Ohm" w:date="2023-10-13T10:09:00Z"/>
                <w:lang w:val="de-DE" w:eastAsia="de-DE"/>
              </w:rPr>
            </w:pPr>
            <w:ins w:id="1606" w:author="Jens-Rainer Ohm" w:date="2023-10-13T10:09:00Z">
              <w:r w:rsidRPr="008F0062">
                <w:rPr>
                  <w:lang w:val="de-DE" w:eastAsia="de-DE"/>
                </w:rPr>
                <w:t>0.00%</w:t>
              </w:r>
            </w:ins>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ins w:id="1607" w:author="Jens-Rainer Ohm" w:date="2023-10-13T10:09:00Z"/>
                <w:lang w:val="de-DE" w:eastAsia="de-DE"/>
              </w:rPr>
            </w:pPr>
            <w:ins w:id="1608" w:author="Jens-Rainer Ohm" w:date="2023-10-13T10:09:00Z">
              <w:r w:rsidRPr="008F0062">
                <w:rPr>
                  <w:lang w:val="de-DE" w:eastAsia="de-DE"/>
                </w:rPr>
                <w:t>0.00%</w:t>
              </w:r>
            </w:ins>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ins w:id="1609" w:author="Jens-Rainer Ohm" w:date="2023-10-13T10:09:00Z"/>
                <w:lang w:val="de-DE" w:eastAsia="de-DE"/>
              </w:rPr>
            </w:pPr>
            <w:ins w:id="1610" w:author="Jens-Rainer Ohm" w:date="2023-10-13T10:09:00Z">
              <w:r w:rsidRPr="008F0062">
                <w:rPr>
                  <w:lang w:val="de-DE" w:eastAsia="de-DE"/>
                </w:rPr>
                <w:t>0.00%</w:t>
              </w:r>
            </w:ins>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ins w:id="1611" w:author="Jens-Rainer Ohm" w:date="2023-10-13T10:09:00Z"/>
                <w:lang w:val="de-DE" w:eastAsia="de-DE"/>
              </w:rPr>
            </w:pPr>
            <w:ins w:id="1612" w:author="Jens-Rainer Ohm" w:date="2023-10-13T10:09:00Z">
              <w:r w:rsidRPr="008F0062">
                <w:rPr>
                  <w:lang w:val="de-DE" w:eastAsia="de-DE"/>
                </w:rPr>
                <w:t>0.00%</w:t>
              </w:r>
            </w:ins>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ins w:id="1613" w:author="Jens-Rainer Ohm" w:date="2023-10-13T10:09:00Z"/>
                <w:lang w:val="de-DE" w:eastAsia="de-DE"/>
              </w:rPr>
            </w:pPr>
            <w:ins w:id="1614" w:author="Jens-Rainer Ohm" w:date="2023-10-13T10:09:00Z">
              <w:r w:rsidRPr="008F0062">
                <w:rPr>
                  <w:lang w:val="de-DE" w:eastAsia="de-DE"/>
                </w:rPr>
                <w:t>0.00%</w:t>
              </w:r>
            </w:ins>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ins w:id="1615" w:author="Jens-Rainer Ohm" w:date="2023-10-13T10:09:00Z"/>
                <w:lang w:val="de-DE" w:eastAsia="de-DE"/>
              </w:rPr>
            </w:pPr>
            <w:ins w:id="1616" w:author="Jens-Rainer Ohm" w:date="2023-10-13T10:09:00Z">
              <w:r w:rsidRPr="008F0062">
                <w:rPr>
                  <w:lang w:val="de-DE" w:eastAsia="de-DE"/>
                </w:rPr>
                <w:t>0.00%</w:t>
              </w:r>
            </w:ins>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ins w:id="1617" w:author="Jens-Rainer Ohm" w:date="2023-10-13T10:09:00Z"/>
                <w:lang w:val="de-DE" w:eastAsia="de-DE"/>
              </w:rPr>
            </w:pPr>
            <w:ins w:id="1618" w:author="Jens-Rainer Ohm" w:date="2023-10-13T10:09:00Z">
              <w:r w:rsidRPr="008F0062">
                <w:rPr>
                  <w:lang w:val="de-DE" w:eastAsia="de-DE"/>
                </w:rPr>
                <w:t>-0.01%</w:t>
              </w:r>
            </w:ins>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ins w:id="1619" w:author="Jens-Rainer Ohm" w:date="2023-10-13T10:09:00Z"/>
                <w:lang w:val="de-DE" w:eastAsia="de-DE"/>
              </w:rPr>
            </w:pPr>
            <w:ins w:id="1620" w:author="Jens-Rainer Ohm" w:date="2023-10-13T10:09:00Z">
              <w:r w:rsidRPr="008F0062">
                <w:rPr>
                  <w:lang w:val="de-DE" w:eastAsia="de-DE"/>
                </w:rPr>
                <w:t>0.01%</w:t>
              </w:r>
            </w:ins>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ins w:id="1621" w:author="Jens-Rainer Ohm" w:date="2023-10-13T10:09:00Z"/>
                <w:lang w:val="de-DE" w:eastAsia="de-DE"/>
              </w:rPr>
            </w:pPr>
            <w:ins w:id="1622" w:author="Jens-Rainer Ohm" w:date="2023-10-13T10:09:00Z">
              <w:r w:rsidRPr="008F0062">
                <w:rPr>
                  <w:lang w:val="de-DE" w:eastAsia="de-DE"/>
                </w:rPr>
                <w:t>102%</w:t>
              </w:r>
            </w:ins>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ins w:id="1623" w:author="Jens-Rainer Ohm" w:date="2023-10-13T10:09:00Z"/>
                <w:lang w:val="de-DE" w:eastAsia="de-DE"/>
              </w:rPr>
            </w:pPr>
            <w:ins w:id="1624" w:author="Jens-Rainer Ohm" w:date="2023-10-13T10:09:00Z">
              <w:r w:rsidRPr="008F0062">
                <w:rPr>
                  <w:lang w:val="de-DE" w:eastAsia="de-DE"/>
                </w:rPr>
                <w:t>107%</w:t>
              </w:r>
            </w:ins>
          </w:p>
        </w:tc>
      </w:tr>
      <w:tr w:rsidR="008F0062" w:rsidRPr="008F0062" w14:paraId="0053D9FE" w14:textId="77777777" w:rsidTr="001D5ACF">
        <w:trPr>
          <w:trHeight w:val="255"/>
          <w:ins w:id="1625" w:author="Jens-Rainer Ohm" w:date="2023-10-13T10:09:00Z"/>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ins w:id="1626" w:author="Jens-Rainer Ohm" w:date="2023-10-13T10:09:00Z"/>
                <w:lang w:val="de-DE" w:eastAsia="de-DE"/>
              </w:rPr>
            </w:pPr>
            <w:ins w:id="1627" w:author="Jens-Rainer Ohm" w:date="2023-10-13T10:09:00Z">
              <w:r w:rsidRPr="008F0062">
                <w:rPr>
                  <w:lang w:val="de-DE" w:eastAsia="de-DE"/>
                </w:rPr>
                <w:t>Class H2</w:t>
              </w:r>
            </w:ins>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ins w:id="1628" w:author="Jens-Rainer Ohm" w:date="2023-10-13T10:09:00Z"/>
                <w:lang w:val="de-DE" w:eastAsia="de-DE"/>
              </w:rPr>
            </w:pPr>
            <w:ins w:id="1629" w:author="Jens-Rainer Ohm" w:date="2023-10-13T10:09:00Z">
              <w:r w:rsidRPr="008F0062">
                <w:rPr>
                  <w:lang w:val="de-DE" w:eastAsia="de-DE"/>
                </w:rPr>
                <w:t> </w:t>
              </w:r>
            </w:ins>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ins w:id="1630" w:author="Jens-Rainer Ohm" w:date="2023-10-13T10:09:00Z"/>
                <w:lang w:val="de-DE" w:eastAsia="de-DE"/>
              </w:rPr>
            </w:pPr>
            <w:ins w:id="1631" w:author="Jens-Rainer Ohm" w:date="2023-10-13T10:09:00Z">
              <w:r w:rsidRPr="008F0062">
                <w:rPr>
                  <w:lang w:val="de-DE" w:eastAsia="de-DE"/>
                </w:rPr>
                <w:t> </w:t>
              </w:r>
            </w:ins>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ins w:id="1632" w:author="Jens-Rainer Ohm" w:date="2023-10-13T10:09:00Z"/>
                <w:lang w:val="de-DE" w:eastAsia="de-DE"/>
              </w:rPr>
            </w:pPr>
            <w:ins w:id="1633" w:author="Jens-Rainer Ohm" w:date="2023-10-13T10:09:00Z">
              <w:r w:rsidRPr="008F0062">
                <w:rPr>
                  <w:lang w:val="de-DE" w:eastAsia="de-DE"/>
                </w:rPr>
                <w:t> </w:t>
              </w:r>
            </w:ins>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ins w:id="1634" w:author="Jens-Rainer Ohm" w:date="2023-10-13T10:09:00Z"/>
                <w:lang w:val="de-DE" w:eastAsia="de-DE"/>
              </w:rPr>
            </w:pPr>
            <w:ins w:id="1635" w:author="Jens-Rainer Ohm" w:date="2023-10-13T10:09:00Z">
              <w:r w:rsidRPr="008F0062">
                <w:rPr>
                  <w:lang w:val="de-DE" w:eastAsia="de-DE"/>
                </w:rPr>
                <w:t> </w:t>
              </w:r>
            </w:ins>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ins w:id="1636" w:author="Jens-Rainer Ohm" w:date="2023-10-13T10:09:00Z"/>
                <w:lang w:val="de-DE" w:eastAsia="de-DE"/>
              </w:rPr>
            </w:pPr>
            <w:ins w:id="1637" w:author="Jens-Rainer Ohm" w:date="2023-10-13T10:09:00Z">
              <w:r w:rsidRPr="008F0062">
                <w:rPr>
                  <w:lang w:val="de-DE" w:eastAsia="de-DE"/>
                </w:rPr>
                <w:t> </w:t>
              </w:r>
            </w:ins>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ins w:id="1638" w:author="Jens-Rainer Ohm" w:date="2023-10-13T10:09:00Z"/>
                <w:lang w:val="de-DE" w:eastAsia="de-DE"/>
              </w:rPr>
            </w:pPr>
            <w:ins w:id="1639" w:author="Jens-Rainer Ohm" w:date="2023-10-13T10:09:00Z">
              <w:r w:rsidRPr="008F0062">
                <w:rPr>
                  <w:lang w:val="de-DE" w:eastAsia="de-DE"/>
                </w:rPr>
                <w:t>0.00%</w:t>
              </w:r>
            </w:ins>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ins w:id="1640" w:author="Jens-Rainer Ohm" w:date="2023-10-13T10:09:00Z"/>
                <w:lang w:val="de-DE" w:eastAsia="de-DE"/>
              </w:rPr>
            </w:pPr>
            <w:ins w:id="1641" w:author="Jens-Rainer Ohm" w:date="2023-10-13T10:09:00Z">
              <w:r w:rsidRPr="008F0062">
                <w:rPr>
                  <w:lang w:val="de-DE" w:eastAsia="de-DE"/>
                </w:rPr>
                <w:t>0.00%</w:t>
              </w:r>
            </w:ins>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ins w:id="1642" w:author="Jens-Rainer Ohm" w:date="2023-10-13T10:09:00Z"/>
                <w:lang w:val="de-DE" w:eastAsia="de-DE"/>
              </w:rPr>
            </w:pPr>
            <w:ins w:id="1643" w:author="Jens-Rainer Ohm" w:date="2023-10-13T10:09:00Z">
              <w:r w:rsidRPr="008F0062">
                <w:rPr>
                  <w:lang w:val="de-DE" w:eastAsia="de-DE"/>
                </w:rPr>
                <w:t>0.00%</w:t>
              </w:r>
            </w:ins>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ins w:id="1644" w:author="Jens-Rainer Ohm" w:date="2023-10-13T10:09:00Z"/>
                <w:lang w:val="de-DE" w:eastAsia="de-DE"/>
              </w:rPr>
            </w:pPr>
            <w:ins w:id="1645" w:author="Jens-Rainer Ohm" w:date="2023-10-13T10:09:00Z">
              <w:r w:rsidRPr="008F0062">
                <w:rPr>
                  <w:lang w:val="de-DE" w:eastAsia="de-DE"/>
                </w:rPr>
                <w:t>102%</w:t>
              </w:r>
            </w:ins>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ins w:id="1646" w:author="Jens-Rainer Ohm" w:date="2023-10-13T10:09:00Z"/>
                <w:lang w:val="de-DE" w:eastAsia="de-DE"/>
              </w:rPr>
            </w:pPr>
            <w:ins w:id="1647" w:author="Jens-Rainer Ohm" w:date="2023-10-13T10:09:00Z">
              <w:r w:rsidRPr="008F0062">
                <w:rPr>
                  <w:lang w:val="de-DE" w:eastAsia="de-DE"/>
                </w:rPr>
                <w:t>107%</w:t>
              </w:r>
            </w:ins>
          </w:p>
        </w:tc>
      </w:tr>
      <w:tr w:rsidR="008F0062" w:rsidRPr="008F0062" w14:paraId="1025648E" w14:textId="77777777" w:rsidTr="001D5ACF">
        <w:trPr>
          <w:trHeight w:val="255"/>
          <w:ins w:id="1648" w:author="Jens-Rainer Ohm" w:date="2023-10-13T10:09:00Z"/>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ins w:id="1649" w:author="Jens-Rainer Ohm" w:date="2023-10-13T10:09:00Z"/>
                <w:b/>
                <w:bCs/>
                <w:lang w:val="de-DE" w:eastAsia="de-DE"/>
              </w:rPr>
            </w:pPr>
            <w:ins w:id="1650" w:author="Jens-Rainer Ohm" w:date="2023-10-13T10:09:00Z">
              <w:r w:rsidRPr="008F0062">
                <w:rPr>
                  <w:b/>
                  <w:bCs/>
                  <w:lang w:val="de-DE" w:eastAsia="de-DE"/>
                </w:rPr>
                <w:t>Overall</w:t>
              </w:r>
            </w:ins>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ins w:id="1651" w:author="Jens-Rainer Ohm" w:date="2023-10-13T10:09:00Z"/>
                <w:lang w:val="de-DE" w:eastAsia="de-DE"/>
              </w:rPr>
            </w:pPr>
            <w:ins w:id="1652" w:author="Jens-Rainer Ohm" w:date="2023-10-13T10:09:00Z">
              <w:r w:rsidRPr="008F0062">
                <w:rPr>
                  <w:lang w:val="de-DE" w:eastAsia="de-DE"/>
                </w:rPr>
                <w:t>0.00%</w:t>
              </w:r>
            </w:ins>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ins w:id="1653" w:author="Jens-Rainer Ohm" w:date="2023-10-13T10:09:00Z"/>
                <w:lang w:val="de-DE" w:eastAsia="de-DE"/>
              </w:rPr>
            </w:pPr>
            <w:ins w:id="1654" w:author="Jens-Rainer Ohm" w:date="2023-10-13T10:09:00Z">
              <w:r w:rsidRPr="008F0062">
                <w:rPr>
                  <w:lang w:val="de-DE" w:eastAsia="de-DE"/>
                </w:rPr>
                <w:t>0.00%</w:t>
              </w:r>
            </w:ins>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ins w:id="1655" w:author="Jens-Rainer Ohm" w:date="2023-10-13T10:09:00Z"/>
                <w:lang w:val="de-DE" w:eastAsia="de-DE"/>
              </w:rPr>
            </w:pPr>
            <w:ins w:id="1656" w:author="Jens-Rainer Ohm" w:date="2023-10-13T10:09:00Z">
              <w:r w:rsidRPr="008F0062">
                <w:rPr>
                  <w:lang w:val="de-DE" w:eastAsia="de-DE"/>
                </w:rPr>
                <w:t>0.00%</w:t>
              </w:r>
            </w:ins>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ins w:id="1657" w:author="Jens-Rainer Ohm" w:date="2023-10-13T10:09:00Z"/>
                <w:lang w:val="de-DE" w:eastAsia="de-DE"/>
              </w:rPr>
            </w:pPr>
            <w:ins w:id="1658" w:author="Jens-Rainer Ohm" w:date="2023-10-13T10:09:00Z">
              <w:r w:rsidRPr="008F0062">
                <w:rPr>
                  <w:lang w:val="de-DE" w:eastAsia="de-DE"/>
                </w:rPr>
                <w:t>0.00%</w:t>
              </w:r>
            </w:ins>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ins w:id="1659" w:author="Jens-Rainer Ohm" w:date="2023-10-13T10:09:00Z"/>
                <w:lang w:val="de-DE" w:eastAsia="de-DE"/>
              </w:rPr>
            </w:pPr>
            <w:ins w:id="1660" w:author="Jens-Rainer Ohm" w:date="2023-10-13T10:09:00Z">
              <w:r w:rsidRPr="008F0062">
                <w:rPr>
                  <w:lang w:val="de-DE" w:eastAsia="de-DE"/>
                </w:rPr>
                <w:t>0.00%</w:t>
              </w:r>
            </w:ins>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ins w:id="1661" w:author="Jens-Rainer Ohm" w:date="2023-10-13T10:09:00Z"/>
                <w:lang w:val="de-DE" w:eastAsia="de-DE"/>
              </w:rPr>
            </w:pPr>
            <w:ins w:id="1662" w:author="Jens-Rainer Ohm" w:date="2023-10-13T10:09:00Z">
              <w:r w:rsidRPr="008F0062">
                <w:rPr>
                  <w:lang w:val="de-DE" w:eastAsia="de-DE"/>
                </w:rPr>
                <w:t>0.00%</w:t>
              </w:r>
            </w:ins>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ins w:id="1663" w:author="Jens-Rainer Ohm" w:date="2023-10-13T10:09:00Z"/>
                <w:lang w:val="de-DE" w:eastAsia="de-DE"/>
              </w:rPr>
            </w:pPr>
            <w:ins w:id="1664" w:author="Jens-Rainer Ohm" w:date="2023-10-13T10:09:00Z">
              <w:r w:rsidRPr="008F0062">
                <w:rPr>
                  <w:lang w:val="de-DE" w:eastAsia="de-DE"/>
                </w:rPr>
                <w:t>-0.01%</w:t>
              </w:r>
            </w:ins>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ins w:id="1665" w:author="Jens-Rainer Ohm" w:date="2023-10-13T10:09:00Z"/>
                <w:lang w:val="de-DE" w:eastAsia="de-DE"/>
              </w:rPr>
            </w:pPr>
            <w:ins w:id="1666" w:author="Jens-Rainer Ohm" w:date="2023-10-13T10:09:00Z">
              <w:r w:rsidRPr="008F0062">
                <w:rPr>
                  <w:lang w:val="de-DE" w:eastAsia="de-DE"/>
                </w:rPr>
                <w:t>0.00%</w:t>
              </w:r>
            </w:ins>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ins w:id="1667" w:author="Jens-Rainer Ohm" w:date="2023-10-13T10:09:00Z"/>
                <w:lang w:val="de-DE" w:eastAsia="de-DE"/>
              </w:rPr>
            </w:pPr>
            <w:ins w:id="1668" w:author="Jens-Rainer Ohm" w:date="2023-10-13T10:09:00Z">
              <w:r w:rsidRPr="008F0062">
                <w:rPr>
                  <w:lang w:val="de-DE" w:eastAsia="de-DE"/>
                </w:rPr>
                <w:t>102%</w:t>
              </w:r>
            </w:ins>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ins w:id="1669" w:author="Jens-Rainer Ohm" w:date="2023-10-13T10:09:00Z"/>
                <w:lang w:val="de-DE" w:eastAsia="de-DE"/>
              </w:rPr>
            </w:pPr>
            <w:ins w:id="1670" w:author="Jens-Rainer Ohm" w:date="2023-10-13T10:09:00Z">
              <w:r w:rsidRPr="008F0062">
                <w:rPr>
                  <w:lang w:val="de-DE" w:eastAsia="de-DE"/>
                </w:rPr>
                <w:t>107%</w:t>
              </w:r>
            </w:ins>
          </w:p>
        </w:tc>
      </w:tr>
      <w:tr w:rsidR="008F0062" w:rsidRPr="008F0062" w14:paraId="3187DB86" w14:textId="77777777" w:rsidTr="001D5ACF">
        <w:trPr>
          <w:trHeight w:val="255"/>
          <w:ins w:id="1671" w:author="Jens-Rainer Ohm" w:date="2023-10-13T10:09:00Z"/>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ins w:id="1672" w:author="Jens-Rainer Ohm" w:date="2023-10-13T10:09:00Z"/>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ins w:id="1673" w:author="Jens-Rainer Ohm" w:date="2023-10-13T10:09:00Z"/>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ins w:id="1674" w:author="Jens-Rainer Ohm" w:date="2023-10-13T10:09:00Z"/>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ins w:id="1675" w:author="Jens-Rainer Ohm" w:date="2023-10-13T10:09:00Z"/>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ins w:id="1676" w:author="Jens-Rainer Ohm" w:date="2023-10-13T10:09:00Z"/>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ins w:id="1677" w:author="Jens-Rainer Ohm" w:date="2023-10-13T10:09:00Z"/>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ins w:id="1678" w:author="Jens-Rainer Ohm" w:date="2023-10-13T10:09:00Z"/>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ins w:id="1679" w:author="Jens-Rainer Ohm" w:date="2023-10-13T10:09:00Z"/>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ins w:id="1680" w:author="Jens-Rainer Ohm" w:date="2023-10-13T10:09:00Z"/>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ins w:id="1681" w:author="Jens-Rainer Ohm" w:date="2023-10-13T10:09:00Z"/>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ins w:id="1682" w:author="Jens-Rainer Ohm" w:date="2023-10-13T10:09:00Z"/>
                <w:lang w:val="de-DE" w:eastAsia="de-DE"/>
              </w:rPr>
            </w:pPr>
          </w:p>
        </w:tc>
      </w:tr>
      <w:tr w:rsidR="008F0062" w:rsidRPr="008F0062" w14:paraId="0F33D4A4" w14:textId="77777777" w:rsidTr="001D5ACF">
        <w:trPr>
          <w:trHeight w:val="255"/>
          <w:ins w:id="1683" w:author="Jens-Rainer Ohm" w:date="2023-10-13T10:09:00Z"/>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ins w:id="1684" w:author="Jens-Rainer Ohm" w:date="2023-10-13T10:09:00Z"/>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ins w:id="1685" w:author="Jens-Rainer Ohm" w:date="2023-10-13T10:09:00Z"/>
                <w:b/>
                <w:bCs/>
                <w:lang w:val="de-DE" w:eastAsia="de-DE"/>
              </w:rPr>
            </w:pPr>
            <w:ins w:id="1686" w:author="Jens-Rainer Ohm" w:date="2023-10-13T10:09:00Z">
              <w:r w:rsidRPr="008F0062">
                <w:rPr>
                  <w:b/>
                  <w:bCs/>
                  <w:lang w:val="de-DE" w:eastAsia="de-DE"/>
                </w:rPr>
                <w:t xml:space="preserve">All </w:t>
              </w:r>
              <w:proofErr w:type="spellStart"/>
              <w:r w:rsidRPr="008F0062">
                <w:rPr>
                  <w:b/>
                  <w:bCs/>
                  <w:lang w:val="de-DE" w:eastAsia="de-DE"/>
                </w:rPr>
                <w:t>Intra</w:t>
              </w:r>
              <w:proofErr w:type="spellEnd"/>
            </w:ins>
          </w:p>
        </w:tc>
      </w:tr>
      <w:tr w:rsidR="008F0062" w:rsidRPr="008F0062" w14:paraId="7A275C6F" w14:textId="77777777" w:rsidTr="001D5ACF">
        <w:trPr>
          <w:trHeight w:val="255"/>
          <w:ins w:id="1687" w:author="Jens-Rainer Ohm" w:date="2023-10-13T10:09:00Z"/>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ins w:id="1688" w:author="Jens-Rainer Ohm" w:date="2023-10-13T10:09:00Z"/>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8F0062" w:rsidRDefault="008F0062" w:rsidP="008F0062">
            <w:pPr>
              <w:rPr>
                <w:ins w:id="1689" w:author="Jens-Rainer Ohm" w:date="2023-10-13T10:09:00Z"/>
                <w:b/>
                <w:bCs/>
                <w:lang w:val="en-CA" w:eastAsia="de-DE"/>
                <w:rPrChange w:id="1690" w:author="Jens-Rainer Ohm" w:date="2023-10-13T10:09:00Z">
                  <w:rPr>
                    <w:ins w:id="1691" w:author="Jens-Rainer Ohm" w:date="2023-10-13T10:09:00Z"/>
                    <w:b/>
                    <w:bCs/>
                    <w:lang w:val="de-DE" w:eastAsia="de-DE"/>
                  </w:rPr>
                </w:rPrChange>
              </w:rPr>
            </w:pPr>
            <w:ins w:id="1692" w:author="Jens-Rainer Ohm" w:date="2023-10-13T10:09:00Z">
              <w:r w:rsidRPr="008F0062">
                <w:rPr>
                  <w:b/>
                  <w:bCs/>
                  <w:lang w:val="en-CA" w:eastAsia="de-DE"/>
                  <w:rPrChange w:id="1693" w:author="Jens-Rainer Ohm" w:date="2023-10-13T10:09:00Z">
                    <w:rPr>
                      <w:b/>
                      <w:bCs/>
                      <w:lang w:val="de-DE" w:eastAsia="de-DE"/>
                    </w:rPr>
                  </w:rPrChange>
                </w:rPr>
                <w:t>(VTM 22.0 + !2682) vs VTM21.0 for High Bit Depth, Standard QP range (JVET-AA2018)</w:t>
              </w:r>
            </w:ins>
          </w:p>
        </w:tc>
      </w:tr>
      <w:tr w:rsidR="008F0062" w:rsidRPr="008F0062" w14:paraId="18A42C02" w14:textId="77777777" w:rsidTr="001D5ACF">
        <w:trPr>
          <w:trHeight w:val="255"/>
          <w:ins w:id="1694" w:author="Jens-Rainer Ohm" w:date="2023-10-13T10:09:00Z"/>
        </w:trPr>
        <w:tc>
          <w:tcPr>
            <w:tcW w:w="820" w:type="dxa"/>
            <w:tcBorders>
              <w:top w:val="nil"/>
              <w:left w:val="nil"/>
              <w:bottom w:val="nil"/>
              <w:right w:val="nil"/>
            </w:tcBorders>
            <w:shd w:val="clear" w:color="auto" w:fill="auto"/>
            <w:noWrap/>
            <w:vAlign w:val="center"/>
            <w:hideMark/>
          </w:tcPr>
          <w:p w14:paraId="53121798" w14:textId="77777777" w:rsidR="008F0062" w:rsidRPr="008F0062" w:rsidRDefault="008F0062" w:rsidP="008F0062">
            <w:pPr>
              <w:rPr>
                <w:ins w:id="1695" w:author="Jens-Rainer Ohm" w:date="2023-10-13T10:09:00Z"/>
                <w:b/>
                <w:bCs/>
                <w:lang w:val="en-CA" w:eastAsia="de-DE"/>
                <w:rPrChange w:id="1696" w:author="Jens-Rainer Ohm" w:date="2023-10-13T10:09:00Z">
                  <w:rPr>
                    <w:ins w:id="1697" w:author="Jens-Rainer Ohm" w:date="2023-10-13T10:09:00Z"/>
                    <w:b/>
                    <w:bCs/>
                    <w:lang w:val="de-DE" w:eastAsia="de-DE"/>
                  </w:rPr>
                </w:rPrChang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8F0062" w:rsidRDefault="008F0062" w:rsidP="008F0062">
            <w:pPr>
              <w:rPr>
                <w:ins w:id="1698" w:author="Jens-Rainer Ohm" w:date="2023-10-13T10:09:00Z"/>
                <w:b/>
                <w:bCs/>
                <w:lang w:val="en-CA" w:eastAsia="de-DE"/>
                <w:rPrChange w:id="1699" w:author="Jens-Rainer Ohm" w:date="2023-10-13T10:09:00Z">
                  <w:rPr>
                    <w:ins w:id="1700" w:author="Jens-Rainer Ohm" w:date="2023-10-13T10:09:00Z"/>
                    <w:b/>
                    <w:bCs/>
                    <w:lang w:val="de-DE" w:eastAsia="de-DE"/>
                  </w:rPr>
                </w:rPrChange>
              </w:rPr>
            </w:pPr>
            <w:ins w:id="1701" w:author="Jens-Rainer Ohm" w:date="2023-10-13T10:09:00Z">
              <w:r w:rsidRPr="008F0062">
                <w:rPr>
                  <w:b/>
                  <w:bCs/>
                  <w:lang w:val="en-CA" w:eastAsia="de-DE"/>
                  <w:rPrChange w:id="1702" w:author="Jens-Rainer Ohm" w:date="2023-10-13T10:09:00Z">
                    <w:rPr>
                      <w:b/>
                      <w:bCs/>
                      <w:lang w:val="de-DE" w:eastAsia="de-DE"/>
                    </w:rPr>
                  </w:rPrChange>
                </w:rPr>
                <w:t> </w:t>
              </w:r>
            </w:ins>
          </w:p>
        </w:tc>
        <w:tc>
          <w:tcPr>
            <w:tcW w:w="1357" w:type="dxa"/>
            <w:tcBorders>
              <w:top w:val="nil"/>
              <w:left w:val="nil"/>
              <w:bottom w:val="nil"/>
              <w:right w:val="nil"/>
            </w:tcBorders>
            <w:shd w:val="clear" w:color="auto" w:fill="auto"/>
            <w:noWrap/>
            <w:vAlign w:val="center"/>
            <w:hideMark/>
          </w:tcPr>
          <w:p w14:paraId="7CBCACA3" w14:textId="77777777" w:rsidR="008F0062" w:rsidRPr="008F0062" w:rsidRDefault="008F0062" w:rsidP="008F0062">
            <w:pPr>
              <w:rPr>
                <w:ins w:id="1703" w:author="Jens-Rainer Ohm" w:date="2023-10-13T10:09:00Z"/>
                <w:b/>
                <w:bCs/>
                <w:lang w:val="en-CA" w:eastAsia="de-DE"/>
                <w:rPrChange w:id="1704" w:author="Jens-Rainer Ohm" w:date="2023-10-13T10:09:00Z">
                  <w:rPr>
                    <w:ins w:id="1705" w:author="Jens-Rainer Ohm" w:date="2023-10-13T10:09:00Z"/>
                    <w:b/>
                    <w:bCs/>
                    <w:lang w:val="de-DE" w:eastAsia="de-DE"/>
                  </w:rPr>
                </w:rPrChang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ins w:id="1706" w:author="Jens-Rainer Ohm" w:date="2023-10-13T10:09:00Z"/>
                <w:b/>
                <w:bCs/>
                <w:lang w:val="de-DE" w:eastAsia="de-DE"/>
              </w:rPr>
            </w:pPr>
            <w:proofErr w:type="spellStart"/>
            <w:ins w:id="1707" w:author="Jens-Rainer Ohm" w:date="2023-10-13T10:09:00Z">
              <w:r w:rsidRPr="008F0062">
                <w:rPr>
                  <w:b/>
                  <w:bCs/>
                  <w:lang w:val="de-DE" w:eastAsia="de-DE"/>
                </w:rPr>
                <w:t>wPSNR</w:t>
              </w:r>
              <w:proofErr w:type="spellEnd"/>
            </w:ins>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ins w:id="1708" w:author="Jens-Rainer Ohm" w:date="2023-10-13T10:09:00Z"/>
                <w:b/>
                <w:bCs/>
                <w:lang w:val="de-DE" w:eastAsia="de-DE"/>
              </w:rPr>
            </w:pPr>
            <w:ins w:id="1709" w:author="Jens-Rainer Ohm" w:date="2023-10-13T10:09:00Z">
              <w:r w:rsidRPr="008F0062">
                <w:rPr>
                  <w:b/>
                  <w:bCs/>
                  <w:lang w:val="de-DE" w:eastAsia="de-DE"/>
                </w:rPr>
                <w:t>PSNR</w:t>
              </w:r>
            </w:ins>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ins w:id="1710" w:author="Jens-Rainer Ohm" w:date="2023-10-13T10:09:00Z"/>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ins w:id="1711" w:author="Jens-Rainer Ohm" w:date="2023-10-13T10:09:00Z"/>
                <w:b/>
                <w:bCs/>
                <w:lang w:val="de-DE" w:eastAsia="de-DE"/>
              </w:rPr>
            </w:pPr>
            <w:ins w:id="1712" w:author="Jens-Rainer Ohm" w:date="2023-10-13T10:09:00Z">
              <w:r w:rsidRPr="008F0062">
                <w:rPr>
                  <w:b/>
                  <w:bCs/>
                  <w:lang w:val="de-DE" w:eastAsia="de-DE"/>
                </w:rPr>
                <w:t> </w:t>
              </w:r>
            </w:ins>
          </w:p>
        </w:tc>
      </w:tr>
      <w:tr w:rsidR="008F0062" w:rsidRPr="008F0062" w14:paraId="21215FED" w14:textId="77777777" w:rsidTr="001D5ACF">
        <w:trPr>
          <w:trHeight w:val="255"/>
          <w:ins w:id="1713" w:author="Jens-Rainer Ohm" w:date="2023-10-13T10:09:00Z"/>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ins w:id="1714" w:author="Jens-Rainer Ohm" w:date="2023-10-13T10:09:00Z"/>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ins w:id="1715" w:author="Jens-Rainer Ohm" w:date="2023-10-13T10:09:00Z"/>
                <w:lang w:val="de-DE" w:eastAsia="de-DE"/>
              </w:rPr>
            </w:pPr>
            <w:ins w:id="1716" w:author="Jens-Rainer Ohm" w:date="2023-10-13T10:09:00Z">
              <w:r w:rsidRPr="008F0062">
                <w:rPr>
                  <w:lang w:val="de-DE" w:eastAsia="de-DE"/>
                </w:rPr>
                <w:t>DE100</w:t>
              </w:r>
            </w:ins>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ins w:id="1717" w:author="Jens-Rainer Ohm" w:date="2023-10-13T10:09:00Z"/>
                <w:lang w:val="de-DE" w:eastAsia="de-DE"/>
              </w:rPr>
            </w:pPr>
            <w:ins w:id="1718" w:author="Jens-Rainer Ohm" w:date="2023-10-13T10:09:00Z">
              <w:r w:rsidRPr="008F0062">
                <w:rPr>
                  <w:lang w:val="de-DE" w:eastAsia="de-DE"/>
                </w:rPr>
                <w:t>PSNR-L100</w:t>
              </w:r>
            </w:ins>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ins w:id="1719" w:author="Jens-Rainer Ohm" w:date="2023-10-13T10:09:00Z"/>
                <w:lang w:val="de-DE" w:eastAsia="de-DE"/>
              </w:rPr>
            </w:pPr>
            <w:ins w:id="1720" w:author="Jens-Rainer Ohm" w:date="2023-10-13T10:09:00Z">
              <w:r w:rsidRPr="008F0062">
                <w:rPr>
                  <w:lang w:val="de-DE" w:eastAsia="de-DE"/>
                </w:rPr>
                <w:t>Y</w:t>
              </w:r>
            </w:ins>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ins w:id="1721" w:author="Jens-Rainer Ohm" w:date="2023-10-13T10:09:00Z"/>
                <w:lang w:val="de-DE" w:eastAsia="de-DE"/>
              </w:rPr>
            </w:pPr>
            <w:ins w:id="1722" w:author="Jens-Rainer Ohm" w:date="2023-10-13T10:09:00Z">
              <w:r w:rsidRPr="008F0062">
                <w:rPr>
                  <w:lang w:val="de-DE" w:eastAsia="de-DE"/>
                </w:rPr>
                <w:t>U</w:t>
              </w:r>
            </w:ins>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ins w:id="1723" w:author="Jens-Rainer Ohm" w:date="2023-10-13T10:09:00Z"/>
                <w:lang w:val="de-DE" w:eastAsia="de-DE"/>
              </w:rPr>
            </w:pPr>
            <w:ins w:id="1724" w:author="Jens-Rainer Ohm" w:date="2023-10-13T10:09:00Z">
              <w:r w:rsidRPr="008F0062">
                <w:rPr>
                  <w:lang w:val="de-DE" w:eastAsia="de-DE"/>
                </w:rPr>
                <w:t>V</w:t>
              </w:r>
            </w:ins>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ins w:id="1725" w:author="Jens-Rainer Ohm" w:date="2023-10-13T10:09:00Z"/>
                <w:lang w:val="de-DE" w:eastAsia="de-DE"/>
              </w:rPr>
            </w:pPr>
            <w:ins w:id="1726" w:author="Jens-Rainer Ohm" w:date="2023-10-13T10:09:00Z">
              <w:r w:rsidRPr="008F0062">
                <w:rPr>
                  <w:lang w:val="de-DE" w:eastAsia="de-DE"/>
                </w:rPr>
                <w:t>Y</w:t>
              </w:r>
            </w:ins>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ins w:id="1727" w:author="Jens-Rainer Ohm" w:date="2023-10-13T10:09:00Z"/>
                <w:lang w:val="de-DE" w:eastAsia="de-DE"/>
              </w:rPr>
            </w:pPr>
            <w:ins w:id="1728" w:author="Jens-Rainer Ohm" w:date="2023-10-13T10:09:00Z">
              <w:r w:rsidRPr="008F0062">
                <w:rPr>
                  <w:lang w:val="de-DE" w:eastAsia="de-DE"/>
                </w:rPr>
                <w:t>U</w:t>
              </w:r>
            </w:ins>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ins w:id="1729" w:author="Jens-Rainer Ohm" w:date="2023-10-13T10:09:00Z"/>
                <w:lang w:val="de-DE" w:eastAsia="de-DE"/>
              </w:rPr>
            </w:pPr>
            <w:ins w:id="1730" w:author="Jens-Rainer Ohm" w:date="2023-10-13T10:09:00Z">
              <w:r w:rsidRPr="008F0062">
                <w:rPr>
                  <w:lang w:val="de-DE" w:eastAsia="de-DE"/>
                </w:rPr>
                <w:t>V</w:t>
              </w:r>
            </w:ins>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ins w:id="1731" w:author="Jens-Rainer Ohm" w:date="2023-10-13T10:09:00Z"/>
                <w:lang w:val="de-DE" w:eastAsia="de-DE"/>
              </w:rPr>
            </w:pPr>
            <w:proofErr w:type="spellStart"/>
            <w:ins w:id="1732" w:author="Jens-Rainer Ohm" w:date="2023-10-13T10:09:00Z">
              <w:r w:rsidRPr="008F0062">
                <w:rPr>
                  <w:lang w:val="de-DE" w:eastAsia="de-DE"/>
                </w:rPr>
                <w:t>EncT</w:t>
              </w:r>
              <w:proofErr w:type="spellEnd"/>
            </w:ins>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ins w:id="1733" w:author="Jens-Rainer Ohm" w:date="2023-10-13T10:09:00Z"/>
                <w:lang w:val="de-DE" w:eastAsia="de-DE"/>
              </w:rPr>
            </w:pPr>
            <w:proofErr w:type="spellStart"/>
            <w:ins w:id="1734" w:author="Jens-Rainer Ohm" w:date="2023-10-13T10:09:00Z">
              <w:r w:rsidRPr="008F0062">
                <w:rPr>
                  <w:lang w:val="de-DE" w:eastAsia="de-DE"/>
                </w:rPr>
                <w:t>DecT</w:t>
              </w:r>
              <w:proofErr w:type="spellEnd"/>
            </w:ins>
          </w:p>
        </w:tc>
      </w:tr>
      <w:tr w:rsidR="008F0062" w:rsidRPr="008F0062" w14:paraId="65323CC3" w14:textId="77777777" w:rsidTr="001D5ACF">
        <w:trPr>
          <w:trHeight w:val="255"/>
          <w:ins w:id="1735" w:author="Jens-Rainer Ohm" w:date="2023-10-13T10:09:00Z"/>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ins w:id="1736" w:author="Jens-Rainer Ohm" w:date="2023-10-13T10:09:00Z"/>
                <w:lang w:val="de-DE" w:eastAsia="de-DE"/>
              </w:rPr>
            </w:pPr>
            <w:ins w:id="1737" w:author="Jens-Rainer Ohm" w:date="2023-10-13T10:09:00Z">
              <w:r w:rsidRPr="008F0062">
                <w:rPr>
                  <w:lang w:val="de-DE" w:eastAsia="de-DE"/>
                </w:rPr>
                <w:lastRenderedPageBreak/>
                <w:t>Class H1</w:t>
              </w:r>
            </w:ins>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ins w:id="1738" w:author="Jens-Rainer Ohm" w:date="2023-10-13T10:09:00Z"/>
                <w:lang w:val="de-DE" w:eastAsia="de-DE"/>
              </w:rPr>
            </w:pPr>
            <w:ins w:id="1739" w:author="Jens-Rainer Ohm" w:date="2023-10-13T10:09:00Z">
              <w:r w:rsidRPr="008F0062">
                <w:rPr>
                  <w:lang w:val="de-DE" w:eastAsia="de-DE"/>
                </w:rPr>
                <w:t>0.00%</w:t>
              </w:r>
            </w:ins>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ins w:id="1740" w:author="Jens-Rainer Ohm" w:date="2023-10-13T10:09:00Z"/>
                <w:lang w:val="de-DE" w:eastAsia="de-DE"/>
              </w:rPr>
            </w:pPr>
            <w:ins w:id="1741" w:author="Jens-Rainer Ohm" w:date="2023-10-13T10:09:00Z">
              <w:r w:rsidRPr="008F0062">
                <w:rPr>
                  <w:lang w:val="de-DE" w:eastAsia="de-DE"/>
                </w:rPr>
                <w:t>0.00%</w:t>
              </w:r>
            </w:ins>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ins w:id="1742" w:author="Jens-Rainer Ohm" w:date="2023-10-13T10:09:00Z"/>
                <w:lang w:val="de-DE" w:eastAsia="de-DE"/>
              </w:rPr>
            </w:pPr>
            <w:ins w:id="1743" w:author="Jens-Rainer Ohm" w:date="2023-10-13T10:09:00Z">
              <w:r w:rsidRPr="008F0062">
                <w:rPr>
                  <w:lang w:val="de-DE" w:eastAsia="de-DE"/>
                </w:rPr>
                <w:t>0.00%</w:t>
              </w:r>
            </w:ins>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ins w:id="1744" w:author="Jens-Rainer Ohm" w:date="2023-10-13T10:09:00Z"/>
                <w:lang w:val="de-DE" w:eastAsia="de-DE"/>
              </w:rPr>
            </w:pPr>
            <w:ins w:id="1745" w:author="Jens-Rainer Ohm" w:date="2023-10-13T10:09:00Z">
              <w:r w:rsidRPr="008F0062">
                <w:rPr>
                  <w:lang w:val="de-DE" w:eastAsia="de-DE"/>
                </w:rPr>
                <w:t>0.00%</w:t>
              </w:r>
            </w:ins>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ins w:id="1746" w:author="Jens-Rainer Ohm" w:date="2023-10-13T10:09:00Z"/>
                <w:lang w:val="de-DE" w:eastAsia="de-DE"/>
              </w:rPr>
            </w:pPr>
            <w:ins w:id="1747" w:author="Jens-Rainer Ohm" w:date="2023-10-13T10:09:00Z">
              <w:r w:rsidRPr="008F0062">
                <w:rPr>
                  <w:lang w:val="de-DE" w:eastAsia="de-DE"/>
                </w:rPr>
                <w:t>0.00%</w:t>
              </w:r>
            </w:ins>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ins w:id="1748" w:author="Jens-Rainer Ohm" w:date="2023-10-13T10:09:00Z"/>
                <w:lang w:val="de-DE" w:eastAsia="de-DE"/>
              </w:rPr>
            </w:pPr>
            <w:ins w:id="1749" w:author="Jens-Rainer Ohm" w:date="2023-10-13T10:09:00Z">
              <w:r w:rsidRPr="008F0062">
                <w:rPr>
                  <w:lang w:val="de-DE" w:eastAsia="de-DE"/>
                </w:rPr>
                <w:t>0.00%</w:t>
              </w:r>
            </w:ins>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ins w:id="1750" w:author="Jens-Rainer Ohm" w:date="2023-10-13T10:09:00Z"/>
                <w:lang w:val="de-DE" w:eastAsia="de-DE"/>
              </w:rPr>
            </w:pPr>
            <w:ins w:id="1751" w:author="Jens-Rainer Ohm" w:date="2023-10-13T10:09:00Z">
              <w:r w:rsidRPr="008F0062">
                <w:rPr>
                  <w:lang w:val="de-DE" w:eastAsia="de-DE"/>
                </w:rPr>
                <w:t>0.00%</w:t>
              </w:r>
            </w:ins>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ins w:id="1752" w:author="Jens-Rainer Ohm" w:date="2023-10-13T10:09:00Z"/>
                <w:lang w:val="de-DE" w:eastAsia="de-DE"/>
              </w:rPr>
            </w:pPr>
            <w:ins w:id="1753" w:author="Jens-Rainer Ohm" w:date="2023-10-13T10:09:00Z">
              <w:r w:rsidRPr="008F0062">
                <w:rPr>
                  <w:lang w:val="de-DE" w:eastAsia="de-DE"/>
                </w:rPr>
                <w:t>0.00%</w:t>
              </w:r>
            </w:ins>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ins w:id="1754" w:author="Jens-Rainer Ohm" w:date="2023-10-13T10:09:00Z"/>
                <w:lang w:val="de-DE" w:eastAsia="de-DE"/>
              </w:rPr>
            </w:pPr>
            <w:ins w:id="1755" w:author="Jens-Rainer Ohm" w:date="2023-10-13T10:09:00Z">
              <w:r w:rsidRPr="008F0062">
                <w:rPr>
                  <w:lang w:val="de-DE" w:eastAsia="de-DE"/>
                </w:rPr>
                <w:t>101%</w:t>
              </w:r>
            </w:ins>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ins w:id="1756" w:author="Jens-Rainer Ohm" w:date="2023-10-13T10:09:00Z"/>
                <w:lang w:val="de-DE" w:eastAsia="de-DE"/>
              </w:rPr>
            </w:pPr>
            <w:ins w:id="1757" w:author="Jens-Rainer Ohm" w:date="2023-10-13T10:09:00Z">
              <w:r w:rsidRPr="008F0062">
                <w:rPr>
                  <w:lang w:val="de-DE" w:eastAsia="de-DE"/>
                </w:rPr>
                <w:t>104%</w:t>
              </w:r>
            </w:ins>
          </w:p>
        </w:tc>
      </w:tr>
      <w:tr w:rsidR="008F0062" w:rsidRPr="008F0062" w14:paraId="1371D1DE" w14:textId="77777777" w:rsidTr="001D5ACF">
        <w:trPr>
          <w:trHeight w:val="255"/>
          <w:ins w:id="1758" w:author="Jens-Rainer Ohm" w:date="2023-10-13T10:09:00Z"/>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ins w:id="1759" w:author="Jens-Rainer Ohm" w:date="2023-10-13T10:09:00Z"/>
                <w:lang w:val="de-DE" w:eastAsia="de-DE"/>
              </w:rPr>
            </w:pPr>
            <w:ins w:id="1760" w:author="Jens-Rainer Ohm" w:date="2023-10-13T10:09:00Z">
              <w:r w:rsidRPr="008F0062">
                <w:rPr>
                  <w:lang w:val="de-DE" w:eastAsia="de-DE"/>
                </w:rPr>
                <w:t>Class H2</w:t>
              </w:r>
            </w:ins>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ins w:id="1761" w:author="Jens-Rainer Ohm" w:date="2023-10-13T10:09:00Z"/>
                <w:lang w:val="de-DE" w:eastAsia="de-DE"/>
              </w:rPr>
            </w:pPr>
            <w:ins w:id="1762" w:author="Jens-Rainer Ohm" w:date="2023-10-13T10:09:00Z">
              <w:r w:rsidRPr="008F0062">
                <w:rPr>
                  <w:lang w:val="de-DE" w:eastAsia="de-DE"/>
                </w:rPr>
                <w:t> </w:t>
              </w:r>
            </w:ins>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ins w:id="1763" w:author="Jens-Rainer Ohm" w:date="2023-10-13T10:09:00Z"/>
                <w:lang w:val="de-DE" w:eastAsia="de-DE"/>
              </w:rPr>
            </w:pPr>
            <w:ins w:id="1764" w:author="Jens-Rainer Ohm" w:date="2023-10-13T10:09:00Z">
              <w:r w:rsidRPr="008F0062">
                <w:rPr>
                  <w:lang w:val="de-DE" w:eastAsia="de-DE"/>
                </w:rPr>
                <w:t> </w:t>
              </w:r>
            </w:ins>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ins w:id="1765" w:author="Jens-Rainer Ohm" w:date="2023-10-13T10:09:00Z"/>
                <w:lang w:val="de-DE" w:eastAsia="de-DE"/>
              </w:rPr>
            </w:pPr>
            <w:ins w:id="1766" w:author="Jens-Rainer Ohm" w:date="2023-10-13T10:09:00Z">
              <w:r w:rsidRPr="008F0062">
                <w:rPr>
                  <w:lang w:val="de-DE" w:eastAsia="de-DE"/>
                </w:rPr>
                <w:t> </w:t>
              </w:r>
            </w:ins>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ins w:id="1767" w:author="Jens-Rainer Ohm" w:date="2023-10-13T10:09:00Z"/>
                <w:lang w:val="de-DE" w:eastAsia="de-DE"/>
              </w:rPr>
            </w:pPr>
            <w:ins w:id="1768" w:author="Jens-Rainer Ohm" w:date="2023-10-13T10:09:00Z">
              <w:r w:rsidRPr="008F0062">
                <w:rPr>
                  <w:lang w:val="de-DE" w:eastAsia="de-DE"/>
                </w:rPr>
                <w:t> </w:t>
              </w:r>
            </w:ins>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ins w:id="1769" w:author="Jens-Rainer Ohm" w:date="2023-10-13T10:09:00Z"/>
                <w:lang w:val="de-DE" w:eastAsia="de-DE"/>
              </w:rPr>
            </w:pPr>
            <w:ins w:id="1770" w:author="Jens-Rainer Ohm" w:date="2023-10-13T10:09:00Z">
              <w:r w:rsidRPr="008F0062">
                <w:rPr>
                  <w:lang w:val="de-DE" w:eastAsia="de-DE"/>
                </w:rPr>
                <w:t> </w:t>
              </w:r>
            </w:ins>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ins w:id="1771" w:author="Jens-Rainer Ohm" w:date="2023-10-13T10:09:00Z"/>
                <w:lang w:val="de-DE" w:eastAsia="de-DE"/>
              </w:rPr>
            </w:pPr>
            <w:ins w:id="1772" w:author="Jens-Rainer Ohm" w:date="2023-10-13T10:09:00Z">
              <w:r w:rsidRPr="008F0062">
                <w:rPr>
                  <w:lang w:val="de-DE" w:eastAsia="de-DE"/>
                </w:rPr>
                <w:t>0.00%</w:t>
              </w:r>
            </w:ins>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ins w:id="1773" w:author="Jens-Rainer Ohm" w:date="2023-10-13T10:09:00Z"/>
                <w:lang w:val="de-DE" w:eastAsia="de-DE"/>
              </w:rPr>
            </w:pPr>
            <w:ins w:id="1774" w:author="Jens-Rainer Ohm" w:date="2023-10-13T10:09:00Z">
              <w:r w:rsidRPr="008F0062">
                <w:rPr>
                  <w:lang w:val="de-DE" w:eastAsia="de-DE"/>
                </w:rPr>
                <w:t>0.00%</w:t>
              </w:r>
            </w:ins>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ins w:id="1775" w:author="Jens-Rainer Ohm" w:date="2023-10-13T10:09:00Z"/>
                <w:lang w:val="de-DE" w:eastAsia="de-DE"/>
              </w:rPr>
            </w:pPr>
            <w:ins w:id="1776" w:author="Jens-Rainer Ohm" w:date="2023-10-13T10:09:00Z">
              <w:r w:rsidRPr="008F0062">
                <w:rPr>
                  <w:lang w:val="de-DE" w:eastAsia="de-DE"/>
                </w:rPr>
                <w:t>0.00%</w:t>
              </w:r>
            </w:ins>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ins w:id="1777" w:author="Jens-Rainer Ohm" w:date="2023-10-13T10:09:00Z"/>
                <w:lang w:val="de-DE" w:eastAsia="de-DE"/>
              </w:rPr>
            </w:pPr>
            <w:ins w:id="1778" w:author="Jens-Rainer Ohm" w:date="2023-10-13T10:09:00Z">
              <w:r w:rsidRPr="008F0062">
                <w:rPr>
                  <w:lang w:val="de-DE" w:eastAsia="de-DE"/>
                </w:rPr>
                <w:t>102%</w:t>
              </w:r>
            </w:ins>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ins w:id="1779" w:author="Jens-Rainer Ohm" w:date="2023-10-13T10:09:00Z"/>
                <w:lang w:val="de-DE" w:eastAsia="de-DE"/>
              </w:rPr>
            </w:pPr>
            <w:ins w:id="1780" w:author="Jens-Rainer Ohm" w:date="2023-10-13T10:09:00Z">
              <w:r w:rsidRPr="008F0062">
                <w:rPr>
                  <w:lang w:val="de-DE" w:eastAsia="de-DE"/>
                </w:rPr>
                <w:t>103%</w:t>
              </w:r>
            </w:ins>
          </w:p>
        </w:tc>
      </w:tr>
      <w:tr w:rsidR="008F0062" w:rsidRPr="008F0062" w14:paraId="60E9A729" w14:textId="77777777" w:rsidTr="001D5ACF">
        <w:trPr>
          <w:trHeight w:val="255"/>
          <w:ins w:id="1781" w:author="Jens-Rainer Ohm" w:date="2023-10-13T10:09:00Z"/>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ins w:id="1782" w:author="Jens-Rainer Ohm" w:date="2023-10-13T10:09:00Z"/>
                <w:b/>
                <w:bCs/>
                <w:lang w:val="de-DE" w:eastAsia="de-DE"/>
              </w:rPr>
            </w:pPr>
            <w:ins w:id="1783" w:author="Jens-Rainer Ohm" w:date="2023-10-13T10:09:00Z">
              <w:r w:rsidRPr="008F0062">
                <w:rPr>
                  <w:b/>
                  <w:bCs/>
                  <w:lang w:val="de-DE" w:eastAsia="de-DE"/>
                </w:rPr>
                <w:t xml:space="preserve">Overall </w:t>
              </w:r>
            </w:ins>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ins w:id="1784" w:author="Jens-Rainer Ohm" w:date="2023-10-13T10:09:00Z"/>
                <w:lang w:val="de-DE" w:eastAsia="de-DE"/>
              </w:rPr>
            </w:pPr>
            <w:ins w:id="1785" w:author="Jens-Rainer Ohm" w:date="2023-10-13T10:09:00Z">
              <w:r w:rsidRPr="008F0062">
                <w:rPr>
                  <w:lang w:val="de-DE" w:eastAsia="de-DE"/>
                </w:rPr>
                <w:t>0.00%</w:t>
              </w:r>
            </w:ins>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ins w:id="1786" w:author="Jens-Rainer Ohm" w:date="2023-10-13T10:09:00Z"/>
                <w:lang w:val="de-DE" w:eastAsia="de-DE"/>
              </w:rPr>
            </w:pPr>
            <w:ins w:id="1787" w:author="Jens-Rainer Ohm" w:date="2023-10-13T10:09:00Z">
              <w:r w:rsidRPr="008F0062">
                <w:rPr>
                  <w:lang w:val="de-DE" w:eastAsia="de-DE"/>
                </w:rPr>
                <w:t>0.00%</w:t>
              </w:r>
            </w:ins>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ins w:id="1788" w:author="Jens-Rainer Ohm" w:date="2023-10-13T10:09:00Z"/>
                <w:lang w:val="de-DE" w:eastAsia="de-DE"/>
              </w:rPr>
            </w:pPr>
            <w:ins w:id="1789" w:author="Jens-Rainer Ohm" w:date="2023-10-13T10:09:00Z">
              <w:r w:rsidRPr="008F0062">
                <w:rPr>
                  <w:lang w:val="de-DE" w:eastAsia="de-DE"/>
                </w:rPr>
                <w:t>0.00%</w:t>
              </w:r>
            </w:ins>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ins w:id="1790" w:author="Jens-Rainer Ohm" w:date="2023-10-13T10:09:00Z"/>
                <w:lang w:val="de-DE" w:eastAsia="de-DE"/>
              </w:rPr>
            </w:pPr>
            <w:ins w:id="1791" w:author="Jens-Rainer Ohm" w:date="2023-10-13T10:09:00Z">
              <w:r w:rsidRPr="008F0062">
                <w:rPr>
                  <w:lang w:val="de-DE" w:eastAsia="de-DE"/>
                </w:rPr>
                <w:t>0.00%</w:t>
              </w:r>
            </w:ins>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ins w:id="1792" w:author="Jens-Rainer Ohm" w:date="2023-10-13T10:09:00Z"/>
                <w:lang w:val="de-DE" w:eastAsia="de-DE"/>
              </w:rPr>
            </w:pPr>
            <w:ins w:id="1793" w:author="Jens-Rainer Ohm" w:date="2023-10-13T10:09:00Z">
              <w:r w:rsidRPr="008F0062">
                <w:rPr>
                  <w:lang w:val="de-DE" w:eastAsia="de-DE"/>
                </w:rPr>
                <w:t>0.00%</w:t>
              </w:r>
            </w:ins>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ins w:id="1794" w:author="Jens-Rainer Ohm" w:date="2023-10-13T10:09:00Z"/>
                <w:lang w:val="de-DE" w:eastAsia="de-DE"/>
              </w:rPr>
            </w:pPr>
            <w:ins w:id="1795" w:author="Jens-Rainer Ohm" w:date="2023-10-13T10:09:00Z">
              <w:r w:rsidRPr="008F0062">
                <w:rPr>
                  <w:lang w:val="de-DE" w:eastAsia="de-DE"/>
                </w:rPr>
                <w:t>0.00%</w:t>
              </w:r>
            </w:ins>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ins w:id="1796" w:author="Jens-Rainer Ohm" w:date="2023-10-13T10:09:00Z"/>
                <w:lang w:val="de-DE" w:eastAsia="de-DE"/>
              </w:rPr>
            </w:pPr>
            <w:ins w:id="1797" w:author="Jens-Rainer Ohm" w:date="2023-10-13T10:09:00Z">
              <w:r w:rsidRPr="008F0062">
                <w:rPr>
                  <w:lang w:val="de-DE" w:eastAsia="de-DE"/>
                </w:rPr>
                <w:t>0.00%</w:t>
              </w:r>
            </w:ins>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ins w:id="1798" w:author="Jens-Rainer Ohm" w:date="2023-10-13T10:09:00Z"/>
                <w:lang w:val="de-DE" w:eastAsia="de-DE"/>
              </w:rPr>
            </w:pPr>
            <w:ins w:id="1799" w:author="Jens-Rainer Ohm" w:date="2023-10-13T10:09:00Z">
              <w:r w:rsidRPr="008F0062">
                <w:rPr>
                  <w:lang w:val="de-DE" w:eastAsia="de-DE"/>
                </w:rPr>
                <w:t>0.00%</w:t>
              </w:r>
            </w:ins>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ins w:id="1800" w:author="Jens-Rainer Ohm" w:date="2023-10-13T10:09:00Z"/>
                <w:lang w:val="de-DE" w:eastAsia="de-DE"/>
              </w:rPr>
            </w:pPr>
            <w:ins w:id="1801" w:author="Jens-Rainer Ohm" w:date="2023-10-13T10:09:00Z">
              <w:r w:rsidRPr="008F0062">
                <w:rPr>
                  <w:lang w:val="de-DE" w:eastAsia="de-DE"/>
                </w:rPr>
                <w:t>101%</w:t>
              </w:r>
            </w:ins>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ins w:id="1802" w:author="Jens-Rainer Ohm" w:date="2023-10-13T10:09:00Z"/>
                <w:lang w:val="de-DE" w:eastAsia="de-DE"/>
              </w:rPr>
            </w:pPr>
            <w:ins w:id="1803" w:author="Jens-Rainer Ohm" w:date="2023-10-13T10:09:00Z">
              <w:r w:rsidRPr="008F0062">
                <w:rPr>
                  <w:lang w:val="de-DE" w:eastAsia="de-DE"/>
                </w:rPr>
                <w:t>103%</w:t>
              </w:r>
            </w:ins>
          </w:p>
        </w:tc>
      </w:tr>
    </w:tbl>
    <w:p w14:paraId="7EBEAC81" w14:textId="77777777" w:rsidR="008F0062" w:rsidRPr="008F0062" w:rsidRDefault="008F0062" w:rsidP="008F0062">
      <w:pPr>
        <w:rPr>
          <w:ins w:id="1804" w:author="Jens-Rainer Ohm" w:date="2023-10-13T10:09:00Z"/>
          <w:lang w:val="en-CA" w:eastAsia="de-DE"/>
        </w:rPr>
      </w:pPr>
    </w:p>
    <w:p w14:paraId="73ECBE2E" w14:textId="77777777" w:rsidR="008F0062" w:rsidRPr="008F0062" w:rsidRDefault="008F0062" w:rsidP="008F0062">
      <w:pPr>
        <w:rPr>
          <w:ins w:id="1805" w:author="Jens-Rainer Ohm" w:date="2023-10-13T10:09:00Z"/>
          <w:lang w:val="en-CA" w:eastAsia="de-DE"/>
        </w:rPr>
      </w:pPr>
    </w:p>
    <w:p w14:paraId="5C48EB83" w14:textId="77777777" w:rsidR="008F0062" w:rsidRPr="008F0062" w:rsidRDefault="008F0062" w:rsidP="008F0062">
      <w:pPr>
        <w:rPr>
          <w:ins w:id="1806" w:author="Jens-Rainer Ohm" w:date="2023-10-13T10:09:00Z"/>
          <w:lang w:val="en-CA" w:eastAsia="de-DE"/>
        </w:rPr>
      </w:pPr>
      <w:ins w:id="1807" w:author="Jens-Rainer Ohm" w:date="2023-10-13T10:09:00Z">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ins>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ins w:id="1808" w:author="Jens-Rainer Ohm" w:date="2023-10-13T10:09:00Z"/>
        </w:trPr>
        <w:tc>
          <w:tcPr>
            <w:tcW w:w="548" w:type="pct"/>
            <w:tcBorders>
              <w:top w:val="nil"/>
              <w:left w:val="nil"/>
              <w:bottom w:val="nil"/>
              <w:right w:val="nil"/>
            </w:tcBorders>
            <w:shd w:val="clear" w:color="auto" w:fill="auto"/>
            <w:noWrap/>
            <w:vAlign w:val="center"/>
            <w:hideMark/>
          </w:tcPr>
          <w:p w14:paraId="747FE3B8" w14:textId="77777777" w:rsidR="008F0062" w:rsidRPr="008F0062" w:rsidRDefault="008F0062" w:rsidP="008F0062">
            <w:pPr>
              <w:rPr>
                <w:ins w:id="1809" w:author="Jens-Rainer Ohm" w:date="2023-10-13T10:09:00Z"/>
                <w:lang w:val="en-CA" w:eastAsia="de-DE"/>
                <w:rPrChange w:id="1810" w:author="Jens-Rainer Ohm" w:date="2023-10-13T10:09:00Z">
                  <w:rPr>
                    <w:ins w:id="1811" w:author="Jens-Rainer Ohm" w:date="2023-10-13T10:09:00Z"/>
                    <w:lang w:val="de-DE" w:eastAsia="de-DE"/>
                  </w:rPr>
                </w:rPrChang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ins w:id="1812" w:author="Jens-Rainer Ohm" w:date="2023-10-13T10:09:00Z"/>
                <w:b/>
                <w:bCs/>
                <w:lang w:val="de-DE" w:eastAsia="de-DE"/>
              </w:rPr>
            </w:pPr>
            <w:ins w:id="1813" w:author="Jens-Rainer Ohm" w:date="2023-10-13T10:09:00Z">
              <w:r w:rsidRPr="008F0062">
                <w:rPr>
                  <w:b/>
                  <w:bCs/>
                  <w:lang w:val="de-DE" w:eastAsia="de-DE"/>
                </w:rPr>
                <w:t>Random Access</w:t>
              </w:r>
            </w:ins>
          </w:p>
        </w:tc>
      </w:tr>
      <w:tr w:rsidR="008F0062" w:rsidRPr="008F0062" w14:paraId="1906FDA6" w14:textId="77777777" w:rsidTr="001D5ACF">
        <w:trPr>
          <w:trHeight w:val="255"/>
          <w:ins w:id="1814" w:author="Jens-Rainer Ohm" w:date="2023-10-13T10:09:00Z"/>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ins w:id="1815" w:author="Jens-Rainer Ohm" w:date="2023-10-13T10:09:00Z"/>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ins w:id="1816" w:author="Jens-Rainer Ohm" w:date="2023-10-13T10:09:00Z"/>
                <w:b/>
                <w:bCs/>
                <w:lang w:val="de-DE" w:eastAsia="de-DE"/>
              </w:rPr>
            </w:pPr>
            <w:ins w:id="1817" w:author="Jens-Rainer Ohm" w:date="2023-10-13T10:09:00Z">
              <w:r w:rsidRPr="008F0062">
                <w:rPr>
                  <w:b/>
                  <w:bCs/>
                  <w:lang w:val="de-DE" w:eastAsia="de-DE"/>
                </w:rPr>
                <w:t>Over VTM21.0</w:t>
              </w:r>
            </w:ins>
          </w:p>
        </w:tc>
      </w:tr>
      <w:tr w:rsidR="008F0062" w:rsidRPr="008F0062" w14:paraId="7B053F4A" w14:textId="77777777" w:rsidTr="001D5ACF">
        <w:trPr>
          <w:trHeight w:val="255"/>
          <w:ins w:id="1818" w:author="Jens-Rainer Ohm" w:date="2023-10-13T10:09:00Z"/>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ins w:id="1819" w:author="Jens-Rainer Ohm" w:date="2023-10-13T10:09:00Z"/>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ins w:id="1820" w:author="Jens-Rainer Ohm" w:date="2023-10-13T10:09:00Z"/>
                <w:b/>
                <w:bCs/>
                <w:lang w:val="de-DE" w:eastAsia="de-DE"/>
              </w:rPr>
            </w:pPr>
            <w:ins w:id="1821" w:author="Jens-Rainer Ohm" w:date="2023-10-13T10:09:00Z">
              <w:r w:rsidRPr="008F0062">
                <w:rPr>
                  <w:b/>
                  <w:bCs/>
                  <w:lang w:val="de-DE" w:eastAsia="de-DE"/>
                </w:rPr>
                <w:t> </w:t>
              </w:r>
            </w:ins>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ins w:id="1822" w:author="Jens-Rainer Ohm" w:date="2023-10-13T10:09:00Z"/>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ins w:id="1823" w:author="Jens-Rainer Ohm" w:date="2023-10-13T10:09:00Z"/>
                <w:b/>
                <w:bCs/>
                <w:lang w:val="de-DE" w:eastAsia="de-DE"/>
              </w:rPr>
            </w:pPr>
            <w:proofErr w:type="spellStart"/>
            <w:ins w:id="1824" w:author="Jens-Rainer Ohm" w:date="2023-10-13T10:09:00Z">
              <w:r w:rsidRPr="008F0062">
                <w:rPr>
                  <w:b/>
                  <w:bCs/>
                  <w:lang w:val="de-DE" w:eastAsia="de-DE"/>
                </w:rPr>
                <w:t>wPSNR</w:t>
              </w:r>
              <w:proofErr w:type="spellEnd"/>
            </w:ins>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ins w:id="1825" w:author="Jens-Rainer Ohm" w:date="2023-10-13T10:09:00Z"/>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ins w:id="1826" w:author="Jens-Rainer Ohm" w:date="2023-10-13T10:09:00Z"/>
                <w:b/>
                <w:bCs/>
                <w:lang w:val="de-DE" w:eastAsia="de-DE"/>
              </w:rPr>
            </w:pPr>
            <w:ins w:id="1827" w:author="Jens-Rainer Ohm" w:date="2023-10-13T10:09:00Z">
              <w:r w:rsidRPr="008F0062">
                <w:rPr>
                  <w:b/>
                  <w:bCs/>
                  <w:lang w:val="de-DE" w:eastAsia="de-DE"/>
                </w:rPr>
                <w:t> </w:t>
              </w:r>
            </w:ins>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ins w:id="1828" w:author="Jens-Rainer Ohm" w:date="2023-10-13T10:09:00Z"/>
                <w:b/>
                <w:bCs/>
                <w:lang w:val="de-DE" w:eastAsia="de-DE"/>
              </w:rPr>
            </w:pPr>
            <w:ins w:id="1829" w:author="Jens-Rainer Ohm" w:date="2023-10-13T10:09:00Z">
              <w:r w:rsidRPr="008F0062">
                <w:rPr>
                  <w:b/>
                  <w:bCs/>
                  <w:lang w:val="de-DE" w:eastAsia="de-DE"/>
                </w:rPr>
                <w:t>PSNR</w:t>
              </w:r>
            </w:ins>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ins w:id="1830" w:author="Jens-Rainer Ohm" w:date="2023-10-13T10:09:00Z"/>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ins w:id="1831" w:author="Jens-Rainer Ohm" w:date="2023-10-13T10:09:00Z"/>
                <w:b/>
                <w:bCs/>
                <w:lang w:val="de-DE" w:eastAsia="de-DE"/>
              </w:rPr>
            </w:pPr>
            <w:ins w:id="1832" w:author="Jens-Rainer Ohm" w:date="2023-10-13T10:09:00Z">
              <w:r w:rsidRPr="008F0062">
                <w:rPr>
                  <w:b/>
                  <w:bCs/>
                  <w:lang w:val="de-DE" w:eastAsia="de-DE"/>
                </w:rPr>
                <w:t> </w:t>
              </w:r>
            </w:ins>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ins w:id="1833" w:author="Jens-Rainer Ohm" w:date="2023-10-13T10:09:00Z"/>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ins w:id="1834" w:author="Jens-Rainer Ohm" w:date="2023-10-13T10:09:00Z"/>
                <w:b/>
                <w:bCs/>
                <w:lang w:val="de-DE" w:eastAsia="de-DE"/>
              </w:rPr>
            </w:pPr>
            <w:ins w:id="1835" w:author="Jens-Rainer Ohm" w:date="2023-10-13T10:09:00Z">
              <w:r w:rsidRPr="008F0062">
                <w:rPr>
                  <w:b/>
                  <w:bCs/>
                  <w:lang w:val="de-DE" w:eastAsia="de-DE"/>
                </w:rPr>
                <w:t> </w:t>
              </w:r>
            </w:ins>
          </w:p>
        </w:tc>
      </w:tr>
      <w:tr w:rsidR="008F0062" w:rsidRPr="008F0062" w14:paraId="23DDBF85" w14:textId="77777777" w:rsidTr="001D5ACF">
        <w:trPr>
          <w:trHeight w:val="255"/>
          <w:ins w:id="1836" w:author="Jens-Rainer Ohm" w:date="2023-10-13T10:09:00Z"/>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ins w:id="1837" w:author="Jens-Rainer Ohm" w:date="2023-10-13T10:09:00Z"/>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ins w:id="1838" w:author="Jens-Rainer Ohm" w:date="2023-10-13T10:09:00Z"/>
                <w:lang w:val="de-DE" w:eastAsia="de-DE"/>
              </w:rPr>
            </w:pPr>
            <w:ins w:id="1839" w:author="Jens-Rainer Ohm" w:date="2023-10-13T10:09:00Z">
              <w:r w:rsidRPr="008F0062">
                <w:rPr>
                  <w:lang w:val="de-DE" w:eastAsia="de-DE"/>
                </w:rPr>
                <w:t>DE100</w:t>
              </w:r>
            </w:ins>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ins w:id="1840" w:author="Jens-Rainer Ohm" w:date="2023-10-13T10:09:00Z"/>
                <w:lang w:val="de-DE" w:eastAsia="de-DE"/>
              </w:rPr>
            </w:pPr>
            <w:ins w:id="1841" w:author="Jens-Rainer Ohm" w:date="2023-10-13T10:09:00Z">
              <w:r w:rsidRPr="008F0062">
                <w:rPr>
                  <w:lang w:val="de-DE" w:eastAsia="de-DE"/>
                </w:rPr>
                <w:t>PSNR-L100</w:t>
              </w:r>
            </w:ins>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ins w:id="1842" w:author="Jens-Rainer Ohm" w:date="2023-10-13T10:09:00Z"/>
                <w:lang w:val="de-DE" w:eastAsia="de-DE"/>
              </w:rPr>
            </w:pPr>
            <w:ins w:id="1843" w:author="Jens-Rainer Ohm" w:date="2023-10-13T10:09:00Z">
              <w:r w:rsidRPr="008F0062">
                <w:rPr>
                  <w:lang w:val="de-DE" w:eastAsia="de-DE"/>
                </w:rPr>
                <w:t>Y</w:t>
              </w:r>
            </w:ins>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ins w:id="1844" w:author="Jens-Rainer Ohm" w:date="2023-10-13T10:09:00Z"/>
                <w:lang w:val="de-DE" w:eastAsia="de-DE"/>
              </w:rPr>
            </w:pPr>
            <w:ins w:id="1845" w:author="Jens-Rainer Ohm" w:date="2023-10-13T10:09:00Z">
              <w:r w:rsidRPr="008F0062">
                <w:rPr>
                  <w:lang w:val="de-DE"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ins w:id="1846" w:author="Jens-Rainer Ohm" w:date="2023-10-13T10:09:00Z"/>
                <w:lang w:val="de-DE" w:eastAsia="de-DE"/>
              </w:rPr>
            </w:pPr>
            <w:ins w:id="1847" w:author="Jens-Rainer Ohm" w:date="2023-10-13T10:09:00Z">
              <w:r w:rsidRPr="008F0062">
                <w:rPr>
                  <w:lang w:val="de-DE" w:eastAsia="de-DE"/>
                </w:rPr>
                <w:t>V</w:t>
              </w:r>
            </w:ins>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ins w:id="1848" w:author="Jens-Rainer Ohm" w:date="2023-10-13T10:09:00Z"/>
                <w:lang w:val="de-DE" w:eastAsia="de-DE"/>
              </w:rPr>
            </w:pPr>
            <w:ins w:id="1849" w:author="Jens-Rainer Ohm" w:date="2023-10-13T10:09:00Z">
              <w:r w:rsidRPr="008F0062">
                <w:rPr>
                  <w:lang w:val="de-DE" w:eastAsia="de-DE"/>
                </w:rPr>
                <w:t>Y</w:t>
              </w:r>
            </w:ins>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ins w:id="1850" w:author="Jens-Rainer Ohm" w:date="2023-10-13T10:09:00Z"/>
                <w:lang w:val="de-DE" w:eastAsia="de-DE"/>
              </w:rPr>
            </w:pPr>
            <w:ins w:id="1851" w:author="Jens-Rainer Ohm" w:date="2023-10-13T10:09:00Z">
              <w:r w:rsidRPr="008F0062">
                <w:rPr>
                  <w:lang w:val="de-DE"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ins w:id="1852" w:author="Jens-Rainer Ohm" w:date="2023-10-13T10:09:00Z"/>
                <w:lang w:val="de-DE" w:eastAsia="de-DE"/>
              </w:rPr>
            </w:pPr>
            <w:ins w:id="1853" w:author="Jens-Rainer Ohm" w:date="2023-10-13T10:09:00Z">
              <w:r w:rsidRPr="008F0062">
                <w:rPr>
                  <w:lang w:val="de-DE" w:eastAsia="de-DE"/>
                </w:rPr>
                <w:t>V</w:t>
              </w:r>
            </w:ins>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ins w:id="1854" w:author="Jens-Rainer Ohm" w:date="2023-10-13T10:09:00Z"/>
                <w:lang w:val="de-DE" w:eastAsia="de-DE"/>
              </w:rPr>
            </w:pPr>
            <w:proofErr w:type="spellStart"/>
            <w:ins w:id="1855" w:author="Jens-Rainer Ohm" w:date="2023-10-13T10:09:00Z">
              <w:r w:rsidRPr="008F0062">
                <w:rPr>
                  <w:lang w:val="de-DE" w:eastAsia="de-DE"/>
                </w:rPr>
                <w:t>EncT</w:t>
              </w:r>
              <w:proofErr w:type="spellEnd"/>
            </w:ins>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ins w:id="1856" w:author="Jens-Rainer Ohm" w:date="2023-10-13T10:09:00Z"/>
                <w:lang w:val="de-DE" w:eastAsia="de-DE"/>
              </w:rPr>
            </w:pPr>
            <w:proofErr w:type="spellStart"/>
            <w:ins w:id="1857" w:author="Jens-Rainer Ohm" w:date="2023-10-13T10:09:00Z">
              <w:r w:rsidRPr="008F0062">
                <w:rPr>
                  <w:lang w:val="de-DE" w:eastAsia="de-DE"/>
                </w:rPr>
                <w:t>DecT</w:t>
              </w:r>
              <w:proofErr w:type="spellEnd"/>
            </w:ins>
          </w:p>
        </w:tc>
      </w:tr>
      <w:tr w:rsidR="008F0062" w:rsidRPr="008F0062" w14:paraId="52DD9141" w14:textId="77777777" w:rsidTr="001D5ACF">
        <w:trPr>
          <w:trHeight w:val="255"/>
          <w:ins w:id="1858" w:author="Jens-Rainer Ohm" w:date="2023-10-13T10:09:00Z"/>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ins w:id="1859" w:author="Jens-Rainer Ohm" w:date="2023-10-13T10:09:00Z"/>
                <w:lang w:val="de-DE" w:eastAsia="de-DE"/>
              </w:rPr>
            </w:pPr>
            <w:ins w:id="1860" w:author="Jens-Rainer Ohm" w:date="2023-10-13T10:09:00Z">
              <w:r w:rsidRPr="008F0062">
                <w:rPr>
                  <w:lang w:val="de-DE" w:eastAsia="de-DE"/>
                </w:rPr>
                <w:t>Class H1</w:t>
              </w:r>
            </w:ins>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ins w:id="1861" w:author="Jens-Rainer Ohm" w:date="2023-10-13T10:09:00Z"/>
                <w:lang w:val="de-DE" w:eastAsia="de-DE"/>
              </w:rPr>
            </w:pPr>
            <w:ins w:id="1862" w:author="Jens-Rainer Ohm" w:date="2023-10-13T10:09:00Z">
              <w:r w:rsidRPr="008F0062">
                <w:rPr>
                  <w:lang w:val="de-DE" w:eastAsia="de-DE"/>
                </w:rPr>
                <w:t>0.08%</w:t>
              </w:r>
            </w:ins>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ins w:id="1863" w:author="Jens-Rainer Ohm" w:date="2023-10-13T10:09:00Z"/>
                <w:lang w:val="de-DE" w:eastAsia="de-DE"/>
              </w:rPr>
            </w:pPr>
            <w:ins w:id="1864" w:author="Jens-Rainer Ohm" w:date="2023-10-13T10:09:00Z">
              <w:r w:rsidRPr="008F0062">
                <w:rPr>
                  <w:lang w:val="de-DE" w:eastAsia="de-DE"/>
                </w:rPr>
                <w:t>0.02%</w:t>
              </w:r>
            </w:ins>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ins w:id="1865" w:author="Jens-Rainer Ohm" w:date="2023-10-13T10:09:00Z"/>
                <w:lang w:val="de-DE" w:eastAsia="de-DE"/>
              </w:rPr>
            </w:pPr>
            <w:ins w:id="1866" w:author="Jens-Rainer Ohm" w:date="2023-10-13T10:09:00Z">
              <w:r w:rsidRPr="008F0062">
                <w:rPr>
                  <w:lang w:val="de-DE" w:eastAsia="de-DE"/>
                </w:rPr>
                <w:t>0.02%</w:t>
              </w:r>
            </w:ins>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ins w:id="1867" w:author="Jens-Rainer Ohm" w:date="2023-10-13T10:09:00Z"/>
                <w:lang w:val="de-DE" w:eastAsia="de-DE"/>
              </w:rPr>
            </w:pPr>
            <w:ins w:id="1868" w:author="Jens-Rainer Ohm" w:date="2023-10-13T10:09:00Z">
              <w:r w:rsidRPr="008F0062">
                <w:rPr>
                  <w:lang w:val="de-DE" w:eastAsia="de-DE"/>
                </w:rPr>
                <w:t>0.25%</w:t>
              </w:r>
            </w:ins>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ins w:id="1869" w:author="Jens-Rainer Ohm" w:date="2023-10-13T10:09:00Z"/>
                <w:lang w:val="de-DE" w:eastAsia="de-DE"/>
              </w:rPr>
            </w:pPr>
            <w:ins w:id="1870" w:author="Jens-Rainer Ohm" w:date="2023-10-13T10:09:00Z">
              <w:r w:rsidRPr="008F0062">
                <w:rPr>
                  <w:lang w:val="de-DE" w:eastAsia="de-DE"/>
                </w:rPr>
                <w:t>0.19%</w:t>
              </w:r>
            </w:ins>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ins w:id="1871" w:author="Jens-Rainer Ohm" w:date="2023-10-13T10:09:00Z"/>
                <w:lang w:val="de-DE" w:eastAsia="de-DE"/>
              </w:rPr>
            </w:pPr>
            <w:ins w:id="1872" w:author="Jens-Rainer Ohm" w:date="2023-10-13T10:09:00Z">
              <w:r w:rsidRPr="008F0062">
                <w:rPr>
                  <w:lang w:val="de-DE" w:eastAsia="de-DE"/>
                </w:rPr>
                <w:t>0.01%</w:t>
              </w:r>
            </w:ins>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ins w:id="1873" w:author="Jens-Rainer Ohm" w:date="2023-10-13T10:09:00Z"/>
                <w:lang w:val="de-DE" w:eastAsia="de-DE"/>
              </w:rPr>
            </w:pPr>
            <w:ins w:id="1874" w:author="Jens-Rainer Ohm" w:date="2023-10-13T10:09:00Z">
              <w:r w:rsidRPr="008F0062">
                <w:rPr>
                  <w:lang w:val="de-DE" w:eastAsia="de-DE"/>
                </w:rPr>
                <w:t>0.22%</w:t>
              </w:r>
            </w:ins>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ins w:id="1875" w:author="Jens-Rainer Ohm" w:date="2023-10-13T10:09:00Z"/>
                <w:lang w:val="de-DE" w:eastAsia="de-DE"/>
              </w:rPr>
            </w:pPr>
            <w:ins w:id="1876" w:author="Jens-Rainer Ohm" w:date="2023-10-13T10:09:00Z">
              <w:r w:rsidRPr="008F0062">
                <w:rPr>
                  <w:lang w:val="de-DE" w:eastAsia="de-DE"/>
                </w:rPr>
                <w:t>0.20%</w:t>
              </w:r>
            </w:ins>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ins w:id="1877" w:author="Jens-Rainer Ohm" w:date="2023-10-13T10:09:00Z"/>
                <w:lang w:val="de-DE" w:eastAsia="de-DE"/>
              </w:rPr>
            </w:pPr>
            <w:ins w:id="1878" w:author="Jens-Rainer Ohm" w:date="2023-10-13T10:09:00Z">
              <w:r w:rsidRPr="008F0062">
                <w:rPr>
                  <w:lang w:val="de-DE" w:eastAsia="de-DE"/>
                </w:rPr>
                <w:t>101%</w:t>
              </w:r>
            </w:ins>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ins w:id="1879" w:author="Jens-Rainer Ohm" w:date="2023-10-13T10:09:00Z"/>
                <w:lang w:val="de-DE" w:eastAsia="de-DE"/>
              </w:rPr>
            </w:pPr>
            <w:ins w:id="1880" w:author="Jens-Rainer Ohm" w:date="2023-10-13T10:09:00Z">
              <w:r w:rsidRPr="008F0062">
                <w:rPr>
                  <w:lang w:val="de-DE" w:eastAsia="de-DE"/>
                </w:rPr>
                <w:t>101%</w:t>
              </w:r>
            </w:ins>
          </w:p>
        </w:tc>
      </w:tr>
      <w:tr w:rsidR="008F0062" w:rsidRPr="008F0062" w14:paraId="07D140FB" w14:textId="77777777" w:rsidTr="001D5ACF">
        <w:trPr>
          <w:trHeight w:val="255"/>
          <w:ins w:id="1881" w:author="Jens-Rainer Ohm" w:date="2023-10-13T10:09:00Z"/>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ins w:id="1882" w:author="Jens-Rainer Ohm" w:date="2023-10-13T10:09:00Z"/>
                <w:lang w:val="de-DE" w:eastAsia="de-DE"/>
              </w:rPr>
            </w:pPr>
            <w:ins w:id="1883" w:author="Jens-Rainer Ohm" w:date="2023-10-13T10:09:00Z">
              <w:r w:rsidRPr="008F0062">
                <w:rPr>
                  <w:lang w:val="de-DE" w:eastAsia="de-DE"/>
                </w:rPr>
                <w:t>Class H2</w:t>
              </w:r>
            </w:ins>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ins w:id="1884" w:author="Jens-Rainer Ohm" w:date="2023-10-13T10:09:00Z"/>
                <w:lang w:val="de-DE" w:eastAsia="de-DE"/>
              </w:rPr>
            </w:pPr>
            <w:ins w:id="1885" w:author="Jens-Rainer Ohm" w:date="2023-10-13T10:09:00Z">
              <w:r w:rsidRPr="008F0062">
                <w:rPr>
                  <w:lang w:val="de-DE" w:eastAsia="de-DE"/>
                </w:rPr>
                <w:t> </w:t>
              </w:r>
            </w:ins>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ins w:id="1886" w:author="Jens-Rainer Ohm" w:date="2023-10-13T10:09:00Z"/>
                <w:lang w:val="de-DE" w:eastAsia="de-DE"/>
              </w:rPr>
            </w:pPr>
            <w:ins w:id="1887" w:author="Jens-Rainer Ohm" w:date="2023-10-13T10:09:00Z">
              <w:r w:rsidRPr="008F0062">
                <w:rPr>
                  <w:lang w:val="de-DE" w:eastAsia="de-DE"/>
                </w:rPr>
                <w:t> </w:t>
              </w:r>
            </w:ins>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ins w:id="1888" w:author="Jens-Rainer Ohm" w:date="2023-10-13T10:09:00Z"/>
                <w:lang w:val="de-DE" w:eastAsia="de-DE"/>
              </w:rPr>
            </w:pPr>
            <w:ins w:id="1889" w:author="Jens-Rainer Ohm" w:date="2023-10-13T10:09:00Z">
              <w:r w:rsidRPr="008F0062">
                <w:rPr>
                  <w:lang w:val="de-DE" w:eastAsia="de-DE"/>
                </w:rPr>
                <w:t> </w:t>
              </w:r>
            </w:ins>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ins w:id="1890" w:author="Jens-Rainer Ohm" w:date="2023-10-13T10:09:00Z"/>
                <w:lang w:val="de-DE" w:eastAsia="de-DE"/>
              </w:rPr>
            </w:pPr>
            <w:ins w:id="1891" w:author="Jens-Rainer Ohm" w:date="2023-10-13T10:09:00Z">
              <w:r w:rsidRPr="008F0062">
                <w:rPr>
                  <w:lang w:val="de-DE" w:eastAsia="de-DE"/>
                </w:rPr>
                <w:t> </w:t>
              </w:r>
            </w:ins>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ins w:id="1892" w:author="Jens-Rainer Ohm" w:date="2023-10-13T10:09:00Z"/>
                <w:lang w:val="de-DE" w:eastAsia="de-DE"/>
              </w:rPr>
            </w:pPr>
            <w:ins w:id="1893" w:author="Jens-Rainer Ohm" w:date="2023-10-13T10:09:00Z">
              <w:r w:rsidRPr="008F0062">
                <w:rPr>
                  <w:lang w:val="de-DE" w:eastAsia="de-DE"/>
                </w:rPr>
                <w:t> </w:t>
              </w:r>
            </w:ins>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ins w:id="1894" w:author="Jens-Rainer Ohm" w:date="2023-10-13T10:09:00Z"/>
                <w:lang w:val="de-DE" w:eastAsia="de-DE"/>
              </w:rPr>
            </w:pPr>
            <w:ins w:id="1895" w:author="Jens-Rainer Ohm" w:date="2023-10-13T10:09:00Z">
              <w:r w:rsidRPr="008F0062">
                <w:rPr>
                  <w:lang w:val="de-DE" w:eastAsia="de-DE"/>
                </w:rPr>
                <w:t>0.00%</w:t>
              </w:r>
            </w:ins>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ins w:id="1896" w:author="Jens-Rainer Ohm" w:date="2023-10-13T10:09:00Z"/>
                <w:lang w:val="de-DE" w:eastAsia="de-DE"/>
              </w:rPr>
            </w:pPr>
            <w:ins w:id="1897" w:author="Jens-Rainer Ohm" w:date="2023-10-13T10:09:00Z">
              <w:r w:rsidRPr="008F0062">
                <w:rPr>
                  <w:lang w:val="de-DE" w:eastAsia="de-DE"/>
                </w:rPr>
                <w:t>0.00%</w:t>
              </w:r>
            </w:ins>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ins w:id="1898" w:author="Jens-Rainer Ohm" w:date="2023-10-13T10:09:00Z"/>
                <w:lang w:val="de-DE" w:eastAsia="de-DE"/>
              </w:rPr>
            </w:pPr>
            <w:ins w:id="1899" w:author="Jens-Rainer Ohm" w:date="2023-10-13T10:09:00Z">
              <w:r w:rsidRPr="008F0062">
                <w:rPr>
                  <w:lang w:val="de-DE" w:eastAsia="de-DE"/>
                </w:rPr>
                <w:t>0.00%</w:t>
              </w:r>
            </w:ins>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ins w:id="1900" w:author="Jens-Rainer Ohm" w:date="2023-10-13T10:09:00Z"/>
                <w:lang w:val="de-DE" w:eastAsia="de-DE"/>
              </w:rPr>
            </w:pPr>
            <w:ins w:id="1901" w:author="Jens-Rainer Ohm" w:date="2023-10-13T10:09:00Z">
              <w:r w:rsidRPr="008F0062">
                <w:rPr>
                  <w:lang w:val="de-DE" w:eastAsia="de-DE"/>
                </w:rPr>
                <w:t>101%</w:t>
              </w:r>
            </w:ins>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ins w:id="1902" w:author="Jens-Rainer Ohm" w:date="2023-10-13T10:09:00Z"/>
                <w:lang w:val="de-DE" w:eastAsia="de-DE"/>
              </w:rPr>
            </w:pPr>
            <w:ins w:id="1903" w:author="Jens-Rainer Ohm" w:date="2023-10-13T10:09:00Z">
              <w:r w:rsidRPr="008F0062">
                <w:rPr>
                  <w:lang w:val="de-DE" w:eastAsia="de-DE"/>
                </w:rPr>
                <w:t>101%</w:t>
              </w:r>
            </w:ins>
          </w:p>
        </w:tc>
      </w:tr>
      <w:tr w:rsidR="008F0062" w:rsidRPr="008F0062" w14:paraId="07644D17" w14:textId="77777777" w:rsidTr="001D5ACF">
        <w:trPr>
          <w:trHeight w:val="255"/>
          <w:ins w:id="1904" w:author="Jens-Rainer Ohm" w:date="2023-10-13T10:09:00Z"/>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ins w:id="1905" w:author="Jens-Rainer Ohm" w:date="2023-10-13T10:09:00Z"/>
                <w:b/>
                <w:bCs/>
                <w:lang w:val="de-DE" w:eastAsia="de-DE"/>
              </w:rPr>
            </w:pPr>
            <w:ins w:id="1906" w:author="Jens-Rainer Ohm" w:date="2023-10-13T10:09:00Z">
              <w:r w:rsidRPr="008F0062">
                <w:rPr>
                  <w:b/>
                  <w:bCs/>
                  <w:lang w:val="de-DE" w:eastAsia="de-DE"/>
                </w:rPr>
                <w:t>Overall</w:t>
              </w:r>
            </w:ins>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ins w:id="1907" w:author="Jens-Rainer Ohm" w:date="2023-10-13T10:09:00Z"/>
                <w:lang w:val="de-DE" w:eastAsia="de-DE"/>
              </w:rPr>
            </w:pPr>
            <w:ins w:id="1908" w:author="Jens-Rainer Ohm" w:date="2023-10-13T10:09:00Z">
              <w:r w:rsidRPr="008F0062">
                <w:rPr>
                  <w:lang w:val="de-DE" w:eastAsia="de-DE"/>
                </w:rPr>
                <w:t>0.08%</w:t>
              </w:r>
            </w:ins>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ins w:id="1909" w:author="Jens-Rainer Ohm" w:date="2023-10-13T10:09:00Z"/>
                <w:lang w:val="de-DE" w:eastAsia="de-DE"/>
              </w:rPr>
            </w:pPr>
            <w:ins w:id="1910" w:author="Jens-Rainer Ohm" w:date="2023-10-13T10:09:00Z">
              <w:r w:rsidRPr="008F0062">
                <w:rPr>
                  <w:lang w:val="de-DE" w:eastAsia="de-DE"/>
                </w:rPr>
                <w:t>0.02%</w:t>
              </w:r>
            </w:ins>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ins w:id="1911" w:author="Jens-Rainer Ohm" w:date="2023-10-13T10:09:00Z"/>
                <w:lang w:val="de-DE" w:eastAsia="de-DE"/>
              </w:rPr>
            </w:pPr>
            <w:ins w:id="1912" w:author="Jens-Rainer Ohm" w:date="2023-10-13T10:09:00Z">
              <w:r w:rsidRPr="008F0062">
                <w:rPr>
                  <w:lang w:val="de-DE" w:eastAsia="de-DE"/>
                </w:rPr>
                <w:t>0.02%</w:t>
              </w:r>
            </w:ins>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ins w:id="1913" w:author="Jens-Rainer Ohm" w:date="2023-10-13T10:09:00Z"/>
                <w:lang w:val="de-DE" w:eastAsia="de-DE"/>
              </w:rPr>
            </w:pPr>
            <w:ins w:id="1914" w:author="Jens-Rainer Ohm" w:date="2023-10-13T10:09:00Z">
              <w:r w:rsidRPr="008F0062">
                <w:rPr>
                  <w:lang w:val="de-DE" w:eastAsia="de-DE"/>
                </w:rPr>
                <w:t>0.25%</w:t>
              </w:r>
            </w:ins>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ins w:id="1915" w:author="Jens-Rainer Ohm" w:date="2023-10-13T10:09:00Z"/>
                <w:lang w:val="de-DE" w:eastAsia="de-DE"/>
              </w:rPr>
            </w:pPr>
            <w:ins w:id="1916" w:author="Jens-Rainer Ohm" w:date="2023-10-13T10:09:00Z">
              <w:r w:rsidRPr="008F0062">
                <w:rPr>
                  <w:lang w:val="de-DE" w:eastAsia="de-DE"/>
                </w:rPr>
                <w:t>0.19%</w:t>
              </w:r>
            </w:ins>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ins w:id="1917" w:author="Jens-Rainer Ohm" w:date="2023-10-13T10:09:00Z"/>
                <w:lang w:val="de-DE" w:eastAsia="de-DE"/>
              </w:rPr>
            </w:pPr>
            <w:ins w:id="1918" w:author="Jens-Rainer Ohm" w:date="2023-10-13T10:09:00Z">
              <w:r w:rsidRPr="008F0062">
                <w:rPr>
                  <w:lang w:val="de-DE" w:eastAsia="de-DE"/>
                </w:rPr>
                <w:t>0.00%</w:t>
              </w:r>
            </w:ins>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ins w:id="1919" w:author="Jens-Rainer Ohm" w:date="2023-10-13T10:09:00Z"/>
                <w:lang w:val="de-DE" w:eastAsia="de-DE"/>
              </w:rPr>
            </w:pPr>
            <w:ins w:id="1920" w:author="Jens-Rainer Ohm" w:date="2023-10-13T10:09:00Z">
              <w:r w:rsidRPr="008F0062">
                <w:rPr>
                  <w:lang w:val="de-DE" w:eastAsia="de-DE"/>
                </w:rPr>
                <w:t>0.14%</w:t>
              </w:r>
            </w:ins>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ins w:id="1921" w:author="Jens-Rainer Ohm" w:date="2023-10-13T10:09:00Z"/>
                <w:lang w:val="de-DE" w:eastAsia="de-DE"/>
              </w:rPr>
            </w:pPr>
            <w:ins w:id="1922" w:author="Jens-Rainer Ohm" w:date="2023-10-13T10:09:00Z">
              <w:r w:rsidRPr="008F0062">
                <w:rPr>
                  <w:lang w:val="de-DE" w:eastAsia="de-DE"/>
                </w:rPr>
                <w:t>0.13%</w:t>
              </w:r>
            </w:ins>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ins w:id="1923" w:author="Jens-Rainer Ohm" w:date="2023-10-13T10:09:00Z"/>
                <w:lang w:val="de-DE" w:eastAsia="de-DE"/>
              </w:rPr>
            </w:pPr>
            <w:ins w:id="1924" w:author="Jens-Rainer Ohm" w:date="2023-10-13T10:09:00Z">
              <w:r w:rsidRPr="008F0062">
                <w:rPr>
                  <w:lang w:val="de-DE" w:eastAsia="de-DE"/>
                </w:rPr>
                <w:t>101%</w:t>
              </w:r>
            </w:ins>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ins w:id="1925" w:author="Jens-Rainer Ohm" w:date="2023-10-13T10:09:00Z"/>
                <w:lang w:val="de-DE" w:eastAsia="de-DE"/>
              </w:rPr>
            </w:pPr>
            <w:ins w:id="1926" w:author="Jens-Rainer Ohm" w:date="2023-10-13T10:09:00Z">
              <w:r w:rsidRPr="008F0062">
                <w:rPr>
                  <w:lang w:val="de-DE" w:eastAsia="de-DE"/>
                </w:rPr>
                <w:t>101%</w:t>
              </w:r>
            </w:ins>
          </w:p>
        </w:tc>
      </w:tr>
      <w:tr w:rsidR="008F0062" w:rsidRPr="008F0062" w14:paraId="63BB9F33" w14:textId="77777777" w:rsidTr="001D5ACF">
        <w:trPr>
          <w:trHeight w:val="255"/>
          <w:ins w:id="1927" w:author="Jens-Rainer Ohm" w:date="2023-10-13T10:09:00Z"/>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ins w:id="1928" w:author="Jens-Rainer Ohm" w:date="2023-10-13T10:09:00Z"/>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ins w:id="1929" w:author="Jens-Rainer Ohm" w:date="2023-10-13T10:09:00Z"/>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ins w:id="1930" w:author="Jens-Rainer Ohm" w:date="2023-10-13T10:09:00Z"/>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ins w:id="1931" w:author="Jens-Rainer Ohm" w:date="2023-10-13T10:09:00Z"/>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ins w:id="1932" w:author="Jens-Rainer Ohm" w:date="2023-10-13T10:09:00Z"/>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ins w:id="1933" w:author="Jens-Rainer Ohm" w:date="2023-10-13T10:09:00Z"/>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ins w:id="1934" w:author="Jens-Rainer Ohm" w:date="2023-10-13T10:09:00Z"/>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ins w:id="1935" w:author="Jens-Rainer Ohm" w:date="2023-10-13T10:09:00Z"/>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ins w:id="1936" w:author="Jens-Rainer Ohm" w:date="2023-10-13T10:09:00Z"/>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ins w:id="1937" w:author="Jens-Rainer Ohm" w:date="2023-10-13T10:09:00Z"/>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ins w:id="1938" w:author="Jens-Rainer Ohm" w:date="2023-10-13T10:09:00Z"/>
                <w:lang w:val="de-DE" w:eastAsia="de-DE"/>
              </w:rPr>
            </w:pPr>
          </w:p>
        </w:tc>
      </w:tr>
      <w:tr w:rsidR="008F0062" w:rsidRPr="008F0062" w14:paraId="03A987FC" w14:textId="77777777" w:rsidTr="001D5ACF">
        <w:trPr>
          <w:trHeight w:val="255"/>
          <w:ins w:id="1939" w:author="Jens-Rainer Ohm" w:date="2023-10-13T10:09:00Z"/>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ins w:id="1940" w:author="Jens-Rainer Ohm" w:date="2023-10-13T10:09:00Z"/>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ins w:id="1941" w:author="Jens-Rainer Ohm" w:date="2023-10-13T10:09:00Z"/>
                <w:b/>
                <w:bCs/>
                <w:lang w:val="de-DE" w:eastAsia="de-DE"/>
              </w:rPr>
            </w:pPr>
            <w:ins w:id="1942" w:author="Jens-Rainer Ohm" w:date="2023-10-13T10:09:00Z">
              <w:r w:rsidRPr="008F0062">
                <w:rPr>
                  <w:b/>
                  <w:bCs/>
                  <w:lang w:val="de-DE" w:eastAsia="de-DE"/>
                </w:rPr>
                <w:t xml:space="preserve">All </w:t>
              </w:r>
              <w:proofErr w:type="spellStart"/>
              <w:r w:rsidRPr="008F0062">
                <w:rPr>
                  <w:b/>
                  <w:bCs/>
                  <w:lang w:val="de-DE" w:eastAsia="de-DE"/>
                </w:rPr>
                <w:t>Intra</w:t>
              </w:r>
              <w:proofErr w:type="spellEnd"/>
            </w:ins>
          </w:p>
        </w:tc>
      </w:tr>
      <w:tr w:rsidR="008F0062" w:rsidRPr="008F0062" w14:paraId="4A467804" w14:textId="77777777" w:rsidTr="001D5ACF">
        <w:trPr>
          <w:trHeight w:val="255"/>
          <w:ins w:id="1943" w:author="Jens-Rainer Ohm" w:date="2023-10-13T10:09:00Z"/>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ins w:id="1944" w:author="Jens-Rainer Ohm" w:date="2023-10-13T10:09:00Z"/>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ins w:id="1945" w:author="Jens-Rainer Ohm" w:date="2023-10-13T10:09:00Z"/>
                <w:b/>
                <w:bCs/>
                <w:lang w:val="de-DE" w:eastAsia="de-DE"/>
              </w:rPr>
            </w:pPr>
            <w:ins w:id="1946" w:author="Jens-Rainer Ohm" w:date="2023-10-13T10:09:00Z">
              <w:r w:rsidRPr="008F0062">
                <w:rPr>
                  <w:b/>
                  <w:bCs/>
                  <w:lang w:val="de-DE" w:eastAsia="de-DE"/>
                </w:rPr>
                <w:t>Over VTM21.0</w:t>
              </w:r>
            </w:ins>
          </w:p>
        </w:tc>
      </w:tr>
      <w:tr w:rsidR="008F0062" w:rsidRPr="008F0062" w14:paraId="0FC8BCB1" w14:textId="77777777" w:rsidTr="001D5ACF">
        <w:trPr>
          <w:trHeight w:val="255"/>
          <w:ins w:id="1947" w:author="Jens-Rainer Ohm" w:date="2023-10-13T10:09:00Z"/>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ins w:id="1948" w:author="Jens-Rainer Ohm" w:date="2023-10-13T10:09:00Z"/>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ins w:id="1949" w:author="Jens-Rainer Ohm" w:date="2023-10-13T10:09:00Z"/>
                <w:b/>
                <w:bCs/>
                <w:lang w:val="de-DE" w:eastAsia="de-DE"/>
              </w:rPr>
            </w:pPr>
            <w:ins w:id="1950" w:author="Jens-Rainer Ohm" w:date="2023-10-13T10:09:00Z">
              <w:r w:rsidRPr="008F0062">
                <w:rPr>
                  <w:b/>
                  <w:bCs/>
                  <w:lang w:val="de-DE" w:eastAsia="de-DE"/>
                </w:rPr>
                <w:t> </w:t>
              </w:r>
            </w:ins>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ins w:id="1951" w:author="Jens-Rainer Ohm" w:date="2023-10-13T10:09:00Z"/>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ins w:id="1952" w:author="Jens-Rainer Ohm" w:date="2023-10-13T10:09:00Z"/>
                <w:b/>
                <w:bCs/>
                <w:lang w:val="de-DE" w:eastAsia="de-DE"/>
              </w:rPr>
            </w:pPr>
            <w:proofErr w:type="spellStart"/>
            <w:ins w:id="1953" w:author="Jens-Rainer Ohm" w:date="2023-10-13T10:09:00Z">
              <w:r w:rsidRPr="008F0062">
                <w:rPr>
                  <w:b/>
                  <w:bCs/>
                  <w:lang w:val="de-DE" w:eastAsia="de-DE"/>
                </w:rPr>
                <w:t>wPSNR</w:t>
              </w:r>
              <w:proofErr w:type="spellEnd"/>
            </w:ins>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ins w:id="1954" w:author="Jens-Rainer Ohm" w:date="2023-10-13T10:09:00Z"/>
                <w:b/>
                <w:bCs/>
                <w:lang w:val="de-DE" w:eastAsia="de-DE"/>
              </w:rPr>
            </w:pPr>
            <w:ins w:id="1955" w:author="Jens-Rainer Ohm" w:date="2023-10-13T10:09:00Z">
              <w:r w:rsidRPr="008F0062">
                <w:rPr>
                  <w:b/>
                  <w:bCs/>
                  <w:lang w:val="de-DE" w:eastAsia="de-DE"/>
                </w:rPr>
                <w:t>PSNR</w:t>
              </w:r>
            </w:ins>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ins w:id="1956" w:author="Jens-Rainer Ohm" w:date="2023-10-13T10:09:00Z"/>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ins w:id="1957" w:author="Jens-Rainer Ohm" w:date="2023-10-13T10:09:00Z"/>
                <w:b/>
                <w:bCs/>
                <w:lang w:val="de-DE" w:eastAsia="de-DE"/>
              </w:rPr>
            </w:pPr>
            <w:ins w:id="1958" w:author="Jens-Rainer Ohm" w:date="2023-10-13T10:09:00Z">
              <w:r w:rsidRPr="008F0062">
                <w:rPr>
                  <w:b/>
                  <w:bCs/>
                  <w:lang w:val="de-DE" w:eastAsia="de-DE"/>
                </w:rPr>
                <w:t> </w:t>
              </w:r>
            </w:ins>
          </w:p>
        </w:tc>
      </w:tr>
      <w:tr w:rsidR="008F0062" w:rsidRPr="008F0062" w14:paraId="53961CE9" w14:textId="77777777" w:rsidTr="001D5ACF">
        <w:trPr>
          <w:trHeight w:val="255"/>
          <w:ins w:id="1959" w:author="Jens-Rainer Ohm" w:date="2023-10-13T10:09:00Z"/>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ins w:id="1960" w:author="Jens-Rainer Ohm" w:date="2023-10-13T10:09:00Z"/>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ins w:id="1961" w:author="Jens-Rainer Ohm" w:date="2023-10-13T10:09:00Z"/>
                <w:lang w:val="de-DE" w:eastAsia="de-DE"/>
              </w:rPr>
            </w:pPr>
            <w:ins w:id="1962" w:author="Jens-Rainer Ohm" w:date="2023-10-13T10:09:00Z">
              <w:r w:rsidRPr="008F0062">
                <w:rPr>
                  <w:lang w:val="de-DE" w:eastAsia="de-DE"/>
                </w:rPr>
                <w:t>DE100</w:t>
              </w:r>
            </w:ins>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ins w:id="1963" w:author="Jens-Rainer Ohm" w:date="2023-10-13T10:09:00Z"/>
                <w:lang w:val="de-DE" w:eastAsia="de-DE"/>
              </w:rPr>
            </w:pPr>
            <w:ins w:id="1964" w:author="Jens-Rainer Ohm" w:date="2023-10-13T10:09:00Z">
              <w:r w:rsidRPr="008F0062">
                <w:rPr>
                  <w:lang w:val="de-DE" w:eastAsia="de-DE"/>
                </w:rPr>
                <w:t>PSNR-L100</w:t>
              </w:r>
            </w:ins>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ins w:id="1965" w:author="Jens-Rainer Ohm" w:date="2023-10-13T10:09:00Z"/>
                <w:lang w:val="de-DE" w:eastAsia="de-DE"/>
              </w:rPr>
            </w:pPr>
            <w:ins w:id="1966" w:author="Jens-Rainer Ohm" w:date="2023-10-13T10:09:00Z">
              <w:r w:rsidRPr="008F0062">
                <w:rPr>
                  <w:lang w:val="de-DE" w:eastAsia="de-DE"/>
                </w:rPr>
                <w:t>Y</w:t>
              </w:r>
            </w:ins>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ins w:id="1967" w:author="Jens-Rainer Ohm" w:date="2023-10-13T10:09:00Z"/>
                <w:lang w:val="de-DE" w:eastAsia="de-DE"/>
              </w:rPr>
            </w:pPr>
            <w:ins w:id="1968" w:author="Jens-Rainer Ohm" w:date="2023-10-13T10:09:00Z">
              <w:r w:rsidRPr="008F0062">
                <w:rPr>
                  <w:lang w:val="de-DE"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ins w:id="1969" w:author="Jens-Rainer Ohm" w:date="2023-10-13T10:09:00Z"/>
                <w:lang w:val="de-DE" w:eastAsia="de-DE"/>
              </w:rPr>
            </w:pPr>
            <w:ins w:id="1970" w:author="Jens-Rainer Ohm" w:date="2023-10-13T10:09:00Z">
              <w:r w:rsidRPr="008F0062">
                <w:rPr>
                  <w:lang w:val="de-DE" w:eastAsia="de-DE"/>
                </w:rPr>
                <w:t>V</w:t>
              </w:r>
            </w:ins>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ins w:id="1971" w:author="Jens-Rainer Ohm" w:date="2023-10-13T10:09:00Z"/>
                <w:lang w:val="de-DE" w:eastAsia="de-DE"/>
              </w:rPr>
            </w:pPr>
            <w:ins w:id="1972" w:author="Jens-Rainer Ohm" w:date="2023-10-13T10:09:00Z">
              <w:r w:rsidRPr="008F0062">
                <w:rPr>
                  <w:lang w:val="de-DE" w:eastAsia="de-DE"/>
                </w:rPr>
                <w:t>Y</w:t>
              </w:r>
            </w:ins>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ins w:id="1973" w:author="Jens-Rainer Ohm" w:date="2023-10-13T10:09:00Z"/>
                <w:lang w:val="de-DE" w:eastAsia="de-DE"/>
              </w:rPr>
            </w:pPr>
            <w:ins w:id="1974" w:author="Jens-Rainer Ohm" w:date="2023-10-13T10:09:00Z">
              <w:r w:rsidRPr="008F0062">
                <w:rPr>
                  <w:lang w:val="de-DE"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ins w:id="1975" w:author="Jens-Rainer Ohm" w:date="2023-10-13T10:09:00Z"/>
                <w:lang w:val="de-DE" w:eastAsia="de-DE"/>
              </w:rPr>
            </w:pPr>
            <w:ins w:id="1976" w:author="Jens-Rainer Ohm" w:date="2023-10-13T10:09:00Z">
              <w:r w:rsidRPr="008F0062">
                <w:rPr>
                  <w:lang w:val="de-DE" w:eastAsia="de-DE"/>
                </w:rPr>
                <w:t>V</w:t>
              </w:r>
            </w:ins>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ins w:id="1977" w:author="Jens-Rainer Ohm" w:date="2023-10-13T10:09:00Z"/>
                <w:lang w:val="de-DE" w:eastAsia="de-DE"/>
              </w:rPr>
            </w:pPr>
            <w:proofErr w:type="spellStart"/>
            <w:ins w:id="1978" w:author="Jens-Rainer Ohm" w:date="2023-10-13T10:09:00Z">
              <w:r w:rsidRPr="008F0062">
                <w:rPr>
                  <w:lang w:val="de-DE" w:eastAsia="de-DE"/>
                </w:rPr>
                <w:t>EncT</w:t>
              </w:r>
              <w:proofErr w:type="spellEnd"/>
            </w:ins>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ins w:id="1979" w:author="Jens-Rainer Ohm" w:date="2023-10-13T10:09:00Z"/>
                <w:lang w:val="de-DE" w:eastAsia="de-DE"/>
              </w:rPr>
            </w:pPr>
            <w:proofErr w:type="spellStart"/>
            <w:ins w:id="1980" w:author="Jens-Rainer Ohm" w:date="2023-10-13T10:09:00Z">
              <w:r w:rsidRPr="008F0062">
                <w:rPr>
                  <w:lang w:val="de-DE" w:eastAsia="de-DE"/>
                </w:rPr>
                <w:t>DecT</w:t>
              </w:r>
              <w:proofErr w:type="spellEnd"/>
            </w:ins>
          </w:p>
        </w:tc>
      </w:tr>
      <w:tr w:rsidR="008F0062" w:rsidRPr="008F0062" w14:paraId="13234E1D" w14:textId="77777777" w:rsidTr="001D5ACF">
        <w:trPr>
          <w:trHeight w:val="255"/>
          <w:ins w:id="1981" w:author="Jens-Rainer Ohm" w:date="2023-10-13T10:09:00Z"/>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ins w:id="1982" w:author="Jens-Rainer Ohm" w:date="2023-10-13T10:09:00Z"/>
                <w:lang w:val="de-DE" w:eastAsia="de-DE"/>
              </w:rPr>
            </w:pPr>
            <w:ins w:id="1983" w:author="Jens-Rainer Ohm" w:date="2023-10-13T10:09:00Z">
              <w:r w:rsidRPr="008F0062">
                <w:rPr>
                  <w:lang w:val="de-DE" w:eastAsia="de-DE"/>
                </w:rPr>
                <w:t>Class H1</w:t>
              </w:r>
            </w:ins>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ins w:id="1984" w:author="Jens-Rainer Ohm" w:date="2023-10-13T10:09:00Z"/>
                <w:lang w:val="de-DE" w:eastAsia="de-DE"/>
              </w:rPr>
            </w:pPr>
            <w:ins w:id="1985" w:author="Jens-Rainer Ohm" w:date="2023-10-13T10:09:00Z">
              <w:r w:rsidRPr="008F0062">
                <w:rPr>
                  <w:lang w:val="de-DE" w:eastAsia="de-DE"/>
                </w:rPr>
                <w:t>0.08%</w:t>
              </w:r>
            </w:ins>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ins w:id="1986" w:author="Jens-Rainer Ohm" w:date="2023-10-13T10:09:00Z"/>
                <w:lang w:val="de-DE" w:eastAsia="de-DE"/>
              </w:rPr>
            </w:pPr>
            <w:ins w:id="1987" w:author="Jens-Rainer Ohm" w:date="2023-10-13T10:09:00Z">
              <w:r w:rsidRPr="008F0062">
                <w:rPr>
                  <w:lang w:val="de-DE" w:eastAsia="de-DE"/>
                </w:rPr>
                <w:t>0.00%</w:t>
              </w:r>
            </w:ins>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ins w:id="1988" w:author="Jens-Rainer Ohm" w:date="2023-10-13T10:09:00Z"/>
                <w:lang w:val="de-DE" w:eastAsia="de-DE"/>
              </w:rPr>
            </w:pPr>
            <w:ins w:id="1989" w:author="Jens-Rainer Ohm" w:date="2023-10-13T10:09:00Z">
              <w:r w:rsidRPr="008F0062">
                <w:rPr>
                  <w:lang w:val="de-DE" w:eastAsia="de-DE"/>
                </w:rPr>
                <w:t>0.00%</w:t>
              </w:r>
            </w:ins>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ins w:id="1990" w:author="Jens-Rainer Ohm" w:date="2023-10-13T10:09:00Z"/>
                <w:lang w:val="de-DE" w:eastAsia="de-DE"/>
              </w:rPr>
            </w:pPr>
            <w:ins w:id="1991" w:author="Jens-Rainer Ohm" w:date="2023-10-13T10:09:00Z">
              <w:r w:rsidRPr="008F0062">
                <w:rPr>
                  <w:lang w:val="de-DE" w:eastAsia="de-DE"/>
                </w:rPr>
                <w:t>0.09%</w:t>
              </w:r>
            </w:ins>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ins w:id="1992" w:author="Jens-Rainer Ohm" w:date="2023-10-13T10:09:00Z"/>
                <w:lang w:val="de-DE" w:eastAsia="de-DE"/>
              </w:rPr>
            </w:pPr>
            <w:ins w:id="1993" w:author="Jens-Rainer Ohm" w:date="2023-10-13T10:09:00Z">
              <w:r w:rsidRPr="008F0062">
                <w:rPr>
                  <w:lang w:val="de-DE" w:eastAsia="de-DE"/>
                </w:rPr>
                <w:t>0.06%</w:t>
              </w:r>
            </w:ins>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ins w:id="1994" w:author="Jens-Rainer Ohm" w:date="2023-10-13T10:09:00Z"/>
                <w:lang w:val="de-DE" w:eastAsia="de-DE"/>
              </w:rPr>
            </w:pPr>
            <w:ins w:id="1995" w:author="Jens-Rainer Ohm" w:date="2023-10-13T10:09:00Z">
              <w:r w:rsidRPr="008F0062">
                <w:rPr>
                  <w:lang w:val="de-DE" w:eastAsia="de-DE"/>
                </w:rPr>
                <w:t>0.00%</w:t>
              </w:r>
            </w:ins>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ins w:id="1996" w:author="Jens-Rainer Ohm" w:date="2023-10-13T10:09:00Z"/>
                <w:lang w:val="de-DE" w:eastAsia="de-DE"/>
              </w:rPr>
            </w:pPr>
            <w:ins w:id="1997" w:author="Jens-Rainer Ohm" w:date="2023-10-13T10:09:00Z">
              <w:r w:rsidRPr="008F0062">
                <w:rPr>
                  <w:lang w:val="de-DE" w:eastAsia="de-DE"/>
                </w:rPr>
                <w:t>0.06%</w:t>
              </w:r>
            </w:ins>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ins w:id="1998" w:author="Jens-Rainer Ohm" w:date="2023-10-13T10:09:00Z"/>
                <w:lang w:val="de-DE" w:eastAsia="de-DE"/>
              </w:rPr>
            </w:pPr>
            <w:ins w:id="1999" w:author="Jens-Rainer Ohm" w:date="2023-10-13T10:09:00Z">
              <w:r w:rsidRPr="008F0062">
                <w:rPr>
                  <w:lang w:val="de-DE" w:eastAsia="de-DE"/>
                </w:rPr>
                <w:t>0.04%</w:t>
              </w:r>
            </w:ins>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ins w:id="2000" w:author="Jens-Rainer Ohm" w:date="2023-10-13T10:09:00Z"/>
                <w:lang w:val="de-DE" w:eastAsia="de-DE"/>
              </w:rPr>
            </w:pPr>
            <w:ins w:id="2001" w:author="Jens-Rainer Ohm" w:date="2023-10-13T10:09:00Z">
              <w:r w:rsidRPr="008F0062">
                <w:rPr>
                  <w:lang w:val="de-DE" w:eastAsia="de-DE"/>
                </w:rPr>
                <w:t>99%</w:t>
              </w:r>
            </w:ins>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ins w:id="2002" w:author="Jens-Rainer Ohm" w:date="2023-10-13T10:09:00Z"/>
                <w:lang w:val="de-DE" w:eastAsia="de-DE"/>
              </w:rPr>
            </w:pPr>
            <w:ins w:id="2003" w:author="Jens-Rainer Ohm" w:date="2023-10-13T10:09:00Z">
              <w:r w:rsidRPr="008F0062">
                <w:rPr>
                  <w:lang w:val="de-DE" w:eastAsia="de-DE"/>
                </w:rPr>
                <w:t>100%</w:t>
              </w:r>
            </w:ins>
          </w:p>
        </w:tc>
      </w:tr>
      <w:tr w:rsidR="008F0062" w:rsidRPr="008F0062" w14:paraId="20C7ABB4" w14:textId="77777777" w:rsidTr="001D5ACF">
        <w:trPr>
          <w:trHeight w:val="255"/>
          <w:ins w:id="2004" w:author="Jens-Rainer Ohm" w:date="2023-10-13T10:09:00Z"/>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ins w:id="2005" w:author="Jens-Rainer Ohm" w:date="2023-10-13T10:09:00Z"/>
                <w:lang w:val="de-DE" w:eastAsia="de-DE"/>
              </w:rPr>
            </w:pPr>
            <w:ins w:id="2006" w:author="Jens-Rainer Ohm" w:date="2023-10-13T10:09:00Z">
              <w:r w:rsidRPr="008F0062">
                <w:rPr>
                  <w:lang w:val="de-DE" w:eastAsia="de-DE"/>
                </w:rPr>
                <w:t>Class H2</w:t>
              </w:r>
            </w:ins>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ins w:id="2007" w:author="Jens-Rainer Ohm" w:date="2023-10-13T10:09:00Z"/>
                <w:lang w:val="de-DE" w:eastAsia="de-DE"/>
              </w:rPr>
            </w:pPr>
            <w:ins w:id="2008" w:author="Jens-Rainer Ohm" w:date="2023-10-13T10:09:00Z">
              <w:r w:rsidRPr="008F0062">
                <w:rPr>
                  <w:lang w:val="de-DE" w:eastAsia="de-DE"/>
                </w:rPr>
                <w:t> </w:t>
              </w:r>
            </w:ins>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ins w:id="2009" w:author="Jens-Rainer Ohm" w:date="2023-10-13T10:09:00Z"/>
                <w:lang w:val="de-DE" w:eastAsia="de-DE"/>
              </w:rPr>
            </w:pPr>
            <w:ins w:id="2010" w:author="Jens-Rainer Ohm" w:date="2023-10-13T10:09:00Z">
              <w:r w:rsidRPr="008F0062">
                <w:rPr>
                  <w:lang w:val="de-DE" w:eastAsia="de-DE"/>
                </w:rPr>
                <w:t> </w:t>
              </w:r>
            </w:ins>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ins w:id="2011" w:author="Jens-Rainer Ohm" w:date="2023-10-13T10:09:00Z"/>
                <w:lang w:val="de-DE" w:eastAsia="de-DE"/>
              </w:rPr>
            </w:pPr>
            <w:ins w:id="2012" w:author="Jens-Rainer Ohm" w:date="2023-10-13T10:09:00Z">
              <w:r w:rsidRPr="008F0062">
                <w:rPr>
                  <w:lang w:val="de-DE" w:eastAsia="de-DE"/>
                </w:rPr>
                <w:t> </w:t>
              </w:r>
            </w:ins>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ins w:id="2013" w:author="Jens-Rainer Ohm" w:date="2023-10-13T10:09:00Z"/>
                <w:lang w:val="de-DE" w:eastAsia="de-DE"/>
              </w:rPr>
            </w:pPr>
            <w:ins w:id="2014" w:author="Jens-Rainer Ohm" w:date="2023-10-13T10:09:00Z">
              <w:r w:rsidRPr="008F0062">
                <w:rPr>
                  <w:lang w:val="de-DE" w:eastAsia="de-DE"/>
                </w:rPr>
                <w:t> </w:t>
              </w:r>
            </w:ins>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ins w:id="2015" w:author="Jens-Rainer Ohm" w:date="2023-10-13T10:09:00Z"/>
                <w:lang w:val="de-DE" w:eastAsia="de-DE"/>
              </w:rPr>
            </w:pPr>
            <w:ins w:id="2016" w:author="Jens-Rainer Ohm" w:date="2023-10-13T10:09:00Z">
              <w:r w:rsidRPr="008F0062">
                <w:rPr>
                  <w:lang w:val="de-DE" w:eastAsia="de-DE"/>
                </w:rPr>
                <w:t> </w:t>
              </w:r>
            </w:ins>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ins w:id="2017" w:author="Jens-Rainer Ohm" w:date="2023-10-13T10:09:00Z"/>
                <w:lang w:val="de-DE" w:eastAsia="de-DE"/>
              </w:rPr>
            </w:pPr>
            <w:ins w:id="2018" w:author="Jens-Rainer Ohm" w:date="2023-10-13T10:09:00Z">
              <w:r w:rsidRPr="008F0062">
                <w:rPr>
                  <w:lang w:val="de-DE" w:eastAsia="de-DE"/>
                </w:rPr>
                <w:t>0.00%</w:t>
              </w:r>
            </w:ins>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ins w:id="2019" w:author="Jens-Rainer Ohm" w:date="2023-10-13T10:09:00Z"/>
                <w:lang w:val="de-DE" w:eastAsia="de-DE"/>
              </w:rPr>
            </w:pPr>
            <w:ins w:id="2020" w:author="Jens-Rainer Ohm" w:date="2023-10-13T10:09:00Z">
              <w:r w:rsidRPr="008F0062">
                <w:rPr>
                  <w:lang w:val="de-DE" w:eastAsia="de-DE"/>
                </w:rPr>
                <w:t>0.00%</w:t>
              </w:r>
            </w:ins>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ins w:id="2021" w:author="Jens-Rainer Ohm" w:date="2023-10-13T10:09:00Z"/>
                <w:lang w:val="de-DE" w:eastAsia="de-DE"/>
              </w:rPr>
            </w:pPr>
            <w:ins w:id="2022" w:author="Jens-Rainer Ohm" w:date="2023-10-13T10:09:00Z">
              <w:r w:rsidRPr="008F0062">
                <w:rPr>
                  <w:lang w:val="de-DE" w:eastAsia="de-DE"/>
                </w:rPr>
                <w:t>0.00%</w:t>
              </w:r>
            </w:ins>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ins w:id="2023" w:author="Jens-Rainer Ohm" w:date="2023-10-13T10:09:00Z"/>
                <w:lang w:val="de-DE" w:eastAsia="de-DE"/>
              </w:rPr>
            </w:pPr>
            <w:ins w:id="2024" w:author="Jens-Rainer Ohm" w:date="2023-10-13T10:09:00Z">
              <w:r w:rsidRPr="008F0062">
                <w:rPr>
                  <w:lang w:val="de-DE" w:eastAsia="de-DE"/>
                </w:rPr>
                <w:t>98%</w:t>
              </w:r>
            </w:ins>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ins w:id="2025" w:author="Jens-Rainer Ohm" w:date="2023-10-13T10:09:00Z"/>
                <w:lang w:val="de-DE" w:eastAsia="de-DE"/>
              </w:rPr>
            </w:pPr>
            <w:ins w:id="2026" w:author="Jens-Rainer Ohm" w:date="2023-10-13T10:09:00Z">
              <w:r w:rsidRPr="008F0062">
                <w:rPr>
                  <w:lang w:val="de-DE" w:eastAsia="de-DE"/>
                </w:rPr>
                <w:t>99%</w:t>
              </w:r>
            </w:ins>
          </w:p>
        </w:tc>
      </w:tr>
      <w:tr w:rsidR="008F0062" w:rsidRPr="008F0062" w14:paraId="41C583ED" w14:textId="77777777" w:rsidTr="001D5ACF">
        <w:trPr>
          <w:trHeight w:val="255"/>
          <w:ins w:id="2027" w:author="Jens-Rainer Ohm" w:date="2023-10-13T10:09:00Z"/>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ins w:id="2028" w:author="Jens-Rainer Ohm" w:date="2023-10-13T10:09:00Z"/>
                <w:b/>
                <w:bCs/>
                <w:lang w:val="de-DE" w:eastAsia="de-DE"/>
              </w:rPr>
            </w:pPr>
            <w:ins w:id="2029" w:author="Jens-Rainer Ohm" w:date="2023-10-13T10:09:00Z">
              <w:r w:rsidRPr="008F0062">
                <w:rPr>
                  <w:b/>
                  <w:bCs/>
                  <w:lang w:val="de-DE" w:eastAsia="de-DE"/>
                </w:rPr>
                <w:t xml:space="preserve">Overall </w:t>
              </w:r>
            </w:ins>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ins w:id="2030" w:author="Jens-Rainer Ohm" w:date="2023-10-13T10:09:00Z"/>
                <w:lang w:val="de-DE" w:eastAsia="de-DE"/>
              </w:rPr>
            </w:pPr>
            <w:ins w:id="2031" w:author="Jens-Rainer Ohm" w:date="2023-10-13T10:09:00Z">
              <w:r w:rsidRPr="008F0062">
                <w:rPr>
                  <w:lang w:val="de-DE" w:eastAsia="de-DE"/>
                </w:rPr>
                <w:t>0.08%</w:t>
              </w:r>
            </w:ins>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ins w:id="2032" w:author="Jens-Rainer Ohm" w:date="2023-10-13T10:09:00Z"/>
                <w:lang w:val="de-DE" w:eastAsia="de-DE"/>
              </w:rPr>
            </w:pPr>
            <w:ins w:id="2033" w:author="Jens-Rainer Ohm" w:date="2023-10-13T10:09:00Z">
              <w:r w:rsidRPr="008F0062">
                <w:rPr>
                  <w:lang w:val="de-DE" w:eastAsia="de-DE"/>
                </w:rPr>
                <w:t>0.00%</w:t>
              </w:r>
            </w:ins>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ins w:id="2034" w:author="Jens-Rainer Ohm" w:date="2023-10-13T10:09:00Z"/>
                <w:lang w:val="de-DE" w:eastAsia="de-DE"/>
              </w:rPr>
            </w:pPr>
            <w:ins w:id="2035" w:author="Jens-Rainer Ohm" w:date="2023-10-13T10:09:00Z">
              <w:r w:rsidRPr="008F0062">
                <w:rPr>
                  <w:lang w:val="de-DE" w:eastAsia="de-DE"/>
                </w:rPr>
                <w:t>0.00%</w:t>
              </w:r>
            </w:ins>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ins w:id="2036" w:author="Jens-Rainer Ohm" w:date="2023-10-13T10:09:00Z"/>
                <w:lang w:val="de-DE" w:eastAsia="de-DE"/>
              </w:rPr>
            </w:pPr>
            <w:ins w:id="2037" w:author="Jens-Rainer Ohm" w:date="2023-10-13T10:09:00Z">
              <w:r w:rsidRPr="008F0062">
                <w:rPr>
                  <w:lang w:val="de-DE" w:eastAsia="de-DE"/>
                </w:rPr>
                <w:t>0.09%</w:t>
              </w:r>
            </w:ins>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ins w:id="2038" w:author="Jens-Rainer Ohm" w:date="2023-10-13T10:09:00Z"/>
                <w:lang w:val="de-DE" w:eastAsia="de-DE"/>
              </w:rPr>
            </w:pPr>
            <w:ins w:id="2039" w:author="Jens-Rainer Ohm" w:date="2023-10-13T10:09:00Z">
              <w:r w:rsidRPr="008F0062">
                <w:rPr>
                  <w:lang w:val="de-DE" w:eastAsia="de-DE"/>
                </w:rPr>
                <w:t>0.06%</w:t>
              </w:r>
            </w:ins>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ins w:id="2040" w:author="Jens-Rainer Ohm" w:date="2023-10-13T10:09:00Z"/>
                <w:lang w:val="de-DE" w:eastAsia="de-DE"/>
              </w:rPr>
            </w:pPr>
            <w:ins w:id="2041" w:author="Jens-Rainer Ohm" w:date="2023-10-13T10:09:00Z">
              <w:r w:rsidRPr="008F0062">
                <w:rPr>
                  <w:lang w:val="de-DE" w:eastAsia="de-DE"/>
                </w:rPr>
                <w:t>0.00%</w:t>
              </w:r>
            </w:ins>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ins w:id="2042" w:author="Jens-Rainer Ohm" w:date="2023-10-13T10:09:00Z"/>
                <w:lang w:val="de-DE" w:eastAsia="de-DE"/>
              </w:rPr>
            </w:pPr>
            <w:ins w:id="2043" w:author="Jens-Rainer Ohm" w:date="2023-10-13T10:09:00Z">
              <w:r w:rsidRPr="008F0062">
                <w:rPr>
                  <w:lang w:val="de-DE" w:eastAsia="de-DE"/>
                </w:rPr>
                <w:t>0.04%</w:t>
              </w:r>
            </w:ins>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ins w:id="2044" w:author="Jens-Rainer Ohm" w:date="2023-10-13T10:09:00Z"/>
                <w:lang w:val="de-DE" w:eastAsia="de-DE"/>
              </w:rPr>
            </w:pPr>
            <w:ins w:id="2045" w:author="Jens-Rainer Ohm" w:date="2023-10-13T10:09:00Z">
              <w:r w:rsidRPr="008F0062">
                <w:rPr>
                  <w:lang w:val="de-DE" w:eastAsia="de-DE"/>
                </w:rPr>
                <w:t>0.02%</w:t>
              </w:r>
            </w:ins>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ins w:id="2046" w:author="Jens-Rainer Ohm" w:date="2023-10-13T10:09:00Z"/>
                <w:lang w:val="de-DE" w:eastAsia="de-DE"/>
              </w:rPr>
            </w:pPr>
            <w:ins w:id="2047" w:author="Jens-Rainer Ohm" w:date="2023-10-13T10:09:00Z">
              <w:r w:rsidRPr="008F0062">
                <w:rPr>
                  <w:lang w:val="de-DE" w:eastAsia="de-DE"/>
                </w:rPr>
                <w:t>98%</w:t>
              </w:r>
            </w:ins>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ins w:id="2048" w:author="Jens-Rainer Ohm" w:date="2023-10-13T10:09:00Z"/>
                <w:lang w:val="de-DE" w:eastAsia="de-DE"/>
              </w:rPr>
            </w:pPr>
            <w:ins w:id="2049" w:author="Jens-Rainer Ohm" w:date="2023-10-13T10:09:00Z">
              <w:r w:rsidRPr="008F0062">
                <w:rPr>
                  <w:lang w:val="de-DE" w:eastAsia="de-DE"/>
                </w:rPr>
                <w:t>100%</w:t>
              </w:r>
            </w:ins>
          </w:p>
        </w:tc>
      </w:tr>
    </w:tbl>
    <w:p w14:paraId="5162E0EE" w14:textId="77777777" w:rsidR="008F0062" w:rsidRPr="008F0062" w:rsidRDefault="008F0062" w:rsidP="008F0062">
      <w:pPr>
        <w:rPr>
          <w:ins w:id="2050" w:author="Jens-Rainer Ohm" w:date="2023-10-13T10:09:00Z"/>
          <w:lang w:val="en-CA" w:eastAsia="de-DE"/>
        </w:rPr>
      </w:pPr>
    </w:p>
    <w:p w14:paraId="595BEF63" w14:textId="77777777" w:rsidR="008F0062" w:rsidRPr="008F0062" w:rsidRDefault="008F0062" w:rsidP="008F0062">
      <w:pPr>
        <w:rPr>
          <w:ins w:id="2051" w:author="Jens-Rainer Ohm" w:date="2023-10-13T10:09:00Z"/>
          <w:lang w:val="en-CA" w:eastAsia="de-DE"/>
        </w:rPr>
      </w:pPr>
    </w:p>
    <w:p w14:paraId="36FB9C81" w14:textId="77777777" w:rsidR="008F0062" w:rsidRPr="008F0062" w:rsidRDefault="008F0062" w:rsidP="008F0062">
      <w:pPr>
        <w:rPr>
          <w:ins w:id="2052" w:author="Jens-Rainer Ohm" w:date="2023-10-13T10:09:00Z"/>
          <w:lang w:val="en-CA" w:eastAsia="de-DE"/>
        </w:rPr>
      </w:pPr>
      <w:ins w:id="2053" w:author="Jens-Rainer Ohm" w:date="2023-10-13T10:09:00Z">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ins>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ins w:id="2054" w:author="Jens-Rainer Ohm" w:date="2023-10-13T10:09:00Z"/>
        </w:trPr>
        <w:tc>
          <w:tcPr>
            <w:tcW w:w="554" w:type="pct"/>
            <w:tcBorders>
              <w:top w:val="nil"/>
              <w:left w:val="nil"/>
              <w:bottom w:val="nil"/>
              <w:right w:val="nil"/>
            </w:tcBorders>
            <w:shd w:val="clear" w:color="auto" w:fill="auto"/>
            <w:noWrap/>
            <w:vAlign w:val="center"/>
            <w:hideMark/>
          </w:tcPr>
          <w:p w14:paraId="6DAFDE26" w14:textId="77777777" w:rsidR="008F0062" w:rsidRPr="008F0062" w:rsidRDefault="008F0062" w:rsidP="008F0062">
            <w:pPr>
              <w:rPr>
                <w:ins w:id="2055" w:author="Jens-Rainer Ohm" w:date="2023-10-13T10:09:00Z"/>
                <w:lang w:val="en-CA" w:eastAsia="de-DE"/>
                <w:rPrChange w:id="2056" w:author="Jens-Rainer Ohm" w:date="2023-10-13T10:09:00Z">
                  <w:rPr>
                    <w:ins w:id="2057" w:author="Jens-Rainer Ohm" w:date="2023-10-13T10:09:00Z"/>
                    <w:lang w:val="de-DE" w:eastAsia="de-DE"/>
                  </w:rPr>
                </w:rPrChang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ins w:id="2058" w:author="Jens-Rainer Ohm" w:date="2023-10-13T10:09:00Z"/>
                <w:b/>
                <w:bCs/>
                <w:lang w:val="de-DE" w:eastAsia="de-DE"/>
              </w:rPr>
            </w:pPr>
            <w:ins w:id="2059" w:author="Jens-Rainer Ohm" w:date="2023-10-13T10:09:00Z">
              <w:r w:rsidRPr="008F0062">
                <w:rPr>
                  <w:b/>
                  <w:bCs/>
                  <w:lang w:val="de-DE" w:eastAsia="de-DE"/>
                </w:rPr>
                <w:t>Random Access</w:t>
              </w:r>
            </w:ins>
          </w:p>
        </w:tc>
      </w:tr>
      <w:tr w:rsidR="008F0062" w:rsidRPr="008F0062" w14:paraId="6A7DA357" w14:textId="77777777" w:rsidTr="001D5ACF">
        <w:trPr>
          <w:trHeight w:val="255"/>
          <w:ins w:id="2060" w:author="Jens-Rainer Ohm" w:date="2023-10-13T10:09:00Z"/>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ins w:id="2061" w:author="Jens-Rainer Ohm" w:date="2023-10-13T10:09:00Z"/>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ins w:id="2062" w:author="Jens-Rainer Ohm" w:date="2023-10-13T10:09:00Z"/>
                <w:b/>
                <w:bCs/>
                <w:lang w:val="de-DE" w:eastAsia="de-DE"/>
              </w:rPr>
            </w:pPr>
            <w:ins w:id="2063" w:author="Jens-Rainer Ohm" w:date="2023-10-13T10:09:00Z">
              <w:r w:rsidRPr="008F0062">
                <w:rPr>
                  <w:b/>
                  <w:bCs/>
                  <w:lang w:val="de-DE" w:eastAsia="de-DE"/>
                </w:rPr>
                <w:t>Over HM18.0</w:t>
              </w:r>
            </w:ins>
          </w:p>
        </w:tc>
      </w:tr>
      <w:tr w:rsidR="008F0062" w:rsidRPr="008F0062" w14:paraId="1E07902B" w14:textId="77777777" w:rsidTr="001D5ACF">
        <w:trPr>
          <w:trHeight w:val="255"/>
          <w:ins w:id="2064" w:author="Jens-Rainer Ohm" w:date="2023-10-13T10:09:00Z"/>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ins w:id="2065" w:author="Jens-Rainer Ohm" w:date="2023-10-13T10:09:00Z"/>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ins w:id="2066" w:author="Jens-Rainer Ohm" w:date="2023-10-13T10:09:00Z"/>
                <w:b/>
                <w:bCs/>
                <w:lang w:val="de-DE" w:eastAsia="de-DE"/>
              </w:rPr>
            </w:pPr>
            <w:ins w:id="2067" w:author="Jens-Rainer Ohm" w:date="2023-10-13T10:09:00Z">
              <w:r w:rsidRPr="008F0062">
                <w:rPr>
                  <w:b/>
                  <w:bCs/>
                  <w:lang w:val="de-DE" w:eastAsia="de-DE"/>
                </w:rPr>
                <w:t> </w:t>
              </w:r>
            </w:ins>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ins w:id="2068" w:author="Jens-Rainer Ohm" w:date="2023-10-13T10:09:00Z"/>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ins w:id="2069" w:author="Jens-Rainer Ohm" w:date="2023-10-13T10:09:00Z"/>
                <w:b/>
                <w:bCs/>
                <w:lang w:val="de-DE" w:eastAsia="de-DE"/>
              </w:rPr>
            </w:pPr>
            <w:proofErr w:type="spellStart"/>
            <w:ins w:id="2070" w:author="Jens-Rainer Ohm" w:date="2023-10-13T10:09:00Z">
              <w:r w:rsidRPr="008F0062">
                <w:rPr>
                  <w:b/>
                  <w:bCs/>
                  <w:lang w:val="de-DE" w:eastAsia="de-DE"/>
                </w:rPr>
                <w:t>wPSNR</w:t>
              </w:r>
              <w:proofErr w:type="spellEnd"/>
            </w:ins>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ins w:id="2071" w:author="Jens-Rainer Ohm" w:date="2023-10-13T10:09:00Z"/>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ins w:id="2072" w:author="Jens-Rainer Ohm" w:date="2023-10-13T10:09:00Z"/>
                <w:b/>
                <w:bCs/>
                <w:lang w:val="de-DE" w:eastAsia="de-DE"/>
              </w:rPr>
            </w:pPr>
            <w:ins w:id="2073" w:author="Jens-Rainer Ohm" w:date="2023-10-13T10:09:00Z">
              <w:r w:rsidRPr="008F0062">
                <w:rPr>
                  <w:b/>
                  <w:bCs/>
                  <w:lang w:val="de-DE" w:eastAsia="de-DE"/>
                </w:rPr>
                <w:t> </w:t>
              </w:r>
            </w:ins>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ins w:id="2074" w:author="Jens-Rainer Ohm" w:date="2023-10-13T10:09:00Z"/>
                <w:b/>
                <w:bCs/>
                <w:lang w:val="de-DE" w:eastAsia="de-DE"/>
              </w:rPr>
            </w:pPr>
            <w:ins w:id="2075" w:author="Jens-Rainer Ohm" w:date="2023-10-13T10:09:00Z">
              <w:r w:rsidRPr="008F0062">
                <w:rPr>
                  <w:b/>
                  <w:bCs/>
                  <w:lang w:val="de-DE" w:eastAsia="de-DE"/>
                </w:rPr>
                <w:t>PSNR</w:t>
              </w:r>
            </w:ins>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ins w:id="2076" w:author="Jens-Rainer Ohm" w:date="2023-10-13T10:09:00Z"/>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ins w:id="2077" w:author="Jens-Rainer Ohm" w:date="2023-10-13T10:09:00Z"/>
                <w:b/>
                <w:bCs/>
                <w:lang w:val="de-DE" w:eastAsia="de-DE"/>
              </w:rPr>
            </w:pPr>
            <w:ins w:id="2078" w:author="Jens-Rainer Ohm" w:date="2023-10-13T10:09:00Z">
              <w:r w:rsidRPr="008F0062">
                <w:rPr>
                  <w:b/>
                  <w:bCs/>
                  <w:lang w:val="de-DE" w:eastAsia="de-DE"/>
                </w:rPr>
                <w:t> </w:t>
              </w:r>
            </w:ins>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ins w:id="2079" w:author="Jens-Rainer Ohm" w:date="2023-10-13T10:09:00Z"/>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ins w:id="2080" w:author="Jens-Rainer Ohm" w:date="2023-10-13T10:09:00Z"/>
                <w:b/>
                <w:bCs/>
                <w:lang w:val="de-DE" w:eastAsia="de-DE"/>
              </w:rPr>
            </w:pPr>
            <w:ins w:id="2081" w:author="Jens-Rainer Ohm" w:date="2023-10-13T10:09:00Z">
              <w:r w:rsidRPr="008F0062">
                <w:rPr>
                  <w:b/>
                  <w:bCs/>
                  <w:lang w:val="de-DE" w:eastAsia="de-DE"/>
                </w:rPr>
                <w:t> </w:t>
              </w:r>
            </w:ins>
          </w:p>
        </w:tc>
      </w:tr>
      <w:tr w:rsidR="008F0062" w:rsidRPr="008F0062" w14:paraId="534578A4" w14:textId="77777777" w:rsidTr="001D5ACF">
        <w:trPr>
          <w:trHeight w:val="255"/>
          <w:ins w:id="2082" w:author="Jens-Rainer Ohm" w:date="2023-10-13T10:09:00Z"/>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ins w:id="2083" w:author="Jens-Rainer Ohm" w:date="2023-10-13T10:09:00Z"/>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ins w:id="2084" w:author="Jens-Rainer Ohm" w:date="2023-10-13T10:09:00Z"/>
                <w:lang w:val="de-DE" w:eastAsia="de-DE"/>
              </w:rPr>
            </w:pPr>
            <w:ins w:id="2085" w:author="Jens-Rainer Ohm" w:date="2023-10-13T10:09:00Z">
              <w:r w:rsidRPr="008F0062">
                <w:rPr>
                  <w:lang w:val="de-DE" w:eastAsia="de-DE"/>
                </w:rPr>
                <w:t>DE100</w:t>
              </w:r>
            </w:ins>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ins w:id="2086" w:author="Jens-Rainer Ohm" w:date="2023-10-13T10:09:00Z"/>
                <w:lang w:val="de-DE" w:eastAsia="de-DE"/>
              </w:rPr>
            </w:pPr>
            <w:ins w:id="2087" w:author="Jens-Rainer Ohm" w:date="2023-10-13T10:09:00Z">
              <w:r w:rsidRPr="008F0062">
                <w:rPr>
                  <w:lang w:val="de-DE" w:eastAsia="de-DE"/>
                </w:rPr>
                <w:t>PSNR-L100</w:t>
              </w:r>
            </w:ins>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ins w:id="2088" w:author="Jens-Rainer Ohm" w:date="2023-10-13T10:09:00Z"/>
                <w:lang w:val="de-DE" w:eastAsia="de-DE"/>
              </w:rPr>
            </w:pPr>
            <w:ins w:id="2089" w:author="Jens-Rainer Ohm" w:date="2023-10-13T10:09:00Z">
              <w:r w:rsidRPr="008F0062">
                <w:rPr>
                  <w:lang w:val="de-DE" w:eastAsia="de-DE"/>
                </w:rPr>
                <w:t>Y</w:t>
              </w:r>
            </w:ins>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ins w:id="2090" w:author="Jens-Rainer Ohm" w:date="2023-10-13T10:09:00Z"/>
                <w:lang w:val="de-DE" w:eastAsia="de-DE"/>
              </w:rPr>
            </w:pPr>
            <w:ins w:id="2091" w:author="Jens-Rainer Ohm" w:date="2023-10-13T10:09:00Z">
              <w:r w:rsidRPr="008F0062">
                <w:rPr>
                  <w:lang w:val="de-DE" w:eastAsia="de-DE"/>
                </w:rPr>
                <w:t>U</w:t>
              </w:r>
            </w:ins>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ins w:id="2092" w:author="Jens-Rainer Ohm" w:date="2023-10-13T10:09:00Z"/>
                <w:lang w:val="de-DE" w:eastAsia="de-DE"/>
              </w:rPr>
            </w:pPr>
            <w:ins w:id="2093" w:author="Jens-Rainer Ohm" w:date="2023-10-13T10:09:00Z">
              <w:r w:rsidRPr="008F0062">
                <w:rPr>
                  <w:lang w:val="de-DE" w:eastAsia="de-DE"/>
                </w:rPr>
                <w:t>V</w:t>
              </w:r>
            </w:ins>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ins w:id="2094" w:author="Jens-Rainer Ohm" w:date="2023-10-13T10:09:00Z"/>
                <w:lang w:val="de-DE" w:eastAsia="de-DE"/>
              </w:rPr>
            </w:pPr>
            <w:ins w:id="2095" w:author="Jens-Rainer Ohm" w:date="2023-10-13T10:09:00Z">
              <w:r w:rsidRPr="008F0062">
                <w:rPr>
                  <w:lang w:val="de-DE" w:eastAsia="de-DE"/>
                </w:rPr>
                <w:t>Y</w:t>
              </w:r>
            </w:ins>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ins w:id="2096" w:author="Jens-Rainer Ohm" w:date="2023-10-13T10:09:00Z"/>
                <w:lang w:val="de-DE" w:eastAsia="de-DE"/>
              </w:rPr>
            </w:pPr>
            <w:ins w:id="2097" w:author="Jens-Rainer Ohm" w:date="2023-10-13T10:09:00Z">
              <w:r w:rsidRPr="008F0062">
                <w:rPr>
                  <w:lang w:val="de-DE" w:eastAsia="de-DE"/>
                </w:rPr>
                <w:t>U</w:t>
              </w:r>
            </w:ins>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ins w:id="2098" w:author="Jens-Rainer Ohm" w:date="2023-10-13T10:09:00Z"/>
                <w:lang w:val="de-DE" w:eastAsia="de-DE"/>
              </w:rPr>
            </w:pPr>
            <w:ins w:id="2099" w:author="Jens-Rainer Ohm" w:date="2023-10-13T10:09:00Z">
              <w:r w:rsidRPr="008F0062">
                <w:rPr>
                  <w:lang w:val="de-DE" w:eastAsia="de-DE"/>
                </w:rPr>
                <w:t>V</w:t>
              </w:r>
            </w:ins>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ins w:id="2100" w:author="Jens-Rainer Ohm" w:date="2023-10-13T10:09:00Z"/>
                <w:lang w:val="de-DE" w:eastAsia="de-DE"/>
              </w:rPr>
            </w:pPr>
            <w:proofErr w:type="spellStart"/>
            <w:ins w:id="2101" w:author="Jens-Rainer Ohm" w:date="2023-10-13T10:09:00Z">
              <w:r w:rsidRPr="008F0062">
                <w:rPr>
                  <w:lang w:val="de-DE" w:eastAsia="de-DE"/>
                </w:rPr>
                <w:t>EncT</w:t>
              </w:r>
              <w:proofErr w:type="spellEnd"/>
            </w:ins>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ins w:id="2102" w:author="Jens-Rainer Ohm" w:date="2023-10-13T10:09:00Z"/>
                <w:lang w:val="de-DE" w:eastAsia="de-DE"/>
              </w:rPr>
            </w:pPr>
            <w:proofErr w:type="spellStart"/>
            <w:ins w:id="2103" w:author="Jens-Rainer Ohm" w:date="2023-10-13T10:09:00Z">
              <w:r w:rsidRPr="008F0062">
                <w:rPr>
                  <w:lang w:val="de-DE" w:eastAsia="de-DE"/>
                </w:rPr>
                <w:t>DecT</w:t>
              </w:r>
              <w:proofErr w:type="spellEnd"/>
            </w:ins>
          </w:p>
        </w:tc>
      </w:tr>
      <w:tr w:rsidR="008F0062" w:rsidRPr="008F0062" w14:paraId="4946CBAC" w14:textId="77777777" w:rsidTr="001D5ACF">
        <w:trPr>
          <w:trHeight w:val="255"/>
          <w:ins w:id="2104" w:author="Jens-Rainer Ohm" w:date="2023-10-13T10:09:00Z"/>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ins w:id="2105" w:author="Jens-Rainer Ohm" w:date="2023-10-13T10:09:00Z"/>
                <w:lang w:val="de-DE" w:eastAsia="de-DE"/>
              </w:rPr>
            </w:pPr>
            <w:ins w:id="2106" w:author="Jens-Rainer Ohm" w:date="2023-10-13T10:09:00Z">
              <w:r w:rsidRPr="008F0062">
                <w:rPr>
                  <w:lang w:val="de-DE" w:eastAsia="de-DE"/>
                </w:rPr>
                <w:t>Class H1</w:t>
              </w:r>
            </w:ins>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ins w:id="2107" w:author="Jens-Rainer Ohm" w:date="2023-10-13T10:09:00Z"/>
                <w:lang w:val="de-DE" w:eastAsia="de-DE"/>
              </w:rPr>
            </w:pPr>
            <w:ins w:id="2108" w:author="Jens-Rainer Ohm" w:date="2023-10-13T10:09:00Z">
              <w:r w:rsidRPr="008F0062">
                <w:rPr>
                  <w:lang w:val="de-DE" w:eastAsia="de-DE"/>
                </w:rPr>
                <w:t>-39.51%</w:t>
              </w:r>
            </w:ins>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ins w:id="2109" w:author="Jens-Rainer Ohm" w:date="2023-10-13T10:09:00Z"/>
                <w:lang w:val="de-DE" w:eastAsia="de-DE"/>
              </w:rPr>
            </w:pPr>
            <w:ins w:id="2110" w:author="Jens-Rainer Ohm" w:date="2023-10-13T10:09:00Z">
              <w:r w:rsidRPr="008F0062">
                <w:rPr>
                  <w:lang w:val="de-DE" w:eastAsia="de-DE"/>
                </w:rPr>
                <w:t>-37.55%</w:t>
              </w:r>
            </w:ins>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ins w:id="2111" w:author="Jens-Rainer Ohm" w:date="2023-10-13T10:09:00Z"/>
                <w:lang w:val="de-DE" w:eastAsia="de-DE"/>
              </w:rPr>
            </w:pPr>
            <w:ins w:id="2112" w:author="Jens-Rainer Ohm" w:date="2023-10-13T10:09:00Z">
              <w:r w:rsidRPr="008F0062">
                <w:rPr>
                  <w:lang w:val="de-DE" w:eastAsia="de-DE"/>
                </w:rPr>
                <w:t>-36.66%</w:t>
              </w:r>
            </w:ins>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ins w:id="2113" w:author="Jens-Rainer Ohm" w:date="2023-10-13T10:09:00Z"/>
                <w:lang w:val="de-DE" w:eastAsia="de-DE"/>
              </w:rPr>
            </w:pPr>
            <w:ins w:id="2114" w:author="Jens-Rainer Ohm" w:date="2023-10-13T10:09:00Z">
              <w:r w:rsidRPr="008F0062">
                <w:rPr>
                  <w:lang w:val="de-DE" w:eastAsia="de-DE"/>
                </w:rPr>
                <w:t>-54.89%</w:t>
              </w:r>
            </w:ins>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ins w:id="2115" w:author="Jens-Rainer Ohm" w:date="2023-10-13T10:09:00Z"/>
                <w:lang w:val="de-DE" w:eastAsia="de-DE"/>
              </w:rPr>
            </w:pPr>
            <w:ins w:id="2116" w:author="Jens-Rainer Ohm" w:date="2023-10-13T10:09:00Z">
              <w:r w:rsidRPr="008F0062">
                <w:rPr>
                  <w:lang w:val="de-DE" w:eastAsia="de-DE"/>
                </w:rPr>
                <w:t>-48.36%</w:t>
              </w:r>
            </w:ins>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ins w:id="2117" w:author="Jens-Rainer Ohm" w:date="2023-10-13T10:09:00Z"/>
                <w:lang w:val="de-DE" w:eastAsia="de-DE"/>
              </w:rPr>
            </w:pPr>
            <w:ins w:id="2118" w:author="Jens-Rainer Ohm" w:date="2023-10-13T10:09:00Z">
              <w:r w:rsidRPr="008F0062">
                <w:rPr>
                  <w:lang w:val="de-DE" w:eastAsia="de-DE"/>
                </w:rPr>
                <w:t>-33.68%</w:t>
              </w:r>
            </w:ins>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ins w:id="2119" w:author="Jens-Rainer Ohm" w:date="2023-10-13T10:09:00Z"/>
                <w:lang w:val="de-DE" w:eastAsia="de-DE"/>
              </w:rPr>
            </w:pPr>
            <w:ins w:id="2120" w:author="Jens-Rainer Ohm" w:date="2023-10-13T10:09:00Z">
              <w:r w:rsidRPr="008F0062">
                <w:rPr>
                  <w:lang w:val="de-DE" w:eastAsia="de-DE"/>
                </w:rPr>
                <w:t>-49.39%</w:t>
              </w:r>
            </w:ins>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ins w:id="2121" w:author="Jens-Rainer Ohm" w:date="2023-10-13T10:09:00Z"/>
                <w:lang w:val="de-DE" w:eastAsia="de-DE"/>
              </w:rPr>
            </w:pPr>
            <w:ins w:id="2122" w:author="Jens-Rainer Ohm" w:date="2023-10-13T10:09:00Z">
              <w:r w:rsidRPr="008F0062">
                <w:rPr>
                  <w:lang w:val="de-DE" w:eastAsia="de-DE"/>
                </w:rPr>
                <w:t>-40.75%</w:t>
              </w:r>
            </w:ins>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ins w:id="2123" w:author="Jens-Rainer Ohm" w:date="2023-10-13T10:09:00Z"/>
                <w:lang w:val="de-DE" w:eastAsia="de-DE"/>
              </w:rPr>
            </w:pPr>
            <w:ins w:id="2124" w:author="Jens-Rainer Ohm" w:date="2023-10-13T10:09:00Z">
              <w:r w:rsidRPr="008F0062">
                <w:rPr>
                  <w:lang w:val="de-DE" w:eastAsia="de-DE"/>
                </w:rPr>
                <w:t>289%</w:t>
              </w:r>
            </w:ins>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ins w:id="2125" w:author="Jens-Rainer Ohm" w:date="2023-10-13T10:09:00Z"/>
                <w:lang w:val="de-DE" w:eastAsia="de-DE"/>
              </w:rPr>
            </w:pPr>
            <w:ins w:id="2126" w:author="Jens-Rainer Ohm" w:date="2023-10-13T10:09:00Z">
              <w:r w:rsidRPr="008F0062">
                <w:rPr>
                  <w:lang w:val="de-DE" w:eastAsia="de-DE"/>
                </w:rPr>
                <w:t>102%</w:t>
              </w:r>
            </w:ins>
          </w:p>
        </w:tc>
      </w:tr>
      <w:tr w:rsidR="008F0062" w:rsidRPr="008F0062" w14:paraId="47852AC0" w14:textId="77777777" w:rsidTr="001D5ACF">
        <w:trPr>
          <w:trHeight w:val="255"/>
          <w:ins w:id="2127" w:author="Jens-Rainer Ohm" w:date="2023-10-13T10:09:00Z"/>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ins w:id="2128" w:author="Jens-Rainer Ohm" w:date="2023-10-13T10:09:00Z"/>
                <w:lang w:val="de-DE" w:eastAsia="de-DE"/>
              </w:rPr>
            </w:pPr>
            <w:ins w:id="2129" w:author="Jens-Rainer Ohm" w:date="2023-10-13T10:09:00Z">
              <w:r w:rsidRPr="008F0062">
                <w:rPr>
                  <w:lang w:val="de-DE" w:eastAsia="de-DE"/>
                </w:rPr>
                <w:t>Class H2</w:t>
              </w:r>
            </w:ins>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ins w:id="2130" w:author="Jens-Rainer Ohm" w:date="2023-10-13T10:09:00Z"/>
                <w:lang w:val="de-DE" w:eastAsia="de-DE"/>
              </w:rPr>
            </w:pPr>
            <w:ins w:id="2131" w:author="Jens-Rainer Ohm" w:date="2023-10-13T10:09:00Z">
              <w:r w:rsidRPr="008F0062">
                <w:rPr>
                  <w:lang w:val="de-DE" w:eastAsia="de-DE"/>
                </w:rPr>
                <w:t> </w:t>
              </w:r>
            </w:ins>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ins w:id="2132" w:author="Jens-Rainer Ohm" w:date="2023-10-13T10:09:00Z"/>
                <w:lang w:val="de-DE" w:eastAsia="de-DE"/>
              </w:rPr>
            </w:pPr>
            <w:ins w:id="2133" w:author="Jens-Rainer Ohm" w:date="2023-10-13T10:09:00Z">
              <w:r w:rsidRPr="008F0062">
                <w:rPr>
                  <w:lang w:val="de-DE" w:eastAsia="de-DE"/>
                </w:rPr>
                <w:t> </w:t>
              </w:r>
            </w:ins>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ins w:id="2134" w:author="Jens-Rainer Ohm" w:date="2023-10-13T10:09:00Z"/>
                <w:lang w:val="de-DE" w:eastAsia="de-DE"/>
              </w:rPr>
            </w:pPr>
            <w:ins w:id="2135" w:author="Jens-Rainer Ohm" w:date="2023-10-13T10:09:00Z">
              <w:r w:rsidRPr="008F0062">
                <w:rPr>
                  <w:lang w:val="de-DE" w:eastAsia="de-DE"/>
                </w:rPr>
                <w:t> </w:t>
              </w:r>
            </w:ins>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ins w:id="2136" w:author="Jens-Rainer Ohm" w:date="2023-10-13T10:09:00Z"/>
                <w:lang w:val="de-DE" w:eastAsia="de-DE"/>
              </w:rPr>
            </w:pPr>
            <w:ins w:id="2137" w:author="Jens-Rainer Ohm" w:date="2023-10-13T10:09:00Z">
              <w:r w:rsidRPr="008F0062">
                <w:rPr>
                  <w:lang w:val="de-DE" w:eastAsia="de-DE"/>
                </w:rPr>
                <w:t> </w:t>
              </w:r>
            </w:ins>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ins w:id="2138" w:author="Jens-Rainer Ohm" w:date="2023-10-13T10:09:00Z"/>
                <w:lang w:val="de-DE" w:eastAsia="de-DE"/>
              </w:rPr>
            </w:pPr>
            <w:ins w:id="2139" w:author="Jens-Rainer Ohm" w:date="2023-10-13T10:09:00Z">
              <w:r w:rsidRPr="008F0062">
                <w:rPr>
                  <w:lang w:val="de-DE" w:eastAsia="de-DE"/>
                </w:rPr>
                <w:t> </w:t>
              </w:r>
            </w:ins>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ins w:id="2140" w:author="Jens-Rainer Ohm" w:date="2023-10-13T10:09:00Z"/>
                <w:lang w:val="de-DE" w:eastAsia="de-DE"/>
              </w:rPr>
            </w:pPr>
            <w:ins w:id="2141" w:author="Jens-Rainer Ohm" w:date="2023-10-13T10:09:00Z">
              <w:r w:rsidRPr="008F0062">
                <w:rPr>
                  <w:lang w:val="de-DE" w:eastAsia="de-DE"/>
                </w:rPr>
                <w:t>-31.97%</w:t>
              </w:r>
            </w:ins>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ins w:id="2142" w:author="Jens-Rainer Ohm" w:date="2023-10-13T10:09:00Z"/>
                <w:lang w:val="de-DE" w:eastAsia="de-DE"/>
              </w:rPr>
            </w:pPr>
            <w:ins w:id="2143" w:author="Jens-Rainer Ohm" w:date="2023-10-13T10:09:00Z">
              <w:r w:rsidRPr="008F0062">
                <w:rPr>
                  <w:lang w:val="de-DE" w:eastAsia="de-DE"/>
                </w:rPr>
                <w:t>-57.69%</w:t>
              </w:r>
            </w:ins>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ins w:id="2144" w:author="Jens-Rainer Ohm" w:date="2023-10-13T10:09:00Z"/>
                <w:lang w:val="de-DE" w:eastAsia="de-DE"/>
              </w:rPr>
            </w:pPr>
            <w:ins w:id="2145" w:author="Jens-Rainer Ohm" w:date="2023-10-13T10:09:00Z">
              <w:r w:rsidRPr="008F0062">
                <w:rPr>
                  <w:lang w:val="de-DE" w:eastAsia="de-DE"/>
                </w:rPr>
                <w:t>-63.36%</w:t>
              </w:r>
            </w:ins>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ins w:id="2146" w:author="Jens-Rainer Ohm" w:date="2023-10-13T10:09:00Z"/>
                <w:lang w:val="de-DE" w:eastAsia="de-DE"/>
              </w:rPr>
            </w:pPr>
            <w:ins w:id="2147" w:author="Jens-Rainer Ohm" w:date="2023-10-13T10:09:00Z">
              <w:r w:rsidRPr="008F0062">
                <w:rPr>
                  <w:lang w:val="de-DE" w:eastAsia="de-DE"/>
                </w:rPr>
                <w:t>257%</w:t>
              </w:r>
            </w:ins>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ins w:id="2148" w:author="Jens-Rainer Ohm" w:date="2023-10-13T10:09:00Z"/>
                <w:lang w:val="de-DE" w:eastAsia="de-DE"/>
              </w:rPr>
            </w:pPr>
            <w:ins w:id="2149" w:author="Jens-Rainer Ohm" w:date="2023-10-13T10:09:00Z">
              <w:r w:rsidRPr="008F0062">
                <w:rPr>
                  <w:lang w:val="de-DE" w:eastAsia="de-DE"/>
                </w:rPr>
                <w:t>90%</w:t>
              </w:r>
            </w:ins>
          </w:p>
        </w:tc>
      </w:tr>
      <w:tr w:rsidR="008F0062" w:rsidRPr="008F0062" w14:paraId="6BAA2644" w14:textId="77777777" w:rsidTr="001D5ACF">
        <w:trPr>
          <w:trHeight w:val="255"/>
          <w:ins w:id="2150" w:author="Jens-Rainer Ohm" w:date="2023-10-13T10:09:00Z"/>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ins w:id="2151" w:author="Jens-Rainer Ohm" w:date="2023-10-13T10:09:00Z"/>
                <w:b/>
                <w:bCs/>
                <w:lang w:val="de-DE" w:eastAsia="de-DE"/>
              </w:rPr>
            </w:pPr>
            <w:ins w:id="2152" w:author="Jens-Rainer Ohm" w:date="2023-10-13T10:09:00Z">
              <w:r w:rsidRPr="008F0062">
                <w:rPr>
                  <w:b/>
                  <w:bCs/>
                  <w:lang w:val="de-DE" w:eastAsia="de-DE"/>
                </w:rPr>
                <w:t>Overall</w:t>
              </w:r>
            </w:ins>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ins w:id="2153" w:author="Jens-Rainer Ohm" w:date="2023-10-13T10:09:00Z"/>
                <w:lang w:val="de-DE" w:eastAsia="de-DE"/>
              </w:rPr>
            </w:pPr>
            <w:ins w:id="2154" w:author="Jens-Rainer Ohm" w:date="2023-10-13T10:09:00Z">
              <w:r w:rsidRPr="008F0062">
                <w:rPr>
                  <w:lang w:val="de-DE" w:eastAsia="de-DE"/>
                </w:rPr>
                <w:t>-39.51%</w:t>
              </w:r>
            </w:ins>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ins w:id="2155" w:author="Jens-Rainer Ohm" w:date="2023-10-13T10:09:00Z"/>
                <w:lang w:val="de-DE" w:eastAsia="de-DE"/>
              </w:rPr>
            </w:pPr>
            <w:ins w:id="2156" w:author="Jens-Rainer Ohm" w:date="2023-10-13T10:09:00Z">
              <w:r w:rsidRPr="008F0062">
                <w:rPr>
                  <w:lang w:val="de-DE" w:eastAsia="de-DE"/>
                </w:rPr>
                <w:t>-37.55%</w:t>
              </w:r>
            </w:ins>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ins w:id="2157" w:author="Jens-Rainer Ohm" w:date="2023-10-13T10:09:00Z"/>
                <w:lang w:val="de-DE" w:eastAsia="de-DE"/>
              </w:rPr>
            </w:pPr>
            <w:ins w:id="2158" w:author="Jens-Rainer Ohm" w:date="2023-10-13T10:09:00Z">
              <w:r w:rsidRPr="008F0062">
                <w:rPr>
                  <w:lang w:val="de-DE" w:eastAsia="de-DE"/>
                </w:rPr>
                <w:t>-36.66%</w:t>
              </w:r>
            </w:ins>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ins w:id="2159" w:author="Jens-Rainer Ohm" w:date="2023-10-13T10:09:00Z"/>
                <w:lang w:val="de-DE" w:eastAsia="de-DE"/>
              </w:rPr>
            </w:pPr>
            <w:ins w:id="2160" w:author="Jens-Rainer Ohm" w:date="2023-10-13T10:09:00Z">
              <w:r w:rsidRPr="008F0062">
                <w:rPr>
                  <w:lang w:val="de-DE" w:eastAsia="de-DE"/>
                </w:rPr>
                <w:t>-54.89%</w:t>
              </w:r>
            </w:ins>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ins w:id="2161" w:author="Jens-Rainer Ohm" w:date="2023-10-13T10:09:00Z"/>
                <w:lang w:val="de-DE" w:eastAsia="de-DE"/>
              </w:rPr>
            </w:pPr>
            <w:ins w:id="2162" w:author="Jens-Rainer Ohm" w:date="2023-10-13T10:09:00Z">
              <w:r w:rsidRPr="008F0062">
                <w:rPr>
                  <w:lang w:val="de-DE" w:eastAsia="de-DE"/>
                </w:rPr>
                <w:t>-48.36%</w:t>
              </w:r>
            </w:ins>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ins w:id="2163" w:author="Jens-Rainer Ohm" w:date="2023-10-13T10:09:00Z"/>
                <w:lang w:val="de-DE" w:eastAsia="de-DE"/>
              </w:rPr>
            </w:pPr>
            <w:ins w:id="2164" w:author="Jens-Rainer Ohm" w:date="2023-10-13T10:09:00Z">
              <w:r w:rsidRPr="008F0062">
                <w:rPr>
                  <w:lang w:val="de-DE" w:eastAsia="de-DE"/>
                </w:rPr>
                <w:t>-33.06%</w:t>
              </w:r>
            </w:ins>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ins w:id="2165" w:author="Jens-Rainer Ohm" w:date="2023-10-13T10:09:00Z"/>
                <w:lang w:val="de-DE" w:eastAsia="de-DE"/>
              </w:rPr>
            </w:pPr>
            <w:ins w:id="2166" w:author="Jens-Rainer Ohm" w:date="2023-10-13T10:09:00Z">
              <w:r w:rsidRPr="008F0062">
                <w:rPr>
                  <w:lang w:val="de-DE" w:eastAsia="de-DE"/>
                </w:rPr>
                <w:t>-52.41%</w:t>
              </w:r>
            </w:ins>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ins w:id="2167" w:author="Jens-Rainer Ohm" w:date="2023-10-13T10:09:00Z"/>
                <w:lang w:val="de-DE" w:eastAsia="de-DE"/>
              </w:rPr>
            </w:pPr>
            <w:ins w:id="2168" w:author="Jens-Rainer Ohm" w:date="2023-10-13T10:09:00Z">
              <w:r w:rsidRPr="008F0062">
                <w:rPr>
                  <w:lang w:val="de-DE" w:eastAsia="de-DE"/>
                </w:rPr>
                <w:t>-48.97%</w:t>
              </w:r>
            </w:ins>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ins w:id="2169" w:author="Jens-Rainer Ohm" w:date="2023-10-13T10:09:00Z"/>
                <w:lang w:val="de-DE" w:eastAsia="de-DE"/>
              </w:rPr>
            </w:pPr>
            <w:ins w:id="2170" w:author="Jens-Rainer Ohm" w:date="2023-10-13T10:09:00Z">
              <w:r w:rsidRPr="008F0062">
                <w:rPr>
                  <w:lang w:val="de-DE" w:eastAsia="de-DE"/>
                </w:rPr>
                <w:t>277%</w:t>
              </w:r>
            </w:ins>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ins w:id="2171" w:author="Jens-Rainer Ohm" w:date="2023-10-13T10:09:00Z"/>
                <w:lang w:val="de-DE" w:eastAsia="de-DE"/>
              </w:rPr>
            </w:pPr>
            <w:ins w:id="2172" w:author="Jens-Rainer Ohm" w:date="2023-10-13T10:09:00Z">
              <w:r w:rsidRPr="008F0062">
                <w:rPr>
                  <w:lang w:val="de-DE" w:eastAsia="de-DE"/>
                </w:rPr>
                <w:t>97%</w:t>
              </w:r>
            </w:ins>
          </w:p>
        </w:tc>
      </w:tr>
      <w:tr w:rsidR="008F0062" w:rsidRPr="008F0062" w14:paraId="2C96803B" w14:textId="77777777" w:rsidTr="001D5ACF">
        <w:trPr>
          <w:trHeight w:val="255"/>
          <w:ins w:id="2173" w:author="Jens-Rainer Ohm" w:date="2023-10-13T10:09:00Z"/>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ins w:id="2174" w:author="Jens-Rainer Ohm" w:date="2023-10-13T10:09:00Z"/>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ins w:id="2175" w:author="Jens-Rainer Ohm" w:date="2023-10-13T10:09:00Z"/>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ins w:id="2176"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ins w:id="2177"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ins w:id="2178"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ins w:id="2179"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ins w:id="2180"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ins w:id="2181" w:author="Jens-Rainer Ohm" w:date="2023-10-13T10:09:00Z"/>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ins w:id="2182" w:author="Jens-Rainer Ohm" w:date="2023-10-13T10:09:00Z"/>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ins w:id="2183" w:author="Jens-Rainer Ohm" w:date="2023-10-13T10:09:00Z"/>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ins w:id="2184" w:author="Jens-Rainer Ohm" w:date="2023-10-13T10:09:00Z"/>
                <w:lang w:val="de-DE" w:eastAsia="de-DE"/>
              </w:rPr>
            </w:pPr>
          </w:p>
        </w:tc>
      </w:tr>
      <w:tr w:rsidR="008F0062" w:rsidRPr="008F0062" w14:paraId="2291AD38" w14:textId="77777777" w:rsidTr="001D5ACF">
        <w:trPr>
          <w:trHeight w:val="255"/>
          <w:ins w:id="2185" w:author="Jens-Rainer Ohm" w:date="2023-10-13T10:09:00Z"/>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ins w:id="2186" w:author="Jens-Rainer Ohm" w:date="2023-10-13T10:09:00Z"/>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ins w:id="2187" w:author="Jens-Rainer Ohm" w:date="2023-10-13T10:09:00Z"/>
                <w:b/>
                <w:bCs/>
                <w:lang w:val="de-DE" w:eastAsia="de-DE"/>
              </w:rPr>
            </w:pPr>
            <w:ins w:id="2188" w:author="Jens-Rainer Ohm" w:date="2023-10-13T10:09:00Z">
              <w:r w:rsidRPr="008F0062">
                <w:rPr>
                  <w:b/>
                  <w:bCs/>
                  <w:lang w:val="de-DE" w:eastAsia="de-DE"/>
                </w:rPr>
                <w:t xml:space="preserve">All </w:t>
              </w:r>
              <w:proofErr w:type="spellStart"/>
              <w:r w:rsidRPr="008F0062">
                <w:rPr>
                  <w:b/>
                  <w:bCs/>
                  <w:lang w:val="de-DE" w:eastAsia="de-DE"/>
                </w:rPr>
                <w:t>Intra</w:t>
              </w:r>
              <w:proofErr w:type="spellEnd"/>
            </w:ins>
          </w:p>
        </w:tc>
      </w:tr>
      <w:tr w:rsidR="008F0062" w:rsidRPr="008F0062" w14:paraId="33D2B2AD" w14:textId="77777777" w:rsidTr="001D5ACF">
        <w:trPr>
          <w:trHeight w:val="255"/>
          <w:ins w:id="2189" w:author="Jens-Rainer Ohm" w:date="2023-10-13T10:09:00Z"/>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ins w:id="2190" w:author="Jens-Rainer Ohm" w:date="2023-10-13T10:09:00Z"/>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ins w:id="2191" w:author="Jens-Rainer Ohm" w:date="2023-10-13T10:09:00Z"/>
                <w:b/>
                <w:bCs/>
                <w:lang w:val="de-DE" w:eastAsia="de-DE"/>
              </w:rPr>
            </w:pPr>
            <w:ins w:id="2192" w:author="Jens-Rainer Ohm" w:date="2023-10-13T10:09:00Z">
              <w:r w:rsidRPr="008F0062">
                <w:rPr>
                  <w:b/>
                  <w:bCs/>
                  <w:lang w:val="de-DE" w:eastAsia="de-DE"/>
                </w:rPr>
                <w:t>Over HM18.0</w:t>
              </w:r>
            </w:ins>
          </w:p>
        </w:tc>
      </w:tr>
      <w:tr w:rsidR="008F0062" w:rsidRPr="008F0062" w14:paraId="7A08C278" w14:textId="77777777" w:rsidTr="001D5ACF">
        <w:trPr>
          <w:trHeight w:val="255"/>
          <w:ins w:id="2193" w:author="Jens-Rainer Ohm" w:date="2023-10-13T10:09:00Z"/>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ins w:id="2194" w:author="Jens-Rainer Ohm" w:date="2023-10-13T10:09:00Z"/>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ins w:id="2195" w:author="Jens-Rainer Ohm" w:date="2023-10-13T10:09:00Z"/>
                <w:b/>
                <w:bCs/>
                <w:lang w:val="de-DE" w:eastAsia="de-DE"/>
              </w:rPr>
            </w:pPr>
            <w:ins w:id="2196" w:author="Jens-Rainer Ohm" w:date="2023-10-13T10:09:00Z">
              <w:r w:rsidRPr="008F0062">
                <w:rPr>
                  <w:b/>
                  <w:bCs/>
                  <w:lang w:val="de-DE" w:eastAsia="de-DE"/>
                </w:rPr>
                <w:t> </w:t>
              </w:r>
            </w:ins>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ins w:id="2197" w:author="Jens-Rainer Ohm" w:date="2023-10-13T10:09:00Z"/>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ins w:id="2198" w:author="Jens-Rainer Ohm" w:date="2023-10-13T10:09:00Z"/>
                <w:b/>
                <w:bCs/>
                <w:lang w:val="de-DE" w:eastAsia="de-DE"/>
              </w:rPr>
            </w:pPr>
            <w:proofErr w:type="spellStart"/>
            <w:ins w:id="2199" w:author="Jens-Rainer Ohm" w:date="2023-10-13T10:09:00Z">
              <w:r w:rsidRPr="008F0062">
                <w:rPr>
                  <w:b/>
                  <w:bCs/>
                  <w:lang w:val="de-DE" w:eastAsia="de-DE"/>
                </w:rPr>
                <w:t>wPSNR</w:t>
              </w:r>
              <w:proofErr w:type="spellEnd"/>
            </w:ins>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ins w:id="2200" w:author="Jens-Rainer Ohm" w:date="2023-10-13T10:09:00Z"/>
                <w:b/>
                <w:bCs/>
                <w:lang w:val="de-DE" w:eastAsia="de-DE"/>
              </w:rPr>
            </w:pPr>
            <w:ins w:id="2201" w:author="Jens-Rainer Ohm" w:date="2023-10-13T10:09:00Z">
              <w:r w:rsidRPr="008F0062">
                <w:rPr>
                  <w:b/>
                  <w:bCs/>
                  <w:lang w:val="de-DE" w:eastAsia="de-DE"/>
                </w:rPr>
                <w:t>PSNR</w:t>
              </w:r>
            </w:ins>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ins w:id="2202" w:author="Jens-Rainer Ohm" w:date="2023-10-13T10:09:00Z"/>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ins w:id="2203" w:author="Jens-Rainer Ohm" w:date="2023-10-13T10:09:00Z"/>
                <w:b/>
                <w:bCs/>
                <w:lang w:val="de-DE" w:eastAsia="de-DE"/>
              </w:rPr>
            </w:pPr>
            <w:ins w:id="2204" w:author="Jens-Rainer Ohm" w:date="2023-10-13T10:09:00Z">
              <w:r w:rsidRPr="008F0062">
                <w:rPr>
                  <w:b/>
                  <w:bCs/>
                  <w:lang w:val="de-DE" w:eastAsia="de-DE"/>
                </w:rPr>
                <w:t> </w:t>
              </w:r>
            </w:ins>
          </w:p>
        </w:tc>
      </w:tr>
      <w:tr w:rsidR="008F0062" w:rsidRPr="008F0062" w14:paraId="711170C6" w14:textId="77777777" w:rsidTr="001D5ACF">
        <w:trPr>
          <w:trHeight w:val="255"/>
          <w:ins w:id="2205" w:author="Jens-Rainer Ohm" w:date="2023-10-13T10:09:00Z"/>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ins w:id="2206" w:author="Jens-Rainer Ohm" w:date="2023-10-13T10:09:00Z"/>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ins w:id="2207" w:author="Jens-Rainer Ohm" w:date="2023-10-13T10:09:00Z"/>
                <w:lang w:val="de-DE" w:eastAsia="de-DE"/>
              </w:rPr>
            </w:pPr>
            <w:ins w:id="2208" w:author="Jens-Rainer Ohm" w:date="2023-10-13T10:09:00Z">
              <w:r w:rsidRPr="008F0062">
                <w:rPr>
                  <w:lang w:val="de-DE" w:eastAsia="de-DE"/>
                </w:rPr>
                <w:t>DE100</w:t>
              </w:r>
            </w:ins>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ins w:id="2209" w:author="Jens-Rainer Ohm" w:date="2023-10-13T10:09:00Z"/>
                <w:lang w:val="de-DE" w:eastAsia="de-DE"/>
              </w:rPr>
            </w:pPr>
            <w:ins w:id="2210" w:author="Jens-Rainer Ohm" w:date="2023-10-13T10:09:00Z">
              <w:r w:rsidRPr="008F0062">
                <w:rPr>
                  <w:lang w:val="de-DE" w:eastAsia="de-DE"/>
                </w:rPr>
                <w:t>PSNR-L100</w:t>
              </w:r>
            </w:ins>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ins w:id="2211" w:author="Jens-Rainer Ohm" w:date="2023-10-13T10:09:00Z"/>
                <w:lang w:val="de-DE" w:eastAsia="de-DE"/>
              </w:rPr>
            </w:pPr>
            <w:ins w:id="2212" w:author="Jens-Rainer Ohm" w:date="2023-10-13T10:09:00Z">
              <w:r w:rsidRPr="008F0062">
                <w:rPr>
                  <w:lang w:val="de-DE" w:eastAsia="de-DE"/>
                </w:rPr>
                <w:t>Y</w:t>
              </w:r>
            </w:ins>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ins w:id="2213" w:author="Jens-Rainer Ohm" w:date="2023-10-13T10:09:00Z"/>
                <w:lang w:val="de-DE" w:eastAsia="de-DE"/>
              </w:rPr>
            </w:pPr>
            <w:ins w:id="2214" w:author="Jens-Rainer Ohm" w:date="2023-10-13T10:09:00Z">
              <w:r w:rsidRPr="008F0062">
                <w:rPr>
                  <w:lang w:val="de-DE" w:eastAsia="de-DE"/>
                </w:rPr>
                <w:t>U</w:t>
              </w:r>
            </w:ins>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ins w:id="2215" w:author="Jens-Rainer Ohm" w:date="2023-10-13T10:09:00Z"/>
                <w:lang w:val="de-DE" w:eastAsia="de-DE"/>
              </w:rPr>
            </w:pPr>
            <w:ins w:id="2216" w:author="Jens-Rainer Ohm" w:date="2023-10-13T10:09:00Z">
              <w:r w:rsidRPr="008F0062">
                <w:rPr>
                  <w:lang w:val="de-DE" w:eastAsia="de-DE"/>
                </w:rPr>
                <w:t>V</w:t>
              </w:r>
            </w:ins>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ins w:id="2217" w:author="Jens-Rainer Ohm" w:date="2023-10-13T10:09:00Z"/>
                <w:lang w:val="de-DE" w:eastAsia="de-DE"/>
              </w:rPr>
            </w:pPr>
            <w:ins w:id="2218" w:author="Jens-Rainer Ohm" w:date="2023-10-13T10:09:00Z">
              <w:r w:rsidRPr="008F0062">
                <w:rPr>
                  <w:lang w:val="de-DE" w:eastAsia="de-DE"/>
                </w:rPr>
                <w:t>Y</w:t>
              </w:r>
            </w:ins>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ins w:id="2219" w:author="Jens-Rainer Ohm" w:date="2023-10-13T10:09:00Z"/>
                <w:lang w:val="de-DE" w:eastAsia="de-DE"/>
              </w:rPr>
            </w:pPr>
            <w:ins w:id="2220" w:author="Jens-Rainer Ohm" w:date="2023-10-13T10:09:00Z">
              <w:r w:rsidRPr="008F0062">
                <w:rPr>
                  <w:lang w:val="de-DE" w:eastAsia="de-DE"/>
                </w:rPr>
                <w:t>U</w:t>
              </w:r>
            </w:ins>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ins w:id="2221" w:author="Jens-Rainer Ohm" w:date="2023-10-13T10:09:00Z"/>
                <w:lang w:val="de-DE" w:eastAsia="de-DE"/>
              </w:rPr>
            </w:pPr>
            <w:ins w:id="2222" w:author="Jens-Rainer Ohm" w:date="2023-10-13T10:09:00Z">
              <w:r w:rsidRPr="008F0062">
                <w:rPr>
                  <w:lang w:val="de-DE" w:eastAsia="de-DE"/>
                </w:rPr>
                <w:t>V</w:t>
              </w:r>
            </w:ins>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ins w:id="2223" w:author="Jens-Rainer Ohm" w:date="2023-10-13T10:09:00Z"/>
                <w:lang w:val="de-DE" w:eastAsia="de-DE"/>
              </w:rPr>
            </w:pPr>
            <w:proofErr w:type="spellStart"/>
            <w:ins w:id="2224" w:author="Jens-Rainer Ohm" w:date="2023-10-13T10:09:00Z">
              <w:r w:rsidRPr="008F0062">
                <w:rPr>
                  <w:lang w:val="de-DE" w:eastAsia="de-DE"/>
                </w:rPr>
                <w:t>EncT</w:t>
              </w:r>
              <w:proofErr w:type="spellEnd"/>
            </w:ins>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ins w:id="2225" w:author="Jens-Rainer Ohm" w:date="2023-10-13T10:09:00Z"/>
                <w:lang w:val="de-DE" w:eastAsia="de-DE"/>
              </w:rPr>
            </w:pPr>
            <w:proofErr w:type="spellStart"/>
            <w:ins w:id="2226" w:author="Jens-Rainer Ohm" w:date="2023-10-13T10:09:00Z">
              <w:r w:rsidRPr="008F0062">
                <w:rPr>
                  <w:lang w:val="de-DE" w:eastAsia="de-DE"/>
                </w:rPr>
                <w:t>DecT</w:t>
              </w:r>
              <w:proofErr w:type="spellEnd"/>
            </w:ins>
          </w:p>
        </w:tc>
      </w:tr>
      <w:tr w:rsidR="008F0062" w:rsidRPr="008F0062" w14:paraId="21B1C141" w14:textId="77777777" w:rsidTr="001D5ACF">
        <w:trPr>
          <w:trHeight w:val="255"/>
          <w:ins w:id="2227" w:author="Jens-Rainer Ohm" w:date="2023-10-13T10:09:00Z"/>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ins w:id="2228" w:author="Jens-Rainer Ohm" w:date="2023-10-13T10:09:00Z"/>
                <w:lang w:val="de-DE" w:eastAsia="de-DE"/>
              </w:rPr>
            </w:pPr>
            <w:ins w:id="2229" w:author="Jens-Rainer Ohm" w:date="2023-10-13T10:09:00Z">
              <w:r w:rsidRPr="008F0062">
                <w:rPr>
                  <w:lang w:val="de-DE" w:eastAsia="de-DE"/>
                </w:rPr>
                <w:t>Class H1</w:t>
              </w:r>
            </w:ins>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ins w:id="2230" w:author="Jens-Rainer Ohm" w:date="2023-10-13T10:09:00Z"/>
                <w:lang w:val="de-DE" w:eastAsia="de-DE"/>
              </w:rPr>
            </w:pPr>
            <w:ins w:id="2231" w:author="Jens-Rainer Ohm" w:date="2023-10-13T10:09:00Z">
              <w:r w:rsidRPr="008F0062">
                <w:rPr>
                  <w:lang w:val="de-DE" w:eastAsia="de-DE"/>
                </w:rPr>
                <w:t>-41.41%</w:t>
              </w:r>
            </w:ins>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ins w:id="2232" w:author="Jens-Rainer Ohm" w:date="2023-10-13T10:09:00Z"/>
                <w:lang w:val="de-DE" w:eastAsia="de-DE"/>
              </w:rPr>
            </w:pPr>
            <w:ins w:id="2233" w:author="Jens-Rainer Ohm" w:date="2023-10-13T10:09:00Z">
              <w:r w:rsidRPr="008F0062">
                <w:rPr>
                  <w:lang w:val="de-DE" w:eastAsia="de-DE"/>
                </w:rPr>
                <w:t>-27.31%</w:t>
              </w:r>
            </w:ins>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ins w:id="2234" w:author="Jens-Rainer Ohm" w:date="2023-10-13T10:09:00Z"/>
                <w:lang w:val="de-DE" w:eastAsia="de-DE"/>
              </w:rPr>
            </w:pPr>
            <w:ins w:id="2235" w:author="Jens-Rainer Ohm" w:date="2023-10-13T10:09:00Z">
              <w:r w:rsidRPr="008F0062">
                <w:rPr>
                  <w:lang w:val="de-DE" w:eastAsia="de-DE"/>
                </w:rPr>
                <w:t>-26.79%</w:t>
              </w:r>
            </w:ins>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ins w:id="2236" w:author="Jens-Rainer Ohm" w:date="2023-10-13T10:09:00Z"/>
                <w:lang w:val="de-DE" w:eastAsia="de-DE"/>
              </w:rPr>
            </w:pPr>
            <w:ins w:id="2237" w:author="Jens-Rainer Ohm" w:date="2023-10-13T10:09:00Z">
              <w:r w:rsidRPr="008F0062">
                <w:rPr>
                  <w:lang w:val="de-DE" w:eastAsia="de-DE"/>
                </w:rPr>
                <w:t>-57.69%</w:t>
              </w:r>
            </w:ins>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ins w:id="2238" w:author="Jens-Rainer Ohm" w:date="2023-10-13T10:09:00Z"/>
                <w:lang w:val="de-DE" w:eastAsia="de-DE"/>
              </w:rPr>
            </w:pPr>
            <w:ins w:id="2239" w:author="Jens-Rainer Ohm" w:date="2023-10-13T10:09:00Z">
              <w:r w:rsidRPr="008F0062">
                <w:rPr>
                  <w:lang w:val="de-DE" w:eastAsia="de-DE"/>
                </w:rPr>
                <w:t>-52.79%</w:t>
              </w:r>
            </w:ins>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ins w:id="2240" w:author="Jens-Rainer Ohm" w:date="2023-10-13T10:09:00Z"/>
                <w:lang w:val="de-DE" w:eastAsia="de-DE"/>
              </w:rPr>
            </w:pPr>
            <w:ins w:id="2241" w:author="Jens-Rainer Ohm" w:date="2023-10-13T10:09:00Z">
              <w:r w:rsidRPr="008F0062">
                <w:rPr>
                  <w:lang w:val="de-DE" w:eastAsia="de-DE"/>
                </w:rPr>
                <w:t>-24.00%</w:t>
              </w:r>
            </w:ins>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ins w:id="2242" w:author="Jens-Rainer Ohm" w:date="2023-10-13T10:09:00Z"/>
                <w:lang w:val="de-DE" w:eastAsia="de-DE"/>
              </w:rPr>
            </w:pPr>
            <w:ins w:id="2243" w:author="Jens-Rainer Ohm" w:date="2023-10-13T10:09:00Z">
              <w:r w:rsidRPr="008F0062">
                <w:rPr>
                  <w:lang w:val="de-DE" w:eastAsia="de-DE"/>
                </w:rPr>
                <w:t>-52.89%</w:t>
              </w:r>
            </w:ins>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ins w:id="2244" w:author="Jens-Rainer Ohm" w:date="2023-10-13T10:09:00Z"/>
                <w:lang w:val="de-DE" w:eastAsia="de-DE"/>
              </w:rPr>
            </w:pPr>
            <w:ins w:id="2245" w:author="Jens-Rainer Ohm" w:date="2023-10-13T10:09:00Z">
              <w:r w:rsidRPr="008F0062">
                <w:rPr>
                  <w:lang w:val="de-DE" w:eastAsia="de-DE"/>
                </w:rPr>
                <w:t>-45.12%</w:t>
              </w:r>
            </w:ins>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ins w:id="2246" w:author="Jens-Rainer Ohm" w:date="2023-10-13T10:09:00Z"/>
                <w:lang w:val="de-DE" w:eastAsia="de-DE"/>
              </w:rPr>
            </w:pPr>
            <w:ins w:id="2247" w:author="Jens-Rainer Ohm" w:date="2023-10-13T10:09:00Z">
              <w:r w:rsidRPr="008F0062">
                <w:rPr>
                  <w:lang w:val="de-DE" w:eastAsia="de-DE"/>
                </w:rPr>
                <w:t>1506%</w:t>
              </w:r>
            </w:ins>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ins w:id="2248" w:author="Jens-Rainer Ohm" w:date="2023-10-13T10:09:00Z"/>
                <w:lang w:val="de-DE" w:eastAsia="de-DE"/>
              </w:rPr>
            </w:pPr>
            <w:ins w:id="2249" w:author="Jens-Rainer Ohm" w:date="2023-10-13T10:09:00Z">
              <w:r w:rsidRPr="008F0062">
                <w:rPr>
                  <w:lang w:val="de-DE" w:eastAsia="de-DE"/>
                </w:rPr>
                <w:t>117%</w:t>
              </w:r>
            </w:ins>
          </w:p>
        </w:tc>
      </w:tr>
      <w:tr w:rsidR="008F0062" w:rsidRPr="008F0062" w14:paraId="27E84979" w14:textId="77777777" w:rsidTr="001D5ACF">
        <w:trPr>
          <w:trHeight w:val="255"/>
          <w:ins w:id="2250" w:author="Jens-Rainer Ohm" w:date="2023-10-13T10:09:00Z"/>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ins w:id="2251" w:author="Jens-Rainer Ohm" w:date="2023-10-13T10:09:00Z"/>
                <w:lang w:val="de-DE" w:eastAsia="de-DE"/>
              </w:rPr>
            </w:pPr>
            <w:ins w:id="2252" w:author="Jens-Rainer Ohm" w:date="2023-10-13T10:09:00Z">
              <w:r w:rsidRPr="008F0062">
                <w:rPr>
                  <w:lang w:val="de-DE" w:eastAsia="de-DE"/>
                </w:rPr>
                <w:t>Class H2</w:t>
              </w:r>
            </w:ins>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ins w:id="2253" w:author="Jens-Rainer Ohm" w:date="2023-10-13T10:09:00Z"/>
                <w:lang w:val="de-DE" w:eastAsia="de-DE"/>
              </w:rPr>
            </w:pPr>
            <w:ins w:id="2254" w:author="Jens-Rainer Ohm" w:date="2023-10-13T10:09:00Z">
              <w:r w:rsidRPr="008F0062">
                <w:rPr>
                  <w:lang w:val="de-DE" w:eastAsia="de-DE"/>
                </w:rPr>
                <w:t> </w:t>
              </w:r>
            </w:ins>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ins w:id="2255" w:author="Jens-Rainer Ohm" w:date="2023-10-13T10:09:00Z"/>
                <w:lang w:val="de-DE" w:eastAsia="de-DE"/>
              </w:rPr>
            </w:pPr>
            <w:ins w:id="2256" w:author="Jens-Rainer Ohm" w:date="2023-10-13T10:09:00Z">
              <w:r w:rsidRPr="008F0062">
                <w:rPr>
                  <w:lang w:val="de-DE" w:eastAsia="de-DE"/>
                </w:rPr>
                <w:t> </w:t>
              </w:r>
            </w:ins>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ins w:id="2257" w:author="Jens-Rainer Ohm" w:date="2023-10-13T10:09:00Z"/>
                <w:lang w:val="de-DE" w:eastAsia="de-DE"/>
              </w:rPr>
            </w:pPr>
            <w:ins w:id="2258" w:author="Jens-Rainer Ohm" w:date="2023-10-13T10:09:00Z">
              <w:r w:rsidRPr="008F0062">
                <w:rPr>
                  <w:lang w:val="de-DE" w:eastAsia="de-DE"/>
                </w:rPr>
                <w:t> </w:t>
              </w:r>
            </w:ins>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ins w:id="2259" w:author="Jens-Rainer Ohm" w:date="2023-10-13T10:09:00Z"/>
                <w:lang w:val="de-DE" w:eastAsia="de-DE"/>
              </w:rPr>
            </w:pPr>
            <w:ins w:id="2260" w:author="Jens-Rainer Ohm" w:date="2023-10-13T10:09:00Z">
              <w:r w:rsidRPr="008F0062">
                <w:rPr>
                  <w:lang w:val="de-DE" w:eastAsia="de-DE"/>
                </w:rPr>
                <w:t> </w:t>
              </w:r>
            </w:ins>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ins w:id="2261" w:author="Jens-Rainer Ohm" w:date="2023-10-13T10:09:00Z"/>
                <w:lang w:val="de-DE" w:eastAsia="de-DE"/>
              </w:rPr>
            </w:pPr>
            <w:ins w:id="2262" w:author="Jens-Rainer Ohm" w:date="2023-10-13T10:09:00Z">
              <w:r w:rsidRPr="008F0062">
                <w:rPr>
                  <w:lang w:val="de-DE" w:eastAsia="de-DE"/>
                </w:rPr>
                <w:t> </w:t>
              </w:r>
            </w:ins>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ins w:id="2263" w:author="Jens-Rainer Ohm" w:date="2023-10-13T10:09:00Z"/>
                <w:lang w:val="de-DE" w:eastAsia="de-DE"/>
              </w:rPr>
            </w:pPr>
            <w:ins w:id="2264" w:author="Jens-Rainer Ohm" w:date="2023-10-13T10:09:00Z">
              <w:r w:rsidRPr="008F0062">
                <w:rPr>
                  <w:lang w:val="de-DE" w:eastAsia="de-DE"/>
                </w:rPr>
                <w:t>-21.76%</w:t>
              </w:r>
            </w:ins>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ins w:id="2265" w:author="Jens-Rainer Ohm" w:date="2023-10-13T10:09:00Z"/>
                <w:lang w:val="de-DE" w:eastAsia="de-DE"/>
              </w:rPr>
            </w:pPr>
            <w:ins w:id="2266" w:author="Jens-Rainer Ohm" w:date="2023-10-13T10:09:00Z">
              <w:r w:rsidRPr="008F0062">
                <w:rPr>
                  <w:lang w:val="de-DE" w:eastAsia="de-DE"/>
                </w:rPr>
                <w:t>-47.21%</w:t>
              </w:r>
            </w:ins>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ins w:id="2267" w:author="Jens-Rainer Ohm" w:date="2023-10-13T10:09:00Z"/>
                <w:lang w:val="de-DE" w:eastAsia="de-DE"/>
              </w:rPr>
            </w:pPr>
            <w:ins w:id="2268" w:author="Jens-Rainer Ohm" w:date="2023-10-13T10:09:00Z">
              <w:r w:rsidRPr="008F0062">
                <w:rPr>
                  <w:lang w:val="de-DE" w:eastAsia="de-DE"/>
                </w:rPr>
                <w:t>-50.57%</w:t>
              </w:r>
            </w:ins>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ins w:id="2269" w:author="Jens-Rainer Ohm" w:date="2023-10-13T10:09:00Z"/>
                <w:lang w:val="de-DE" w:eastAsia="de-DE"/>
              </w:rPr>
            </w:pPr>
            <w:ins w:id="2270" w:author="Jens-Rainer Ohm" w:date="2023-10-13T10:09:00Z">
              <w:r w:rsidRPr="008F0062">
                <w:rPr>
                  <w:lang w:val="de-DE" w:eastAsia="de-DE"/>
                </w:rPr>
                <w:t>1280%</w:t>
              </w:r>
            </w:ins>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ins w:id="2271" w:author="Jens-Rainer Ohm" w:date="2023-10-13T10:09:00Z"/>
                <w:lang w:val="de-DE" w:eastAsia="de-DE"/>
              </w:rPr>
            </w:pPr>
            <w:ins w:id="2272" w:author="Jens-Rainer Ohm" w:date="2023-10-13T10:09:00Z">
              <w:r w:rsidRPr="008F0062">
                <w:rPr>
                  <w:lang w:val="de-DE" w:eastAsia="de-DE"/>
                </w:rPr>
                <w:t>109%</w:t>
              </w:r>
            </w:ins>
          </w:p>
        </w:tc>
      </w:tr>
      <w:tr w:rsidR="008F0062" w:rsidRPr="008F0062" w14:paraId="07F9D8C9" w14:textId="77777777" w:rsidTr="001D5ACF">
        <w:trPr>
          <w:trHeight w:val="255"/>
          <w:ins w:id="2273" w:author="Jens-Rainer Ohm" w:date="2023-10-13T10:09:00Z"/>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ins w:id="2274" w:author="Jens-Rainer Ohm" w:date="2023-10-13T10:09:00Z"/>
                <w:b/>
                <w:bCs/>
                <w:lang w:val="de-DE" w:eastAsia="de-DE"/>
              </w:rPr>
            </w:pPr>
            <w:ins w:id="2275" w:author="Jens-Rainer Ohm" w:date="2023-10-13T10:09:00Z">
              <w:r w:rsidRPr="008F0062">
                <w:rPr>
                  <w:b/>
                  <w:bCs/>
                  <w:lang w:val="de-DE" w:eastAsia="de-DE"/>
                </w:rPr>
                <w:t xml:space="preserve">Overall </w:t>
              </w:r>
            </w:ins>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ins w:id="2276" w:author="Jens-Rainer Ohm" w:date="2023-10-13T10:09:00Z"/>
                <w:lang w:val="de-DE" w:eastAsia="de-DE"/>
              </w:rPr>
            </w:pPr>
            <w:ins w:id="2277" w:author="Jens-Rainer Ohm" w:date="2023-10-13T10:09:00Z">
              <w:r w:rsidRPr="008F0062">
                <w:rPr>
                  <w:lang w:val="de-DE" w:eastAsia="de-DE"/>
                </w:rPr>
                <w:t>-41.41%</w:t>
              </w:r>
            </w:ins>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ins w:id="2278" w:author="Jens-Rainer Ohm" w:date="2023-10-13T10:09:00Z"/>
                <w:lang w:val="de-DE" w:eastAsia="de-DE"/>
              </w:rPr>
            </w:pPr>
            <w:ins w:id="2279" w:author="Jens-Rainer Ohm" w:date="2023-10-13T10:09:00Z">
              <w:r w:rsidRPr="008F0062">
                <w:rPr>
                  <w:lang w:val="de-DE" w:eastAsia="de-DE"/>
                </w:rPr>
                <w:t>-27.31%</w:t>
              </w:r>
            </w:ins>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ins w:id="2280" w:author="Jens-Rainer Ohm" w:date="2023-10-13T10:09:00Z"/>
                <w:lang w:val="de-DE" w:eastAsia="de-DE"/>
              </w:rPr>
            </w:pPr>
            <w:ins w:id="2281" w:author="Jens-Rainer Ohm" w:date="2023-10-13T10:09:00Z">
              <w:r w:rsidRPr="008F0062">
                <w:rPr>
                  <w:lang w:val="de-DE" w:eastAsia="de-DE"/>
                </w:rPr>
                <w:t>-26.79%</w:t>
              </w:r>
            </w:ins>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ins w:id="2282" w:author="Jens-Rainer Ohm" w:date="2023-10-13T10:09:00Z"/>
                <w:lang w:val="de-DE" w:eastAsia="de-DE"/>
              </w:rPr>
            </w:pPr>
            <w:ins w:id="2283" w:author="Jens-Rainer Ohm" w:date="2023-10-13T10:09:00Z">
              <w:r w:rsidRPr="008F0062">
                <w:rPr>
                  <w:lang w:val="de-DE" w:eastAsia="de-DE"/>
                </w:rPr>
                <w:t>-57.69%</w:t>
              </w:r>
            </w:ins>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ins w:id="2284" w:author="Jens-Rainer Ohm" w:date="2023-10-13T10:09:00Z"/>
                <w:lang w:val="de-DE" w:eastAsia="de-DE"/>
              </w:rPr>
            </w:pPr>
            <w:ins w:id="2285" w:author="Jens-Rainer Ohm" w:date="2023-10-13T10:09:00Z">
              <w:r w:rsidRPr="008F0062">
                <w:rPr>
                  <w:lang w:val="de-DE" w:eastAsia="de-DE"/>
                </w:rPr>
                <w:t>-52.79%</w:t>
              </w:r>
            </w:ins>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ins w:id="2286" w:author="Jens-Rainer Ohm" w:date="2023-10-13T10:09:00Z"/>
                <w:lang w:val="de-DE" w:eastAsia="de-DE"/>
              </w:rPr>
            </w:pPr>
            <w:ins w:id="2287" w:author="Jens-Rainer Ohm" w:date="2023-10-13T10:09:00Z">
              <w:r w:rsidRPr="008F0062">
                <w:rPr>
                  <w:lang w:val="de-DE" w:eastAsia="de-DE"/>
                </w:rPr>
                <w:t>-23.18%</w:t>
              </w:r>
            </w:ins>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ins w:id="2288" w:author="Jens-Rainer Ohm" w:date="2023-10-13T10:09:00Z"/>
                <w:lang w:val="de-DE" w:eastAsia="de-DE"/>
              </w:rPr>
            </w:pPr>
            <w:ins w:id="2289" w:author="Jens-Rainer Ohm" w:date="2023-10-13T10:09:00Z">
              <w:r w:rsidRPr="008F0062">
                <w:rPr>
                  <w:lang w:val="de-DE" w:eastAsia="de-DE"/>
                </w:rPr>
                <w:t>-50.83%</w:t>
              </w:r>
            </w:ins>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ins w:id="2290" w:author="Jens-Rainer Ohm" w:date="2023-10-13T10:09:00Z"/>
                <w:lang w:val="de-DE" w:eastAsia="de-DE"/>
              </w:rPr>
            </w:pPr>
            <w:ins w:id="2291" w:author="Jens-Rainer Ohm" w:date="2023-10-13T10:09:00Z">
              <w:r w:rsidRPr="008F0062">
                <w:rPr>
                  <w:lang w:val="de-DE" w:eastAsia="de-DE"/>
                </w:rPr>
                <w:t>-47.10%</w:t>
              </w:r>
            </w:ins>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ins w:id="2292" w:author="Jens-Rainer Ohm" w:date="2023-10-13T10:09:00Z"/>
                <w:lang w:val="de-DE" w:eastAsia="de-DE"/>
              </w:rPr>
            </w:pPr>
            <w:ins w:id="2293" w:author="Jens-Rainer Ohm" w:date="2023-10-13T10:09:00Z">
              <w:r w:rsidRPr="008F0062">
                <w:rPr>
                  <w:lang w:val="de-DE" w:eastAsia="de-DE"/>
                </w:rPr>
                <w:t>1420%</w:t>
              </w:r>
            </w:ins>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ins w:id="2294" w:author="Jens-Rainer Ohm" w:date="2023-10-13T10:09:00Z"/>
                <w:lang w:val="de-DE" w:eastAsia="de-DE"/>
              </w:rPr>
            </w:pPr>
            <w:ins w:id="2295" w:author="Jens-Rainer Ohm" w:date="2023-10-13T10:09:00Z">
              <w:r w:rsidRPr="008F0062">
                <w:rPr>
                  <w:lang w:val="de-DE" w:eastAsia="de-DE"/>
                </w:rPr>
                <w:t>114%</w:t>
              </w:r>
            </w:ins>
          </w:p>
        </w:tc>
      </w:tr>
    </w:tbl>
    <w:p w14:paraId="16FE4554" w14:textId="77777777" w:rsidR="008F0062" w:rsidRPr="008F0062" w:rsidRDefault="008F0062" w:rsidP="008F0062">
      <w:pPr>
        <w:rPr>
          <w:ins w:id="2296" w:author="Jens-Rainer Ohm" w:date="2023-10-13T10:09:00Z"/>
          <w:lang w:val="en-CA" w:eastAsia="de-DE"/>
        </w:rPr>
      </w:pPr>
    </w:p>
    <w:p w14:paraId="33B664BC" w14:textId="77777777" w:rsidR="008F0062" w:rsidRPr="008F0062" w:rsidRDefault="008F0062">
      <w:pPr>
        <w:numPr>
          <w:ilvl w:val="1"/>
          <w:numId w:val="314"/>
        </w:numPr>
        <w:rPr>
          <w:ins w:id="2297" w:author="Jens-Rainer Ohm" w:date="2023-10-13T10:09:00Z"/>
          <w:b/>
          <w:bCs/>
          <w:i/>
          <w:iCs/>
          <w:lang w:val="en-CA" w:eastAsia="de-DE"/>
        </w:rPr>
        <w:pPrChange w:id="2298" w:author="Jens-Rainer Ohm" w:date="2023-10-13T20:41:00Z">
          <w:pPr>
            <w:numPr>
              <w:ilvl w:val="1"/>
              <w:numId w:val="44"/>
            </w:numPr>
            <w:ind w:left="576" w:hanging="576"/>
          </w:pPr>
        </w:pPrChange>
      </w:pPr>
      <w:ins w:id="2299" w:author="Jens-Rainer Ohm" w:date="2023-10-13T10:09:00Z">
        <w:r w:rsidRPr="008F0062">
          <w:rPr>
            <w:b/>
            <w:bCs/>
            <w:i/>
            <w:iCs/>
            <w:lang w:val="en-CA" w:eastAsia="de-DE"/>
          </w:rPr>
          <w:t>Issues in VTM affecting conformance</w:t>
        </w:r>
      </w:ins>
    </w:p>
    <w:p w14:paraId="77434321" w14:textId="77777777" w:rsidR="008F0062" w:rsidRPr="008F0062" w:rsidRDefault="008F0062" w:rsidP="008F0062">
      <w:pPr>
        <w:rPr>
          <w:ins w:id="2300" w:author="Jens-Rainer Ohm" w:date="2023-10-13T10:09:00Z"/>
          <w:lang w:val="en-CA" w:eastAsia="de-DE"/>
        </w:rPr>
      </w:pPr>
      <w:ins w:id="2301" w:author="Jens-Rainer Ohm" w:date="2023-10-13T10:09:00Z">
        <w:r w:rsidRPr="008F0062">
          <w:rPr>
            <w:lang w:val="en-CA" w:eastAsia="de-DE"/>
          </w:rPr>
          <w:t>The following issues in VTM master branch may affect conformance:</w:t>
        </w:r>
      </w:ins>
    </w:p>
    <w:p w14:paraId="6A734A16" w14:textId="77777777" w:rsidR="008F0062" w:rsidRPr="008F0062" w:rsidRDefault="008F0062" w:rsidP="008F0062">
      <w:pPr>
        <w:numPr>
          <w:ilvl w:val="0"/>
          <w:numId w:val="59"/>
        </w:numPr>
        <w:rPr>
          <w:ins w:id="2302" w:author="Jens-Rainer Ohm" w:date="2023-10-13T10:09:00Z"/>
          <w:lang w:val="en-CA" w:eastAsia="de-DE"/>
        </w:rPr>
      </w:pPr>
      <w:ins w:id="2303" w:author="Jens-Rainer Ohm" w:date="2023-10-13T10:09:00Z">
        <w:r w:rsidRPr="008F0062">
          <w:rPr>
            <w:lang w:val="en-CA" w:eastAsia="de-DE"/>
          </w:rPr>
          <w:t>Missing HLS features (see sections below)</w:t>
        </w:r>
      </w:ins>
    </w:p>
    <w:p w14:paraId="63EE2CFE" w14:textId="77777777" w:rsidR="008F0062" w:rsidRPr="008F0062" w:rsidRDefault="008F0062">
      <w:pPr>
        <w:numPr>
          <w:ilvl w:val="1"/>
          <w:numId w:val="314"/>
        </w:numPr>
        <w:rPr>
          <w:ins w:id="2304" w:author="Jens-Rainer Ohm" w:date="2023-10-13T10:09:00Z"/>
          <w:b/>
          <w:bCs/>
          <w:i/>
          <w:iCs/>
          <w:lang w:val="en-CA" w:eastAsia="de-DE"/>
        </w:rPr>
        <w:pPrChange w:id="2305" w:author="Jens-Rainer Ohm" w:date="2023-10-13T20:41:00Z">
          <w:pPr>
            <w:numPr>
              <w:ilvl w:val="1"/>
              <w:numId w:val="44"/>
            </w:numPr>
            <w:ind w:left="576" w:hanging="576"/>
          </w:pPr>
        </w:pPrChange>
      </w:pPr>
      <w:ins w:id="2306" w:author="Jens-Rainer Ohm" w:date="2023-10-13T10:09:00Z">
        <w:r w:rsidRPr="008F0062">
          <w:rPr>
            <w:b/>
            <w:bCs/>
            <w:i/>
            <w:iCs/>
            <w:lang w:val="en-CA" w:eastAsia="de-DE"/>
          </w:rPr>
          <w:t>Status of implementation of proposals of previous JVET meetings</w:t>
        </w:r>
      </w:ins>
    </w:p>
    <w:p w14:paraId="434107E8" w14:textId="77777777" w:rsidR="008F0062" w:rsidRPr="008F0062" w:rsidRDefault="008F0062" w:rsidP="008F0062">
      <w:pPr>
        <w:rPr>
          <w:ins w:id="2307" w:author="Jens-Rainer Ohm" w:date="2023-10-13T10:09:00Z"/>
          <w:lang w:val="en-CA" w:eastAsia="de-DE"/>
        </w:rPr>
      </w:pPr>
      <w:ins w:id="2308" w:author="Jens-Rainer Ohm" w:date="2023-10-13T10:09:00Z">
        <w:r w:rsidRPr="008F0062">
          <w:rPr>
            <w:lang w:val="en-CA" w:eastAsia="de-DE"/>
          </w:rPr>
          <w:t>The following list contains all adoptions of the Q and R meetings that were not marked as merged (or submitted) or specification only change in the software coordinator tracking sheet:</w:t>
        </w:r>
      </w:ins>
    </w:p>
    <w:p w14:paraId="30D91DE2" w14:textId="77777777" w:rsidR="008F0062" w:rsidRPr="008F0062" w:rsidRDefault="008F0062" w:rsidP="008F0062">
      <w:pPr>
        <w:numPr>
          <w:ilvl w:val="0"/>
          <w:numId w:val="60"/>
        </w:numPr>
        <w:rPr>
          <w:ins w:id="2309" w:author="Jens-Rainer Ohm" w:date="2023-10-13T10:09:00Z"/>
          <w:lang w:val="en-CA" w:eastAsia="de-DE"/>
        </w:rPr>
      </w:pPr>
      <w:ins w:id="2310" w:author="Jens-Rainer Ohm" w:date="2023-10-13T10:09:00Z">
        <w:r w:rsidRPr="008F0062">
          <w:rPr>
            <w:lang w:val="en-CA" w:eastAsia="de-DE"/>
          </w:rPr>
          <w:t>JVET-Q0112</w:t>
        </w:r>
      </w:ins>
    </w:p>
    <w:p w14:paraId="145C2F56" w14:textId="77777777" w:rsidR="008F0062" w:rsidRPr="008F0062" w:rsidRDefault="008F0062" w:rsidP="008F0062">
      <w:pPr>
        <w:numPr>
          <w:ilvl w:val="0"/>
          <w:numId w:val="60"/>
        </w:numPr>
        <w:rPr>
          <w:ins w:id="2311" w:author="Jens-Rainer Ohm" w:date="2023-10-13T10:09:00Z"/>
          <w:lang w:val="en-CA" w:eastAsia="de-DE"/>
        </w:rPr>
      </w:pPr>
      <w:ins w:id="2312" w:author="Jens-Rainer Ohm" w:date="2023-10-13T10:09:00Z">
        <w:r w:rsidRPr="008F0062">
          <w:rPr>
            <w:lang w:val="en-CA" w:eastAsia="de-DE"/>
          </w:rPr>
          <w:t>JVET-Q0154: Disallow mixing of GDR and IRAP (Disallow mixing of GDR with any non-GDR).</w:t>
        </w:r>
      </w:ins>
    </w:p>
    <w:p w14:paraId="2F90AD9E" w14:textId="77777777" w:rsidR="008F0062" w:rsidRPr="008F0062" w:rsidRDefault="008F0062" w:rsidP="008F0062">
      <w:pPr>
        <w:numPr>
          <w:ilvl w:val="0"/>
          <w:numId w:val="60"/>
        </w:numPr>
        <w:rPr>
          <w:ins w:id="2313" w:author="Jens-Rainer Ohm" w:date="2023-10-13T10:09:00Z"/>
          <w:lang w:val="en-CA" w:eastAsia="de-DE"/>
        </w:rPr>
      </w:pPr>
      <w:ins w:id="2314" w:author="Jens-Rainer Ohm" w:date="2023-10-13T10:09:00Z">
        <w:r w:rsidRPr="008F0062">
          <w:rPr>
            <w:lang w:val="en-CA" w:eastAsia="de-DE"/>
          </w:rPr>
          <w:t>JVET-Q0164</w:t>
        </w:r>
      </w:ins>
    </w:p>
    <w:p w14:paraId="5C6142CA" w14:textId="77777777" w:rsidR="008F0062" w:rsidRPr="008F0062" w:rsidRDefault="008F0062" w:rsidP="008F0062">
      <w:pPr>
        <w:numPr>
          <w:ilvl w:val="0"/>
          <w:numId w:val="60"/>
        </w:numPr>
        <w:rPr>
          <w:ins w:id="2315" w:author="Jens-Rainer Ohm" w:date="2023-10-13T10:09:00Z"/>
          <w:lang w:val="en-CA" w:eastAsia="de-DE"/>
        </w:rPr>
      </w:pPr>
      <w:ins w:id="2316" w:author="Jens-Rainer Ohm" w:date="2023-10-13T10:09:00Z">
        <w:r w:rsidRPr="008F0062">
          <w:rPr>
            <w:lang w:val="en-CA" w:eastAsia="de-DE"/>
          </w:rPr>
          <w:t>JVET-Q0402</w:t>
        </w:r>
      </w:ins>
    </w:p>
    <w:p w14:paraId="1A4C28A9" w14:textId="77777777" w:rsidR="008F0062" w:rsidRPr="008F0062" w:rsidRDefault="008F0062" w:rsidP="008F0062">
      <w:pPr>
        <w:numPr>
          <w:ilvl w:val="0"/>
          <w:numId w:val="60"/>
        </w:numPr>
        <w:rPr>
          <w:ins w:id="2317" w:author="Jens-Rainer Ohm" w:date="2023-10-13T10:09:00Z"/>
          <w:lang w:val="en-CA" w:eastAsia="de-DE"/>
        </w:rPr>
      </w:pPr>
      <w:ins w:id="2318" w:author="Jens-Rainer Ohm" w:date="2023-10-13T10:09:00Z">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ins>
    </w:p>
    <w:p w14:paraId="76C096BC" w14:textId="77777777" w:rsidR="008F0062" w:rsidRPr="008F0062" w:rsidRDefault="008F0062" w:rsidP="008F0062">
      <w:pPr>
        <w:numPr>
          <w:ilvl w:val="0"/>
          <w:numId w:val="60"/>
        </w:numPr>
        <w:rPr>
          <w:ins w:id="2319" w:author="Jens-Rainer Ohm" w:date="2023-10-13T10:09:00Z"/>
          <w:lang w:val="en-CA" w:eastAsia="de-DE"/>
        </w:rPr>
      </w:pPr>
      <w:ins w:id="2320" w:author="Jens-Rainer Ohm" w:date="2023-10-13T10:09:00Z">
        <w:r w:rsidRPr="008F0062">
          <w:rPr>
            <w:lang w:val="en-CA" w:eastAsia="de-DE"/>
          </w:rPr>
          <w:t>JVET-R0221</w:t>
        </w:r>
      </w:ins>
    </w:p>
    <w:p w14:paraId="5563A51A" w14:textId="77777777" w:rsidR="008F0062" w:rsidRPr="008F0062" w:rsidRDefault="008F0062" w:rsidP="008F0062">
      <w:pPr>
        <w:numPr>
          <w:ilvl w:val="0"/>
          <w:numId w:val="60"/>
        </w:numPr>
        <w:rPr>
          <w:ins w:id="2321" w:author="Jens-Rainer Ohm" w:date="2023-10-13T10:09:00Z"/>
          <w:lang w:val="en-CA" w:eastAsia="de-DE"/>
        </w:rPr>
      </w:pPr>
      <w:ins w:id="2322" w:author="Jens-Rainer Ohm" w:date="2023-10-13T10:09:00Z">
        <w:r w:rsidRPr="008F0062">
          <w:rPr>
            <w:lang w:val="en-CA" w:eastAsia="de-DE"/>
          </w:rPr>
          <w:t>JVET-R0046: Change the description of the bitstream extraction process per the value of max_tid_il_ref_pics_plus1[ ][ ] (aspect 1.2 per JVET-R0046-v4).</w:t>
        </w:r>
      </w:ins>
    </w:p>
    <w:p w14:paraId="6AC1CB8E" w14:textId="77777777" w:rsidR="008F0062" w:rsidRPr="008F0062" w:rsidRDefault="008F0062" w:rsidP="008F0062">
      <w:pPr>
        <w:numPr>
          <w:ilvl w:val="0"/>
          <w:numId w:val="60"/>
        </w:numPr>
        <w:rPr>
          <w:ins w:id="2323" w:author="Jens-Rainer Ohm" w:date="2023-10-13T10:09:00Z"/>
          <w:lang w:val="en-CA" w:eastAsia="de-DE"/>
        </w:rPr>
      </w:pPr>
      <w:ins w:id="2324" w:author="Jens-Rainer Ohm" w:date="2023-10-13T10:09:00Z">
        <w:r w:rsidRPr="008F0062">
          <w:rPr>
            <w:lang w:val="en-CA" w:eastAsia="de-DE"/>
          </w:rPr>
          <w:t>JVET-R0065: Specify that GDR AUs shall be complete – i.e., all of the layers in the CVS shall have a picture in the AU (as with IRAP AUs).</w:t>
        </w:r>
      </w:ins>
    </w:p>
    <w:p w14:paraId="27AB031E" w14:textId="77777777" w:rsidR="008F0062" w:rsidRPr="008F0062" w:rsidRDefault="008F0062" w:rsidP="008F0062">
      <w:pPr>
        <w:numPr>
          <w:ilvl w:val="0"/>
          <w:numId w:val="60"/>
        </w:numPr>
        <w:rPr>
          <w:ins w:id="2325" w:author="Jens-Rainer Ohm" w:date="2023-10-13T10:09:00Z"/>
          <w:lang w:val="en-CA" w:eastAsia="de-DE"/>
        </w:rPr>
      </w:pPr>
      <w:ins w:id="2326" w:author="Jens-Rainer Ohm" w:date="2023-10-13T10:09:00Z">
        <w:r w:rsidRPr="008F0062">
          <w:rPr>
            <w:lang w:val="en-CA" w:eastAsia="de-DE"/>
          </w:rPr>
          <w:t>JVET-R0191: Update the range value for num_ols_hrd_params_minus1.</w:t>
        </w:r>
      </w:ins>
    </w:p>
    <w:p w14:paraId="66A36B64" w14:textId="77777777" w:rsidR="008F0062" w:rsidRPr="008F0062" w:rsidRDefault="008F0062" w:rsidP="008F0062">
      <w:pPr>
        <w:numPr>
          <w:ilvl w:val="0"/>
          <w:numId w:val="60"/>
        </w:numPr>
        <w:rPr>
          <w:ins w:id="2327" w:author="Jens-Rainer Ohm" w:date="2023-10-13T10:09:00Z"/>
          <w:lang w:val="en-CA" w:eastAsia="de-DE"/>
        </w:rPr>
      </w:pPr>
      <w:ins w:id="2328" w:author="Jens-Rainer Ohm" w:date="2023-10-13T10:09:00Z">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i.e. VPS is not present). The exact editorial expression is at the discretion of the editor.</w:t>
        </w:r>
      </w:ins>
    </w:p>
    <w:p w14:paraId="265BBED6" w14:textId="77777777" w:rsidR="008F0062" w:rsidRPr="008F0062" w:rsidRDefault="008F0062" w:rsidP="008F0062">
      <w:pPr>
        <w:numPr>
          <w:ilvl w:val="0"/>
          <w:numId w:val="60"/>
        </w:numPr>
        <w:rPr>
          <w:ins w:id="2329" w:author="Jens-Rainer Ohm" w:date="2023-10-13T10:09:00Z"/>
          <w:lang w:val="en-CA" w:eastAsia="de-DE"/>
        </w:rPr>
      </w:pPr>
      <w:ins w:id="2330" w:author="Jens-Rainer Ohm" w:date="2023-10-13T10:09:00Z">
        <w:r w:rsidRPr="008F0062">
          <w:rPr>
            <w:lang w:val="en-CA" w:eastAsia="de-DE"/>
          </w:rPr>
          <w:t>JVET-S0196 (JVET-S0144 item 17)</w:t>
        </w:r>
      </w:ins>
    </w:p>
    <w:p w14:paraId="28B4D39D" w14:textId="77777777" w:rsidR="008F0062" w:rsidRPr="008F0062" w:rsidRDefault="008F0062" w:rsidP="008F0062">
      <w:pPr>
        <w:numPr>
          <w:ilvl w:val="0"/>
          <w:numId w:val="60"/>
        </w:numPr>
        <w:rPr>
          <w:ins w:id="2331" w:author="Jens-Rainer Ohm" w:date="2023-10-13T10:09:00Z"/>
          <w:lang w:val="en-CA" w:eastAsia="de-DE"/>
        </w:rPr>
      </w:pPr>
      <w:ins w:id="2332" w:author="Jens-Rainer Ohm" w:date="2023-10-13T10:09:00Z">
        <w:r w:rsidRPr="008F0062">
          <w:rPr>
            <w:lang w:val="en-CA" w:eastAsia="de-DE"/>
          </w:rPr>
          <w:t>JVET-S0227 (JVET-S0144 item 22)</w:t>
        </w:r>
      </w:ins>
    </w:p>
    <w:p w14:paraId="3C26E688" w14:textId="77777777" w:rsidR="008F0062" w:rsidRPr="008F0062" w:rsidRDefault="008F0062" w:rsidP="008F0062">
      <w:pPr>
        <w:numPr>
          <w:ilvl w:val="0"/>
          <w:numId w:val="60"/>
        </w:numPr>
        <w:rPr>
          <w:ins w:id="2333" w:author="Jens-Rainer Ohm" w:date="2023-10-13T10:09:00Z"/>
          <w:lang w:val="en-CA" w:eastAsia="de-DE"/>
        </w:rPr>
      </w:pPr>
      <w:ins w:id="2334" w:author="Jens-Rainer Ohm" w:date="2023-10-13T10:09:00Z">
        <w:r w:rsidRPr="008F0062">
          <w:rPr>
            <w:lang w:val="en-CA" w:eastAsia="de-DE"/>
          </w:rPr>
          <w:t>JVET-S0077 (JVET-S0139 item 5)</w:t>
        </w:r>
      </w:ins>
    </w:p>
    <w:p w14:paraId="3B66C799" w14:textId="77777777" w:rsidR="008F0062" w:rsidRPr="008F0062" w:rsidRDefault="008F0062" w:rsidP="008F0062">
      <w:pPr>
        <w:numPr>
          <w:ilvl w:val="0"/>
          <w:numId w:val="60"/>
        </w:numPr>
        <w:rPr>
          <w:ins w:id="2335" w:author="Jens-Rainer Ohm" w:date="2023-10-13T10:09:00Z"/>
          <w:lang w:val="en-CA" w:eastAsia="de-DE"/>
        </w:rPr>
      </w:pPr>
      <w:ins w:id="2336" w:author="Jens-Rainer Ohm" w:date="2023-10-13T10:09:00Z">
        <w:r w:rsidRPr="008F0062">
          <w:rPr>
            <w:lang w:val="en-CA" w:eastAsia="de-DE"/>
          </w:rPr>
          <w:t>JVET-S0174 aspect 2 (JVET-S0139 item 18.b)</w:t>
        </w:r>
      </w:ins>
    </w:p>
    <w:p w14:paraId="71040A67" w14:textId="77777777" w:rsidR="008F0062" w:rsidRPr="008F0062" w:rsidRDefault="008F0062" w:rsidP="008F0062">
      <w:pPr>
        <w:numPr>
          <w:ilvl w:val="0"/>
          <w:numId w:val="60"/>
        </w:numPr>
        <w:rPr>
          <w:ins w:id="2337" w:author="Jens-Rainer Ohm" w:date="2023-10-13T10:09:00Z"/>
          <w:lang w:val="en-CA" w:eastAsia="de-DE"/>
        </w:rPr>
      </w:pPr>
      <w:ins w:id="2338" w:author="Jens-Rainer Ohm" w:date="2023-10-13T10:09:00Z">
        <w:r w:rsidRPr="008F0062">
          <w:rPr>
            <w:lang w:val="en-CA" w:eastAsia="de-DE"/>
          </w:rPr>
          <w:t>JVET-S0156 aspect 3 (JVET-S0139 item 21)</w:t>
        </w:r>
      </w:ins>
    </w:p>
    <w:p w14:paraId="430FF8BF" w14:textId="77777777" w:rsidR="008F0062" w:rsidRPr="008F0062" w:rsidRDefault="008F0062" w:rsidP="008F0062">
      <w:pPr>
        <w:numPr>
          <w:ilvl w:val="0"/>
          <w:numId w:val="60"/>
        </w:numPr>
        <w:rPr>
          <w:ins w:id="2339" w:author="Jens-Rainer Ohm" w:date="2023-10-13T10:09:00Z"/>
          <w:lang w:val="en-CA" w:eastAsia="de-DE"/>
        </w:rPr>
      </w:pPr>
      <w:ins w:id="2340" w:author="Jens-Rainer Ohm" w:date="2023-10-13T10:09:00Z">
        <w:r w:rsidRPr="008F0062">
          <w:rPr>
            <w:lang w:val="en-CA" w:eastAsia="de-DE"/>
          </w:rPr>
          <w:t>JVET-S0139 item 26 (no source listed, text only?)</w:t>
        </w:r>
      </w:ins>
    </w:p>
    <w:p w14:paraId="56C67D72" w14:textId="77777777" w:rsidR="008F0062" w:rsidRPr="008F0062" w:rsidRDefault="008F0062" w:rsidP="008F0062">
      <w:pPr>
        <w:numPr>
          <w:ilvl w:val="0"/>
          <w:numId w:val="60"/>
        </w:numPr>
        <w:rPr>
          <w:ins w:id="2341" w:author="Jens-Rainer Ohm" w:date="2023-10-13T10:09:00Z"/>
          <w:lang w:val="en-CA" w:eastAsia="de-DE"/>
        </w:rPr>
      </w:pPr>
      <w:ins w:id="2342" w:author="Jens-Rainer Ohm" w:date="2023-10-13T10:09:00Z">
        <w:r w:rsidRPr="008F0062">
          <w:rPr>
            <w:lang w:val="en-CA" w:eastAsia="de-DE"/>
          </w:rPr>
          <w:t>JVET-S0188 aspect 1 (JVET-S0139 item 28)</w:t>
        </w:r>
      </w:ins>
    </w:p>
    <w:p w14:paraId="17C751E3" w14:textId="77777777" w:rsidR="008F0062" w:rsidRPr="008F0062" w:rsidRDefault="008F0062" w:rsidP="008F0062">
      <w:pPr>
        <w:numPr>
          <w:ilvl w:val="0"/>
          <w:numId w:val="60"/>
        </w:numPr>
        <w:rPr>
          <w:ins w:id="2343" w:author="Jens-Rainer Ohm" w:date="2023-10-13T10:09:00Z"/>
          <w:lang w:val="en-CA" w:eastAsia="de-DE"/>
        </w:rPr>
      </w:pPr>
      <w:ins w:id="2344" w:author="Jens-Rainer Ohm" w:date="2023-10-13T10:09:00Z">
        <w:r w:rsidRPr="008F0062">
          <w:rPr>
            <w:lang w:val="en-CA" w:eastAsia="de-DE"/>
          </w:rPr>
          <w:t>JVET-S0139 item 40 (item does not exist)</w:t>
        </w:r>
      </w:ins>
    </w:p>
    <w:p w14:paraId="549D3247" w14:textId="77777777" w:rsidR="008F0062" w:rsidRPr="008F0062" w:rsidRDefault="008F0062" w:rsidP="008F0062">
      <w:pPr>
        <w:numPr>
          <w:ilvl w:val="0"/>
          <w:numId w:val="60"/>
        </w:numPr>
        <w:rPr>
          <w:ins w:id="2345" w:author="Jens-Rainer Ohm" w:date="2023-10-13T10:09:00Z"/>
          <w:lang w:val="en-CA" w:eastAsia="de-DE"/>
        </w:rPr>
      </w:pPr>
      <w:ins w:id="2346" w:author="Jens-Rainer Ohm" w:date="2023-10-13T10:09:00Z">
        <w:r w:rsidRPr="008F0062">
          <w:rPr>
            <w:lang w:val="en-CA" w:eastAsia="de-DE"/>
          </w:rPr>
          <w:t>JVET-S0042 (JVET-S0142 item 1.b)</w:t>
        </w:r>
      </w:ins>
    </w:p>
    <w:p w14:paraId="2D9EAC34" w14:textId="77777777" w:rsidR="008F0062" w:rsidRPr="008F0062" w:rsidRDefault="008F0062" w:rsidP="008F0062">
      <w:pPr>
        <w:numPr>
          <w:ilvl w:val="0"/>
          <w:numId w:val="60"/>
        </w:numPr>
        <w:rPr>
          <w:ins w:id="2347" w:author="Jens-Rainer Ohm" w:date="2023-10-13T10:09:00Z"/>
          <w:lang w:val="en-CA" w:eastAsia="de-DE"/>
        </w:rPr>
      </w:pPr>
      <w:ins w:id="2348" w:author="Jens-Rainer Ohm" w:date="2023-10-13T10:09:00Z">
        <w:r w:rsidRPr="008F0062">
          <w:rPr>
            <w:lang w:val="en-CA" w:eastAsia="de-DE"/>
          </w:rPr>
          <w:lastRenderedPageBreak/>
          <w:t>JVET-S0174 aspect 1 (JVET S0143 item 19)</w:t>
        </w:r>
      </w:ins>
    </w:p>
    <w:p w14:paraId="3B411BA3" w14:textId="77777777" w:rsidR="008F0062" w:rsidRPr="008F0062" w:rsidRDefault="008F0062" w:rsidP="008F0062">
      <w:pPr>
        <w:numPr>
          <w:ilvl w:val="0"/>
          <w:numId w:val="60"/>
        </w:numPr>
        <w:rPr>
          <w:ins w:id="2349" w:author="Jens-Rainer Ohm" w:date="2023-10-13T10:09:00Z"/>
          <w:lang w:val="en-CA" w:eastAsia="de-DE"/>
        </w:rPr>
      </w:pPr>
      <w:ins w:id="2350" w:author="Jens-Rainer Ohm" w:date="2023-10-13T10:09:00Z">
        <w:r w:rsidRPr="008F0062">
          <w:rPr>
            <w:lang w:val="en-CA" w:eastAsia="de-DE"/>
          </w:rPr>
          <w:t>JVET-S0096 aspect 3 (JVET-S0140 item 10)</w:t>
        </w:r>
      </w:ins>
    </w:p>
    <w:p w14:paraId="4BCE0066" w14:textId="77777777" w:rsidR="008F0062" w:rsidRPr="008F0062" w:rsidRDefault="008F0062" w:rsidP="008F0062">
      <w:pPr>
        <w:numPr>
          <w:ilvl w:val="0"/>
          <w:numId w:val="60"/>
        </w:numPr>
        <w:rPr>
          <w:ins w:id="2351" w:author="Jens-Rainer Ohm" w:date="2023-10-13T10:09:00Z"/>
          <w:lang w:val="en-CA" w:eastAsia="de-DE"/>
        </w:rPr>
      </w:pPr>
      <w:ins w:id="2352" w:author="Jens-Rainer Ohm" w:date="2023-10-13T10:09:00Z">
        <w:r w:rsidRPr="008F0062">
          <w:rPr>
            <w:lang w:val="en-CA" w:eastAsia="de-DE"/>
          </w:rPr>
          <w:t>JVET-S0096 aspect 4 (JVET-S0140 item 13)</w:t>
        </w:r>
      </w:ins>
    </w:p>
    <w:p w14:paraId="38F22E22" w14:textId="77777777" w:rsidR="008F0062" w:rsidRPr="008F0062" w:rsidRDefault="008F0062" w:rsidP="008F0062">
      <w:pPr>
        <w:numPr>
          <w:ilvl w:val="0"/>
          <w:numId w:val="60"/>
        </w:numPr>
        <w:rPr>
          <w:ins w:id="2353" w:author="Jens-Rainer Ohm" w:date="2023-10-13T10:09:00Z"/>
          <w:lang w:val="en-CA" w:eastAsia="de-DE"/>
        </w:rPr>
      </w:pPr>
      <w:ins w:id="2354" w:author="Jens-Rainer Ohm" w:date="2023-10-13T10:09:00Z">
        <w:r w:rsidRPr="008F0062">
          <w:rPr>
            <w:lang w:val="en-CA" w:eastAsia="de-DE"/>
          </w:rPr>
          <w:t>JVET-S0159 aspect 3 (JVET-S0140 item 16)</w:t>
        </w:r>
      </w:ins>
    </w:p>
    <w:p w14:paraId="3DE0A977" w14:textId="77777777" w:rsidR="008F0062" w:rsidRPr="008F0062" w:rsidRDefault="008F0062" w:rsidP="008F0062">
      <w:pPr>
        <w:numPr>
          <w:ilvl w:val="0"/>
          <w:numId w:val="60"/>
        </w:numPr>
        <w:rPr>
          <w:ins w:id="2355" w:author="Jens-Rainer Ohm" w:date="2023-10-13T10:09:00Z"/>
          <w:lang w:val="en-CA" w:eastAsia="de-DE"/>
        </w:rPr>
      </w:pPr>
      <w:ins w:id="2356" w:author="Jens-Rainer Ohm" w:date="2023-10-13T10:09:00Z">
        <w:r w:rsidRPr="008F0062">
          <w:rPr>
            <w:lang w:val="en-CA" w:eastAsia="de-DE"/>
          </w:rPr>
          <w:t>JVET-S0171 (JVET-S0256)</w:t>
        </w:r>
      </w:ins>
    </w:p>
    <w:p w14:paraId="6ED20F46" w14:textId="77777777" w:rsidR="008F0062" w:rsidRPr="008F0062" w:rsidRDefault="008F0062" w:rsidP="008F0062">
      <w:pPr>
        <w:numPr>
          <w:ilvl w:val="0"/>
          <w:numId w:val="60"/>
        </w:numPr>
        <w:rPr>
          <w:ins w:id="2357" w:author="Jens-Rainer Ohm" w:date="2023-10-13T10:09:00Z"/>
          <w:lang w:val="en-CA" w:eastAsia="de-DE"/>
        </w:rPr>
      </w:pPr>
      <w:ins w:id="2358" w:author="Jens-Rainer Ohm" w:date="2023-10-13T10:09:00Z">
        <w:r w:rsidRPr="008F0062">
          <w:rPr>
            <w:lang w:val="en-CA" w:eastAsia="de-DE"/>
          </w:rPr>
          <w:t>JVET-S0118 (JVET-S0141 item 7)</w:t>
        </w:r>
      </w:ins>
    </w:p>
    <w:p w14:paraId="0BA0D07E" w14:textId="77777777" w:rsidR="008F0062" w:rsidRPr="008F0062" w:rsidRDefault="008F0062" w:rsidP="008F0062">
      <w:pPr>
        <w:numPr>
          <w:ilvl w:val="0"/>
          <w:numId w:val="60"/>
        </w:numPr>
        <w:rPr>
          <w:ins w:id="2359" w:author="Jens-Rainer Ohm" w:date="2023-10-13T10:09:00Z"/>
          <w:lang w:val="en-CA" w:eastAsia="de-DE"/>
        </w:rPr>
      </w:pPr>
      <w:ins w:id="2360" w:author="Jens-Rainer Ohm" w:date="2023-10-13T10:09:00Z">
        <w:r w:rsidRPr="008F0062">
          <w:rPr>
            <w:lang w:val="en-CA" w:eastAsia="de-DE"/>
          </w:rPr>
          <w:t>JVET-S0102 (JVET-S0141 item 9.a)</w:t>
        </w:r>
      </w:ins>
    </w:p>
    <w:p w14:paraId="336B2028" w14:textId="77777777" w:rsidR="008F0062" w:rsidRPr="008F0062" w:rsidRDefault="008F0062" w:rsidP="008F0062">
      <w:pPr>
        <w:numPr>
          <w:ilvl w:val="0"/>
          <w:numId w:val="60"/>
        </w:numPr>
        <w:rPr>
          <w:ins w:id="2361" w:author="Jens-Rainer Ohm" w:date="2023-10-13T10:09:00Z"/>
          <w:lang w:val="en-CA" w:eastAsia="de-DE"/>
        </w:rPr>
      </w:pPr>
      <w:ins w:id="2362" w:author="Jens-Rainer Ohm" w:date="2023-10-13T10:09:00Z">
        <w:r w:rsidRPr="008F0062">
          <w:rPr>
            <w:lang w:val="en-CA" w:eastAsia="de-DE"/>
          </w:rPr>
          <w:t>JVET-S0157 item 2 (JVET-S0141 item 13)</w:t>
        </w:r>
      </w:ins>
    </w:p>
    <w:p w14:paraId="2FBD62B8" w14:textId="77777777" w:rsidR="008F0062" w:rsidRPr="008F0062" w:rsidRDefault="008F0062" w:rsidP="008F0062">
      <w:pPr>
        <w:numPr>
          <w:ilvl w:val="0"/>
          <w:numId w:val="60"/>
        </w:numPr>
        <w:rPr>
          <w:ins w:id="2363" w:author="Jens-Rainer Ohm" w:date="2023-10-13T10:09:00Z"/>
          <w:lang w:val="en-CA" w:eastAsia="de-DE"/>
        </w:rPr>
      </w:pPr>
      <w:ins w:id="2364" w:author="Jens-Rainer Ohm" w:date="2023-10-13T10:09:00Z">
        <w:r w:rsidRPr="008F0062">
          <w:rPr>
            <w:lang w:val="en-CA" w:eastAsia="de-DE"/>
          </w:rPr>
          <w:t>JVET-S0157 item 4 (JVET-S0141 item 14)</w:t>
        </w:r>
      </w:ins>
    </w:p>
    <w:p w14:paraId="0F80EB90" w14:textId="77777777" w:rsidR="008F0062" w:rsidRPr="008F0062" w:rsidRDefault="008F0062" w:rsidP="008F0062">
      <w:pPr>
        <w:numPr>
          <w:ilvl w:val="0"/>
          <w:numId w:val="60"/>
        </w:numPr>
        <w:rPr>
          <w:ins w:id="2365" w:author="Jens-Rainer Ohm" w:date="2023-10-13T10:09:00Z"/>
          <w:lang w:val="en-CA" w:eastAsia="de-DE"/>
        </w:rPr>
      </w:pPr>
      <w:ins w:id="2366" w:author="Jens-Rainer Ohm" w:date="2023-10-13T10:09:00Z">
        <w:r w:rsidRPr="008F0062">
          <w:rPr>
            <w:lang w:val="en-CA" w:eastAsia="de-DE"/>
          </w:rPr>
          <w:t>JVET-S0175 aspect 3 (JVET-S0141 item 16)</w:t>
        </w:r>
      </w:ins>
    </w:p>
    <w:p w14:paraId="5FD9A80F" w14:textId="77777777" w:rsidR="008F0062" w:rsidRPr="008F0062" w:rsidRDefault="008F0062" w:rsidP="008F0062">
      <w:pPr>
        <w:numPr>
          <w:ilvl w:val="0"/>
          <w:numId w:val="60"/>
        </w:numPr>
        <w:rPr>
          <w:ins w:id="2367" w:author="Jens-Rainer Ohm" w:date="2023-10-13T10:09:00Z"/>
          <w:lang w:val="en-CA" w:eastAsia="de-DE"/>
        </w:rPr>
      </w:pPr>
      <w:ins w:id="2368" w:author="Jens-Rainer Ohm" w:date="2023-10-13T10:09:00Z">
        <w:r w:rsidRPr="008F0062">
          <w:rPr>
            <w:lang w:val="en-CA" w:eastAsia="de-DE"/>
          </w:rPr>
          <w:t>JVET-S0175 aspect 1, 2 (JVET-S0141 item 17)</w:t>
        </w:r>
      </w:ins>
    </w:p>
    <w:p w14:paraId="3C1142DB" w14:textId="77777777" w:rsidR="008F0062" w:rsidRPr="008F0062" w:rsidRDefault="008F0062" w:rsidP="008F0062">
      <w:pPr>
        <w:numPr>
          <w:ilvl w:val="0"/>
          <w:numId w:val="60"/>
        </w:numPr>
        <w:rPr>
          <w:ins w:id="2369" w:author="Jens-Rainer Ohm" w:date="2023-10-13T10:09:00Z"/>
          <w:lang w:val="en-CA" w:eastAsia="de-DE"/>
        </w:rPr>
      </w:pPr>
      <w:ins w:id="2370" w:author="Jens-Rainer Ohm" w:date="2023-10-13T10:09:00Z">
        <w:r w:rsidRPr="008F0062">
          <w:rPr>
            <w:lang w:val="en-CA" w:eastAsia="de-DE"/>
          </w:rPr>
          <w:t xml:space="preserve">JVET-S0175 aspects 4 and 5 (JVET-S0141 item 18) </w:t>
        </w:r>
      </w:ins>
    </w:p>
    <w:p w14:paraId="7D3EAB9D" w14:textId="77777777" w:rsidR="008F0062" w:rsidRPr="008F0062" w:rsidRDefault="008F0062" w:rsidP="008F0062">
      <w:pPr>
        <w:numPr>
          <w:ilvl w:val="0"/>
          <w:numId w:val="60"/>
        </w:numPr>
        <w:rPr>
          <w:ins w:id="2371" w:author="Jens-Rainer Ohm" w:date="2023-10-13T10:09:00Z"/>
          <w:lang w:val="en-CA" w:eastAsia="de-DE"/>
        </w:rPr>
      </w:pPr>
      <w:ins w:id="2372" w:author="Jens-Rainer Ohm" w:date="2023-10-13T10:09:00Z">
        <w:r w:rsidRPr="008F0062">
          <w:rPr>
            <w:bCs/>
            <w:lang w:val="en-CA" w:eastAsia="de-DE"/>
          </w:rPr>
          <w:t>JVET-S0175 aspect 6 (</w:t>
        </w:r>
        <w:r w:rsidRPr="008F0062">
          <w:rPr>
            <w:lang w:val="en-CA" w:eastAsia="de-DE"/>
          </w:rPr>
          <w:t>JVET-S0141 item 19)</w:t>
        </w:r>
      </w:ins>
    </w:p>
    <w:p w14:paraId="684AA0FE" w14:textId="77777777" w:rsidR="008F0062" w:rsidRPr="008F0062" w:rsidRDefault="008F0062" w:rsidP="008F0062">
      <w:pPr>
        <w:numPr>
          <w:ilvl w:val="0"/>
          <w:numId w:val="60"/>
        </w:numPr>
        <w:rPr>
          <w:ins w:id="2373" w:author="Jens-Rainer Ohm" w:date="2023-10-13T10:09:00Z"/>
          <w:lang w:val="en-CA" w:eastAsia="de-DE"/>
        </w:rPr>
      </w:pPr>
      <w:ins w:id="2374" w:author="Jens-Rainer Ohm" w:date="2023-10-13T10:09:00Z">
        <w:r w:rsidRPr="008F0062">
          <w:rPr>
            <w:lang w:val="en-CA" w:eastAsia="de-DE"/>
          </w:rPr>
          <w:t>JVET-S0198/ JVET-S0223 (JVET-S0141 item 24)</w:t>
        </w:r>
      </w:ins>
    </w:p>
    <w:p w14:paraId="120F0CF6" w14:textId="77777777" w:rsidR="008F0062" w:rsidRPr="008F0062" w:rsidRDefault="008F0062" w:rsidP="008F0062">
      <w:pPr>
        <w:numPr>
          <w:ilvl w:val="0"/>
          <w:numId w:val="60"/>
        </w:numPr>
        <w:rPr>
          <w:ins w:id="2375" w:author="Jens-Rainer Ohm" w:date="2023-10-13T10:09:00Z"/>
          <w:lang w:val="en-CA" w:eastAsia="de-DE"/>
        </w:rPr>
      </w:pPr>
      <w:ins w:id="2376" w:author="Jens-Rainer Ohm" w:date="2023-10-13T10:09:00Z">
        <w:r w:rsidRPr="008F0062">
          <w:rPr>
            <w:lang w:val="en-CA" w:eastAsia="de-DE"/>
          </w:rPr>
          <w:t>JVET-S0173 aspect 2 (JVET-S0141 item 40.b)</w:t>
        </w:r>
      </w:ins>
    </w:p>
    <w:p w14:paraId="6671074A" w14:textId="77777777" w:rsidR="008F0062" w:rsidRPr="008F0062" w:rsidRDefault="008F0062" w:rsidP="008F0062">
      <w:pPr>
        <w:numPr>
          <w:ilvl w:val="0"/>
          <w:numId w:val="60"/>
        </w:numPr>
        <w:rPr>
          <w:ins w:id="2377" w:author="Jens-Rainer Ohm" w:date="2023-10-13T10:09:00Z"/>
          <w:lang w:val="en-CA" w:eastAsia="de-DE"/>
        </w:rPr>
      </w:pPr>
      <w:ins w:id="2378" w:author="Jens-Rainer Ohm" w:date="2023-10-13T10:09:00Z">
        <w:r w:rsidRPr="008F0062">
          <w:rPr>
            <w:lang w:val="en-CA" w:eastAsia="de-DE"/>
          </w:rPr>
          <w:t>JVET-S0173 item 1 (JVET-S0141 item 51)</w:t>
        </w:r>
      </w:ins>
    </w:p>
    <w:p w14:paraId="19319E7E" w14:textId="77777777" w:rsidR="008F0062" w:rsidRPr="008F0062" w:rsidRDefault="008F0062" w:rsidP="008F0062">
      <w:pPr>
        <w:numPr>
          <w:ilvl w:val="0"/>
          <w:numId w:val="60"/>
        </w:numPr>
        <w:rPr>
          <w:ins w:id="2379" w:author="Jens-Rainer Ohm" w:date="2023-10-13T10:09:00Z"/>
          <w:lang w:val="en-CA" w:eastAsia="de-DE"/>
        </w:rPr>
      </w:pPr>
      <w:ins w:id="2380" w:author="Jens-Rainer Ohm" w:date="2023-10-13T10:09:00Z">
        <w:r w:rsidRPr="008F0062">
          <w:rPr>
            <w:lang w:val="en-CA" w:eastAsia="de-DE"/>
          </w:rPr>
          <w:t>JVET-S0173 item 3 (JVET-S0141 item 52)</w:t>
        </w:r>
      </w:ins>
    </w:p>
    <w:p w14:paraId="1F99FDE0" w14:textId="77777777" w:rsidR="008F0062" w:rsidRPr="008F0062" w:rsidRDefault="008F0062" w:rsidP="008F0062">
      <w:pPr>
        <w:numPr>
          <w:ilvl w:val="0"/>
          <w:numId w:val="60"/>
        </w:numPr>
        <w:rPr>
          <w:ins w:id="2381" w:author="Jens-Rainer Ohm" w:date="2023-10-13T10:09:00Z"/>
          <w:lang w:val="en-CA" w:eastAsia="de-DE"/>
        </w:rPr>
      </w:pPr>
      <w:ins w:id="2382" w:author="Jens-Rainer Ohm" w:date="2023-10-13T10:09:00Z">
        <w:r w:rsidRPr="008F0062">
          <w:rPr>
            <w:lang w:val="en-CA" w:eastAsia="de-DE"/>
          </w:rPr>
          <w:t>JVET-S0173 item 5 (JVET-S0141 item 53)</w:t>
        </w:r>
      </w:ins>
    </w:p>
    <w:p w14:paraId="71AD3365" w14:textId="77777777" w:rsidR="008F0062" w:rsidRPr="008F0062" w:rsidRDefault="008F0062" w:rsidP="008F0062">
      <w:pPr>
        <w:numPr>
          <w:ilvl w:val="0"/>
          <w:numId w:val="60"/>
        </w:numPr>
        <w:rPr>
          <w:ins w:id="2383" w:author="Jens-Rainer Ohm" w:date="2023-10-13T10:09:00Z"/>
          <w:lang w:val="en-CA" w:eastAsia="de-DE"/>
        </w:rPr>
      </w:pPr>
      <w:ins w:id="2384" w:author="Jens-Rainer Ohm" w:date="2023-10-13T10:09:00Z">
        <w:r w:rsidRPr="008F0062">
          <w:rPr>
            <w:lang w:val="en-CA" w:eastAsia="de-DE"/>
          </w:rPr>
          <w:t xml:space="preserve">JVET-S0173 item 6 (JVET-S0141 item 54) </w:t>
        </w:r>
      </w:ins>
    </w:p>
    <w:p w14:paraId="1C998C4D" w14:textId="77777777" w:rsidR="008F0062" w:rsidRPr="008F0062" w:rsidRDefault="008F0062" w:rsidP="008F0062">
      <w:pPr>
        <w:numPr>
          <w:ilvl w:val="0"/>
          <w:numId w:val="60"/>
        </w:numPr>
        <w:rPr>
          <w:ins w:id="2385" w:author="Jens-Rainer Ohm" w:date="2023-10-13T10:09:00Z"/>
          <w:lang w:val="en-CA" w:eastAsia="de-DE"/>
        </w:rPr>
      </w:pPr>
      <w:ins w:id="2386" w:author="Jens-Rainer Ohm" w:date="2023-10-13T10:09:00Z">
        <w:r w:rsidRPr="008F0062">
          <w:rPr>
            <w:lang w:val="en-CA" w:eastAsia="de-DE"/>
          </w:rPr>
          <w:t>JVET-S0173 item 4 (JVET-S0141 item 56)</w:t>
        </w:r>
      </w:ins>
    </w:p>
    <w:p w14:paraId="49A81AF2" w14:textId="77777777" w:rsidR="008F0062" w:rsidRPr="008F0062" w:rsidRDefault="008F0062" w:rsidP="008F0062">
      <w:pPr>
        <w:numPr>
          <w:ilvl w:val="0"/>
          <w:numId w:val="60"/>
        </w:numPr>
        <w:rPr>
          <w:ins w:id="2387" w:author="Jens-Rainer Ohm" w:date="2023-10-13T10:09:00Z"/>
          <w:lang w:val="en-CA" w:eastAsia="de-DE"/>
        </w:rPr>
      </w:pPr>
      <w:ins w:id="2388" w:author="Jens-Rainer Ohm" w:date="2023-10-13T10:09:00Z">
        <w:r w:rsidRPr="008F0062">
          <w:rPr>
            <w:lang w:val="en-CA" w:eastAsia="de-DE"/>
          </w:rPr>
          <w:t>JVET-S0176 item 4 (JVET-S0141 item 60)</w:t>
        </w:r>
      </w:ins>
    </w:p>
    <w:p w14:paraId="511E9FDD" w14:textId="77777777" w:rsidR="008F0062" w:rsidRPr="008F0062" w:rsidRDefault="008F0062" w:rsidP="008F0062">
      <w:pPr>
        <w:numPr>
          <w:ilvl w:val="0"/>
          <w:numId w:val="60"/>
        </w:numPr>
        <w:rPr>
          <w:ins w:id="2389" w:author="Jens-Rainer Ohm" w:date="2023-10-13T10:09:00Z"/>
          <w:lang w:val="en-CA" w:eastAsia="de-DE"/>
        </w:rPr>
      </w:pPr>
      <w:ins w:id="2390" w:author="Jens-Rainer Ohm" w:date="2023-10-13T10:09:00Z">
        <w:r w:rsidRPr="008F0062">
          <w:rPr>
            <w:lang w:val="en-CA" w:eastAsia="de-DE"/>
          </w:rPr>
          <w:t>JVET-S0154 aspect 5 (JVET-S0141 item 68)</w:t>
        </w:r>
      </w:ins>
    </w:p>
    <w:p w14:paraId="1EE7B4FB" w14:textId="77777777" w:rsidR="008F0062" w:rsidRPr="008F0062" w:rsidRDefault="008F0062" w:rsidP="008F0062">
      <w:pPr>
        <w:numPr>
          <w:ilvl w:val="0"/>
          <w:numId w:val="60"/>
        </w:numPr>
        <w:rPr>
          <w:ins w:id="2391" w:author="Jens-Rainer Ohm" w:date="2023-10-13T10:09:00Z"/>
          <w:lang w:val="en-CA" w:eastAsia="de-DE"/>
        </w:rPr>
      </w:pPr>
      <w:ins w:id="2392" w:author="Jens-Rainer Ohm" w:date="2023-10-13T10:09:00Z">
        <w:r w:rsidRPr="008F0062">
          <w:rPr>
            <w:lang w:val="en-CA" w:eastAsia="de-DE"/>
          </w:rPr>
          <w:t>JVET-S0154 aspect 6 (JVET-S0141 item 69)</w:t>
        </w:r>
      </w:ins>
    </w:p>
    <w:p w14:paraId="3A16D6E7" w14:textId="77777777" w:rsidR="008F0062" w:rsidRPr="008F0062" w:rsidRDefault="008F0062" w:rsidP="008F0062">
      <w:pPr>
        <w:numPr>
          <w:ilvl w:val="0"/>
          <w:numId w:val="60"/>
        </w:numPr>
        <w:rPr>
          <w:ins w:id="2393" w:author="Jens-Rainer Ohm" w:date="2023-10-13T10:09:00Z"/>
          <w:lang w:val="en-CA" w:eastAsia="de-DE"/>
        </w:rPr>
      </w:pPr>
      <w:ins w:id="2394" w:author="Jens-Rainer Ohm" w:date="2023-10-13T10:09:00Z">
        <w:r w:rsidRPr="008F0062">
          <w:rPr>
            <w:lang w:val="en-CA" w:eastAsia="de-DE"/>
          </w:rPr>
          <w:t>JVET-S0154 aspect 8 (JVET-S0141 item 71)</w:t>
        </w:r>
      </w:ins>
    </w:p>
    <w:p w14:paraId="193F2DF8" w14:textId="77777777" w:rsidR="008F0062" w:rsidRPr="008F0062" w:rsidRDefault="008F0062" w:rsidP="008F0062">
      <w:pPr>
        <w:numPr>
          <w:ilvl w:val="0"/>
          <w:numId w:val="60"/>
        </w:numPr>
        <w:rPr>
          <w:ins w:id="2395" w:author="Jens-Rainer Ohm" w:date="2023-10-13T10:09:00Z"/>
          <w:lang w:val="en-CA" w:eastAsia="de-DE"/>
        </w:rPr>
      </w:pPr>
      <w:ins w:id="2396" w:author="Jens-Rainer Ohm" w:date="2023-10-13T10:09:00Z">
        <w:r w:rsidRPr="008F0062">
          <w:rPr>
            <w:lang w:val="en-CA" w:eastAsia="de-DE"/>
          </w:rPr>
          <w:t>JVET-S0095 aspect 5 (JVET-S0145 item 5)</w:t>
        </w:r>
      </w:ins>
    </w:p>
    <w:p w14:paraId="27D3329A" w14:textId="77777777" w:rsidR="008F0062" w:rsidRPr="008F0062" w:rsidRDefault="008F0062" w:rsidP="008F0062">
      <w:pPr>
        <w:numPr>
          <w:ilvl w:val="0"/>
          <w:numId w:val="60"/>
        </w:numPr>
        <w:rPr>
          <w:ins w:id="2397" w:author="Jens-Rainer Ohm" w:date="2023-10-13T10:09:00Z"/>
          <w:lang w:val="en-CA" w:eastAsia="de-DE"/>
        </w:rPr>
      </w:pPr>
      <w:ins w:id="2398" w:author="Jens-Rainer Ohm" w:date="2023-10-13T10:09:00Z">
        <w:r w:rsidRPr="008F0062">
          <w:rPr>
            <w:lang w:val="en-CA" w:eastAsia="de-DE"/>
          </w:rPr>
          <w:t>JVET-S0095 aspect 6 (JVET-S0145 item 6)</w:t>
        </w:r>
      </w:ins>
    </w:p>
    <w:p w14:paraId="6C48F790" w14:textId="77777777" w:rsidR="008F0062" w:rsidRPr="008F0062" w:rsidRDefault="008F0062" w:rsidP="008F0062">
      <w:pPr>
        <w:numPr>
          <w:ilvl w:val="0"/>
          <w:numId w:val="60"/>
        </w:numPr>
        <w:rPr>
          <w:ins w:id="2399" w:author="Jens-Rainer Ohm" w:date="2023-10-13T10:09:00Z"/>
          <w:lang w:val="en-CA" w:eastAsia="de-DE"/>
        </w:rPr>
      </w:pPr>
      <w:ins w:id="2400" w:author="Jens-Rainer Ohm" w:date="2023-10-13T10:09:00Z">
        <w:r w:rsidRPr="008F0062">
          <w:rPr>
            <w:lang w:val="en-CA" w:eastAsia="de-DE"/>
          </w:rPr>
          <w:t xml:space="preserve">JVET-S0100 aspect 1, depends on JVET-R0193 (JVET-S0147 item 2) </w:t>
        </w:r>
      </w:ins>
    </w:p>
    <w:p w14:paraId="464E434D" w14:textId="77777777" w:rsidR="008F0062" w:rsidRPr="008F0062" w:rsidRDefault="008F0062" w:rsidP="008F0062">
      <w:pPr>
        <w:numPr>
          <w:ilvl w:val="0"/>
          <w:numId w:val="60"/>
        </w:numPr>
        <w:rPr>
          <w:ins w:id="2401" w:author="Jens-Rainer Ohm" w:date="2023-10-13T10:09:00Z"/>
          <w:lang w:val="en-CA" w:eastAsia="de-DE"/>
        </w:rPr>
      </w:pPr>
      <w:ins w:id="2402" w:author="Jens-Rainer Ohm" w:date="2023-10-13T10:09:00Z">
        <w:r w:rsidRPr="008F0062">
          <w:rPr>
            <w:lang w:val="en-CA" w:eastAsia="de-DE"/>
          </w:rPr>
          <w:t>FINB ballot comments</w:t>
        </w:r>
      </w:ins>
    </w:p>
    <w:p w14:paraId="4378C1B5" w14:textId="77777777" w:rsidR="008F0062" w:rsidRPr="008F0062" w:rsidRDefault="008F0062" w:rsidP="008F0062">
      <w:pPr>
        <w:numPr>
          <w:ilvl w:val="0"/>
          <w:numId w:val="60"/>
        </w:numPr>
        <w:rPr>
          <w:ins w:id="2403" w:author="Jens-Rainer Ohm" w:date="2023-10-13T10:09:00Z"/>
          <w:lang w:val="en-CA" w:eastAsia="de-DE"/>
        </w:rPr>
      </w:pPr>
      <w:ins w:id="2404" w:author="Jens-Rainer Ohm" w:date="2023-10-13T10:09:00Z">
        <w:r w:rsidRPr="008F0062">
          <w:rPr>
            <w:lang w:val="en-CA" w:eastAsia="de-DE"/>
          </w:rPr>
          <w:t>Make high tier support up to 960.</w:t>
        </w:r>
      </w:ins>
    </w:p>
    <w:p w14:paraId="0AAC0357" w14:textId="77777777" w:rsidR="008F0062" w:rsidRPr="008F0062" w:rsidRDefault="008F0062">
      <w:pPr>
        <w:numPr>
          <w:ilvl w:val="0"/>
          <w:numId w:val="313"/>
        </w:numPr>
        <w:rPr>
          <w:ins w:id="2405" w:author="Jens-Rainer Ohm" w:date="2023-10-13T10:09:00Z"/>
          <w:b/>
          <w:bCs/>
          <w:lang w:val="en-CA" w:eastAsia="de-DE"/>
        </w:rPr>
        <w:pPrChange w:id="2406" w:author="Jens-Rainer Ohm" w:date="2023-10-13T20:42:00Z">
          <w:pPr>
            <w:numPr>
              <w:numId w:val="44"/>
            </w:numPr>
            <w:ind w:left="432" w:hanging="432"/>
          </w:pPr>
        </w:pPrChange>
      </w:pPr>
      <w:ins w:id="2407" w:author="Jens-Rainer Ohm" w:date="2023-10-13T10:09:00Z">
        <w:r w:rsidRPr="008F0062">
          <w:rPr>
            <w:b/>
            <w:bCs/>
            <w:lang w:val="en-CA" w:eastAsia="de-DE"/>
          </w:rPr>
          <w:t xml:space="preserve">HM </w:t>
        </w:r>
        <w:r w:rsidRPr="0002200B">
          <w:rPr>
            <w:b/>
            <w:lang w:val="en-CA" w:eastAsia="de-DE"/>
            <w:rPrChange w:id="2408" w:author="Jens-Rainer Ohm" w:date="2023-10-13T20:42:00Z">
              <w:rPr>
                <w:b/>
                <w:bCs/>
                <w:lang w:val="en-CA" w:eastAsia="de-DE"/>
              </w:rPr>
            </w:rPrChange>
          </w:rPr>
          <w:t>related</w:t>
        </w:r>
        <w:r w:rsidRPr="008F0062">
          <w:rPr>
            <w:b/>
            <w:bCs/>
            <w:lang w:val="en-CA" w:eastAsia="de-DE"/>
          </w:rPr>
          <w:t xml:space="preserve"> activities</w:t>
        </w:r>
      </w:ins>
    </w:p>
    <w:p w14:paraId="0408D822" w14:textId="77777777" w:rsidR="008F0062" w:rsidRPr="008F0062" w:rsidRDefault="008F0062" w:rsidP="008F0062">
      <w:pPr>
        <w:rPr>
          <w:ins w:id="2409" w:author="Jens-Rainer Ohm" w:date="2023-10-13T10:09:00Z"/>
          <w:lang w:val="en-CA" w:eastAsia="de-DE"/>
        </w:rPr>
      </w:pPr>
      <w:ins w:id="2410" w:author="Jens-Rainer Ohm" w:date="2023-10-13T10:09:00Z">
        <w:r w:rsidRPr="008F0062">
          <w:rPr>
            <w:lang w:val="en-CA" w:eastAsia="de-DE"/>
          </w:rPr>
          <w:t>There had not been any further developments to HM during this meeting cycle.</w:t>
        </w:r>
      </w:ins>
    </w:p>
    <w:p w14:paraId="62583451" w14:textId="77777777" w:rsidR="008F0062" w:rsidRPr="008F0062" w:rsidRDefault="008F0062" w:rsidP="008F0062">
      <w:pPr>
        <w:rPr>
          <w:ins w:id="2411" w:author="Jens-Rainer Ohm" w:date="2023-10-13T10:09:00Z"/>
          <w:lang w:val="en-CA" w:eastAsia="de-DE"/>
        </w:rPr>
      </w:pPr>
    </w:p>
    <w:p w14:paraId="6CDBE875" w14:textId="77777777" w:rsidR="008F0062" w:rsidRPr="008F0062" w:rsidRDefault="008F0062" w:rsidP="008F0062">
      <w:pPr>
        <w:rPr>
          <w:ins w:id="2412" w:author="Jens-Rainer Ohm" w:date="2023-10-13T10:09:00Z"/>
          <w:lang w:val="en-CA" w:eastAsia="de-DE"/>
        </w:rPr>
      </w:pPr>
      <w:ins w:id="2413" w:author="Jens-Rainer Ohm" w:date="2023-10-13T10:09:00Z">
        <w:r w:rsidRPr="008F0062">
          <w:rPr>
            <w:lang w:val="en-CA" w:eastAsia="de-DE"/>
          </w:rPr>
          <w:t>The following MRs are pending [with status indicated]:</w:t>
        </w:r>
      </w:ins>
    </w:p>
    <w:p w14:paraId="4B71B2F6" w14:textId="77777777" w:rsidR="008F0062" w:rsidRPr="008F0062" w:rsidRDefault="008F0062" w:rsidP="008F0062">
      <w:pPr>
        <w:numPr>
          <w:ilvl w:val="0"/>
          <w:numId w:val="61"/>
        </w:numPr>
        <w:rPr>
          <w:ins w:id="2414" w:author="Jens-Rainer Ohm" w:date="2023-10-13T10:09:00Z"/>
          <w:lang w:val="en-CA" w:eastAsia="de-DE"/>
        </w:rPr>
      </w:pPr>
      <w:ins w:id="2415" w:author="Jens-Rainer Ohm" w:date="2023-10-13T10:09:00Z">
        <w:r w:rsidRPr="008F0062">
          <w:rPr>
            <w:lang w:val="en-CA" w:eastAsia="de-DE"/>
          </w:rPr>
          <w:t>Implement phase indication SEI message (JVET-AE0101) [waiting review]</w:t>
        </w:r>
      </w:ins>
    </w:p>
    <w:p w14:paraId="63EB54EB" w14:textId="77777777" w:rsidR="008F0062" w:rsidRPr="008F0062" w:rsidRDefault="008F0062" w:rsidP="008F0062">
      <w:pPr>
        <w:numPr>
          <w:ilvl w:val="0"/>
          <w:numId w:val="61"/>
        </w:numPr>
        <w:rPr>
          <w:ins w:id="2416" w:author="Jens-Rainer Ohm" w:date="2023-10-13T10:09:00Z"/>
          <w:lang w:val="en-CA" w:eastAsia="de-DE"/>
        </w:rPr>
      </w:pPr>
      <w:ins w:id="2417" w:author="Jens-Rainer Ohm" w:date="2023-10-13T10:09:00Z">
        <w:r w:rsidRPr="008F0062">
          <w:rPr>
            <w:lang w:val="en-CA" w:eastAsia="de-DE"/>
          </w:rPr>
          <w:t>Port the Y4M support [one issue remains]</w:t>
        </w:r>
      </w:ins>
    </w:p>
    <w:p w14:paraId="56259522" w14:textId="77777777" w:rsidR="008F0062" w:rsidRPr="008F0062" w:rsidRDefault="008F0062" w:rsidP="008F0062">
      <w:pPr>
        <w:numPr>
          <w:ilvl w:val="0"/>
          <w:numId w:val="61"/>
        </w:numPr>
        <w:rPr>
          <w:ins w:id="2418" w:author="Jens-Rainer Ohm" w:date="2023-10-13T10:09:00Z"/>
          <w:lang w:val="en-CA" w:eastAsia="de-DE"/>
        </w:rPr>
      </w:pPr>
      <w:ins w:id="2419" w:author="Jens-Rainer Ohm" w:date="2023-10-13T10:09:00Z">
        <w:r w:rsidRPr="008F0062">
          <w:rPr>
            <w:lang w:val="en-CA" w:eastAsia="de-DE"/>
          </w:rPr>
          <w:t>Mark the current picture as short-term ref (for SCM) [need SCC expert reviewer]</w:t>
        </w:r>
      </w:ins>
    </w:p>
    <w:p w14:paraId="7AD72A6A" w14:textId="77777777" w:rsidR="008F0062" w:rsidRPr="008F0062" w:rsidRDefault="008F0062" w:rsidP="008F0062">
      <w:pPr>
        <w:rPr>
          <w:ins w:id="2420" w:author="Jens-Rainer Ohm" w:date="2023-10-13T10:09:00Z"/>
          <w:lang w:val="en-CA" w:eastAsia="de-DE"/>
        </w:rPr>
      </w:pPr>
    </w:p>
    <w:p w14:paraId="2B832862" w14:textId="77777777" w:rsidR="008F0062" w:rsidRPr="008F0062" w:rsidRDefault="008F0062" w:rsidP="008F0062">
      <w:pPr>
        <w:rPr>
          <w:ins w:id="2421" w:author="Jens-Rainer Ohm" w:date="2023-10-13T10:09:00Z"/>
          <w:lang w:val="en-CA" w:eastAsia="de-DE"/>
        </w:rPr>
      </w:pPr>
      <w:ins w:id="2422" w:author="Jens-Rainer Ohm" w:date="2023-10-13T10:09:00Z">
        <w:r w:rsidRPr="008F0062">
          <w:rPr>
            <w:lang w:val="en-CA" w:eastAsia="de-DE"/>
          </w:rPr>
          <w:lastRenderedPageBreak/>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ins>
    </w:p>
    <w:p w14:paraId="61B10573" w14:textId="77777777" w:rsidR="008F0062" w:rsidRPr="008F0062" w:rsidRDefault="008F0062" w:rsidP="008F0062">
      <w:pPr>
        <w:rPr>
          <w:ins w:id="2423" w:author="Jens-Rainer Ohm" w:date="2023-10-13T10:09:00Z"/>
          <w:lang w:val="en-CA" w:eastAsia="de-DE"/>
        </w:rPr>
      </w:pPr>
    </w:p>
    <w:p w14:paraId="5F2B026A" w14:textId="77777777" w:rsidR="008F0062" w:rsidRPr="008F0062" w:rsidRDefault="008F0062" w:rsidP="008F0062">
      <w:pPr>
        <w:rPr>
          <w:ins w:id="2424" w:author="Jens-Rainer Ohm" w:date="2023-10-13T10:09:00Z"/>
          <w:lang w:val="en-CA" w:eastAsia="de-DE"/>
        </w:rPr>
      </w:pPr>
      <w:ins w:id="2425" w:author="Jens-Rainer Ohm" w:date="2023-10-13T10:09:00Z">
        <w:r w:rsidRPr="008F0062">
          <w:rPr>
            <w:lang w:val="en-CA" w:eastAsia="de-DE"/>
          </w:rPr>
          <w:t>As reported in the previous reports, further information on lambda optimisation in HM would be appreciated, including comparison of allocation of bits within the GOP structures between HM and VTM.</w:t>
        </w:r>
      </w:ins>
    </w:p>
    <w:p w14:paraId="10087D18" w14:textId="77777777" w:rsidR="008F0062" w:rsidRPr="008F0062" w:rsidRDefault="008F0062" w:rsidP="008F0062">
      <w:pPr>
        <w:rPr>
          <w:ins w:id="2426" w:author="Jens-Rainer Ohm" w:date="2023-10-13T10:09:00Z"/>
          <w:lang w:val="en-CA" w:eastAsia="de-DE"/>
        </w:rPr>
      </w:pPr>
      <w:ins w:id="2427" w:author="Jens-Rainer Ohm" w:date="2023-10-13T10:09:00Z">
        <w:r w:rsidRPr="008F0062">
          <w:rPr>
            <w:lang w:val="en-CA" w:eastAsia="de-DE"/>
          </w:rPr>
          <w:t xml:space="preserve">Otherwise the </w:t>
        </w:r>
        <w:r w:rsidRPr="008F0062">
          <w:rPr>
            <w:lang w:val="de-DE" w:eastAsia="de-DE"/>
          </w:rPr>
          <w:fldChar w:fldCharType="begin"/>
        </w:r>
        <w:r w:rsidRPr="008F0062">
          <w:rPr>
            <w:lang w:val="en-CA" w:eastAsia="de-DE"/>
            <w:rPrChange w:id="2428" w:author="Jens-Rainer Ohm" w:date="2023-10-13T10:09:00Z">
              <w:rPr>
                <w:lang w:val="de-DE" w:eastAsia="de-DE"/>
              </w:rPr>
            </w:rPrChange>
          </w:rPr>
          <w:instrText xml:space="preserve"> HYPERLINK "https://hevc.hhi.fraunhofer.de/trac/hevc/query?status=accepted&amp;status=assigned&amp;status=new&amp;status=reopened&amp;component=HM&amp;col=id&amp;col=summary&amp;col=status&amp;col=type&amp;col=priority&amp;col=milestone&amp;col=time&amp;col=reporter&amp;report=16&amp;order=time" </w:instrText>
        </w:r>
        <w:r w:rsidRPr="008F0062">
          <w:rPr>
            <w:lang w:val="de-DE" w:eastAsia="de-DE"/>
          </w:rPr>
          <w:fldChar w:fldCharType="separate"/>
        </w:r>
        <w:r w:rsidRPr="008F0062">
          <w:rPr>
            <w:rStyle w:val="Hyperlink"/>
            <w:lang w:val="en-CA" w:eastAsia="de-DE"/>
          </w:rPr>
          <w:t>HEVC bug tracker</w:t>
        </w:r>
        <w:r w:rsidRPr="008F0062">
          <w:rPr>
            <w:lang w:val="en-CA" w:eastAsia="de-DE"/>
          </w:rPr>
          <w:fldChar w:fldCharType="end"/>
        </w:r>
        <w:r w:rsidRPr="008F0062">
          <w:rPr>
            <w:lang w:val="en-CA" w:eastAsia="de-DE"/>
          </w:rPr>
          <w:t xml:space="preserve"> lists:</w:t>
        </w:r>
      </w:ins>
    </w:p>
    <w:p w14:paraId="30B3BA5E" w14:textId="77777777" w:rsidR="008F0062" w:rsidRPr="008F0062" w:rsidRDefault="008F0062" w:rsidP="008F0062">
      <w:pPr>
        <w:numPr>
          <w:ilvl w:val="0"/>
          <w:numId w:val="62"/>
        </w:numPr>
        <w:rPr>
          <w:ins w:id="2429" w:author="Jens-Rainer Ohm" w:date="2023-10-13T10:09:00Z"/>
          <w:lang w:val="en-CA" w:eastAsia="de-DE"/>
        </w:rPr>
      </w:pPr>
      <w:ins w:id="2430" w:author="Jens-Rainer Ohm" w:date="2023-10-13T10:09:00Z">
        <w:r w:rsidRPr="008F0062">
          <w:rPr>
            <w:lang w:val="en-CA" w:eastAsia="de-DE"/>
          </w:rPr>
          <w:t>43 tickets for “HM”, most of which are more than 5 years,</w:t>
        </w:r>
      </w:ins>
    </w:p>
    <w:p w14:paraId="7A0167E9" w14:textId="77777777" w:rsidR="008F0062" w:rsidRPr="008F0062" w:rsidRDefault="008F0062" w:rsidP="008F0062">
      <w:pPr>
        <w:numPr>
          <w:ilvl w:val="0"/>
          <w:numId w:val="62"/>
        </w:numPr>
        <w:rPr>
          <w:ins w:id="2431" w:author="Jens-Rainer Ohm" w:date="2023-10-13T10:09:00Z"/>
          <w:lang w:val="en-CA" w:eastAsia="de-DE"/>
        </w:rPr>
      </w:pPr>
      <w:ins w:id="2432" w:author="Jens-Rainer Ohm" w:date="2023-10-13T10:09:00Z">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ins>
    </w:p>
    <w:p w14:paraId="22FC4597" w14:textId="77777777" w:rsidR="008F0062" w:rsidRPr="008F0062" w:rsidRDefault="008F0062" w:rsidP="008F0062">
      <w:pPr>
        <w:numPr>
          <w:ilvl w:val="0"/>
          <w:numId w:val="62"/>
        </w:numPr>
        <w:rPr>
          <w:ins w:id="2433" w:author="Jens-Rainer Ohm" w:date="2023-10-13T10:09:00Z"/>
          <w:lang w:val="en-CA" w:eastAsia="de-DE"/>
        </w:rPr>
      </w:pPr>
      <w:ins w:id="2434" w:author="Jens-Rainer Ohm" w:date="2023-10-13T10:09:00Z">
        <w:r w:rsidRPr="008F0062">
          <w:rPr>
            <w:lang w:val="en-CA" w:eastAsia="de-DE"/>
          </w:rPr>
          <w:t>9 tickets for “HM SCC”, most of which are at least 3 years old,</w:t>
        </w:r>
      </w:ins>
    </w:p>
    <w:p w14:paraId="430673B8" w14:textId="77777777" w:rsidR="008F0062" w:rsidRPr="008F0062" w:rsidRDefault="008F0062" w:rsidP="008F0062">
      <w:pPr>
        <w:numPr>
          <w:ilvl w:val="0"/>
          <w:numId w:val="62"/>
        </w:numPr>
        <w:rPr>
          <w:ins w:id="2435" w:author="Jens-Rainer Ohm" w:date="2023-10-13T10:09:00Z"/>
          <w:lang w:val="en-CA" w:eastAsia="de-DE"/>
        </w:rPr>
      </w:pPr>
      <w:ins w:id="2436" w:author="Jens-Rainer Ohm" w:date="2023-10-13T10:09:00Z">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ins>
    </w:p>
    <w:p w14:paraId="699226B8" w14:textId="77777777" w:rsidR="008F0062" w:rsidRPr="008F0062" w:rsidRDefault="008F0062" w:rsidP="008F0062">
      <w:pPr>
        <w:numPr>
          <w:ilvl w:val="0"/>
          <w:numId w:val="62"/>
        </w:numPr>
        <w:rPr>
          <w:ins w:id="2437" w:author="Jens-Rainer Ohm" w:date="2023-10-13T10:09:00Z"/>
          <w:lang w:val="en-CA" w:eastAsia="de-DE"/>
        </w:rPr>
      </w:pPr>
      <w:ins w:id="2438" w:author="Jens-Rainer Ohm" w:date="2023-10-13T10:09:00Z">
        <w:r w:rsidRPr="008F0062">
          <w:rPr>
            <w:lang w:val="en-CA" w:eastAsia="de-DE"/>
          </w:rPr>
          <w:t>1 ticket for “SCC Text” (8 years old)</w:t>
        </w:r>
      </w:ins>
    </w:p>
    <w:p w14:paraId="26E4489F" w14:textId="77777777" w:rsidR="008F0062" w:rsidRPr="008F0062" w:rsidRDefault="008F0062" w:rsidP="008F0062">
      <w:pPr>
        <w:numPr>
          <w:ilvl w:val="0"/>
          <w:numId w:val="62"/>
        </w:numPr>
        <w:rPr>
          <w:ins w:id="2439" w:author="Jens-Rainer Ohm" w:date="2023-10-13T10:09:00Z"/>
          <w:lang w:val="en-CA" w:eastAsia="de-DE"/>
        </w:rPr>
      </w:pPr>
      <w:ins w:id="2440" w:author="Jens-Rainer Ohm" w:date="2023-10-13T10:09:00Z">
        <w:r w:rsidRPr="008F0062">
          <w:rPr>
            <w:lang w:val="en-CA" w:eastAsia="de-DE"/>
          </w:rPr>
          <w:t>6 tickets for text (3-5 years old)</w:t>
        </w:r>
      </w:ins>
    </w:p>
    <w:p w14:paraId="1EC2C532" w14:textId="77777777" w:rsidR="008F0062" w:rsidRPr="008F0062" w:rsidRDefault="008F0062" w:rsidP="008F0062">
      <w:pPr>
        <w:numPr>
          <w:ilvl w:val="0"/>
          <w:numId w:val="62"/>
        </w:numPr>
        <w:rPr>
          <w:ins w:id="2441" w:author="Jens-Rainer Ohm" w:date="2023-10-13T10:09:00Z"/>
          <w:lang w:val="en-CA" w:eastAsia="de-DE"/>
        </w:rPr>
      </w:pPr>
      <w:ins w:id="2442" w:author="Jens-Rainer Ohm" w:date="2023-10-13T10:09:00Z">
        <w:r w:rsidRPr="008F0062">
          <w:rPr>
            <w:lang w:val="en-CA" w:eastAsia="de-DE"/>
          </w:rPr>
          <w:t>2 tickets for encoder description (3-9 years old)</w:t>
        </w:r>
      </w:ins>
    </w:p>
    <w:p w14:paraId="3113C2F1" w14:textId="77777777" w:rsidR="008F0062" w:rsidRPr="008F0062" w:rsidRDefault="008F0062" w:rsidP="008F0062">
      <w:pPr>
        <w:rPr>
          <w:ins w:id="2443" w:author="Jens-Rainer Ohm" w:date="2023-10-13T10:09:00Z"/>
          <w:lang w:val="en-CA" w:eastAsia="de-DE"/>
        </w:rPr>
      </w:pPr>
    </w:p>
    <w:p w14:paraId="5E2A5EBB" w14:textId="77777777" w:rsidR="008F0062" w:rsidRPr="008F0062" w:rsidRDefault="008F0062" w:rsidP="008F0062">
      <w:pPr>
        <w:rPr>
          <w:ins w:id="2444" w:author="Jens-Rainer Ohm" w:date="2023-10-13T10:09:00Z"/>
          <w:lang w:val="en-CA" w:eastAsia="de-DE"/>
        </w:rPr>
      </w:pPr>
      <w:ins w:id="2445" w:author="Jens-Rainer Ohm" w:date="2023-10-13T10:09:00Z">
        <w:r w:rsidRPr="008F0062">
          <w:rPr>
            <w:lang w:val="en-CA" w:eastAsia="de-DE"/>
          </w:rPr>
          <w:t>Help to address these tickets would be appreciated.</w:t>
        </w:r>
      </w:ins>
    </w:p>
    <w:p w14:paraId="1A811B34" w14:textId="77777777" w:rsidR="008F0062" w:rsidRPr="008F0062" w:rsidRDefault="008F0062">
      <w:pPr>
        <w:numPr>
          <w:ilvl w:val="0"/>
          <w:numId w:val="313"/>
        </w:numPr>
        <w:rPr>
          <w:ins w:id="2446" w:author="Jens-Rainer Ohm" w:date="2023-10-13T10:09:00Z"/>
          <w:b/>
          <w:bCs/>
          <w:lang w:val="en-CA" w:eastAsia="de-DE"/>
        </w:rPr>
        <w:pPrChange w:id="2447" w:author="Jens-Rainer Ohm" w:date="2023-10-13T20:42:00Z">
          <w:pPr>
            <w:numPr>
              <w:numId w:val="44"/>
            </w:numPr>
            <w:ind w:left="432" w:hanging="432"/>
          </w:pPr>
        </w:pPrChange>
      </w:pPr>
      <w:ins w:id="2448" w:author="Jens-Rainer Ohm" w:date="2023-10-13T10:09:00Z">
        <w:r w:rsidRPr="008F0062">
          <w:rPr>
            <w:b/>
            <w:bCs/>
            <w:lang w:val="en-CA" w:eastAsia="de-DE"/>
          </w:rPr>
          <w:t xml:space="preserve">360Lib </w:t>
        </w:r>
        <w:r w:rsidRPr="0002200B">
          <w:rPr>
            <w:b/>
            <w:lang w:val="en-CA" w:eastAsia="de-DE"/>
            <w:rPrChange w:id="2449" w:author="Jens-Rainer Ohm" w:date="2023-10-13T20:42:00Z">
              <w:rPr>
                <w:b/>
                <w:bCs/>
                <w:lang w:val="en-CA" w:eastAsia="de-DE"/>
              </w:rPr>
            </w:rPrChange>
          </w:rPr>
          <w:t>related</w:t>
        </w:r>
        <w:r w:rsidRPr="008F0062">
          <w:rPr>
            <w:b/>
            <w:bCs/>
            <w:lang w:val="en-CA" w:eastAsia="de-DE"/>
          </w:rPr>
          <w:t xml:space="preserve"> activities</w:t>
        </w:r>
      </w:ins>
    </w:p>
    <w:p w14:paraId="65FD699D" w14:textId="77777777" w:rsidR="008F0062" w:rsidRPr="008F0062" w:rsidRDefault="008F0062" w:rsidP="008F0062">
      <w:pPr>
        <w:rPr>
          <w:ins w:id="2450" w:author="Jens-Rainer Ohm" w:date="2023-10-13T10:09:00Z"/>
          <w:lang w:val="en-CA" w:eastAsia="de-DE"/>
          <w:rPrChange w:id="2451" w:author="Jens-Rainer Ohm" w:date="2023-10-13T10:09:00Z">
            <w:rPr>
              <w:ins w:id="2452" w:author="Jens-Rainer Ohm" w:date="2023-10-13T10:09:00Z"/>
              <w:lang w:val="de-DE" w:eastAsia="de-DE"/>
            </w:rPr>
          </w:rPrChange>
        </w:rPr>
      </w:pPr>
      <w:ins w:id="2453" w:author="Jens-Rainer Ohm" w:date="2023-10-13T10:09:00Z">
        <w:r w:rsidRPr="008F0062">
          <w:rPr>
            <w:lang w:val="en-CA" w:eastAsia="de-DE"/>
          </w:rPr>
          <w:t xml:space="preserve">The latest 360Lib software can be found at </w:t>
        </w:r>
        <w:r w:rsidRPr="008F0062">
          <w:rPr>
            <w:lang w:val="de-DE" w:eastAsia="de-DE"/>
          </w:rPr>
          <w:fldChar w:fldCharType="begin"/>
        </w:r>
        <w:r w:rsidRPr="008F0062">
          <w:rPr>
            <w:lang w:val="en-CA" w:eastAsia="de-DE"/>
            <w:rPrChange w:id="2454" w:author="Jens-Rainer Ohm" w:date="2023-10-13T10:09:00Z">
              <w:rPr>
                <w:lang w:val="de-DE" w:eastAsia="de-DE"/>
              </w:rPr>
            </w:rPrChange>
          </w:rPr>
          <w:instrText xml:space="preserve"> HYPERLINK "https://vcgit.hhi.fraunhofer.de/jvet/360lib/-/tags/360Lib-13.6" </w:instrText>
        </w:r>
        <w:r w:rsidRPr="008F0062">
          <w:rPr>
            <w:lang w:val="de-DE" w:eastAsia="de-DE"/>
          </w:rPr>
          <w:fldChar w:fldCharType="separate"/>
        </w:r>
        <w:r w:rsidRPr="008F0062">
          <w:rPr>
            <w:rStyle w:val="Hyperlink"/>
            <w:lang w:val="en-CA" w:eastAsia="de-DE"/>
            <w:rPrChange w:id="2455" w:author="Jens-Rainer Ohm" w:date="2023-10-13T10:09:00Z">
              <w:rPr>
                <w:rStyle w:val="Hyperlink"/>
                <w:lang w:val="de-DE" w:eastAsia="de-DE"/>
              </w:rPr>
            </w:rPrChange>
          </w:rPr>
          <w:t>https://vcgit.hhi.fraunhofer.de/jvet/360lib/-/tags/360Lib-13.6</w:t>
        </w:r>
        <w:r w:rsidRPr="008F0062">
          <w:rPr>
            <w:lang w:val="en-CA" w:eastAsia="de-DE"/>
          </w:rPr>
          <w:fldChar w:fldCharType="end"/>
        </w:r>
      </w:ins>
    </w:p>
    <w:p w14:paraId="45C99010" w14:textId="77777777" w:rsidR="008F0062" w:rsidRPr="008F0062" w:rsidRDefault="008F0062" w:rsidP="008F0062">
      <w:pPr>
        <w:rPr>
          <w:ins w:id="2456" w:author="Jens-Rainer Ohm" w:date="2023-10-13T10:09:00Z"/>
          <w:lang w:val="en-CA" w:eastAsia="de-DE"/>
        </w:rPr>
      </w:pPr>
    </w:p>
    <w:p w14:paraId="60A8A275" w14:textId="77777777" w:rsidR="008F0062" w:rsidRPr="008F0062" w:rsidRDefault="008F0062" w:rsidP="008F0062">
      <w:pPr>
        <w:rPr>
          <w:ins w:id="2457" w:author="Jens-Rainer Ohm" w:date="2023-10-13T10:09:00Z"/>
          <w:lang w:val="en-CA" w:eastAsia="de-DE"/>
        </w:rPr>
      </w:pPr>
      <w:ins w:id="2458" w:author="Jens-Rainer Ohm" w:date="2023-10-13T10:09:00Z">
        <w:r w:rsidRPr="008F0062">
          <w:rPr>
            <w:lang w:val="en-CA" w:eastAsia="de-DE"/>
          </w:rPr>
          <w:t xml:space="preserve">The following table is for the projection formats comparison using VTM-22.0 according to 360-degree video CTC (JVET-U2012) compared to that using VTM-21.0 (VTM-21.0 as anchor). </w:t>
        </w:r>
      </w:ins>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ins w:id="2459" w:author="Jens-Rainer Ohm" w:date="2023-10-13T10:09:00Z"/>
        </w:trPr>
        <w:tc>
          <w:tcPr>
            <w:tcW w:w="1620" w:type="dxa"/>
            <w:tcBorders>
              <w:top w:val="nil"/>
              <w:left w:val="nil"/>
              <w:bottom w:val="nil"/>
              <w:right w:val="nil"/>
            </w:tcBorders>
            <w:shd w:val="clear" w:color="auto" w:fill="auto"/>
            <w:noWrap/>
            <w:vAlign w:val="center"/>
            <w:hideMark/>
          </w:tcPr>
          <w:p w14:paraId="406D4AE1" w14:textId="77777777" w:rsidR="008F0062" w:rsidRPr="008F0062" w:rsidRDefault="008F0062" w:rsidP="008F0062">
            <w:pPr>
              <w:rPr>
                <w:ins w:id="2460" w:author="Jens-Rainer Ohm" w:date="2023-10-13T10:09:00Z"/>
                <w:lang w:val="en-CA" w:eastAsia="de-DE"/>
                <w:rPrChange w:id="2461" w:author="Jens-Rainer Ohm" w:date="2023-10-13T10:09:00Z">
                  <w:rPr>
                    <w:ins w:id="2462" w:author="Jens-Rainer Ohm" w:date="2023-10-13T10:09:00Z"/>
                    <w:lang w:val="de-DE" w:eastAsia="de-DE"/>
                  </w:rPr>
                </w:rPrChang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8F0062" w:rsidRDefault="008F0062" w:rsidP="008F0062">
            <w:pPr>
              <w:rPr>
                <w:ins w:id="2463" w:author="Jens-Rainer Ohm" w:date="2023-10-13T10:09:00Z"/>
                <w:b/>
                <w:bCs/>
                <w:lang w:val="en-CA" w:eastAsia="de-DE"/>
                <w:rPrChange w:id="2464" w:author="Jens-Rainer Ohm" w:date="2023-10-13T10:09:00Z">
                  <w:rPr>
                    <w:ins w:id="2465" w:author="Jens-Rainer Ohm" w:date="2023-10-13T10:09:00Z"/>
                    <w:b/>
                    <w:bCs/>
                    <w:lang w:val="de-DE" w:eastAsia="de-DE"/>
                  </w:rPr>
                </w:rPrChange>
              </w:rPr>
            </w:pPr>
            <w:ins w:id="2466" w:author="Jens-Rainer Ohm" w:date="2023-10-13T10:09:00Z">
              <w:r w:rsidRPr="008F0062">
                <w:rPr>
                  <w:b/>
                  <w:bCs/>
                  <w:lang w:val="en-CA" w:eastAsia="de-DE"/>
                  <w:rPrChange w:id="2467" w:author="Jens-Rainer Ohm" w:date="2023-10-13T10:09:00Z">
                    <w:rPr>
                      <w:b/>
                      <w:bCs/>
                      <w:lang w:val="de-DE" w:eastAsia="de-DE"/>
                    </w:rPr>
                  </w:rPrChange>
                </w:rPr>
                <w:t>End-to-end WS-PSNR</w:t>
              </w:r>
            </w:ins>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8F0062" w:rsidRDefault="008F0062" w:rsidP="008F0062">
            <w:pPr>
              <w:rPr>
                <w:ins w:id="2468" w:author="Jens-Rainer Ohm" w:date="2023-10-13T10:09:00Z"/>
                <w:b/>
                <w:bCs/>
                <w:lang w:val="en-CA" w:eastAsia="de-DE"/>
                <w:rPrChange w:id="2469" w:author="Jens-Rainer Ohm" w:date="2023-10-13T10:09:00Z">
                  <w:rPr>
                    <w:ins w:id="2470" w:author="Jens-Rainer Ohm" w:date="2023-10-13T10:09:00Z"/>
                    <w:b/>
                    <w:bCs/>
                    <w:lang w:val="de-DE" w:eastAsia="de-DE"/>
                  </w:rPr>
                </w:rPrChange>
              </w:rPr>
            </w:pPr>
            <w:ins w:id="2471" w:author="Jens-Rainer Ohm" w:date="2023-10-13T10:09:00Z">
              <w:r w:rsidRPr="008F0062">
                <w:rPr>
                  <w:b/>
                  <w:bCs/>
                  <w:lang w:val="en-CA" w:eastAsia="de-DE"/>
                  <w:rPrChange w:id="2472" w:author="Jens-Rainer Ohm" w:date="2023-10-13T10:09:00Z">
                    <w:rPr>
                      <w:b/>
                      <w:bCs/>
                      <w:lang w:val="de-DE" w:eastAsia="de-DE"/>
                    </w:rPr>
                  </w:rPrChange>
                </w:rPr>
                <w:t>End-to-end S-PSNR-NN</w:t>
              </w:r>
            </w:ins>
          </w:p>
        </w:tc>
      </w:tr>
      <w:tr w:rsidR="008F0062" w:rsidRPr="008F0062" w14:paraId="74454514" w14:textId="77777777" w:rsidTr="001D5ACF">
        <w:trPr>
          <w:trHeight w:val="255"/>
          <w:ins w:id="2473" w:author="Jens-Rainer Ohm" w:date="2023-10-13T10:09:00Z"/>
        </w:trPr>
        <w:tc>
          <w:tcPr>
            <w:tcW w:w="1620" w:type="dxa"/>
            <w:tcBorders>
              <w:top w:val="nil"/>
              <w:left w:val="nil"/>
              <w:bottom w:val="nil"/>
              <w:right w:val="nil"/>
            </w:tcBorders>
            <w:shd w:val="clear" w:color="auto" w:fill="auto"/>
            <w:noWrap/>
            <w:vAlign w:val="center"/>
            <w:hideMark/>
          </w:tcPr>
          <w:p w14:paraId="29AD3021" w14:textId="77777777" w:rsidR="008F0062" w:rsidRPr="008F0062" w:rsidRDefault="008F0062" w:rsidP="008F0062">
            <w:pPr>
              <w:rPr>
                <w:ins w:id="2474" w:author="Jens-Rainer Ohm" w:date="2023-10-13T10:09:00Z"/>
                <w:b/>
                <w:bCs/>
                <w:lang w:val="en-CA" w:eastAsia="de-DE"/>
                <w:rPrChange w:id="2475" w:author="Jens-Rainer Ohm" w:date="2023-10-13T10:09:00Z">
                  <w:rPr>
                    <w:ins w:id="2476" w:author="Jens-Rainer Ohm" w:date="2023-10-13T10:09:00Z"/>
                    <w:b/>
                    <w:bCs/>
                    <w:lang w:val="de-DE" w:eastAsia="de-DE"/>
                  </w:rPr>
                </w:rPrChang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ins w:id="2477" w:author="Jens-Rainer Ohm" w:date="2023-10-13T10:09:00Z"/>
                <w:lang w:val="de-DE" w:eastAsia="de-DE"/>
              </w:rPr>
            </w:pPr>
            <w:ins w:id="2478"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ins w:id="2479" w:author="Jens-Rainer Ohm" w:date="2023-10-13T10:09:00Z"/>
                <w:lang w:val="de-DE" w:eastAsia="de-DE"/>
              </w:rPr>
            </w:pPr>
            <w:ins w:id="2480" w:author="Jens-Rainer Ohm" w:date="2023-10-13T10:09:00Z">
              <w:r w:rsidRPr="008F0062">
                <w:rPr>
                  <w:lang w:val="de-DE" w:eastAsia="de-DE"/>
                </w:rPr>
                <w:t>U</w:t>
              </w:r>
            </w:ins>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ins w:id="2481" w:author="Jens-Rainer Ohm" w:date="2023-10-13T10:09:00Z"/>
                <w:lang w:val="de-DE" w:eastAsia="de-DE"/>
              </w:rPr>
            </w:pPr>
            <w:ins w:id="2482" w:author="Jens-Rainer Ohm" w:date="2023-10-13T10:09:00Z">
              <w:r w:rsidRPr="008F0062">
                <w:rPr>
                  <w:lang w:val="de-DE" w:eastAsia="de-DE"/>
                </w:rPr>
                <w:t>V</w:t>
              </w:r>
            </w:ins>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ins w:id="2483" w:author="Jens-Rainer Ohm" w:date="2023-10-13T10:09:00Z"/>
                <w:lang w:val="de-DE" w:eastAsia="de-DE"/>
              </w:rPr>
            </w:pPr>
            <w:ins w:id="2484"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ins w:id="2485" w:author="Jens-Rainer Ohm" w:date="2023-10-13T10:09:00Z"/>
                <w:lang w:val="de-DE" w:eastAsia="de-DE"/>
              </w:rPr>
            </w:pPr>
            <w:ins w:id="2486" w:author="Jens-Rainer Ohm" w:date="2023-10-13T10:09:00Z">
              <w:r w:rsidRPr="008F0062">
                <w:rPr>
                  <w:lang w:val="de-DE" w:eastAsia="de-DE"/>
                </w:rPr>
                <w:t>U</w:t>
              </w:r>
            </w:ins>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ins w:id="2487" w:author="Jens-Rainer Ohm" w:date="2023-10-13T10:09:00Z"/>
                <w:lang w:val="de-DE" w:eastAsia="de-DE"/>
              </w:rPr>
            </w:pPr>
            <w:ins w:id="2488" w:author="Jens-Rainer Ohm" w:date="2023-10-13T10:09:00Z">
              <w:r w:rsidRPr="008F0062">
                <w:rPr>
                  <w:lang w:val="de-DE" w:eastAsia="de-DE"/>
                </w:rPr>
                <w:t>V</w:t>
              </w:r>
            </w:ins>
          </w:p>
        </w:tc>
      </w:tr>
      <w:tr w:rsidR="008F0062" w:rsidRPr="008F0062" w14:paraId="1EF36D68" w14:textId="77777777" w:rsidTr="001D5ACF">
        <w:trPr>
          <w:trHeight w:val="255"/>
          <w:ins w:id="2489" w:author="Jens-Rainer Ohm" w:date="2023-10-13T10:09:00Z"/>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ins w:id="2490" w:author="Jens-Rainer Ohm" w:date="2023-10-13T10:09:00Z"/>
                <w:lang w:val="de-DE" w:eastAsia="de-DE"/>
              </w:rPr>
            </w:pPr>
            <w:ins w:id="2491" w:author="Jens-Rainer Ohm" w:date="2023-10-13T10:09:00Z">
              <w:r w:rsidRPr="008F0062">
                <w:rPr>
                  <w:lang w:val="de-DE" w:eastAsia="de-DE"/>
                </w:rPr>
                <w:t>Class S1</w:t>
              </w:r>
            </w:ins>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ins w:id="2492" w:author="Jens-Rainer Ohm" w:date="2023-10-13T10:09:00Z"/>
                <w:lang w:val="de-DE" w:eastAsia="de-DE"/>
              </w:rPr>
            </w:pPr>
            <w:ins w:id="2493" w:author="Jens-Rainer Ohm" w:date="2023-10-13T10:09:00Z">
              <w:r w:rsidRPr="008F0062">
                <w:rPr>
                  <w:lang w:val="de-DE" w:eastAsia="de-DE"/>
                </w:rPr>
                <w:t>0.00%</w:t>
              </w:r>
            </w:ins>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ins w:id="2494" w:author="Jens-Rainer Ohm" w:date="2023-10-13T10:09:00Z"/>
                <w:lang w:val="de-DE" w:eastAsia="de-DE"/>
              </w:rPr>
            </w:pPr>
            <w:ins w:id="2495" w:author="Jens-Rainer Ohm" w:date="2023-10-13T10:09:00Z">
              <w:r w:rsidRPr="008F0062">
                <w:rPr>
                  <w:lang w:val="de-DE" w:eastAsia="de-DE"/>
                </w:rPr>
                <w:t>0.00%</w:t>
              </w:r>
            </w:ins>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ins w:id="2496" w:author="Jens-Rainer Ohm" w:date="2023-10-13T10:09:00Z"/>
                <w:lang w:val="de-DE" w:eastAsia="de-DE"/>
              </w:rPr>
            </w:pPr>
            <w:ins w:id="2497" w:author="Jens-Rainer Ohm" w:date="2023-10-13T10:09:00Z">
              <w:r w:rsidRPr="008F0062">
                <w:rPr>
                  <w:lang w:val="de-DE" w:eastAsia="de-DE"/>
                </w:rPr>
                <w:t>0.00%</w:t>
              </w:r>
            </w:ins>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ins w:id="2498" w:author="Jens-Rainer Ohm" w:date="2023-10-13T10:09:00Z"/>
                <w:lang w:val="de-DE" w:eastAsia="de-DE"/>
              </w:rPr>
            </w:pPr>
            <w:ins w:id="2499" w:author="Jens-Rainer Ohm" w:date="2023-10-13T10:09:00Z">
              <w:r w:rsidRPr="008F0062">
                <w:rPr>
                  <w:lang w:val="de-DE" w:eastAsia="de-DE"/>
                </w:rPr>
                <w:t>0.00%</w:t>
              </w:r>
            </w:ins>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ins w:id="2500" w:author="Jens-Rainer Ohm" w:date="2023-10-13T10:09:00Z"/>
                <w:lang w:val="de-DE" w:eastAsia="de-DE"/>
              </w:rPr>
            </w:pPr>
            <w:ins w:id="2501" w:author="Jens-Rainer Ohm" w:date="2023-10-13T10:09:00Z">
              <w:r w:rsidRPr="008F0062">
                <w:rPr>
                  <w:lang w:val="de-DE" w:eastAsia="de-DE"/>
                </w:rPr>
                <w:t>0.00%</w:t>
              </w:r>
            </w:ins>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ins w:id="2502" w:author="Jens-Rainer Ohm" w:date="2023-10-13T10:09:00Z"/>
                <w:lang w:val="de-DE" w:eastAsia="de-DE"/>
              </w:rPr>
            </w:pPr>
            <w:ins w:id="2503" w:author="Jens-Rainer Ohm" w:date="2023-10-13T10:09:00Z">
              <w:r w:rsidRPr="008F0062">
                <w:rPr>
                  <w:lang w:val="de-DE" w:eastAsia="de-DE"/>
                </w:rPr>
                <w:t>0.00%</w:t>
              </w:r>
            </w:ins>
          </w:p>
        </w:tc>
      </w:tr>
      <w:tr w:rsidR="008F0062" w:rsidRPr="008F0062" w14:paraId="04F42709" w14:textId="77777777" w:rsidTr="001D5ACF">
        <w:trPr>
          <w:trHeight w:val="255"/>
          <w:ins w:id="2504" w:author="Jens-Rainer Ohm" w:date="2023-10-13T10:09:00Z"/>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ins w:id="2505" w:author="Jens-Rainer Ohm" w:date="2023-10-13T10:09:00Z"/>
                <w:lang w:val="de-DE" w:eastAsia="de-DE"/>
              </w:rPr>
            </w:pPr>
            <w:ins w:id="2506" w:author="Jens-Rainer Ohm" w:date="2023-10-13T10:09:00Z">
              <w:r w:rsidRPr="008F0062">
                <w:rPr>
                  <w:lang w:val="de-DE" w:eastAsia="de-DE"/>
                </w:rPr>
                <w:t>Class S2</w:t>
              </w:r>
            </w:ins>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ins w:id="2507" w:author="Jens-Rainer Ohm" w:date="2023-10-13T10:09:00Z"/>
                <w:lang w:val="de-DE" w:eastAsia="de-DE"/>
              </w:rPr>
            </w:pPr>
            <w:ins w:id="2508" w:author="Jens-Rainer Ohm" w:date="2023-10-13T10:09:00Z">
              <w:r w:rsidRPr="008F0062">
                <w:rPr>
                  <w:lang w:val="de-DE" w:eastAsia="de-DE"/>
                </w:rPr>
                <w:t>0.00%</w:t>
              </w:r>
            </w:ins>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ins w:id="2509" w:author="Jens-Rainer Ohm" w:date="2023-10-13T10:09:00Z"/>
                <w:lang w:val="de-DE" w:eastAsia="de-DE"/>
              </w:rPr>
            </w:pPr>
            <w:ins w:id="2510" w:author="Jens-Rainer Ohm" w:date="2023-10-13T10:09:00Z">
              <w:r w:rsidRPr="008F0062">
                <w:rPr>
                  <w:lang w:val="de-DE" w:eastAsia="de-DE"/>
                </w:rPr>
                <w:t>0.00%</w:t>
              </w:r>
            </w:ins>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ins w:id="2511" w:author="Jens-Rainer Ohm" w:date="2023-10-13T10:09:00Z"/>
                <w:lang w:val="de-DE" w:eastAsia="de-DE"/>
              </w:rPr>
            </w:pPr>
            <w:ins w:id="2512" w:author="Jens-Rainer Ohm" w:date="2023-10-13T10:09:00Z">
              <w:r w:rsidRPr="008F0062">
                <w:rPr>
                  <w:lang w:val="de-DE" w:eastAsia="de-DE"/>
                </w:rPr>
                <w:t>0.00%</w:t>
              </w:r>
            </w:ins>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ins w:id="2513" w:author="Jens-Rainer Ohm" w:date="2023-10-13T10:09:00Z"/>
                <w:lang w:val="de-DE" w:eastAsia="de-DE"/>
              </w:rPr>
            </w:pPr>
            <w:ins w:id="2514" w:author="Jens-Rainer Ohm" w:date="2023-10-13T10:09:00Z">
              <w:r w:rsidRPr="008F0062">
                <w:rPr>
                  <w:lang w:val="de-DE" w:eastAsia="de-DE"/>
                </w:rPr>
                <w:t>0.00%</w:t>
              </w:r>
            </w:ins>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ins w:id="2515" w:author="Jens-Rainer Ohm" w:date="2023-10-13T10:09:00Z"/>
                <w:lang w:val="de-DE" w:eastAsia="de-DE"/>
              </w:rPr>
            </w:pPr>
            <w:ins w:id="2516" w:author="Jens-Rainer Ohm" w:date="2023-10-13T10:09:00Z">
              <w:r w:rsidRPr="008F0062">
                <w:rPr>
                  <w:lang w:val="de-DE" w:eastAsia="de-DE"/>
                </w:rPr>
                <w:t>0.00%</w:t>
              </w:r>
            </w:ins>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ins w:id="2517" w:author="Jens-Rainer Ohm" w:date="2023-10-13T10:09:00Z"/>
                <w:lang w:val="de-DE" w:eastAsia="de-DE"/>
              </w:rPr>
            </w:pPr>
            <w:ins w:id="2518" w:author="Jens-Rainer Ohm" w:date="2023-10-13T10:09:00Z">
              <w:r w:rsidRPr="008F0062">
                <w:rPr>
                  <w:lang w:val="de-DE" w:eastAsia="de-DE"/>
                </w:rPr>
                <w:t>0.00%</w:t>
              </w:r>
            </w:ins>
          </w:p>
        </w:tc>
      </w:tr>
      <w:tr w:rsidR="008F0062" w:rsidRPr="008F0062" w14:paraId="1ED68AEE" w14:textId="77777777" w:rsidTr="001D5ACF">
        <w:trPr>
          <w:trHeight w:val="255"/>
          <w:ins w:id="2519" w:author="Jens-Rainer Ohm" w:date="2023-10-13T10:0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ins w:id="2520" w:author="Jens-Rainer Ohm" w:date="2023-10-13T10:09:00Z"/>
                <w:b/>
                <w:bCs/>
                <w:lang w:val="de-DE" w:eastAsia="de-DE"/>
              </w:rPr>
            </w:pPr>
            <w:ins w:id="2521" w:author="Jens-Rainer Ohm" w:date="2023-10-13T10:09:00Z">
              <w:r w:rsidRPr="008F0062">
                <w:rPr>
                  <w:b/>
                  <w:bCs/>
                  <w:lang w:val="de-DE" w:eastAsia="de-DE"/>
                </w:rPr>
                <w:t xml:space="preserve">Overall </w:t>
              </w:r>
            </w:ins>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ins w:id="2522" w:author="Jens-Rainer Ohm" w:date="2023-10-13T10:09:00Z"/>
                <w:lang w:val="de-DE" w:eastAsia="de-DE"/>
              </w:rPr>
            </w:pPr>
            <w:ins w:id="2523" w:author="Jens-Rainer Ohm" w:date="2023-10-13T10:09:00Z">
              <w:r w:rsidRPr="008F0062">
                <w:rPr>
                  <w:lang w:val="de-DE" w:eastAsia="de-DE"/>
                </w:rPr>
                <w:t>0.00%</w:t>
              </w:r>
            </w:ins>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ins w:id="2524" w:author="Jens-Rainer Ohm" w:date="2023-10-13T10:09:00Z"/>
                <w:lang w:val="de-DE" w:eastAsia="de-DE"/>
              </w:rPr>
            </w:pPr>
            <w:ins w:id="2525" w:author="Jens-Rainer Ohm" w:date="2023-10-13T10:09:00Z">
              <w:r w:rsidRPr="008F0062">
                <w:rPr>
                  <w:lang w:val="de-DE" w:eastAsia="de-DE"/>
                </w:rPr>
                <w:t>0.00%</w:t>
              </w:r>
            </w:ins>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ins w:id="2526" w:author="Jens-Rainer Ohm" w:date="2023-10-13T10:09:00Z"/>
                <w:lang w:val="de-DE" w:eastAsia="de-DE"/>
              </w:rPr>
            </w:pPr>
            <w:ins w:id="2527" w:author="Jens-Rainer Ohm" w:date="2023-10-13T10:09:00Z">
              <w:r w:rsidRPr="008F0062">
                <w:rPr>
                  <w:lang w:val="de-DE" w:eastAsia="de-DE"/>
                </w:rPr>
                <w:t>0.00%</w:t>
              </w:r>
            </w:ins>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ins w:id="2528" w:author="Jens-Rainer Ohm" w:date="2023-10-13T10:09:00Z"/>
                <w:lang w:val="de-DE" w:eastAsia="de-DE"/>
              </w:rPr>
            </w:pPr>
            <w:ins w:id="2529" w:author="Jens-Rainer Ohm" w:date="2023-10-13T10:09:00Z">
              <w:r w:rsidRPr="008F0062">
                <w:rPr>
                  <w:lang w:val="de-DE" w:eastAsia="de-DE"/>
                </w:rPr>
                <w:t>0.00%</w:t>
              </w:r>
            </w:ins>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ins w:id="2530" w:author="Jens-Rainer Ohm" w:date="2023-10-13T10:09:00Z"/>
                <w:lang w:val="de-DE" w:eastAsia="de-DE"/>
              </w:rPr>
            </w:pPr>
            <w:ins w:id="2531" w:author="Jens-Rainer Ohm" w:date="2023-10-13T10:09:00Z">
              <w:r w:rsidRPr="008F0062">
                <w:rPr>
                  <w:lang w:val="de-DE" w:eastAsia="de-DE"/>
                </w:rPr>
                <w:t>0.00%</w:t>
              </w:r>
            </w:ins>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ins w:id="2532" w:author="Jens-Rainer Ohm" w:date="2023-10-13T10:09:00Z"/>
                <w:lang w:val="de-DE" w:eastAsia="de-DE"/>
              </w:rPr>
            </w:pPr>
            <w:ins w:id="2533" w:author="Jens-Rainer Ohm" w:date="2023-10-13T10:09:00Z">
              <w:r w:rsidRPr="008F0062">
                <w:rPr>
                  <w:lang w:val="de-DE" w:eastAsia="de-DE"/>
                </w:rPr>
                <w:t>0.00%</w:t>
              </w:r>
            </w:ins>
          </w:p>
        </w:tc>
      </w:tr>
    </w:tbl>
    <w:p w14:paraId="279C7D17" w14:textId="77777777" w:rsidR="008F0062" w:rsidRPr="008F0062" w:rsidRDefault="008F0062" w:rsidP="008F0062">
      <w:pPr>
        <w:rPr>
          <w:ins w:id="2534" w:author="Jens-Rainer Ohm" w:date="2023-10-13T10:09:00Z"/>
          <w:lang w:val="en-CA" w:eastAsia="de-DE"/>
        </w:rPr>
      </w:pPr>
    </w:p>
    <w:p w14:paraId="3977B0C6" w14:textId="77777777" w:rsidR="008F0062" w:rsidRPr="008F0062" w:rsidRDefault="008F0062" w:rsidP="008F0062">
      <w:pPr>
        <w:rPr>
          <w:ins w:id="2535" w:author="Jens-Rainer Ohm" w:date="2023-10-13T10:09:00Z"/>
          <w:lang w:val="en-CA" w:eastAsia="de-DE"/>
        </w:rPr>
      </w:pPr>
      <w:ins w:id="2536" w:author="Jens-Rainer Ohm" w:date="2023-10-13T10:09:00Z">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ins>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ins w:id="2537" w:author="Jens-Rainer Ohm" w:date="2023-10-13T10:09:00Z"/>
        </w:trPr>
        <w:tc>
          <w:tcPr>
            <w:tcW w:w="1620" w:type="dxa"/>
            <w:tcBorders>
              <w:top w:val="nil"/>
              <w:left w:val="nil"/>
              <w:bottom w:val="nil"/>
              <w:right w:val="nil"/>
            </w:tcBorders>
            <w:shd w:val="clear" w:color="auto" w:fill="auto"/>
            <w:noWrap/>
            <w:vAlign w:val="center"/>
            <w:hideMark/>
          </w:tcPr>
          <w:p w14:paraId="3FC57877" w14:textId="77777777" w:rsidR="008F0062" w:rsidRPr="008F0062" w:rsidRDefault="008F0062" w:rsidP="008F0062">
            <w:pPr>
              <w:rPr>
                <w:ins w:id="2538" w:author="Jens-Rainer Ohm" w:date="2023-10-13T10:09:00Z"/>
                <w:lang w:val="en-CA" w:eastAsia="de-DE"/>
                <w:rPrChange w:id="2539" w:author="Jens-Rainer Ohm" w:date="2023-10-13T10:09:00Z">
                  <w:rPr>
                    <w:ins w:id="2540" w:author="Jens-Rainer Ohm" w:date="2023-10-13T10:09:00Z"/>
                    <w:lang w:val="de-DE" w:eastAsia="de-DE"/>
                  </w:rPr>
                </w:rPrChang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8F0062" w:rsidRDefault="008F0062" w:rsidP="008F0062">
            <w:pPr>
              <w:rPr>
                <w:ins w:id="2541" w:author="Jens-Rainer Ohm" w:date="2023-10-13T10:09:00Z"/>
                <w:b/>
                <w:bCs/>
                <w:lang w:val="en-CA" w:eastAsia="de-DE"/>
                <w:rPrChange w:id="2542" w:author="Jens-Rainer Ohm" w:date="2023-10-13T10:09:00Z">
                  <w:rPr>
                    <w:ins w:id="2543" w:author="Jens-Rainer Ohm" w:date="2023-10-13T10:09:00Z"/>
                    <w:b/>
                    <w:bCs/>
                    <w:lang w:val="de-DE" w:eastAsia="de-DE"/>
                  </w:rPr>
                </w:rPrChange>
              </w:rPr>
            </w:pPr>
            <w:ins w:id="2544" w:author="Jens-Rainer Ohm" w:date="2023-10-13T10:09:00Z">
              <w:r w:rsidRPr="008F0062">
                <w:rPr>
                  <w:b/>
                  <w:bCs/>
                  <w:lang w:val="en-CA" w:eastAsia="de-DE"/>
                  <w:rPrChange w:id="2545" w:author="Jens-Rainer Ohm" w:date="2023-10-13T10:09:00Z">
                    <w:rPr>
                      <w:b/>
                      <w:bCs/>
                      <w:lang w:val="de-DE" w:eastAsia="de-DE"/>
                    </w:rPr>
                  </w:rPrChange>
                </w:rPr>
                <w:t>End-to-end WS-PSNR</w:t>
              </w:r>
            </w:ins>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8F0062" w:rsidRDefault="008F0062" w:rsidP="008F0062">
            <w:pPr>
              <w:rPr>
                <w:ins w:id="2546" w:author="Jens-Rainer Ohm" w:date="2023-10-13T10:09:00Z"/>
                <w:b/>
                <w:bCs/>
                <w:lang w:val="en-CA" w:eastAsia="de-DE"/>
                <w:rPrChange w:id="2547" w:author="Jens-Rainer Ohm" w:date="2023-10-13T10:09:00Z">
                  <w:rPr>
                    <w:ins w:id="2548" w:author="Jens-Rainer Ohm" w:date="2023-10-13T10:09:00Z"/>
                    <w:b/>
                    <w:bCs/>
                    <w:lang w:val="de-DE" w:eastAsia="de-DE"/>
                  </w:rPr>
                </w:rPrChange>
              </w:rPr>
            </w:pPr>
            <w:ins w:id="2549" w:author="Jens-Rainer Ohm" w:date="2023-10-13T10:09:00Z">
              <w:r w:rsidRPr="008F0062">
                <w:rPr>
                  <w:b/>
                  <w:bCs/>
                  <w:lang w:val="en-CA" w:eastAsia="de-DE"/>
                  <w:rPrChange w:id="2550" w:author="Jens-Rainer Ohm" w:date="2023-10-13T10:09:00Z">
                    <w:rPr>
                      <w:b/>
                      <w:bCs/>
                      <w:lang w:val="de-DE" w:eastAsia="de-DE"/>
                    </w:rPr>
                  </w:rPrChange>
                </w:rPr>
                <w:t>End-to-end S-PSNR-NN</w:t>
              </w:r>
            </w:ins>
          </w:p>
        </w:tc>
      </w:tr>
      <w:tr w:rsidR="008F0062" w:rsidRPr="008F0062" w14:paraId="7AFB0F8A" w14:textId="77777777" w:rsidTr="001D5ACF">
        <w:trPr>
          <w:trHeight w:val="255"/>
          <w:ins w:id="2551" w:author="Jens-Rainer Ohm" w:date="2023-10-13T10:09:00Z"/>
        </w:trPr>
        <w:tc>
          <w:tcPr>
            <w:tcW w:w="1620" w:type="dxa"/>
            <w:tcBorders>
              <w:top w:val="nil"/>
              <w:left w:val="nil"/>
              <w:bottom w:val="nil"/>
              <w:right w:val="nil"/>
            </w:tcBorders>
            <w:shd w:val="clear" w:color="auto" w:fill="auto"/>
            <w:noWrap/>
            <w:vAlign w:val="center"/>
            <w:hideMark/>
          </w:tcPr>
          <w:p w14:paraId="24AA00D1" w14:textId="77777777" w:rsidR="008F0062" w:rsidRPr="008F0062" w:rsidRDefault="008F0062" w:rsidP="008F0062">
            <w:pPr>
              <w:rPr>
                <w:ins w:id="2552" w:author="Jens-Rainer Ohm" w:date="2023-10-13T10:09:00Z"/>
                <w:b/>
                <w:bCs/>
                <w:lang w:val="en-CA" w:eastAsia="de-DE"/>
                <w:rPrChange w:id="2553" w:author="Jens-Rainer Ohm" w:date="2023-10-13T10:09:00Z">
                  <w:rPr>
                    <w:ins w:id="2554" w:author="Jens-Rainer Ohm" w:date="2023-10-13T10:09:00Z"/>
                    <w:b/>
                    <w:bCs/>
                    <w:lang w:val="de-DE" w:eastAsia="de-DE"/>
                  </w:rPr>
                </w:rPrChang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ins w:id="2555" w:author="Jens-Rainer Ohm" w:date="2023-10-13T10:09:00Z"/>
                <w:lang w:val="de-DE" w:eastAsia="de-DE"/>
              </w:rPr>
            </w:pPr>
            <w:ins w:id="2556" w:author="Jens-Rainer Ohm" w:date="2023-10-13T10:09:00Z">
              <w:r w:rsidRPr="008F0062">
                <w:rPr>
                  <w:lang w:val="de-DE" w:eastAsia="de-DE"/>
                </w:rPr>
                <w:t>Y</w:t>
              </w:r>
            </w:ins>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ins w:id="2557" w:author="Jens-Rainer Ohm" w:date="2023-10-13T10:09:00Z"/>
                <w:lang w:val="de-DE" w:eastAsia="de-DE"/>
              </w:rPr>
            </w:pPr>
            <w:ins w:id="2558" w:author="Jens-Rainer Ohm" w:date="2023-10-13T10:09:00Z">
              <w:r w:rsidRPr="008F0062">
                <w:rPr>
                  <w:lang w:val="de-DE" w:eastAsia="de-DE"/>
                </w:rPr>
                <w:t>U</w:t>
              </w:r>
            </w:ins>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ins w:id="2559" w:author="Jens-Rainer Ohm" w:date="2023-10-13T10:09:00Z"/>
                <w:lang w:val="de-DE" w:eastAsia="de-DE"/>
              </w:rPr>
            </w:pPr>
            <w:ins w:id="2560" w:author="Jens-Rainer Ohm" w:date="2023-10-13T10:09:00Z">
              <w:r w:rsidRPr="008F0062">
                <w:rPr>
                  <w:lang w:val="de-DE" w:eastAsia="de-DE"/>
                </w:rPr>
                <w:t>V</w:t>
              </w:r>
            </w:ins>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ins w:id="2561" w:author="Jens-Rainer Ohm" w:date="2023-10-13T10:09:00Z"/>
                <w:lang w:val="de-DE" w:eastAsia="de-DE"/>
              </w:rPr>
            </w:pPr>
            <w:ins w:id="2562" w:author="Jens-Rainer Ohm" w:date="2023-10-13T10:09:00Z">
              <w:r w:rsidRPr="008F0062">
                <w:rPr>
                  <w:lang w:val="de-DE" w:eastAsia="de-DE"/>
                </w:rPr>
                <w:t>Y</w:t>
              </w:r>
            </w:ins>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ins w:id="2563" w:author="Jens-Rainer Ohm" w:date="2023-10-13T10:09:00Z"/>
                <w:lang w:val="de-DE" w:eastAsia="de-DE"/>
              </w:rPr>
            </w:pPr>
            <w:ins w:id="2564" w:author="Jens-Rainer Ohm" w:date="2023-10-13T10:09:00Z">
              <w:r w:rsidRPr="008F0062">
                <w:rPr>
                  <w:lang w:val="de-DE" w:eastAsia="de-DE"/>
                </w:rPr>
                <w:t>U</w:t>
              </w:r>
            </w:ins>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ins w:id="2565" w:author="Jens-Rainer Ohm" w:date="2023-10-13T10:09:00Z"/>
                <w:lang w:val="de-DE" w:eastAsia="de-DE"/>
              </w:rPr>
            </w:pPr>
            <w:ins w:id="2566" w:author="Jens-Rainer Ohm" w:date="2023-10-13T10:09:00Z">
              <w:r w:rsidRPr="008F0062">
                <w:rPr>
                  <w:lang w:val="de-DE" w:eastAsia="de-DE"/>
                </w:rPr>
                <w:t>V</w:t>
              </w:r>
            </w:ins>
          </w:p>
        </w:tc>
      </w:tr>
      <w:tr w:rsidR="008F0062" w:rsidRPr="008F0062" w14:paraId="44111CFF" w14:textId="77777777" w:rsidTr="001D5ACF">
        <w:trPr>
          <w:trHeight w:val="255"/>
          <w:ins w:id="2567" w:author="Jens-Rainer Ohm" w:date="2023-10-13T10:09:00Z"/>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ins w:id="2568" w:author="Jens-Rainer Ohm" w:date="2023-10-13T10:09:00Z"/>
                <w:lang w:val="de-DE" w:eastAsia="de-DE"/>
              </w:rPr>
            </w:pPr>
            <w:ins w:id="2569" w:author="Jens-Rainer Ohm" w:date="2023-10-13T10:09:00Z">
              <w:r w:rsidRPr="008F0062">
                <w:rPr>
                  <w:lang w:val="de-DE" w:eastAsia="de-DE"/>
                </w:rPr>
                <w:t>Class S1</w:t>
              </w:r>
            </w:ins>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ins w:id="2570" w:author="Jens-Rainer Ohm" w:date="2023-10-13T10:09:00Z"/>
                <w:lang w:val="de-DE" w:eastAsia="de-DE"/>
              </w:rPr>
            </w:pPr>
            <w:ins w:id="2571" w:author="Jens-Rainer Ohm" w:date="2023-10-13T10:09:00Z">
              <w:r w:rsidRPr="008F0062">
                <w:rPr>
                  <w:lang w:val="de-DE" w:eastAsia="de-DE"/>
                </w:rPr>
                <w:t>-11.50%</w:t>
              </w:r>
            </w:ins>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ins w:id="2572" w:author="Jens-Rainer Ohm" w:date="2023-10-13T10:09:00Z"/>
                <w:lang w:val="de-DE" w:eastAsia="de-DE"/>
              </w:rPr>
            </w:pPr>
            <w:ins w:id="2573" w:author="Jens-Rainer Ohm" w:date="2023-10-13T10:09:00Z">
              <w:r w:rsidRPr="008F0062">
                <w:rPr>
                  <w:lang w:val="de-DE" w:eastAsia="de-DE"/>
                </w:rPr>
                <w:t>-5.44%</w:t>
              </w:r>
            </w:ins>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ins w:id="2574" w:author="Jens-Rainer Ohm" w:date="2023-10-13T10:09:00Z"/>
                <w:lang w:val="de-DE" w:eastAsia="de-DE"/>
              </w:rPr>
            </w:pPr>
            <w:ins w:id="2575" w:author="Jens-Rainer Ohm" w:date="2023-10-13T10:09:00Z">
              <w:r w:rsidRPr="008F0062">
                <w:rPr>
                  <w:lang w:val="de-DE" w:eastAsia="de-DE"/>
                </w:rPr>
                <w:t>-6.08%</w:t>
              </w:r>
            </w:ins>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ins w:id="2576" w:author="Jens-Rainer Ohm" w:date="2023-10-13T10:09:00Z"/>
                <w:lang w:val="de-DE" w:eastAsia="de-DE"/>
              </w:rPr>
            </w:pPr>
            <w:ins w:id="2577" w:author="Jens-Rainer Ohm" w:date="2023-10-13T10:09:00Z">
              <w:r w:rsidRPr="008F0062">
                <w:rPr>
                  <w:lang w:val="de-DE" w:eastAsia="de-DE"/>
                </w:rPr>
                <w:t>-11.49%</w:t>
              </w:r>
            </w:ins>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ins w:id="2578" w:author="Jens-Rainer Ohm" w:date="2023-10-13T10:09:00Z"/>
                <w:lang w:val="de-DE" w:eastAsia="de-DE"/>
              </w:rPr>
            </w:pPr>
            <w:ins w:id="2579" w:author="Jens-Rainer Ohm" w:date="2023-10-13T10:09:00Z">
              <w:r w:rsidRPr="008F0062">
                <w:rPr>
                  <w:lang w:val="de-DE" w:eastAsia="de-DE"/>
                </w:rPr>
                <w:t>-5.37%</w:t>
              </w:r>
            </w:ins>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ins w:id="2580" w:author="Jens-Rainer Ohm" w:date="2023-10-13T10:09:00Z"/>
                <w:lang w:val="de-DE" w:eastAsia="de-DE"/>
              </w:rPr>
            </w:pPr>
            <w:ins w:id="2581" w:author="Jens-Rainer Ohm" w:date="2023-10-13T10:09:00Z">
              <w:r w:rsidRPr="008F0062">
                <w:rPr>
                  <w:lang w:val="de-DE" w:eastAsia="de-DE"/>
                </w:rPr>
                <w:t>-6.02%</w:t>
              </w:r>
            </w:ins>
          </w:p>
        </w:tc>
      </w:tr>
      <w:tr w:rsidR="008F0062" w:rsidRPr="008F0062" w14:paraId="7DF819D1" w14:textId="77777777" w:rsidTr="001D5ACF">
        <w:trPr>
          <w:trHeight w:val="255"/>
          <w:ins w:id="2582" w:author="Jens-Rainer Ohm" w:date="2023-10-13T10:09:00Z"/>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ins w:id="2583" w:author="Jens-Rainer Ohm" w:date="2023-10-13T10:09:00Z"/>
                <w:lang w:val="de-DE" w:eastAsia="de-DE"/>
              </w:rPr>
            </w:pPr>
            <w:ins w:id="2584" w:author="Jens-Rainer Ohm" w:date="2023-10-13T10:09:00Z">
              <w:r w:rsidRPr="008F0062">
                <w:rPr>
                  <w:lang w:val="de-DE" w:eastAsia="de-DE"/>
                </w:rPr>
                <w:t>Class S2</w:t>
              </w:r>
            </w:ins>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ins w:id="2585" w:author="Jens-Rainer Ohm" w:date="2023-10-13T10:09:00Z"/>
                <w:lang w:val="de-DE" w:eastAsia="de-DE"/>
              </w:rPr>
            </w:pPr>
            <w:ins w:id="2586" w:author="Jens-Rainer Ohm" w:date="2023-10-13T10:09:00Z">
              <w:r w:rsidRPr="008F0062">
                <w:rPr>
                  <w:lang w:val="de-DE" w:eastAsia="de-DE"/>
                </w:rPr>
                <w:t>-3.69%</w:t>
              </w:r>
            </w:ins>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ins w:id="2587" w:author="Jens-Rainer Ohm" w:date="2023-10-13T10:09:00Z"/>
                <w:lang w:val="de-DE" w:eastAsia="de-DE"/>
              </w:rPr>
            </w:pPr>
            <w:ins w:id="2588" w:author="Jens-Rainer Ohm" w:date="2023-10-13T10:09:00Z">
              <w:r w:rsidRPr="008F0062">
                <w:rPr>
                  <w:lang w:val="de-DE" w:eastAsia="de-DE"/>
                </w:rPr>
                <w:t>0.81%</w:t>
              </w:r>
            </w:ins>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ins w:id="2589" w:author="Jens-Rainer Ohm" w:date="2023-10-13T10:09:00Z"/>
                <w:lang w:val="de-DE" w:eastAsia="de-DE"/>
              </w:rPr>
            </w:pPr>
            <w:ins w:id="2590" w:author="Jens-Rainer Ohm" w:date="2023-10-13T10:09:00Z">
              <w:r w:rsidRPr="008F0062">
                <w:rPr>
                  <w:lang w:val="de-DE" w:eastAsia="de-DE"/>
                </w:rPr>
                <w:t>1.28%</w:t>
              </w:r>
            </w:ins>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ins w:id="2591" w:author="Jens-Rainer Ohm" w:date="2023-10-13T10:09:00Z"/>
                <w:lang w:val="de-DE" w:eastAsia="de-DE"/>
              </w:rPr>
            </w:pPr>
            <w:ins w:id="2592" w:author="Jens-Rainer Ohm" w:date="2023-10-13T10:09:00Z">
              <w:r w:rsidRPr="008F0062">
                <w:rPr>
                  <w:lang w:val="de-DE" w:eastAsia="de-DE"/>
                </w:rPr>
                <w:t>-3.67%</w:t>
              </w:r>
            </w:ins>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ins w:id="2593" w:author="Jens-Rainer Ohm" w:date="2023-10-13T10:09:00Z"/>
                <w:lang w:val="de-DE" w:eastAsia="de-DE"/>
              </w:rPr>
            </w:pPr>
            <w:ins w:id="2594" w:author="Jens-Rainer Ohm" w:date="2023-10-13T10:09:00Z">
              <w:r w:rsidRPr="008F0062">
                <w:rPr>
                  <w:lang w:val="de-DE" w:eastAsia="de-DE"/>
                </w:rPr>
                <w:t>0.90%</w:t>
              </w:r>
            </w:ins>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ins w:id="2595" w:author="Jens-Rainer Ohm" w:date="2023-10-13T10:09:00Z"/>
                <w:lang w:val="de-DE" w:eastAsia="de-DE"/>
              </w:rPr>
            </w:pPr>
            <w:ins w:id="2596" w:author="Jens-Rainer Ohm" w:date="2023-10-13T10:09:00Z">
              <w:r w:rsidRPr="008F0062">
                <w:rPr>
                  <w:lang w:val="de-DE" w:eastAsia="de-DE"/>
                </w:rPr>
                <w:t>1.37%</w:t>
              </w:r>
            </w:ins>
          </w:p>
        </w:tc>
      </w:tr>
      <w:tr w:rsidR="008F0062" w:rsidRPr="008F0062" w14:paraId="04FB80EA" w14:textId="77777777" w:rsidTr="001D5ACF">
        <w:trPr>
          <w:trHeight w:val="255"/>
          <w:ins w:id="2597" w:author="Jens-Rainer Ohm" w:date="2023-10-13T10:0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ins w:id="2598" w:author="Jens-Rainer Ohm" w:date="2023-10-13T10:09:00Z"/>
                <w:b/>
                <w:bCs/>
                <w:lang w:val="de-DE" w:eastAsia="de-DE"/>
              </w:rPr>
            </w:pPr>
            <w:ins w:id="2599" w:author="Jens-Rainer Ohm" w:date="2023-10-13T10:09:00Z">
              <w:r w:rsidRPr="008F0062">
                <w:rPr>
                  <w:b/>
                  <w:bCs/>
                  <w:lang w:val="de-DE" w:eastAsia="de-DE"/>
                </w:rPr>
                <w:t xml:space="preserve">Overall </w:t>
              </w:r>
            </w:ins>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ins w:id="2600" w:author="Jens-Rainer Ohm" w:date="2023-10-13T10:09:00Z"/>
                <w:lang w:val="de-DE" w:eastAsia="de-DE"/>
              </w:rPr>
            </w:pPr>
            <w:ins w:id="2601" w:author="Jens-Rainer Ohm" w:date="2023-10-13T10:09:00Z">
              <w:r w:rsidRPr="008F0062">
                <w:rPr>
                  <w:lang w:val="de-DE" w:eastAsia="de-DE"/>
                </w:rPr>
                <w:t>-8.38%</w:t>
              </w:r>
            </w:ins>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ins w:id="2602" w:author="Jens-Rainer Ohm" w:date="2023-10-13T10:09:00Z"/>
                <w:lang w:val="de-DE" w:eastAsia="de-DE"/>
              </w:rPr>
            </w:pPr>
            <w:ins w:id="2603" w:author="Jens-Rainer Ohm" w:date="2023-10-13T10:09:00Z">
              <w:r w:rsidRPr="008F0062">
                <w:rPr>
                  <w:lang w:val="de-DE" w:eastAsia="de-DE"/>
                </w:rPr>
                <w:t>-2.94%</w:t>
              </w:r>
            </w:ins>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ins w:id="2604" w:author="Jens-Rainer Ohm" w:date="2023-10-13T10:09:00Z"/>
                <w:lang w:val="de-DE" w:eastAsia="de-DE"/>
              </w:rPr>
            </w:pPr>
            <w:ins w:id="2605" w:author="Jens-Rainer Ohm" w:date="2023-10-13T10:09:00Z">
              <w:r w:rsidRPr="008F0062">
                <w:rPr>
                  <w:lang w:val="de-DE" w:eastAsia="de-DE"/>
                </w:rPr>
                <w:t>-3.13%</w:t>
              </w:r>
            </w:ins>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ins w:id="2606" w:author="Jens-Rainer Ohm" w:date="2023-10-13T10:09:00Z"/>
                <w:lang w:val="de-DE" w:eastAsia="de-DE"/>
              </w:rPr>
            </w:pPr>
            <w:ins w:id="2607" w:author="Jens-Rainer Ohm" w:date="2023-10-13T10:09:00Z">
              <w:r w:rsidRPr="008F0062">
                <w:rPr>
                  <w:lang w:val="de-DE" w:eastAsia="de-DE"/>
                </w:rPr>
                <w:t>-8.36%</w:t>
              </w:r>
            </w:ins>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ins w:id="2608" w:author="Jens-Rainer Ohm" w:date="2023-10-13T10:09:00Z"/>
                <w:lang w:val="de-DE" w:eastAsia="de-DE"/>
              </w:rPr>
            </w:pPr>
            <w:ins w:id="2609" w:author="Jens-Rainer Ohm" w:date="2023-10-13T10:09:00Z">
              <w:r w:rsidRPr="008F0062">
                <w:rPr>
                  <w:lang w:val="de-DE" w:eastAsia="de-DE"/>
                </w:rPr>
                <w:t>-2.86%</w:t>
              </w:r>
            </w:ins>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ins w:id="2610" w:author="Jens-Rainer Ohm" w:date="2023-10-13T10:09:00Z"/>
                <w:lang w:val="de-DE" w:eastAsia="de-DE"/>
              </w:rPr>
            </w:pPr>
            <w:ins w:id="2611" w:author="Jens-Rainer Ohm" w:date="2023-10-13T10:09:00Z">
              <w:r w:rsidRPr="008F0062">
                <w:rPr>
                  <w:lang w:val="de-DE" w:eastAsia="de-DE"/>
                </w:rPr>
                <w:t>-3.07%</w:t>
              </w:r>
            </w:ins>
          </w:p>
        </w:tc>
      </w:tr>
    </w:tbl>
    <w:p w14:paraId="3F8D46BB" w14:textId="77777777" w:rsidR="008F0062" w:rsidRPr="008F0062" w:rsidRDefault="008F0062" w:rsidP="008F0062">
      <w:pPr>
        <w:rPr>
          <w:ins w:id="2612" w:author="Jens-Rainer Ohm" w:date="2023-10-13T10:09:00Z"/>
          <w:lang w:val="en-CA" w:eastAsia="de-DE"/>
        </w:rPr>
      </w:pPr>
    </w:p>
    <w:p w14:paraId="29DF56D7" w14:textId="77777777" w:rsidR="008F0062" w:rsidRPr="008F0062" w:rsidRDefault="008F0062" w:rsidP="008F0062">
      <w:pPr>
        <w:rPr>
          <w:ins w:id="2613" w:author="Jens-Rainer Ohm" w:date="2023-10-13T10:09:00Z"/>
          <w:lang w:val="en-CA" w:eastAsia="de-DE"/>
        </w:rPr>
      </w:pPr>
      <w:bookmarkStart w:id="2614" w:name="_Ref525681411"/>
      <w:ins w:id="2615" w:author="Jens-Rainer Ohm" w:date="2023-10-13T10:09:00Z">
        <w:r w:rsidRPr="008F0062">
          <w:rPr>
            <w:lang w:val="en-CA" w:eastAsia="de-DE"/>
          </w:rPr>
          <w:t>The following tables are for PERP and GCMP coding comparison between VTM-22.0 and HM-16.22 (HM as anchor), respectively.</w:t>
        </w:r>
      </w:ins>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ins w:id="2616" w:author="Jens-Rainer Ohm" w:date="2023-10-13T10:09:00Z"/>
        </w:trPr>
        <w:tc>
          <w:tcPr>
            <w:tcW w:w="1620" w:type="dxa"/>
            <w:tcBorders>
              <w:top w:val="nil"/>
              <w:left w:val="nil"/>
              <w:bottom w:val="nil"/>
              <w:right w:val="nil"/>
            </w:tcBorders>
            <w:shd w:val="clear" w:color="auto" w:fill="auto"/>
            <w:noWrap/>
            <w:vAlign w:val="center"/>
            <w:hideMark/>
          </w:tcPr>
          <w:p w14:paraId="781346F3" w14:textId="77777777" w:rsidR="008F0062" w:rsidRPr="008F0062" w:rsidRDefault="008F0062" w:rsidP="008F0062">
            <w:pPr>
              <w:rPr>
                <w:ins w:id="2617" w:author="Jens-Rainer Ohm" w:date="2023-10-13T10:09:00Z"/>
                <w:lang w:val="en-CA" w:eastAsia="de-DE"/>
                <w:rPrChange w:id="2618" w:author="Jens-Rainer Ohm" w:date="2023-10-13T10:09:00Z">
                  <w:rPr>
                    <w:ins w:id="2619" w:author="Jens-Rainer Ohm" w:date="2023-10-13T10:09:00Z"/>
                    <w:lang w:val="de-DE" w:eastAsia="de-DE"/>
                  </w:rPr>
                </w:rPrChang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8F0062" w:rsidRDefault="008F0062" w:rsidP="008F0062">
            <w:pPr>
              <w:rPr>
                <w:ins w:id="2620" w:author="Jens-Rainer Ohm" w:date="2023-10-13T10:09:00Z"/>
                <w:b/>
                <w:bCs/>
                <w:lang w:val="en-CA" w:eastAsia="de-DE"/>
                <w:rPrChange w:id="2621" w:author="Jens-Rainer Ohm" w:date="2023-10-13T10:09:00Z">
                  <w:rPr>
                    <w:ins w:id="2622" w:author="Jens-Rainer Ohm" w:date="2023-10-13T10:09:00Z"/>
                    <w:b/>
                    <w:bCs/>
                    <w:lang w:val="de-DE" w:eastAsia="de-DE"/>
                  </w:rPr>
                </w:rPrChange>
              </w:rPr>
            </w:pPr>
            <w:ins w:id="2623" w:author="Jens-Rainer Ohm" w:date="2023-10-13T10:09:00Z">
              <w:r w:rsidRPr="008F0062">
                <w:rPr>
                  <w:b/>
                  <w:bCs/>
                  <w:lang w:val="en-CA" w:eastAsia="de-DE"/>
                  <w:rPrChange w:id="2624" w:author="Jens-Rainer Ohm" w:date="2023-10-13T10:09:00Z">
                    <w:rPr>
                      <w:b/>
                      <w:bCs/>
                      <w:lang w:val="de-DE" w:eastAsia="de-DE"/>
                    </w:rPr>
                  </w:rPrChange>
                </w:rPr>
                <w:t>End-to-end WS-PSNR</w:t>
              </w:r>
            </w:ins>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8F0062" w:rsidRDefault="008F0062" w:rsidP="008F0062">
            <w:pPr>
              <w:rPr>
                <w:ins w:id="2625" w:author="Jens-Rainer Ohm" w:date="2023-10-13T10:09:00Z"/>
                <w:b/>
                <w:bCs/>
                <w:lang w:val="en-CA" w:eastAsia="de-DE"/>
                <w:rPrChange w:id="2626" w:author="Jens-Rainer Ohm" w:date="2023-10-13T10:09:00Z">
                  <w:rPr>
                    <w:ins w:id="2627" w:author="Jens-Rainer Ohm" w:date="2023-10-13T10:09:00Z"/>
                    <w:b/>
                    <w:bCs/>
                    <w:lang w:val="de-DE" w:eastAsia="de-DE"/>
                  </w:rPr>
                </w:rPrChange>
              </w:rPr>
            </w:pPr>
            <w:ins w:id="2628" w:author="Jens-Rainer Ohm" w:date="2023-10-13T10:09:00Z">
              <w:r w:rsidRPr="008F0062">
                <w:rPr>
                  <w:b/>
                  <w:bCs/>
                  <w:lang w:val="en-CA" w:eastAsia="de-DE"/>
                  <w:rPrChange w:id="2629" w:author="Jens-Rainer Ohm" w:date="2023-10-13T10:09:00Z">
                    <w:rPr>
                      <w:b/>
                      <w:bCs/>
                      <w:lang w:val="de-DE" w:eastAsia="de-DE"/>
                    </w:rPr>
                  </w:rPrChange>
                </w:rPr>
                <w:t>End-to-end S-PSNR-NN</w:t>
              </w:r>
            </w:ins>
          </w:p>
        </w:tc>
      </w:tr>
      <w:tr w:rsidR="008F0062" w:rsidRPr="008F0062" w14:paraId="5169725C" w14:textId="77777777" w:rsidTr="001D5ACF">
        <w:trPr>
          <w:trHeight w:val="255"/>
          <w:ins w:id="2630" w:author="Jens-Rainer Ohm" w:date="2023-10-13T10:09:00Z"/>
        </w:trPr>
        <w:tc>
          <w:tcPr>
            <w:tcW w:w="1620" w:type="dxa"/>
            <w:tcBorders>
              <w:top w:val="nil"/>
              <w:left w:val="nil"/>
              <w:bottom w:val="nil"/>
              <w:right w:val="nil"/>
            </w:tcBorders>
            <w:shd w:val="clear" w:color="auto" w:fill="auto"/>
            <w:noWrap/>
            <w:vAlign w:val="center"/>
            <w:hideMark/>
          </w:tcPr>
          <w:p w14:paraId="55AAD0C5" w14:textId="77777777" w:rsidR="008F0062" w:rsidRPr="008F0062" w:rsidRDefault="008F0062" w:rsidP="008F0062">
            <w:pPr>
              <w:rPr>
                <w:ins w:id="2631" w:author="Jens-Rainer Ohm" w:date="2023-10-13T10:09:00Z"/>
                <w:b/>
                <w:bCs/>
                <w:lang w:val="en-CA" w:eastAsia="de-DE"/>
                <w:rPrChange w:id="2632" w:author="Jens-Rainer Ohm" w:date="2023-10-13T10:09:00Z">
                  <w:rPr>
                    <w:ins w:id="2633" w:author="Jens-Rainer Ohm" w:date="2023-10-13T10:09:00Z"/>
                    <w:b/>
                    <w:bCs/>
                    <w:lang w:val="de-DE" w:eastAsia="de-DE"/>
                  </w:rPr>
                </w:rPrChang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ins w:id="2634" w:author="Jens-Rainer Ohm" w:date="2023-10-13T10:09:00Z"/>
                <w:lang w:val="de-DE" w:eastAsia="de-DE"/>
              </w:rPr>
            </w:pPr>
            <w:ins w:id="2635"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ins w:id="2636" w:author="Jens-Rainer Ohm" w:date="2023-10-13T10:09:00Z"/>
                <w:lang w:val="de-DE" w:eastAsia="de-DE"/>
              </w:rPr>
            </w:pPr>
            <w:ins w:id="2637" w:author="Jens-Rainer Ohm" w:date="2023-10-13T10:09:00Z">
              <w:r w:rsidRPr="008F0062">
                <w:rPr>
                  <w:lang w:val="de-DE" w:eastAsia="de-DE"/>
                </w:rPr>
                <w:t>U</w:t>
              </w:r>
            </w:ins>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ins w:id="2638" w:author="Jens-Rainer Ohm" w:date="2023-10-13T10:09:00Z"/>
                <w:lang w:val="de-DE" w:eastAsia="de-DE"/>
              </w:rPr>
            </w:pPr>
            <w:ins w:id="2639" w:author="Jens-Rainer Ohm" w:date="2023-10-13T10:09:00Z">
              <w:r w:rsidRPr="008F0062">
                <w:rPr>
                  <w:lang w:val="de-DE" w:eastAsia="de-DE"/>
                </w:rPr>
                <w:t>V</w:t>
              </w:r>
            </w:ins>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ins w:id="2640" w:author="Jens-Rainer Ohm" w:date="2023-10-13T10:09:00Z"/>
                <w:lang w:val="de-DE" w:eastAsia="de-DE"/>
              </w:rPr>
            </w:pPr>
            <w:ins w:id="2641"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ins w:id="2642" w:author="Jens-Rainer Ohm" w:date="2023-10-13T10:09:00Z"/>
                <w:lang w:val="de-DE" w:eastAsia="de-DE"/>
              </w:rPr>
            </w:pPr>
            <w:ins w:id="2643" w:author="Jens-Rainer Ohm" w:date="2023-10-13T10:09:00Z">
              <w:r w:rsidRPr="008F0062">
                <w:rPr>
                  <w:lang w:val="de-DE" w:eastAsia="de-DE"/>
                </w:rPr>
                <w:t>U</w:t>
              </w:r>
            </w:ins>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ins w:id="2644" w:author="Jens-Rainer Ohm" w:date="2023-10-13T10:09:00Z"/>
                <w:lang w:val="de-DE" w:eastAsia="de-DE"/>
              </w:rPr>
            </w:pPr>
            <w:ins w:id="2645" w:author="Jens-Rainer Ohm" w:date="2023-10-13T10:09:00Z">
              <w:r w:rsidRPr="008F0062">
                <w:rPr>
                  <w:lang w:val="de-DE" w:eastAsia="de-DE"/>
                </w:rPr>
                <w:t>V</w:t>
              </w:r>
            </w:ins>
          </w:p>
        </w:tc>
      </w:tr>
      <w:tr w:rsidR="008F0062" w:rsidRPr="008F0062" w14:paraId="559A2419" w14:textId="77777777" w:rsidTr="001D5ACF">
        <w:trPr>
          <w:trHeight w:val="255"/>
          <w:ins w:id="2646" w:author="Jens-Rainer Ohm" w:date="2023-10-13T10:09:00Z"/>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ins w:id="2647" w:author="Jens-Rainer Ohm" w:date="2023-10-13T10:09:00Z"/>
                <w:lang w:val="de-DE" w:eastAsia="de-DE"/>
              </w:rPr>
            </w:pPr>
            <w:ins w:id="2648" w:author="Jens-Rainer Ohm" w:date="2023-10-13T10:09:00Z">
              <w:r w:rsidRPr="008F0062">
                <w:rPr>
                  <w:lang w:val="de-DE" w:eastAsia="de-DE"/>
                </w:rPr>
                <w:lastRenderedPageBreak/>
                <w:t>Class S1</w:t>
              </w:r>
            </w:ins>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ins w:id="2649" w:author="Jens-Rainer Ohm" w:date="2023-10-13T10:09:00Z"/>
                <w:lang w:val="de-DE" w:eastAsia="de-DE"/>
              </w:rPr>
            </w:pPr>
            <w:ins w:id="2650" w:author="Jens-Rainer Ohm" w:date="2023-10-13T10:09:00Z">
              <w:r w:rsidRPr="008F0062">
                <w:rPr>
                  <w:lang w:val="de-DE" w:eastAsia="de-DE"/>
                </w:rPr>
                <w:t>-30.91%</w:t>
              </w:r>
            </w:ins>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ins w:id="2651" w:author="Jens-Rainer Ohm" w:date="2023-10-13T10:09:00Z"/>
                <w:lang w:val="de-DE" w:eastAsia="de-DE"/>
              </w:rPr>
            </w:pPr>
            <w:ins w:id="2652" w:author="Jens-Rainer Ohm" w:date="2023-10-13T10:09:00Z">
              <w:r w:rsidRPr="008F0062">
                <w:rPr>
                  <w:lang w:val="de-DE" w:eastAsia="de-DE"/>
                </w:rPr>
                <w:t>-38.82%</w:t>
              </w:r>
            </w:ins>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ins w:id="2653" w:author="Jens-Rainer Ohm" w:date="2023-10-13T10:09:00Z"/>
                <w:lang w:val="de-DE" w:eastAsia="de-DE"/>
              </w:rPr>
            </w:pPr>
            <w:ins w:id="2654" w:author="Jens-Rainer Ohm" w:date="2023-10-13T10:09:00Z">
              <w:r w:rsidRPr="008F0062">
                <w:rPr>
                  <w:lang w:val="de-DE" w:eastAsia="de-DE"/>
                </w:rPr>
                <w:t>-41.28%</w:t>
              </w:r>
            </w:ins>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ins w:id="2655" w:author="Jens-Rainer Ohm" w:date="2023-10-13T10:09:00Z"/>
                <w:lang w:val="de-DE" w:eastAsia="de-DE"/>
              </w:rPr>
            </w:pPr>
            <w:ins w:id="2656" w:author="Jens-Rainer Ohm" w:date="2023-10-13T10:09:00Z">
              <w:r w:rsidRPr="008F0062">
                <w:rPr>
                  <w:lang w:val="de-DE" w:eastAsia="de-DE"/>
                </w:rPr>
                <w:t>-30.91%</w:t>
              </w:r>
            </w:ins>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ins w:id="2657" w:author="Jens-Rainer Ohm" w:date="2023-10-13T10:09:00Z"/>
                <w:lang w:val="de-DE" w:eastAsia="de-DE"/>
              </w:rPr>
            </w:pPr>
            <w:ins w:id="2658" w:author="Jens-Rainer Ohm" w:date="2023-10-13T10:09:00Z">
              <w:r w:rsidRPr="008F0062">
                <w:rPr>
                  <w:lang w:val="de-DE" w:eastAsia="de-DE"/>
                </w:rPr>
                <w:t>-38.88%</w:t>
              </w:r>
            </w:ins>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ins w:id="2659" w:author="Jens-Rainer Ohm" w:date="2023-10-13T10:09:00Z"/>
                <w:lang w:val="de-DE" w:eastAsia="de-DE"/>
              </w:rPr>
            </w:pPr>
            <w:ins w:id="2660" w:author="Jens-Rainer Ohm" w:date="2023-10-13T10:09:00Z">
              <w:r w:rsidRPr="008F0062">
                <w:rPr>
                  <w:lang w:val="de-DE" w:eastAsia="de-DE"/>
                </w:rPr>
                <w:t>-41.28%</w:t>
              </w:r>
            </w:ins>
          </w:p>
        </w:tc>
      </w:tr>
      <w:tr w:rsidR="008F0062" w:rsidRPr="008F0062" w14:paraId="6AB4864F" w14:textId="77777777" w:rsidTr="001D5ACF">
        <w:trPr>
          <w:trHeight w:val="255"/>
          <w:ins w:id="2661" w:author="Jens-Rainer Ohm" w:date="2023-10-13T10:09:00Z"/>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ins w:id="2662" w:author="Jens-Rainer Ohm" w:date="2023-10-13T10:09:00Z"/>
                <w:lang w:val="de-DE" w:eastAsia="de-DE"/>
              </w:rPr>
            </w:pPr>
            <w:ins w:id="2663" w:author="Jens-Rainer Ohm" w:date="2023-10-13T10:09:00Z">
              <w:r w:rsidRPr="008F0062">
                <w:rPr>
                  <w:lang w:val="de-DE" w:eastAsia="de-DE"/>
                </w:rPr>
                <w:t>Class S2</w:t>
              </w:r>
            </w:ins>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ins w:id="2664" w:author="Jens-Rainer Ohm" w:date="2023-10-13T10:09:00Z"/>
                <w:lang w:val="de-DE" w:eastAsia="de-DE"/>
              </w:rPr>
            </w:pPr>
            <w:ins w:id="2665" w:author="Jens-Rainer Ohm" w:date="2023-10-13T10:09:00Z">
              <w:r w:rsidRPr="008F0062">
                <w:rPr>
                  <w:lang w:val="de-DE" w:eastAsia="de-DE"/>
                </w:rPr>
                <w:t>-36.89%</w:t>
              </w:r>
            </w:ins>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ins w:id="2666" w:author="Jens-Rainer Ohm" w:date="2023-10-13T10:09:00Z"/>
                <w:lang w:val="de-DE" w:eastAsia="de-DE"/>
              </w:rPr>
            </w:pPr>
            <w:ins w:id="2667" w:author="Jens-Rainer Ohm" w:date="2023-10-13T10:09:00Z">
              <w:r w:rsidRPr="008F0062">
                <w:rPr>
                  <w:lang w:val="de-DE" w:eastAsia="de-DE"/>
                </w:rPr>
                <w:t>-37.33%</w:t>
              </w:r>
            </w:ins>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ins w:id="2668" w:author="Jens-Rainer Ohm" w:date="2023-10-13T10:09:00Z"/>
                <w:lang w:val="de-DE" w:eastAsia="de-DE"/>
              </w:rPr>
            </w:pPr>
            <w:ins w:id="2669" w:author="Jens-Rainer Ohm" w:date="2023-10-13T10:09:00Z">
              <w:r w:rsidRPr="008F0062">
                <w:rPr>
                  <w:lang w:val="de-DE" w:eastAsia="de-DE"/>
                </w:rPr>
                <w:t>-39.65%</w:t>
              </w:r>
            </w:ins>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ins w:id="2670" w:author="Jens-Rainer Ohm" w:date="2023-10-13T10:09:00Z"/>
                <w:lang w:val="de-DE" w:eastAsia="de-DE"/>
              </w:rPr>
            </w:pPr>
            <w:ins w:id="2671" w:author="Jens-Rainer Ohm" w:date="2023-10-13T10:09:00Z">
              <w:r w:rsidRPr="008F0062">
                <w:rPr>
                  <w:lang w:val="de-DE" w:eastAsia="de-DE"/>
                </w:rPr>
                <w:t>-36.88%</w:t>
              </w:r>
            </w:ins>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ins w:id="2672" w:author="Jens-Rainer Ohm" w:date="2023-10-13T10:09:00Z"/>
                <w:lang w:val="de-DE" w:eastAsia="de-DE"/>
              </w:rPr>
            </w:pPr>
            <w:ins w:id="2673" w:author="Jens-Rainer Ohm" w:date="2023-10-13T10:09:00Z">
              <w:r w:rsidRPr="008F0062">
                <w:rPr>
                  <w:lang w:val="de-DE" w:eastAsia="de-DE"/>
                </w:rPr>
                <w:t>-37.36%</w:t>
              </w:r>
            </w:ins>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ins w:id="2674" w:author="Jens-Rainer Ohm" w:date="2023-10-13T10:09:00Z"/>
                <w:lang w:val="de-DE" w:eastAsia="de-DE"/>
              </w:rPr>
            </w:pPr>
            <w:ins w:id="2675" w:author="Jens-Rainer Ohm" w:date="2023-10-13T10:09:00Z">
              <w:r w:rsidRPr="008F0062">
                <w:rPr>
                  <w:lang w:val="de-DE" w:eastAsia="de-DE"/>
                </w:rPr>
                <w:t>-39.71%</w:t>
              </w:r>
            </w:ins>
          </w:p>
        </w:tc>
      </w:tr>
      <w:tr w:rsidR="008F0062" w:rsidRPr="008F0062" w14:paraId="311C1CB1" w14:textId="77777777" w:rsidTr="001D5ACF">
        <w:trPr>
          <w:trHeight w:val="255"/>
          <w:ins w:id="2676" w:author="Jens-Rainer Ohm" w:date="2023-10-13T10:0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ins w:id="2677" w:author="Jens-Rainer Ohm" w:date="2023-10-13T10:09:00Z"/>
                <w:b/>
                <w:bCs/>
                <w:lang w:val="de-DE" w:eastAsia="de-DE"/>
              </w:rPr>
            </w:pPr>
            <w:ins w:id="2678" w:author="Jens-Rainer Ohm" w:date="2023-10-13T10:09:00Z">
              <w:r w:rsidRPr="008F0062">
                <w:rPr>
                  <w:b/>
                  <w:bCs/>
                  <w:lang w:val="de-DE" w:eastAsia="de-DE"/>
                </w:rPr>
                <w:t xml:space="preserve">Overall </w:t>
              </w:r>
            </w:ins>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ins w:id="2679" w:author="Jens-Rainer Ohm" w:date="2023-10-13T10:09:00Z"/>
                <w:lang w:val="de-DE" w:eastAsia="de-DE"/>
              </w:rPr>
            </w:pPr>
            <w:ins w:id="2680" w:author="Jens-Rainer Ohm" w:date="2023-10-13T10:09:00Z">
              <w:r w:rsidRPr="008F0062">
                <w:rPr>
                  <w:lang w:val="de-DE" w:eastAsia="de-DE"/>
                </w:rPr>
                <w:t>-33.30%</w:t>
              </w:r>
            </w:ins>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ins w:id="2681" w:author="Jens-Rainer Ohm" w:date="2023-10-13T10:09:00Z"/>
                <w:lang w:val="de-DE" w:eastAsia="de-DE"/>
              </w:rPr>
            </w:pPr>
            <w:ins w:id="2682" w:author="Jens-Rainer Ohm" w:date="2023-10-13T10:09:00Z">
              <w:r w:rsidRPr="008F0062">
                <w:rPr>
                  <w:lang w:val="de-DE" w:eastAsia="de-DE"/>
                </w:rPr>
                <w:t>-38.23%</w:t>
              </w:r>
            </w:ins>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ins w:id="2683" w:author="Jens-Rainer Ohm" w:date="2023-10-13T10:09:00Z"/>
                <w:lang w:val="de-DE" w:eastAsia="de-DE"/>
              </w:rPr>
            </w:pPr>
            <w:ins w:id="2684" w:author="Jens-Rainer Ohm" w:date="2023-10-13T10:09:00Z">
              <w:r w:rsidRPr="008F0062">
                <w:rPr>
                  <w:lang w:val="de-DE" w:eastAsia="de-DE"/>
                </w:rPr>
                <w:t>-40.63%</w:t>
              </w:r>
            </w:ins>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ins w:id="2685" w:author="Jens-Rainer Ohm" w:date="2023-10-13T10:09:00Z"/>
                <w:lang w:val="de-DE" w:eastAsia="de-DE"/>
              </w:rPr>
            </w:pPr>
            <w:ins w:id="2686" w:author="Jens-Rainer Ohm" w:date="2023-10-13T10:09:00Z">
              <w:r w:rsidRPr="008F0062">
                <w:rPr>
                  <w:lang w:val="de-DE" w:eastAsia="de-DE"/>
                </w:rPr>
                <w:t>-33.29%</w:t>
              </w:r>
            </w:ins>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ins w:id="2687" w:author="Jens-Rainer Ohm" w:date="2023-10-13T10:09:00Z"/>
                <w:lang w:val="de-DE" w:eastAsia="de-DE"/>
              </w:rPr>
            </w:pPr>
            <w:ins w:id="2688" w:author="Jens-Rainer Ohm" w:date="2023-10-13T10:09:00Z">
              <w:r w:rsidRPr="008F0062">
                <w:rPr>
                  <w:lang w:val="de-DE" w:eastAsia="de-DE"/>
                </w:rPr>
                <w:t>-38.27%</w:t>
              </w:r>
            </w:ins>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ins w:id="2689" w:author="Jens-Rainer Ohm" w:date="2023-10-13T10:09:00Z"/>
                <w:lang w:val="de-DE" w:eastAsia="de-DE"/>
              </w:rPr>
            </w:pPr>
            <w:ins w:id="2690" w:author="Jens-Rainer Ohm" w:date="2023-10-13T10:09:00Z">
              <w:r w:rsidRPr="008F0062">
                <w:rPr>
                  <w:lang w:val="de-DE" w:eastAsia="de-DE"/>
                </w:rPr>
                <w:t>-40.65%</w:t>
              </w:r>
            </w:ins>
          </w:p>
        </w:tc>
      </w:tr>
    </w:tbl>
    <w:p w14:paraId="1E857969" w14:textId="77777777" w:rsidR="008F0062" w:rsidRPr="008F0062" w:rsidRDefault="008F0062" w:rsidP="008F0062">
      <w:pPr>
        <w:rPr>
          <w:ins w:id="2691" w:author="Jens-Rainer Ohm" w:date="2023-10-13T10:09:00Z"/>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ins w:id="2692" w:author="Jens-Rainer Ohm" w:date="2023-10-13T10:09:00Z"/>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ins w:id="2693" w:author="Jens-Rainer Ohm" w:date="2023-10-13T10:09:00Z"/>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8F0062" w:rsidRDefault="008F0062" w:rsidP="008F0062">
            <w:pPr>
              <w:rPr>
                <w:ins w:id="2694" w:author="Jens-Rainer Ohm" w:date="2023-10-13T10:09:00Z"/>
                <w:b/>
                <w:bCs/>
                <w:lang w:val="en-CA" w:eastAsia="de-DE"/>
                <w:rPrChange w:id="2695" w:author="Jens-Rainer Ohm" w:date="2023-10-13T10:09:00Z">
                  <w:rPr>
                    <w:ins w:id="2696" w:author="Jens-Rainer Ohm" w:date="2023-10-13T10:09:00Z"/>
                    <w:b/>
                    <w:bCs/>
                    <w:lang w:val="de-DE" w:eastAsia="de-DE"/>
                  </w:rPr>
                </w:rPrChange>
              </w:rPr>
            </w:pPr>
            <w:ins w:id="2697" w:author="Jens-Rainer Ohm" w:date="2023-10-13T10:09:00Z">
              <w:r w:rsidRPr="008F0062">
                <w:rPr>
                  <w:b/>
                  <w:bCs/>
                  <w:lang w:val="en-CA" w:eastAsia="de-DE"/>
                  <w:rPrChange w:id="2698" w:author="Jens-Rainer Ohm" w:date="2023-10-13T10:09:00Z">
                    <w:rPr>
                      <w:b/>
                      <w:bCs/>
                      <w:lang w:val="de-DE" w:eastAsia="de-DE"/>
                    </w:rPr>
                  </w:rPrChange>
                </w:rPr>
                <w:t>End-to-end WS-PSNR</w:t>
              </w:r>
            </w:ins>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8F0062" w:rsidRDefault="008F0062" w:rsidP="008F0062">
            <w:pPr>
              <w:rPr>
                <w:ins w:id="2699" w:author="Jens-Rainer Ohm" w:date="2023-10-13T10:09:00Z"/>
                <w:b/>
                <w:bCs/>
                <w:lang w:val="en-CA" w:eastAsia="de-DE"/>
                <w:rPrChange w:id="2700" w:author="Jens-Rainer Ohm" w:date="2023-10-13T10:09:00Z">
                  <w:rPr>
                    <w:ins w:id="2701" w:author="Jens-Rainer Ohm" w:date="2023-10-13T10:09:00Z"/>
                    <w:b/>
                    <w:bCs/>
                    <w:lang w:val="de-DE" w:eastAsia="de-DE"/>
                  </w:rPr>
                </w:rPrChange>
              </w:rPr>
            </w:pPr>
            <w:ins w:id="2702" w:author="Jens-Rainer Ohm" w:date="2023-10-13T10:09:00Z">
              <w:r w:rsidRPr="008F0062">
                <w:rPr>
                  <w:b/>
                  <w:bCs/>
                  <w:lang w:val="en-CA" w:eastAsia="de-DE"/>
                  <w:rPrChange w:id="2703" w:author="Jens-Rainer Ohm" w:date="2023-10-13T10:09:00Z">
                    <w:rPr>
                      <w:b/>
                      <w:bCs/>
                      <w:lang w:val="de-DE" w:eastAsia="de-DE"/>
                    </w:rPr>
                  </w:rPrChange>
                </w:rPr>
                <w:t>End-to-end S-PSNR-NN</w:t>
              </w:r>
            </w:ins>
          </w:p>
        </w:tc>
      </w:tr>
      <w:tr w:rsidR="008F0062" w:rsidRPr="008F0062" w14:paraId="62DD066E" w14:textId="77777777" w:rsidTr="001D5ACF">
        <w:trPr>
          <w:trHeight w:val="255"/>
          <w:ins w:id="2704" w:author="Jens-Rainer Ohm" w:date="2023-10-13T10:09:00Z"/>
        </w:trPr>
        <w:tc>
          <w:tcPr>
            <w:tcW w:w="1620" w:type="dxa"/>
            <w:tcBorders>
              <w:top w:val="nil"/>
              <w:left w:val="nil"/>
              <w:bottom w:val="nil"/>
              <w:right w:val="nil"/>
            </w:tcBorders>
            <w:shd w:val="clear" w:color="auto" w:fill="auto"/>
            <w:noWrap/>
            <w:vAlign w:val="center"/>
            <w:hideMark/>
          </w:tcPr>
          <w:p w14:paraId="643E77CE" w14:textId="77777777" w:rsidR="008F0062" w:rsidRPr="008F0062" w:rsidRDefault="008F0062" w:rsidP="008F0062">
            <w:pPr>
              <w:rPr>
                <w:ins w:id="2705" w:author="Jens-Rainer Ohm" w:date="2023-10-13T10:09:00Z"/>
                <w:b/>
                <w:bCs/>
                <w:lang w:val="en-CA" w:eastAsia="de-DE"/>
                <w:rPrChange w:id="2706" w:author="Jens-Rainer Ohm" w:date="2023-10-13T10:09:00Z">
                  <w:rPr>
                    <w:ins w:id="2707" w:author="Jens-Rainer Ohm" w:date="2023-10-13T10:09:00Z"/>
                    <w:b/>
                    <w:bCs/>
                    <w:lang w:val="de-DE" w:eastAsia="de-DE"/>
                  </w:rPr>
                </w:rPrChang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ins w:id="2708" w:author="Jens-Rainer Ohm" w:date="2023-10-13T10:09:00Z"/>
                <w:lang w:val="de-DE" w:eastAsia="de-DE"/>
              </w:rPr>
            </w:pPr>
            <w:ins w:id="2709"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ins w:id="2710" w:author="Jens-Rainer Ohm" w:date="2023-10-13T10:09:00Z"/>
                <w:lang w:val="de-DE" w:eastAsia="de-DE"/>
              </w:rPr>
            </w:pPr>
            <w:ins w:id="2711" w:author="Jens-Rainer Ohm" w:date="2023-10-13T10:09:00Z">
              <w:r w:rsidRPr="008F0062">
                <w:rPr>
                  <w:lang w:val="de-DE" w:eastAsia="de-DE"/>
                </w:rPr>
                <w:t>U</w:t>
              </w:r>
            </w:ins>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ins w:id="2712" w:author="Jens-Rainer Ohm" w:date="2023-10-13T10:09:00Z"/>
                <w:lang w:val="de-DE" w:eastAsia="de-DE"/>
              </w:rPr>
            </w:pPr>
            <w:ins w:id="2713" w:author="Jens-Rainer Ohm" w:date="2023-10-13T10:09:00Z">
              <w:r w:rsidRPr="008F0062">
                <w:rPr>
                  <w:lang w:val="de-DE" w:eastAsia="de-DE"/>
                </w:rPr>
                <w:t>V</w:t>
              </w:r>
            </w:ins>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ins w:id="2714" w:author="Jens-Rainer Ohm" w:date="2023-10-13T10:09:00Z"/>
                <w:lang w:val="de-DE" w:eastAsia="de-DE"/>
              </w:rPr>
            </w:pPr>
            <w:ins w:id="2715" w:author="Jens-Rainer Ohm" w:date="2023-10-13T10:09:00Z">
              <w:r w:rsidRPr="008F0062">
                <w:rPr>
                  <w:lang w:val="de-DE" w:eastAsia="de-DE"/>
                </w:rPr>
                <w:t>Y</w:t>
              </w:r>
            </w:ins>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ins w:id="2716" w:author="Jens-Rainer Ohm" w:date="2023-10-13T10:09:00Z"/>
                <w:lang w:val="de-DE" w:eastAsia="de-DE"/>
              </w:rPr>
            </w:pPr>
            <w:ins w:id="2717" w:author="Jens-Rainer Ohm" w:date="2023-10-13T10:09:00Z">
              <w:r w:rsidRPr="008F0062">
                <w:rPr>
                  <w:lang w:val="de-DE" w:eastAsia="de-DE"/>
                </w:rPr>
                <w:t>U</w:t>
              </w:r>
            </w:ins>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ins w:id="2718" w:author="Jens-Rainer Ohm" w:date="2023-10-13T10:09:00Z"/>
                <w:lang w:val="de-DE" w:eastAsia="de-DE"/>
              </w:rPr>
            </w:pPr>
            <w:ins w:id="2719" w:author="Jens-Rainer Ohm" w:date="2023-10-13T10:09:00Z">
              <w:r w:rsidRPr="008F0062">
                <w:rPr>
                  <w:lang w:val="de-DE" w:eastAsia="de-DE"/>
                </w:rPr>
                <w:t>V</w:t>
              </w:r>
            </w:ins>
          </w:p>
        </w:tc>
      </w:tr>
      <w:tr w:rsidR="008F0062" w:rsidRPr="008F0062" w14:paraId="2058C488" w14:textId="77777777" w:rsidTr="001D5ACF">
        <w:trPr>
          <w:trHeight w:val="255"/>
          <w:ins w:id="2720" w:author="Jens-Rainer Ohm" w:date="2023-10-13T10:09:00Z"/>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ins w:id="2721" w:author="Jens-Rainer Ohm" w:date="2023-10-13T10:09:00Z"/>
                <w:lang w:val="de-DE" w:eastAsia="de-DE"/>
              </w:rPr>
            </w:pPr>
            <w:ins w:id="2722" w:author="Jens-Rainer Ohm" w:date="2023-10-13T10:09:00Z">
              <w:r w:rsidRPr="008F0062">
                <w:rPr>
                  <w:lang w:val="de-DE" w:eastAsia="de-DE"/>
                </w:rPr>
                <w:t>Class S1</w:t>
              </w:r>
            </w:ins>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ins w:id="2723" w:author="Jens-Rainer Ohm" w:date="2023-10-13T10:09:00Z"/>
                <w:lang w:val="de-DE" w:eastAsia="de-DE"/>
              </w:rPr>
            </w:pPr>
            <w:ins w:id="2724" w:author="Jens-Rainer Ohm" w:date="2023-10-13T10:09:00Z">
              <w:r w:rsidRPr="008F0062">
                <w:rPr>
                  <w:lang w:val="de-DE" w:eastAsia="de-DE"/>
                </w:rPr>
                <w:t>-35.60%</w:t>
              </w:r>
            </w:ins>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ins w:id="2725" w:author="Jens-Rainer Ohm" w:date="2023-10-13T10:09:00Z"/>
                <w:lang w:val="de-DE" w:eastAsia="de-DE"/>
              </w:rPr>
            </w:pPr>
            <w:ins w:id="2726" w:author="Jens-Rainer Ohm" w:date="2023-10-13T10:09:00Z">
              <w:r w:rsidRPr="008F0062">
                <w:rPr>
                  <w:lang w:val="de-DE" w:eastAsia="de-DE"/>
                </w:rPr>
                <w:t>-40.82%</w:t>
              </w:r>
            </w:ins>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ins w:id="2727" w:author="Jens-Rainer Ohm" w:date="2023-10-13T10:09:00Z"/>
                <w:lang w:val="de-DE" w:eastAsia="de-DE"/>
              </w:rPr>
            </w:pPr>
            <w:ins w:id="2728" w:author="Jens-Rainer Ohm" w:date="2023-10-13T10:09:00Z">
              <w:r w:rsidRPr="008F0062">
                <w:rPr>
                  <w:lang w:val="de-DE" w:eastAsia="de-DE"/>
                </w:rPr>
                <w:t>-42.80%</w:t>
              </w:r>
            </w:ins>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ins w:id="2729" w:author="Jens-Rainer Ohm" w:date="2023-10-13T10:09:00Z"/>
                <w:lang w:val="de-DE" w:eastAsia="de-DE"/>
              </w:rPr>
            </w:pPr>
            <w:ins w:id="2730" w:author="Jens-Rainer Ohm" w:date="2023-10-13T10:09:00Z">
              <w:r w:rsidRPr="008F0062">
                <w:rPr>
                  <w:lang w:val="de-DE" w:eastAsia="de-DE"/>
                </w:rPr>
                <w:t>-35.56%</w:t>
              </w:r>
            </w:ins>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ins w:id="2731" w:author="Jens-Rainer Ohm" w:date="2023-10-13T10:09:00Z"/>
                <w:lang w:val="de-DE" w:eastAsia="de-DE"/>
              </w:rPr>
            </w:pPr>
            <w:ins w:id="2732" w:author="Jens-Rainer Ohm" w:date="2023-10-13T10:09:00Z">
              <w:r w:rsidRPr="008F0062">
                <w:rPr>
                  <w:lang w:val="de-DE" w:eastAsia="de-DE"/>
                </w:rPr>
                <w:t>-40.75%</w:t>
              </w:r>
            </w:ins>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ins w:id="2733" w:author="Jens-Rainer Ohm" w:date="2023-10-13T10:09:00Z"/>
                <w:lang w:val="de-DE" w:eastAsia="de-DE"/>
              </w:rPr>
            </w:pPr>
            <w:ins w:id="2734" w:author="Jens-Rainer Ohm" w:date="2023-10-13T10:09:00Z">
              <w:r w:rsidRPr="008F0062">
                <w:rPr>
                  <w:lang w:val="de-DE" w:eastAsia="de-DE"/>
                </w:rPr>
                <w:t>-42.75%</w:t>
              </w:r>
            </w:ins>
          </w:p>
        </w:tc>
      </w:tr>
      <w:tr w:rsidR="008F0062" w:rsidRPr="008F0062" w14:paraId="1B615B7E" w14:textId="77777777" w:rsidTr="001D5ACF">
        <w:trPr>
          <w:trHeight w:val="255"/>
          <w:ins w:id="2735" w:author="Jens-Rainer Ohm" w:date="2023-10-13T10:09:00Z"/>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ins w:id="2736" w:author="Jens-Rainer Ohm" w:date="2023-10-13T10:09:00Z"/>
                <w:lang w:val="de-DE" w:eastAsia="de-DE"/>
              </w:rPr>
            </w:pPr>
            <w:ins w:id="2737" w:author="Jens-Rainer Ohm" w:date="2023-10-13T10:09:00Z">
              <w:r w:rsidRPr="008F0062">
                <w:rPr>
                  <w:lang w:val="de-DE" w:eastAsia="de-DE"/>
                </w:rPr>
                <w:t>Class S2</w:t>
              </w:r>
            </w:ins>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ins w:id="2738" w:author="Jens-Rainer Ohm" w:date="2023-10-13T10:09:00Z"/>
                <w:lang w:val="de-DE" w:eastAsia="de-DE"/>
              </w:rPr>
            </w:pPr>
            <w:ins w:id="2739" w:author="Jens-Rainer Ohm" w:date="2023-10-13T10:09:00Z">
              <w:r w:rsidRPr="008F0062">
                <w:rPr>
                  <w:lang w:val="de-DE" w:eastAsia="de-DE"/>
                </w:rPr>
                <w:t>-39.84%</w:t>
              </w:r>
            </w:ins>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ins w:id="2740" w:author="Jens-Rainer Ohm" w:date="2023-10-13T10:09:00Z"/>
                <w:lang w:val="de-DE" w:eastAsia="de-DE"/>
              </w:rPr>
            </w:pPr>
            <w:ins w:id="2741" w:author="Jens-Rainer Ohm" w:date="2023-10-13T10:09:00Z">
              <w:r w:rsidRPr="008F0062">
                <w:rPr>
                  <w:lang w:val="de-DE" w:eastAsia="de-DE"/>
                </w:rPr>
                <w:t>-39.52%</w:t>
              </w:r>
            </w:ins>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ins w:id="2742" w:author="Jens-Rainer Ohm" w:date="2023-10-13T10:09:00Z"/>
                <w:lang w:val="de-DE" w:eastAsia="de-DE"/>
              </w:rPr>
            </w:pPr>
            <w:ins w:id="2743" w:author="Jens-Rainer Ohm" w:date="2023-10-13T10:09:00Z">
              <w:r w:rsidRPr="008F0062">
                <w:rPr>
                  <w:lang w:val="de-DE" w:eastAsia="de-DE"/>
                </w:rPr>
                <w:t>-41.44%</w:t>
              </w:r>
            </w:ins>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ins w:id="2744" w:author="Jens-Rainer Ohm" w:date="2023-10-13T10:09:00Z"/>
                <w:lang w:val="de-DE" w:eastAsia="de-DE"/>
              </w:rPr>
            </w:pPr>
            <w:ins w:id="2745" w:author="Jens-Rainer Ohm" w:date="2023-10-13T10:09:00Z">
              <w:r w:rsidRPr="008F0062">
                <w:rPr>
                  <w:lang w:val="de-DE" w:eastAsia="de-DE"/>
                </w:rPr>
                <w:t>-39.85%</w:t>
              </w:r>
            </w:ins>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ins w:id="2746" w:author="Jens-Rainer Ohm" w:date="2023-10-13T10:09:00Z"/>
                <w:lang w:val="de-DE" w:eastAsia="de-DE"/>
              </w:rPr>
            </w:pPr>
            <w:ins w:id="2747" w:author="Jens-Rainer Ohm" w:date="2023-10-13T10:09:00Z">
              <w:r w:rsidRPr="008F0062">
                <w:rPr>
                  <w:lang w:val="de-DE" w:eastAsia="de-DE"/>
                </w:rPr>
                <w:t>-39.52%</w:t>
              </w:r>
            </w:ins>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ins w:id="2748" w:author="Jens-Rainer Ohm" w:date="2023-10-13T10:09:00Z"/>
                <w:lang w:val="de-DE" w:eastAsia="de-DE"/>
              </w:rPr>
            </w:pPr>
            <w:ins w:id="2749" w:author="Jens-Rainer Ohm" w:date="2023-10-13T10:09:00Z">
              <w:r w:rsidRPr="008F0062">
                <w:rPr>
                  <w:lang w:val="de-DE" w:eastAsia="de-DE"/>
                </w:rPr>
                <w:t>-41.48%</w:t>
              </w:r>
            </w:ins>
          </w:p>
        </w:tc>
      </w:tr>
      <w:tr w:rsidR="008F0062" w:rsidRPr="008F0062" w14:paraId="37E2701A" w14:textId="77777777" w:rsidTr="001D5ACF">
        <w:trPr>
          <w:trHeight w:val="255"/>
          <w:ins w:id="2750" w:author="Jens-Rainer Ohm" w:date="2023-10-13T10:09:00Z"/>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ins w:id="2751" w:author="Jens-Rainer Ohm" w:date="2023-10-13T10:09:00Z"/>
                <w:b/>
                <w:bCs/>
                <w:lang w:val="de-DE" w:eastAsia="de-DE"/>
              </w:rPr>
            </w:pPr>
            <w:ins w:id="2752" w:author="Jens-Rainer Ohm" w:date="2023-10-13T10:09:00Z">
              <w:r w:rsidRPr="008F0062">
                <w:rPr>
                  <w:b/>
                  <w:bCs/>
                  <w:lang w:val="de-DE" w:eastAsia="de-DE"/>
                </w:rPr>
                <w:t>Overall</w:t>
              </w:r>
            </w:ins>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ins w:id="2753" w:author="Jens-Rainer Ohm" w:date="2023-10-13T10:09:00Z"/>
                <w:lang w:val="de-DE" w:eastAsia="de-DE"/>
              </w:rPr>
            </w:pPr>
            <w:ins w:id="2754" w:author="Jens-Rainer Ohm" w:date="2023-10-13T10:09:00Z">
              <w:r w:rsidRPr="008F0062">
                <w:rPr>
                  <w:lang w:val="de-DE" w:eastAsia="de-DE"/>
                </w:rPr>
                <w:t>-37.29%</w:t>
              </w:r>
            </w:ins>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ins w:id="2755" w:author="Jens-Rainer Ohm" w:date="2023-10-13T10:09:00Z"/>
                <w:lang w:val="de-DE" w:eastAsia="de-DE"/>
              </w:rPr>
            </w:pPr>
            <w:ins w:id="2756" w:author="Jens-Rainer Ohm" w:date="2023-10-13T10:09:00Z">
              <w:r w:rsidRPr="008F0062">
                <w:rPr>
                  <w:lang w:val="de-DE" w:eastAsia="de-DE"/>
                </w:rPr>
                <w:t>-40.30%</w:t>
              </w:r>
            </w:ins>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ins w:id="2757" w:author="Jens-Rainer Ohm" w:date="2023-10-13T10:09:00Z"/>
                <w:lang w:val="de-DE" w:eastAsia="de-DE"/>
              </w:rPr>
            </w:pPr>
            <w:ins w:id="2758" w:author="Jens-Rainer Ohm" w:date="2023-10-13T10:09:00Z">
              <w:r w:rsidRPr="008F0062">
                <w:rPr>
                  <w:lang w:val="de-DE" w:eastAsia="de-DE"/>
                </w:rPr>
                <w:t>-42.25%</w:t>
              </w:r>
            </w:ins>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ins w:id="2759" w:author="Jens-Rainer Ohm" w:date="2023-10-13T10:09:00Z"/>
                <w:lang w:val="de-DE" w:eastAsia="de-DE"/>
              </w:rPr>
            </w:pPr>
            <w:ins w:id="2760" w:author="Jens-Rainer Ohm" w:date="2023-10-13T10:09:00Z">
              <w:r w:rsidRPr="008F0062">
                <w:rPr>
                  <w:lang w:val="de-DE" w:eastAsia="de-DE"/>
                </w:rPr>
                <w:t>-37.27%</w:t>
              </w:r>
            </w:ins>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ins w:id="2761" w:author="Jens-Rainer Ohm" w:date="2023-10-13T10:09:00Z"/>
                <w:lang w:val="de-DE" w:eastAsia="de-DE"/>
              </w:rPr>
            </w:pPr>
            <w:ins w:id="2762" w:author="Jens-Rainer Ohm" w:date="2023-10-13T10:09:00Z">
              <w:r w:rsidRPr="008F0062">
                <w:rPr>
                  <w:lang w:val="de-DE" w:eastAsia="de-DE"/>
                </w:rPr>
                <w:t>-40.26%</w:t>
              </w:r>
            </w:ins>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ins w:id="2763" w:author="Jens-Rainer Ohm" w:date="2023-10-13T10:09:00Z"/>
                <w:lang w:val="de-DE" w:eastAsia="de-DE"/>
              </w:rPr>
            </w:pPr>
            <w:ins w:id="2764" w:author="Jens-Rainer Ohm" w:date="2023-10-13T10:09:00Z">
              <w:r w:rsidRPr="008F0062">
                <w:rPr>
                  <w:lang w:val="de-DE" w:eastAsia="de-DE"/>
                </w:rPr>
                <w:t>-42.24%</w:t>
              </w:r>
            </w:ins>
          </w:p>
        </w:tc>
      </w:tr>
      <w:bookmarkEnd w:id="2614"/>
    </w:tbl>
    <w:p w14:paraId="04F36985" w14:textId="77777777" w:rsidR="008F0062" w:rsidRPr="008F0062" w:rsidRDefault="008F0062" w:rsidP="008F0062">
      <w:pPr>
        <w:rPr>
          <w:ins w:id="2765" w:author="Jens-Rainer Ohm" w:date="2023-10-13T10:09:00Z"/>
          <w:lang w:val="en-CA" w:eastAsia="de-DE"/>
        </w:rPr>
      </w:pPr>
    </w:p>
    <w:p w14:paraId="0923BF27" w14:textId="77777777" w:rsidR="008F0062" w:rsidRPr="008F0062" w:rsidRDefault="008F0062">
      <w:pPr>
        <w:numPr>
          <w:ilvl w:val="0"/>
          <w:numId w:val="313"/>
        </w:numPr>
        <w:rPr>
          <w:ins w:id="2766" w:author="Jens-Rainer Ohm" w:date="2023-10-13T10:09:00Z"/>
          <w:b/>
          <w:bCs/>
          <w:lang w:val="en-CA" w:eastAsia="de-DE"/>
        </w:rPr>
        <w:pPrChange w:id="2767" w:author="Jens-Rainer Ohm" w:date="2023-10-13T20:42:00Z">
          <w:pPr>
            <w:numPr>
              <w:numId w:val="44"/>
            </w:numPr>
            <w:ind w:left="432" w:hanging="432"/>
          </w:pPr>
        </w:pPrChange>
      </w:pPr>
      <w:ins w:id="2768" w:author="Jens-Rainer Ohm" w:date="2023-10-13T10:09:00Z">
        <w:r w:rsidRPr="008F0062">
          <w:rPr>
            <w:b/>
            <w:bCs/>
            <w:lang w:val="en-CA" w:eastAsia="de-DE"/>
          </w:rPr>
          <w:t xml:space="preserve">SCM </w:t>
        </w:r>
        <w:r w:rsidRPr="0002200B">
          <w:rPr>
            <w:b/>
            <w:lang w:val="en-CA" w:eastAsia="de-DE"/>
            <w:rPrChange w:id="2769" w:author="Jens-Rainer Ohm" w:date="2023-10-13T20:42:00Z">
              <w:rPr>
                <w:b/>
                <w:bCs/>
                <w:lang w:val="en-CA" w:eastAsia="de-DE"/>
              </w:rPr>
            </w:rPrChange>
          </w:rPr>
          <w:t>related</w:t>
        </w:r>
        <w:r w:rsidRPr="008F0062">
          <w:rPr>
            <w:b/>
            <w:bCs/>
            <w:lang w:val="en-CA" w:eastAsia="de-DE"/>
          </w:rPr>
          <w:t xml:space="preserve"> activities</w:t>
        </w:r>
      </w:ins>
    </w:p>
    <w:p w14:paraId="3B68F89C" w14:textId="77777777" w:rsidR="008F0062" w:rsidRPr="008F0062" w:rsidRDefault="008F0062" w:rsidP="008F0062">
      <w:pPr>
        <w:rPr>
          <w:ins w:id="2770" w:author="Jens-Rainer Ohm" w:date="2023-10-13T10:09:00Z"/>
          <w:lang w:val="en-CA" w:eastAsia="de-DE"/>
        </w:rPr>
      </w:pPr>
      <w:ins w:id="2771" w:author="Jens-Rainer Ohm" w:date="2023-10-13T10:09:00Z">
        <w:r w:rsidRPr="008F0062">
          <w:rPr>
            <w:lang w:val="en-CA" w:eastAsia="de-DE"/>
          </w:rPr>
          <w:t>There had not been any further developments to SCC’s SCM during this meeting cycle.</w:t>
        </w:r>
      </w:ins>
    </w:p>
    <w:p w14:paraId="4516506A" w14:textId="77777777" w:rsidR="008F0062" w:rsidRPr="008F0062" w:rsidRDefault="008F0062">
      <w:pPr>
        <w:numPr>
          <w:ilvl w:val="0"/>
          <w:numId w:val="313"/>
        </w:numPr>
        <w:rPr>
          <w:ins w:id="2772" w:author="Jens-Rainer Ohm" w:date="2023-10-13T10:09:00Z"/>
          <w:b/>
          <w:bCs/>
          <w:lang w:val="en-CA" w:eastAsia="de-DE"/>
        </w:rPr>
        <w:pPrChange w:id="2773" w:author="Jens-Rainer Ohm" w:date="2023-10-13T20:42:00Z">
          <w:pPr>
            <w:numPr>
              <w:numId w:val="44"/>
            </w:numPr>
            <w:ind w:left="432" w:hanging="432"/>
          </w:pPr>
        </w:pPrChange>
      </w:pPr>
      <w:ins w:id="2774" w:author="Jens-Rainer Ohm" w:date="2023-10-13T10:09:00Z">
        <w:r w:rsidRPr="008F0062">
          <w:rPr>
            <w:b/>
            <w:bCs/>
            <w:lang w:val="en-CA" w:eastAsia="de-DE"/>
          </w:rPr>
          <w:t xml:space="preserve">SHM </w:t>
        </w:r>
        <w:r w:rsidRPr="0002200B">
          <w:rPr>
            <w:b/>
            <w:lang w:val="en-CA" w:eastAsia="de-DE"/>
            <w:rPrChange w:id="2775" w:author="Jens-Rainer Ohm" w:date="2023-10-13T20:42:00Z">
              <w:rPr>
                <w:b/>
                <w:bCs/>
                <w:lang w:val="en-CA" w:eastAsia="de-DE"/>
              </w:rPr>
            </w:rPrChange>
          </w:rPr>
          <w:t>related</w:t>
        </w:r>
        <w:r w:rsidRPr="008F0062">
          <w:rPr>
            <w:b/>
            <w:bCs/>
            <w:lang w:val="en-CA" w:eastAsia="de-DE"/>
          </w:rPr>
          <w:t xml:space="preserve"> activities</w:t>
        </w:r>
      </w:ins>
    </w:p>
    <w:p w14:paraId="0417C0E3" w14:textId="77777777" w:rsidR="008F0062" w:rsidRPr="008F0062" w:rsidRDefault="008F0062" w:rsidP="008F0062">
      <w:pPr>
        <w:rPr>
          <w:ins w:id="2776" w:author="Jens-Rainer Ohm" w:date="2023-10-13T10:09:00Z"/>
          <w:lang w:val="en-CA" w:eastAsia="de-DE"/>
        </w:rPr>
      </w:pPr>
      <w:ins w:id="2777" w:author="Jens-Rainer Ohm" w:date="2023-10-13T10:09:00Z">
        <w:r w:rsidRPr="008F0062">
          <w:rPr>
            <w:lang w:val="en-CA" w:eastAsia="de-DE"/>
          </w:rPr>
          <w:t xml:space="preserve">There had not been any further developments to SHVC’s SHM during this meeting cycle. </w:t>
        </w:r>
      </w:ins>
    </w:p>
    <w:p w14:paraId="1E4F77CB" w14:textId="77777777" w:rsidR="008F0062" w:rsidRPr="008F0062" w:rsidRDefault="008F0062">
      <w:pPr>
        <w:numPr>
          <w:ilvl w:val="0"/>
          <w:numId w:val="313"/>
        </w:numPr>
        <w:rPr>
          <w:ins w:id="2778" w:author="Jens-Rainer Ohm" w:date="2023-10-13T10:09:00Z"/>
          <w:b/>
          <w:bCs/>
          <w:lang w:val="en-CA" w:eastAsia="de-DE"/>
        </w:rPr>
        <w:pPrChange w:id="2779" w:author="Jens-Rainer Ohm" w:date="2023-10-13T20:42:00Z">
          <w:pPr>
            <w:numPr>
              <w:numId w:val="44"/>
            </w:numPr>
            <w:ind w:left="432" w:hanging="432"/>
          </w:pPr>
        </w:pPrChange>
      </w:pPr>
      <w:ins w:id="2780" w:author="Jens-Rainer Ohm" w:date="2023-10-13T10:09:00Z">
        <w:r w:rsidRPr="008F0062">
          <w:rPr>
            <w:b/>
            <w:bCs/>
            <w:lang w:val="en-CA" w:eastAsia="de-DE"/>
          </w:rPr>
          <w:t xml:space="preserve">HTM </w:t>
        </w:r>
        <w:r w:rsidRPr="0002200B">
          <w:rPr>
            <w:b/>
            <w:lang w:val="en-CA" w:eastAsia="de-DE"/>
            <w:rPrChange w:id="2781" w:author="Jens-Rainer Ohm" w:date="2023-10-13T20:42:00Z">
              <w:rPr>
                <w:b/>
                <w:bCs/>
                <w:lang w:val="en-CA" w:eastAsia="de-DE"/>
              </w:rPr>
            </w:rPrChange>
          </w:rPr>
          <w:t>related</w:t>
        </w:r>
        <w:r w:rsidRPr="008F0062">
          <w:rPr>
            <w:b/>
            <w:bCs/>
            <w:lang w:val="en-CA" w:eastAsia="de-DE"/>
          </w:rPr>
          <w:t xml:space="preserve"> activities</w:t>
        </w:r>
      </w:ins>
    </w:p>
    <w:p w14:paraId="69B36A7B" w14:textId="77777777" w:rsidR="008F0062" w:rsidRPr="008F0062" w:rsidRDefault="008F0062" w:rsidP="008F0062">
      <w:pPr>
        <w:rPr>
          <w:ins w:id="2782" w:author="Jens-Rainer Ohm" w:date="2023-10-13T10:09:00Z"/>
          <w:lang w:val="en-CA" w:eastAsia="de-DE"/>
        </w:rPr>
      </w:pPr>
      <w:ins w:id="2783" w:author="Jens-Rainer Ohm" w:date="2023-10-13T10:09:00Z">
        <w:r w:rsidRPr="008F0062">
          <w:rPr>
            <w:lang w:val="en-CA" w:eastAsia="de-DE"/>
          </w:rPr>
          <w:t>There had not been any releases of HTM of MV-HEVC and 3D-HEVC.</w:t>
        </w:r>
      </w:ins>
    </w:p>
    <w:p w14:paraId="2308D251" w14:textId="77777777" w:rsidR="008F0062" w:rsidRPr="008F0062" w:rsidRDefault="008F0062" w:rsidP="008F0062">
      <w:pPr>
        <w:rPr>
          <w:ins w:id="2784" w:author="Jens-Rainer Ohm" w:date="2023-10-13T10:09:00Z"/>
          <w:lang w:val="en-CA" w:eastAsia="de-DE"/>
        </w:rPr>
      </w:pPr>
      <w:ins w:id="2785" w:author="Jens-Rainer Ohm" w:date="2023-10-13T10:09:00Z">
        <w:r w:rsidRPr="008F0062">
          <w:rPr>
            <w:lang w:val="en-CA" w:eastAsia="de-DE"/>
          </w:rPr>
          <w:t>One merge request is pending:</w:t>
        </w:r>
      </w:ins>
    </w:p>
    <w:p w14:paraId="24793AE7" w14:textId="77777777" w:rsidR="008F0062" w:rsidRPr="008F0062" w:rsidRDefault="008F0062" w:rsidP="008F0062">
      <w:pPr>
        <w:numPr>
          <w:ilvl w:val="0"/>
          <w:numId w:val="63"/>
        </w:numPr>
        <w:rPr>
          <w:ins w:id="2786" w:author="Jens-Rainer Ohm" w:date="2023-10-13T10:09:00Z"/>
          <w:lang w:val="en-CA" w:eastAsia="de-DE"/>
        </w:rPr>
      </w:pPr>
      <w:ins w:id="2787" w:author="Jens-Rainer Ohm" w:date="2023-10-13T10:09:00Z">
        <w:r w:rsidRPr="008F0062">
          <w:rPr>
            <w:lang w:val="en-CA" w:eastAsia="de-DE"/>
          </w:rPr>
          <w:t>JVET-AE0295: MV Main 10 profile support (waiting for proponent response)</w:t>
        </w:r>
      </w:ins>
    </w:p>
    <w:p w14:paraId="59D582B6" w14:textId="77777777" w:rsidR="008F0062" w:rsidRPr="008F0062" w:rsidRDefault="008F0062" w:rsidP="008F0062">
      <w:pPr>
        <w:rPr>
          <w:ins w:id="2788" w:author="Jens-Rainer Ohm" w:date="2023-10-13T10:09:00Z"/>
          <w:lang w:val="en-CA" w:eastAsia="de-DE"/>
        </w:rPr>
      </w:pPr>
      <w:ins w:id="2789" w:author="Jens-Rainer Ohm" w:date="2023-10-13T10:09:00Z">
        <w:r w:rsidRPr="008F0062">
          <w:rPr>
            <w:lang w:val="en-CA" w:eastAsia="de-DE"/>
          </w:rPr>
          <w:t>The next release will include the following changes:</w:t>
        </w:r>
      </w:ins>
    </w:p>
    <w:p w14:paraId="6F04754D" w14:textId="77777777" w:rsidR="008F0062" w:rsidRPr="008F0062" w:rsidRDefault="008F0062" w:rsidP="008F0062">
      <w:pPr>
        <w:numPr>
          <w:ilvl w:val="0"/>
          <w:numId w:val="63"/>
        </w:numPr>
        <w:rPr>
          <w:ins w:id="2790" w:author="Jens-Rainer Ohm" w:date="2023-10-13T10:09:00Z"/>
          <w:lang w:val="en-CA" w:eastAsia="de-DE"/>
        </w:rPr>
      </w:pPr>
      <w:ins w:id="2791" w:author="Jens-Rainer Ohm" w:date="2023-10-13T10:09:00Z">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ins>
    </w:p>
    <w:p w14:paraId="19150E79" w14:textId="77777777" w:rsidR="008F0062" w:rsidRPr="008F0062" w:rsidRDefault="008F0062">
      <w:pPr>
        <w:numPr>
          <w:ilvl w:val="0"/>
          <w:numId w:val="313"/>
        </w:numPr>
        <w:rPr>
          <w:ins w:id="2792" w:author="Jens-Rainer Ohm" w:date="2023-10-13T10:09:00Z"/>
          <w:b/>
          <w:bCs/>
          <w:lang w:val="en-CA" w:eastAsia="de-DE"/>
        </w:rPr>
        <w:pPrChange w:id="2793" w:author="Jens-Rainer Ohm" w:date="2023-10-13T20:42:00Z">
          <w:pPr>
            <w:numPr>
              <w:numId w:val="44"/>
            </w:numPr>
            <w:ind w:left="432" w:hanging="432"/>
          </w:pPr>
        </w:pPrChange>
      </w:pPr>
      <w:proofErr w:type="spellStart"/>
      <w:ins w:id="2794" w:author="Jens-Rainer Ohm" w:date="2023-10-13T10:09:00Z">
        <w:r w:rsidRPr="008F0062">
          <w:rPr>
            <w:b/>
            <w:bCs/>
            <w:lang w:val="en-CA" w:eastAsia="de-DE"/>
          </w:rPr>
          <w:t>HDRTools</w:t>
        </w:r>
        <w:proofErr w:type="spellEnd"/>
        <w:r w:rsidRPr="008F0062">
          <w:rPr>
            <w:b/>
            <w:bCs/>
            <w:lang w:val="en-CA" w:eastAsia="de-DE"/>
          </w:rPr>
          <w:t xml:space="preserve"> related activities</w:t>
        </w:r>
      </w:ins>
    </w:p>
    <w:p w14:paraId="57D90967" w14:textId="77777777" w:rsidR="008F0062" w:rsidRPr="008F0062" w:rsidRDefault="008F0062" w:rsidP="008F0062">
      <w:pPr>
        <w:rPr>
          <w:ins w:id="2795" w:author="Jens-Rainer Ohm" w:date="2023-10-13T10:09:00Z"/>
          <w:lang w:val="en-CA" w:eastAsia="de-DE"/>
        </w:rPr>
      </w:pPr>
      <w:ins w:id="2796" w:author="Jens-Rainer Ohm" w:date="2023-10-13T10:09:00Z">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ins>
    </w:p>
    <w:p w14:paraId="3C4A9F44" w14:textId="77777777" w:rsidR="008F0062" w:rsidRPr="008F0062" w:rsidRDefault="008F0062">
      <w:pPr>
        <w:numPr>
          <w:ilvl w:val="0"/>
          <w:numId w:val="313"/>
        </w:numPr>
        <w:rPr>
          <w:ins w:id="2797" w:author="Jens-Rainer Ohm" w:date="2023-10-13T10:09:00Z"/>
          <w:b/>
          <w:bCs/>
          <w:lang w:val="en-CA" w:eastAsia="de-DE"/>
        </w:rPr>
        <w:pPrChange w:id="2798" w:author="Jens-Rainer Ohm" w:date="2023-10-13T20:42:00Z">
          <w:pPr>
            <w:numPr>
              <w:numId w:val="44"/>
            </w:numPr>
            <w:ind w:left="432" w:hanging="432"/>
          </w:pPr>
        </w:pPrChange>
      </w:pPr>
      <w:ins w:id="2799" w:author="Jens-Rainer Ohm" w:date="2023-10-13T10:09:00Z">
        <w:r w:rsidRPr="008F0062">
          <w:rPr>
            <w:b/>
            <w:bCs/>
            <w:lang w:val="en-CA" w:eastAsia="de-DE"/>
          </w:rPr>
          <w:t>JM, JSVM, JMVM related activities</w:t>
        </w:r>
      </w:ins>
    </w:p>
    <w:p w14:paraId="15CCCE4B" w14:textId="77777777" w:rsidR="008F0062" w:rsidRPr="008F0062" w:rsidRDefault="008F0062" w:rsidP="008F0062">
      <w:pPr>
        <w:rPr>
          <w:ins w:id="2800" w:author="Jens-Rainer Ohm" w:date="2023-10-13T10:09:00Z"/>
          <w:lang w:val="en-CA" w:eastAsia="de-DE"/>
        </w:rPr>
      </w:pPr>
      <w:ins w:id="2801" w:author="Jens-Rainer Ohm" w:date="2023-10-13T10:09:00Z">
        <w:r w:rsidRPr="008F0062">
          <w:rPr>
            <w:lang w:val="en-CA" w:eastAsia="de-DE"/>
          </w:rPr>
          <w:t>There had not been any further developments to JM, JSVM or JMVM during this meeting cycle.</w:t>
        </w:r>
      </w:ins>
    </w:p>
    <w:p w14:paraId="6D12DDDF" w14:textId="77777777" w:rsidR="008F0062" w:rsidRPr="008F0062" w:rsidRDefault="008F0062" w:rsidP="008F0062">
      <w:pPr>
        <w:rPr>
          <w:ins w:id="2802" w:author="Jens-Rainer Ohm" w:date="2023-10-13T10:09:00Z"/>
          <w:lang w:val="en-CA" w:eastAsia="de-DE"/>
        </w:rPr>
      </w:pPr>
    </w:p>
    <w:p w14:paraId="07D6B0EC" w14:textId="77777777" w:rsidR="008F0062" w:rsidRPr="008F0062" w:rsidRDefault="008F0062" w:rsidP="008F0062">
      <w:pPr>
        <w:rPr>
          <w:ins w:id="2803" w:author="Jens-Rainer Ohm" w:date="2023-10-13T10:09:00Z"/>
          <w:lang w:val="en-CA" w:eastAsia="de-DE"/>
        </w:rPr>
      </w:pPr>
      <w:ins w:id="2804" w:author="Jens-Rainer Ohm" w:date="2023-10-13T10:09:00Z">
        <w:r w:rsidRPr="008F0062">
          <w:rPr>
            <w:lang w:val="en-CA" w:eastAsia="de-DE"/>
          </w:rPr>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ins>
    </w:p>
    <w:p w14:paraId="524DF96B" w14:textId="77777777" w:rsidR="008F0062" w:rsidRPr="008F0062" w:rsidRDefault="008F0062" w:rsidP="008F0062">
      <w:pPr>
        <w:rPr>
          <w:ins w:id="2805" w:author="Jens-Rainer Ohm" w:date="2023-10-13T10:09:00Z"/>
          <w:lang w:val="en-CA" w:eastAsia="de-DE"/>
        </w:rPr>
      </w:pPr>
    </w:p>
    <w:p w14:paraId="146653BE" w14:textId="77777777" w:rsidR="008F0062" w:rsidRPr="008F0062" w:rsidRDefault="008F0062">
      <w:pPr>
        <w:numPr>
          <w:ilvl w:val="0"/>
          <w:numId w:val="313"/>
        </w:numPr>
        <w:rPr>
          <w:ins w:id="2806" w:author="Jens-Rainer Ohm" w:date="2023-10-13T10:09:00Z"/>
          <w:b/>
          <w:bCs/>
          <w:lang w:val="en-CA" w:eastAsia="de-DE"/>
        </w:rPr>
        <w:pPrChange w:id="2807" w:author="Jens-Rainer Ohm" w:date="2023-10-13T20:42:00Z">
          <w:pPr>
            <w:numPr>
              <w:numId w:val="44"/>
            </w:numPr>
            <w:ind w:left="432" w:hanging="432"/>
          </w:pPr>
        </w:pPrChange>
      </w:pPr>
      <w:ins w:id="2808" w:author="Jens-Rainer Ohm" w:date="2023-10-13T10:09:00Z">
        <w:r w:rsidRPr="008F0062">
          <w:rPr>
            <w:b/>
            <w:bCs/>
            <w:lang w:val="en-CA" w:eastAsia="de-DE"/>
          </w:rPr>
          <w:t xml:space="preserve">Bug </w:t>
        </w:r>
        <w:r w:rsidRPr="0002200B">
          <w:rPr>
            <w:b/>
            <w:lang w:val="en-CA" w:eastAsia="de-DE"/>
            <w:rPrChange w:id="2809" w:author="Jens-Rainer Ohm" w:date="2023-10-13T20:42:00Z">
              <w:rPr>
                <w:b/>
                <w:bCs/>
                <w:lang w:val="en-CA" w:eastAsia="de-DE"/>
              </w:rPr>
            </w:rPrChange>
          </w:rPr>
          <w:t>tracking</w:t>
        </w:r>
      </w:ins>
    </w:p>
    <w:p w14:paraId="34A759A5" w14:textId="77777777" w:rsidR="008F0062" w:rsidRPr="008F0062" w:rsidRDefault="008F0062" w:rsidP="008F0062">
      <w:pPr>
        <w:rPr>
          <w:ins w:id="2810" w:author="Jens-Rainer Ohm" w:date="2023-10-13T10:09:00Z"/>
          <w:lang w:val="en-CA" w:eastAsia="de-DE"/>
        </w:rPr>
      </w:pPr>
      <w:ins w:id="2811" w:author="Jens-Rainer Ohm" w:date="2023-10-13T10:09:00Z">
        <w:r w:rsidRPr="008F0062">
          <w:rPr>
            <w:lang w:val="en-CA" w:eastAsia="de-DE"/>
          </w:rPr>
          <w:t>The bug tracker for VTM and specification text is located at:</w:t>
        </w:r>
      </w:ins>
    </w:p>
    <w:p w14:paraId="1326DC92" w14:textId="77777777" w:rsidR="008F0062" w:rsidRPr="008F0062" w:rsidRDefault="008F0062" w:rsidP="008F0062">
      <w:pPr>
        <w:rPr>
          <w:ins w:id="2812" w:author="Jens-Rainer Ohm" w:date="2023-10-13T10:09:00Z"/>
          <w:u w:val="single"/>
          <w:lang w:val="en-CA" w:eastAsia="de-DE"/>
        </w:rPr>
      </w:pPr>
      <w:ins w:id="2813" w:author="Jens-Rainer Ohm" w:date="2023-10-13T10:09:00Z">
        <w:r w:rsidRPr="008F0062">
          <w:rPr>
            <w:lang w:val="de-DE" w:eastAsia="de-DE"/>
          </w:rPr>
          <w:fldChar w:fldCharType="begin"/>
        </w:r>
        <w:r w:rsidRPr="008F0062">
          <w:rPr>
            <w:lang w:val="en-CA" w:eastAsia="de-DE"/>
            <w:rPrChange w:id="2814" w:author="Jens-Rainer Ohm" w:date="2023-10-13T10:09:00Z">
              <w:rPr>
                <w:lang w:val="de-DE" w:eastAsia="de-DE"/>
              </w:rPr>
            </w:rPrChange>
          </w:rPr>
          <w:instrText xml:space="preserve"> HYPERLINK "https://jvet.hhi.fraunhofer.de/trac/vvc" </w:instrText>
        </w:r>
        <w:r w:rsidRPr="008F0062">
          <w:rPr>
            <w:lang w:val="de-DE" w:eastAsia="de-DE"/>
          </w:rPr>
          <w:fldChar w:fldCharType="separate"/>
        </w:r>
        <w:r w:rsidRPr="008F0062">
          <w:rPr>
            <w:rStyle w:val="Hyperlink"/>
            <w:lang w:val="en-CA" w:eastAsia="de-DE"/>
          </w:rPr>
          <w:t>https://jvet.hhi.fraunhofer.de/trac/vvc</w:t>
        </w:r>
        <w:r w:rsidRPr="008F0062">
          <w:rPr>
            <w:lang w:val="en-CA" w:eastAsia="de-DE"/>
          </w:rPr>
          <w:fldChar w:fldCharType="end"/>
        </w:r>
      </w:ins>
    </w:p>
    <w:p w14:paraId="54E88768" w14:textId="77777777" w:rsidR="008F0062" w:rsidRPr="008F0062" w:rsidRDefault="008F0062" w:rsidP="008F0062">
      <w:pPr>
        <w:rPr>
          <w:ins w:id="2815" w:author="Jens-Rainer Ohm" w:date="2023-10-13T10:09:00Z"/>
          <w:lang w:val="en-CA" w:eastAsia="de-DE"/>
        </w:rPr>
      </w:pPr>
    </w:p>
    <w:p w14:paraId="779F8DB9" w14:textId="77777777" w:rsidR="008F0062" w:rsidRPr="008F0062" w:rsidRDefault="008F0062" w:rsidP="008F0062">
      <w:pPr>
        <w:rPr>
          <w:ins w:id="2816" w:author="Jens-Rainer Ohm" w:date="2023-10-13T10:09:00Z"/>
          <w:lang w:val="en-CA" w:eastAsia="de-DE"/>
        </w:rPr>
      </w:pPr>
      <w:ins w:id="2817" w:author="Jens-Rainer Ohm" w:date="2023-10-13T10:09:00Z">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ins>
    </w:p>
    <w:p w14:paraId="3F0CF675" w14:textId="77777777" w:rsidR="008F0062" w:rsidRPr="008F0062" w:rsidRDefault="008F0062" w:rsidP="008F0062">
      <w:pPr>
        <w:rPr>
          <w:ins w:id="2818" w:author="Jens-Rainer Ohm" w:date="2023-10-13T10:09:00Z"/>
          <w:u w:val="single"/>
          <w:lang w:val="en-CA" w:eastAsia="de-DE"/>
        </w:rPr>
      </w:pPr>
      <w:ins w:id="2819" w:author="Jens-Rainer Ohm" w:date="2023-10-13T10:09:00Z">
        <w:r w:rsidRPr="008F0062">
          <w:rPr>
            <w:lang w:val="de-DE" w:eastAsia="de-DE"/>
          </w:rPr>
          <w:fldChar w:fldCharType="begin"/>
        </w:r>
        <w:r w:rsidRPr="008F0062">
          <w:rPr>
            <w:lang w:val="en-CA" w:eastAsia="de-DE"/>
            <w:rPrChange w:id="2820" w:author="Jens-Rainer Ohm" w:date="2023-10-13T10:09:00Z">
              <w:rPr>
                <w:lang w:val="de-DE" w:eastAsia="de-DE"/>
              </w:rPr>
            </w:rPrChange>
          </w:rPr>
          <w:instrText xml:space="preserve"> HYPERLINK "https://hevc.hhi.fraunhofer.de/trac/hevc" </w:instrText>
        </w:r>
        <w:r w:rsidRPr="008F0062">
          <w:rPr>
            <w:lang w:val="de-DE" w:eastAsia="de-DE"/>
          </w:rPr>
          <w:fldChar w:fldCharType="separate"/>
        </w:r>
        <w:r w:rsidRPr="008F0062">
          <w:rPr>
            <w:rStyle w:val="Hyperlink"/>
            <w:lang w:val="en-CA" w:eastAsia="de-DE"/>
          </w:rPr>
          <w:t>https://hevc.hhi.fraunhofer.de/trac/hevc</w:t>
        </w:r>
        <w:r w:rsidRPr="008F0062">
          <w:rPr>
            <w:lang w:val="en-CA" w:eastAsia="de-DE"/>
          </w:rPr>
          <w:fldChar w:fldCharType="end"/>
        </w:r>
      </w:ins>
    </w:p>
    <w:p w14:paraId="6F57B0E8" w14:textId="77777777" w:rsidR="008F0062" w:rsidRPr="008F0062" w:rsidRDefault="008F0062" w:rsidP="008F0062">
      <w:pPr>
        <w:rPr>
          <w:ins w:id="2821" w:author="Jens-Rainer Ohm" w:date="2023-10-13T10:09:00Z"/>
          <w:u w:val="single"/>
          <w:lang w:val="en-CA" w:eastAsia="de-DE"/>
        </w:rPr>
      </w:pPr>
    </w:p>
    <w:p w14:paraId="122A9C49" w14:textId="77777777" w:rsidR="008F0062" w:rsidRPr="008F0062" w:rsidRDefault="008F0062" w:rsidP="008F0062">
      <w:pPr>
        <w:rPr>
          <w:ins w:id="2822" w:author="Jens-Rainer Ohm" w:date="2023-10-13T10:09:00Z"/>
          <w:lang w:val="en-GB" w:eastAsia="de-DE"/>
        </w:rPr>
      </w:pPr>
      <w:ins w:id="2823" w:author="Jens-Rainer Ohm" w:date="2023-10-13T10:09:00Z">
        <w:r w:rsidRPr="008F0062">
          <w:rPr>
            <w:lang w:val="en-GB" w:eastAsia="de-DE"/>
          </w:rPr>
          <w:lastRenderedPageBreak/>
          <w:t xml:space="preserve">Bug tracking for </w:t>
        </w:r>
        <w:proofErr w:type="spellStart"/>
        <w:r w:rsidRPr="008F0062">
          <w:rPr>
            <w:lang w:val="en-GB" w:eastAsia="de-DE"/>
          </w:rPr>
          <w:t>HDRTools</w:t>
        </w:r>
        <w:proofErr w:type="spellEnd"/>
        <w:r w:rsidRPr="008F0062">
          <w:rPr>
            <w:lang w:val="en-GB" w:eastAsia="de-DE"/>
          </w:rPr>
          <w:t xml:space="preserve"> is located at:</w:t>
        </w:r>
      </w:ins>
    </w:p>
    <w:p w14:paraId="07BA547F" w14:textId="77777777" w:rsidR="008F0062" w:rsidRPr="008F0062" w:rsidRDefault="008F0062" w:rsidP="008F0062">
      <w:pPr>
        <w:rPr>
          <w:ins w:id="2824" w:author="Jens-Rainer Ohm" w:date="2023-10-13T10:09:00Z"/>
          <w:lang w:val="en-GB" w:eastAsia="de-DE"/>
          <w:rPrChange w:id="2825" w:author="Jens-Rainer Ohm" w:date="2023-10-13T10:09:00Z">
            <w:rPr>
              <w:ins w:id="2826" w:author="Jens-Rainer Ohm" w:date="2023-10-13T10:09:00Z"/>
              <w:lang w:val="de-DE" w:eastAsia="de-DE"/>
            </w:rPr>
          </w:rPrChange>
        </w:rPr>
      </w:pPr>
      <w:ins w:id="2827" w:author="Jens-Rainer Ohm" w:date="2023-10-13T10:09:00Z">
        <w:r w:rsidRPr="008F0062">
          <w:rPr>
            <w:lang w:val="de-DE" w:eastAsia="de-DE"/>
          </w:rPr>
          <w:fldChar w:fldCharType="begin"/>
        </w:r>
        <w:r w:rsidRPr="008F0062">
          <w:rPr>
            <w:lang w:val="en-GB" w:eastAsia="de-DE"/>
            <w:rPrChange w:id="2828" w:author="Jens-Rainer Ohm" w:date="2023-10-13T10:09:00Z">
              <w:rPr>
                <w:lang w:val="de-DE" w:eastAsia="de-DE"/>
              </w:rPr>
            </w:rPrChange>
          </w:rPr>
          <w:instrText xml:space="preserve"> HYPERLINK "https://gitlab.com/standards/HDRTools/-/issues" </w:instrText>
        </w:r>
        <w:r w:rsidRPr="008F0062">
          <w:rPr>
            <w:lang w:val="de-DE" w:eastAsia="de-DE"/>
          </w:rPr>
          <w:fldChar w:fldCharType="separate"/>
        </w:r>
        <w:r w:rsidRPr="008F0062">
          <w:rPr>
            <w:rStyle w:val="Hyperlink"/>
            <w:lang w:val="en-GB" w:eastAsia="de-DE"/>
            <w:rPrChange w:id="2829" w:author="Jens-Rainer Ohm" w:date="2023-10-13T10:09:00Z">
              <w:rPr>
                <w:rStyle w:val="Hyperlink"/>
                <w:lang w:val="de-DE" w:eastAsia="de-DE"/>
              </w:rPr>
            </w:rPrChange>
          </w:rPr>
          <w:t>https://gitlab.com/standards/HDRTools/-/issues</w:t>
        </w:r>
        <w:r w:rsidRPr="008F0062">
          <w:rPr>
            <w:lang w:val="en-CA" w:eastAsia="de-DE"/>
          </w:rPr>
          <w:fldChar w:fldCharType="end"/>
        </w:r>
      </w:ins>
    </w:p>
    <w:p w14:paraId="1248338D" w14:textId="77777777" w:rsidR="008F0062" w:rsidRPr="008F0062" w:rsidRDefault="008F0062" w:rsidP="008F0062">
      <w:pPr>
        <w:rPr>
          <w:ins w:id="2830" w:author="Jens-Rainer Ohm" w:date="2023-10-13T10:09:00Z"/>
          <w:lang w:val="en-CA" w:eastAsia="de-DE"/>
        </w:rPr>
      </w:pPr>
    </w:p>
    <w:p w14:paraId="76EE7087" w14:textId="77777777" w:rsidR="008F0062" w:rsidRPr="008F0062" w:rsidRDefault="008F0062" w:rsidP="008F0062">
      <w:pPr>
        <w:rPr>
          <w:ins w:id="2831" w:author="Jens-Rainer Ohm" w:date="2023-10-13T10:09:00Z"/>
          <w:lang w:val="en-CA" w:eastAsia="de-DE"/>
        </w:rPr>
      </w:pPr>
      <w:ins w:id="2832" w:author="Jens-Rainer Ohm" w:date="2023-10-13T10:09:00Z">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ins>
    </w:p>
    <w:p w14:paraId="345FCFBF" w14:textId="77777777" w:rsidR="008F0062" w:rsidRPr="008F0062" w:rsidRDefault="008F0062">
      <w:pPr>
        <w:numPr>
          <w:ilvl w:val="0"/>
          <w:numId w:val="313"/>
        </w:numPr>
        <w:rPr>
          <w:ins w:id="2833" w:author="Jens-Rainer Ohm" w:date="2023-10-13T10:09:00Z"/>
          <w:b/>
          <w:bCs/>
          <w:lang w:val="en-CA" w:eastAsia="de-DE"/>
        </w:rPr>
        <w:pPrChange w:id="2834" w:author="Jens-Rainer Ohm" w:date="2023-10-13T20:42:00Z">
          <w:pPr>
            <w:numPr>
              <w:numId w:val="44"/>
            </w:numPr>
            <w:ind w:left="432" w:hanging="432"/>
          </w:pPr>
        </w:pPrChange>
      </w:pPr>
      <w:ins w:id="2835" w:author="Jens-Rainer Ohm" w:date="2023-10-13T10:09:00Z">
        <w:r w:rsidRPr="008F0062">
          <w:rPr>
            <w:b/>
            <w:bCs/>
            <w:lang w:val="en-CA" w:eastAsia="de-DE"/>
          </w:rPr>
          <w:t>Software repositories</w:t>
        </w:r>
      </w:ins>
    </w:p>
    <w:p w14:paraId="5AB1B105" w14:textId="77777777" w:rsidR="008F0062" w:rsidRPr="008F0062" w:rsidRDefault="008F0062" w:rsidP="008F0062">
      <w:pPr>
        <w:rPr>
          <w:ins w:id="2836" w:author="Jens-Rainer Ohm" w:date="2023-10-13T10:09:00Z"/>
          <w:lang w:val="en-CA" w:eastAsia="de-DE"/>
        </w:rPr>
      </w:pPr>
      <w:ins w:id="2837" w:author="Jens-Rainer Ohm" w:date="2023-10-13T10:09:00Z">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ins>
    </w:p>
    <w:p w14:paraId="6DE0F676" w14:textId="77777777" w:rsidR="008F0062" w:rsidRPr="008F0062" w:rsidRDefault="008F0062">
      <w:pPr>
        <w:numPr>
          <w:ilvl w:val="0"/>
          <w:numId w:val="313"/>
        </w:numPr>
        <w:rPr>
          <w:ins w:id="2838" w:author="Jens-Rainer Ohm" w:date="2023-10-13T10:09:00Z"/>
          <w:b/>
          <w:bCs/>
          <w:lang w:val="en-CA" w:eastAsia="de-DE"/>
        </w:rPr>
        <w:pPrChange w:id="2839" w:author="Jens-Rainer Ohm" w:date="2023-10-13T20:42:00Z">
          <w:pPr>
            <w:numPr>
              <w:numId w:val="44"/>
            </w:numPr>
            <w:ind w:left="432" w:hanging="432"/>
          </w:pPr>
        </w:pPrChange>
      </w:pPr>
      <w:ins w:id="2840" w:author="Jens-Rainer Ohm" w:date="2023-10-13T10:09:00Z">
        <w:r w:rsidRPr="008F0062">
          <w:rPr>
            <w:b/>
            <w:bCs/>
            <w:lang w:val="en-CA" w:eastAsia="de-DE"/>
          </w:rPr>
          <w:t>CTC alignment and merging</w:t>
        </w:r>
      </w:ins>
    </w:p>
    <w:p w14:paraId="6A5C116A" w14:textId="77777777" w:rsidR="008F0062" w:rsidRPr="008F0062" w:rsidRDefault="008F0062" w:rsidP="008F0062">
      <w:pPr>
        <w:rPr>
          <w:ins w:id="2841" w:author="Jens-Rainer Ohm" w:date="2023-10-13T10:09:00Z"/>
          <w:lang w:val="en-CA" w:eastAsia="de-DE"/>
        </w:rPr>
      </w:pPr>
      <w:ins w:id="2842" w:author="Jens-Rainer Ohm" w:date="2023-10-13T10:09:00Z">
        <w:r w:rsidRPr="008F0062">
          <w:rPr>
            <w:lang w:val="en-CA" w:eastAsia="de-DE"/>
          </w:rPr>
          <w:t>There are currently 8 JVET CTC documents:</w:t>
        </w:r>
      </w:ins>
    </w:p>
    <w:p w14:paraId="6914F5C8" w14:textId="77777777" w:rsidR="008F0062" w:rsidRPr="008F0062" w:rsidRDefault="008F0062" w:rsidP="008F0062">
      <w:pPr>
        <w:rPr>
          <w:ins w:id="2843" w:author="Jens-Rainer Ohm" w:date="2023-10-13T10:09:00Z"/>
          <w:lang w:val="en-CA" w:eastAsia="de-DE"/>
        </w:rPr>
      </w:pPr>
      <w:ins w:id="2844" w:author="Jens-Rainer Ohm" w:date="2023-10-13T10:09:00Z">
        <w:r w:rsidRPr="008F0062">
          <w:rPr>
            <w:lang w:val="en-CA" w:eastAsia="de-DE"/>
          </w:rPr>
          <w:t>JVET-Y2010</w:t>
        </w:r>
        <w:r w:rsidRPr="008F0062">
          <w:rPr>
            <w:lang w:val="en-CA" w:eastAsia="de-DE"/>
          </w:rPr>
          <w:tab/>
        </w:r>
        <w:r w:rsidRPr="008F0062">
          <w:rPr>
            <w:lang w:val="en-CA" w:eastAsia="de-DE"/>
          </w:rPr>
          <w:tab/>
          <w:t>VTM/HM 4:2:0 test conditions</w:t>
        </w:r>
      </w:ins>
    </w:p>
    <w:p w14:paraId="6425F789" w14:textId="77777777" w:rsidR="008F0062" w:rsidRPr="008F0062" w:rsidRDefault="008F0062" w:rsidP="008F0062">
      <w:pPr>
        <w:rPr>
          <w:ins w:id="2845" w:author="Jens-Rainer Ohm" w:date="2023-10-13T10:09:00Z"/>
          <w:lang w:val="en-CA" w:eastAsia="de-DE"/>
        </w:rPr>
      </w:pPr>
      <w:ins w:id="2846" w:author="Jens-Rainer Ohm" w:date="2023-10-13T10:09:00Z">
        <w:r w:rsidRPr="008F0062">
          <w:rPr>
            <w:lang w:val="en-CA" w:eastAsia="de-DE"/>
          </w:rPr>
          <w:t>JVET-Z2011</w:t>
        </w:r>
        <w:r w:rsidRPr="008F0062">
          <w:rPr>
            <w:lang w:val="en-CA" w:eastAsia="de-DE"/>
          </w:rPr>
          <w:tab/>
        </w:r>
        <w:r w:rsidRPr="008F0062">
          <w:rPr>
            <w:lang w:val="en-CA" w:eastAsia="de-DE"/>
          </w:rPr>
          <w:tab/>
          <w:t>VTM/HM HDR test conditions</w:t>
        </w:r>
      </w:ins>
    </w:p>
    <w:p w14:paraId="1F96229B" w14:textId="77777777" w:rsidR="008F0062" w:rsidRPr="008F0062" w:rsidRDefault="008F0062" w:rsidP="008F0062">
      <w:pPr>
        <w:rPr>
          <w:ins w:id="2847" w:author="Jens-Rainer Ohm" w:date="2023-10-13T10:09:00Z"/>
          <w:lang w:val="en-CA" w:eastAsia="de-DE"/>
        </w:rPr>
      </w:pPr>
      <w:ins w:id="2848" w:author="Jens-Rainer Ohm" w:date="2023-10-13T10:09:00Z">
        <w:r w:rsidRPr="008F0062">
          <w:rPr>
            <w:lang w:val="en-CA" w:eastAsia="de-DE"/>
          </w:rPr>
          <w:t>JVET-AA2018</w:t>
        </w:r>
        <w:r w:rsidRPr="008F0062">
          <w:rPr>
            <w:lang w:val="en-CA" w:eastAsia="de-DE"/>
          </w:rPr>
          <w:tab/>
          <w:t>VTM/HM high bit depth test conditions (without spreadsheet)</w:t>
        </w:r>
      </w:ins>
    </w:p>
    <w:p w14:paraId="5DBA53FF" w14:textId="77777777" w:rsidR="008F0062" w:rsidRPr="008F0062" w:rsidRDefault="008F0062" w:rsidP="008F0062">
      <w:pPr>
        <w:rPr>
          <w:ins w:id="2849" w:author="Jens-Rainer Ohm" w:date="2023-10-13T10:09:00Z"/>
          <w:lang w:val="en-CA" w:eastAsia="de-DE"/>
        </w:rPr>
      </w:pPr>
      <w:ins w:id="2850" w:author="Jens-Rainer Ohm" w:date="2023-10-13T10:09:00Z">
        <w:r w:rsidRPr="008F0062">
          <w:rPr>
            <w:lang w:val="en-CA" w:eastAsia="de-DE"/>
          </w:rPr>
          <w:t>JVET-T2013</w:t>
        </w:r>
        <w:r w:rsidRPr="008F0062">
          <w:rPr>
            <w:lang w:val="en-CA" w:eastAsia="de-DE"/>
          </w:rPr>
          <w:tab/>
        </w:r>
        <w:r w:rsidRPr="008F0062">
          <w:rPr>
            <w:lang w:val="en-CA" w:eastAsia="de-DE"/>
          </w:rPr>
          <w:tab/>
          <w:t>VTM non-4:2:0 test conditions</w:t>
        </w:r>
      </w:ins>
    </w:p>
    <w:p w14:paraId="5035469C" w14:textId="77777777" w:rsidR="008F0062" w:rsidRPr="008F0062" w:rsidRDefault="008F0062" w:rsidP="008F0062">
      <w:pPr>
        <w:rPr>
          <w:ins w:id="2851" w:author="Jens-Rainer Ohm" w:date="2023-10-13T10:09:00Z"/>
          <w:lang w:val="en-CA" w:eastAsia="de-DE"/>
        </w:rPr>
      </w:pPr>
      <w:ins w:id="2852" w:author="Jens-Rainer Ohm" w:date="2023-10-13T10:09:00Z">
        <w:r w:rsidRPr="008F0062">
          <w:rPr>
            <w:lang w:val="en-CA" w:eastAsia="de-DE"/>
          </w:rPr>
          <w:t>JVET-AA1100</w:t>
        </w:r>
        <w:r w:rsidRPr="008F0062">
          <w:rPr>
            <w:lang w:val="en-CA" w:eastAsia="de-DE"/>
          </w:rPr>
          <w:tab/>
          <w:t>HM non-4:2:0 test conditions</w:t>
        </w:r>
      </w:ins>
    </w:p>
    <w:p w14:paraId="26E2BADF" w14:textId="77777777" w:rsidR="008F0062" w:rsidRPr="008F0062" w:rsidRDefault="008F0062" w:rsidP="008F0062">
      <w:pPr>
        <w:rPr>
          <w:ins w:id="2853" w:author="Jens-Rainer Ohm" w:date="2023-10-13T10:09:00Z"/>
          <w:lang w:val="en-CA" w:eastAsia="de-DE"/>
        </w:rPr>
      </w:pPr>
      <w:ins w:id="2854" w:author="Jens-Rainer Ohm" w:date="2023-10-13T10:09:00Z">
        <w:r w:rsidRPr="008F0062">
          <w:rPr>
            <w:lang w:val="en-CA" w:eastAsia="de-DE"/>
          </w:rPr>
          <w:t>JVET-U2012</w:t>
        </w:r>
        <w:r w:rsidRPr="008F0062">
          <w:rPr>
            <w:lang w:val="en-CA" w:eastAsia="de-DE"/>
          </w:rPr>
          <w:tab/>
        </w:r>
        <w:r w:rsidRPr="008F0062">
          <w:rPr>
            <w:lang w:val="en-CA" w:eastAsia="de-DE"/>
          </w:rPr>
          <w:tab/>
          <w:t>VTM 360 video test conditions</w:t>
        </w:r>
      </w:ins>
    </w:p>
    <w:p w14:paraId="6327BB93" w14:textId="77777777" w:rsidR="008F0062" w:rsidRPr="008F0062" w:rsidRDefault="008F0062" w:rsidP="008F0062">
      <w:pPr>
        <w:rPr>
          <w:ins w:id="2855" w:author="Jens-Rainer Ohm" w:date="2023-10-13T10:09:00Z"/>
          <w:lang w:val="en-CA" w:eastAsia="de-DE"/>
        </w:rPr>
      </w:pPr>
      <w:ins w:id="2856" w:author="Jens-Rainer Ohm" w:date="2023-10-13T10:09:00Z">
        <w:r w:rsidRPr="008F0062">
          <w:rPr>
            <w:lang w:val="en-CA" w:eastAsia="de-DE"/>
          </w:rPr>
          <w:t>JVET-AC1009</w:t>
        </w:r>
        <w:r w:rsidRPr="008F0062">
          <w:rPr>
            <w:lang w:val="en-CA" w:eastAsia="de-DE"/>
          </w:rPr>
          <w:tab/>
          <w:t>SHVC test conditions</w:t>
        </w:r>
      </w:ins>
    </w:p>
    <w:p w14:paraId="0653E9F2" w14:textId="77777777" w:rsidR="008F0062" w:rsidRPr="008F0062" w:rsidRDefault="008F0062" w:rsidP="008F0062">
      <w:pPr>
        <w:rPr>
          <w:ins w:id="2857" w:author="Jens-Rainer Ohm" w:date="2023-10-13T10:09:00Z"/>
          <w:lang w:val="en-CA" w:eastAsia="de-DE"/>
        </w:rPr>
      </w:pPr>
      <w:ins w:id="2858" w:author="Jens-Rainer Ohm" w:date="2023-10-13T10:09:00Z">
        <w:r w:rsidRPr="008F0062">
          <w:rPr>
            <w:lang w:val="en-CA" w:eastAsia="de-DE"/>
          </w:rPr>
          <w:t>JVET-AC1015</w:t>
        </w:r>
        <w:r w:rsidRPr="008F0062">
          <w:rPr>
            <w:lang w:val="en-CA" w:eastAsia="de-DE"/>
          </w:rPr>
          <w:tab/>
          <w:t>SCM test conditions</w:t>
        </w:r>
      </w:ins>
    </w:p>
    <w:p w14:paraId="5C429FD6" w14:textId="77777777" w:rsidR="008F0062" w:rsidRPr="008F0062" w:rsidRDefault="008F0062" w:rsidP="008F0062">
      <w:pPr>
        <w:rPr>
          <w:ins w:id="2859" w:author="Jens-Rainer Ohm" w:date="2023-10-13T10:09:00Z"/>
          <w:lang w:val="en-CA" w:eastAsia="de-DE"/>
        </w:rPr>
      </w:pPr>
      <w:ins w:id="2860" w:author="Jens-Rainer Ohm" w:date="2023-10-13T10:09:00Z">
        <w:r w:rsidRPr="008F0062">
          <w:rPr>
            <w:lang w:val="en-CA" w:eastAsia="de-DE"/>
          </w:rPr>
          <w:t>JVET-AE1013</w:t>
        </w:r>
        <w:r w:rsidRPr="008F0062">
          <w:rPr>
            <w:lang w:val="en-CA" w:eastAsia="de-DE"/>
          </w:rPr>
          <w:tab/>
        </w:r>
        <w:r w:rsidRPr="008F0062">
          <w:rPr>
            <w:lang w:val="en-CA" w:eastAsia="de-DE"/>
          </w:rPr>
          <w:tab/>
          <w:t>3DV test conditions</w:t>
        </w:r>
      </w:ins>
    </w:p>
    <w:p w14:paraId="02FAB40E" w14:textId="77777777" w:rsidR="008F0062" w:rsidRPr="008F0062" w:rsidRDefault="008F0062" w:rsidP="008F0062">
      <w:pPr>
        <w:rPr>
          <w:ins w:id="2861" w:author="Jens-Rainer Ohm" w:date="2023-10-13T10:09:00Z"/>
          <w:lang w:val="en-CA" w:eastAsia="de-DE"/>
        </w:rPr>
      </w:pPr>
    </w:p>
    <w:p w14:paraId="66DA325C" w14:textId="77777777" w:rsidR="008F0062" w:rsidRPr="008F0062" w:rsidRDefault="008F0062" w:rsidP="008F0062">
      <w:pPr>
        <w:rPr>
          <w:ins w:id="2862" w:author="Jens-Rainer Ohm" w:date="2023-10-13T10:09:00Z"/>
          <w:lang w:val="en-CA" w:eastAsia="de-DE"/>
        </w:rPr>
      </w:pPr>
      <w:ins w:id="2863" w:author="Jens-Rainer Ohm" w:date="2023-10-13T10:09:00Z">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ins>
    </w:p>
    <w:p w14:paraId="5BCAD2E2" w14:textId="77777777" w:rsidR="008F0062" w:rsidRPr="008F0062" w:rsidRDefault="008F0062" w:rsidP="008F0062">
      <w:pPr>
        <w:rPr>
          <w:ins w:id="2864" w:author="Jens-Rainer Ohm" w:date="2023-10-13T10:09:00Z"/>
          <w:lang w:val="en-CA" w:eastAsia="de-DE"/>
        </w:rPr>
      </w:pPr>
    </w:p>
    <w:p w14:paraId="0F090252" w14:textId="77777777" w:rsidR="008F0062" w:rsidRPr="008F0062" w:rsidRDefault="008F0062" w:rsidP="008F0062">
      <w:pPr>
        <w:rPr>
          <w:ins w:id="2865" w:author="Jens-Rainer Ohm" w:date="2023-10-13T10:09:00Z"/>
          <w:lang w:val="en-CA" w:eastAsia="de-DE"/>
        </w:rPr>
      </w:pPr>
      <w:ins w:id="2866" w:author="Jens-Rainer Ohm" w:date="2023-10-13T10:09:00Z">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ins>
    </w:p>
    <w:p w14:paraId="67AAAB93" w14:textId="77777777" w:rsidR="008F0062" w:rsidRPr="008F0062" w:rsidRDefault="008F0062">
      <w:pPr>
        <w:numPr>
          <w:ilvl w:val="0"/>
          <w:numId w:val="313"/>
        </w:numPr>
        <w:rPr>
          <w:ins w:id="2867" w:author="Jens-Rainer Ohm" w:date="2023-10-13T10:09:00Z"/>
          <w:b/>
          <w:bCs/>
          <w:lang w:val="en-CA" w:eastAsia="de-DE"/>
        </w:rPr>
        <w:pPrChange w:id="2868" w:author="Jens-Rainer Ohm" w:date="2023-10-13T20:42:00Z">
          <w:pPr>
            <w:numPr>
              <w:numId w:val="44"/>
            </w:numPr>
            <w:ind w:left="432" w:hanging="432"/>
          </w:pPr>
        </w:pPrChange>
      </w:pPr>
      <w:ins w:id="2869" w:author="Jens-Rainer Ohm" w:date="2023-10-13T10:09:00Z">
        <w:r w:rsidRPr="008F0062">
          <w:rPr>
            <w:b/>
            <w:bCs/>
            <w:lang w:val="en-CA" w:eastAsia="de-DE"/>
          </w:rPr>
          <w:t>Guidelines for reference software development</w:t>
        </w:r>
      </w:ins>
    </w:p>
    <w:p w14:paraId="1985118D" w14:textId="77777777" w:rsidR="008F0062" w:rsidRPr="008F0062" w:rsidRDefault="008F0062" w:rsidP="008F0062">
      <w:pPr>
        <w:rPr>
          <w:ins w:id="2870" w:author="Jens-Rainer Ohm" w:date="2023-10-13T10:09:00Z"/>
          <w:lang w:val="en-CA" w:eastAsia="de-DE"/>
        </w:rPr>
      </w:pPr>
      <w:ins w:id="2871" w:author="Jens-Rainer Ohm" w:date="2023-10-13T10:09:00Z">
        <w:r w:rsidRPr="008F0062">
          <w:rPr>
            <w:lang w:val="en-CA" w:eastAsia="de-DE"/>
          </w:rPr>
          <w:t>No further work was conducted on Guidelines for VVC and HEVC reference software development and documents JVET-AC2003 and JVET-AC1001 remain current.</w:t>
        </w:r>
      </w:ins>
    </w:p>
    <w:p w14:paraId="20FF1E53" w14:textId="77777777" w:rsidR="008F0062" w:rsidRPr="008F0062" w:rsidRDefault="008F0062">
      <w:pPr>
        <w:numPr>
          <w:ilvl w:val="0"/>
          <w:numId w:val="313"/>
        </w:numPr>
        <w:rPr>
          <w:ins w:id="2872" w:author="Jens-Rainer Ohm" w:date="2023-10-13T10:09:00Z"/>
          <w:b/>
          <w:bCs/>
          <w:lang w:val="en-CA" w:eastAsia="de-DE"/>
        </w:rPr>
        <w:pPrChange w:id="2873" w:author="Jens-Rainer Ohm" w:date="2023-10-13T20:42:00Z">
          <w:pPr>
            <w:numPr>
              <w:numId w:val="44"/>
            </w:numPr>
            <w:ind w:left="432" w:hanging="432"/>
          </w:pPr>
        </w:pPrChange>
      </w:pPr>
      <w:ins w:id="2874" w:author="Jens-Rainer Ohm" w:date="2023-10-13T10:09:00Z">
        <w:r w:rsidRPr="008F0062">
          <w:rPr>
            <w:b/>
            <w:bCs/>
            <w:lang w:val="en-CA" w:eastAsia="de-DE"/>
          </w:rPr>
          <w:t>Recommendations</w:t>
        </w:r>
      </w:ins>
    </w:p>
    <w:p w14:paraId="763B104B" w14:textId="77777777" w:rsidR="008F0062" w:rsidRPr="008F0062" w:rsidRDefault="008F0062" w:rsidP="008F0062">
      <w:pPr>
        <w:rPr>
          <w:ins w:id="2875" w:author="Jens-Rainer Ohm" w:date="2023-10-13T10:09:00Z"/>
          <w:lang w:val="en-CA" w:eastAsia="de-DE"/>
        </w:rPr>
      </w:pPr>
      <w:ins w:id="2876" w:author="Jens-Rainer Ohm" w:date="2023-10-13T10:09:00Z">
        <w:r w:rsidRPr="008F0062">
          <w:rPr>
            <w:lang w:val="en-CA" w:eastAsia="de-DE"/>
          </w:rPr>
          <w:t>The AHG recommends to:</w:t>
        </w:r>
      </w:ins>
    </w:p>
    <w:p w14:paraId="52ED0BA6" w14:textId="77777777" w:rsidR="008F0062" w:rsidRPr="008F0062" w:rsidRDefault="008F0062" w:rsidP="008F0062">
      <w:pPr>
        <w:numPr>
          <w:ilvl w:val="0"/>
          <w:numId w:val="48"/>
        </w:numPr>
        <w:rPr>
          <w:ins w:id="2877" w:author="Jens-Rainer Ohm" w:date="2023-10-13T10:09:00Z"/>
          <w:lang w:val="en-CA" w:eastAsia="de-DE"/>
        </w:rPr>
      </w:pPr>
      <w:ins w:id="2878" w:author="Jens-Rainer Ohm" w:date="2023-10-13T10:09:00Z">
        <w:r w:rsidRPr="008F0062">
          <w:rPr>
            <w:lang w:val="en-CA" w:eastAsia="de-DE"/>
          </w:rPr>
          <w:t>Continue to develop reference software.</w:t>
        </w:r>
      </w:ins>
    </w:p>
    <w:p w14:paraId="6AE4C9A0" w14:textId="77777777" w:rsidR="008F0062" w:rsidRPr="008F0062" w:rsidRDefault="008F0062" w:rsidP="008F0062">
      <w:pPr>
        <w:numPr>
          <w:ilvl w:val="0"/>
          <w:numId w:val="48"/>
        </w:numPr>
        <w:rPr>
          <w:ins w:id="2879" w:author="Jens-Rainer Ohm" w:date="2023-10-13T10:09:00Z"/>
          <w:lang w:val="en-CA" w:eastAsia="de-DE"/>
        </w:rPr>
      </w:pPr>
      <w:ins w:id="2880" w:author="Jens-Rainer Ohm" w:date="2023-10-13T10:09:00Z">
        <w:r w:rsidRPr="008F0062">
          <w:rPr>
            <w:lang w:val="en-CA" w:eastAsia="de-DE"/>
          </w:rPr>
          <w:t>Improve documentation, especially the software manual.</w:t>
        </w:r>
      </w:ins>
    </w:p>
    <w:p w14:paraId="6617F5A9" w14:textId="77777777" w:rsidR="008F0062" w:rsidRPr="008F0062" w:rsidRDefault="008F0062" w:rsidP="008F0062">
      <w:pPr>
        <w:numPr>
          <w:ilvl w:val="0"/>
          <w:numId w:val="48"/>
        </w:numPr>
        <w:rPr>
          <w:ins w:id="2881" w:author="Jens-Rainer Ohm" w:date="2023-10-13T10:09:00Z"/>
          <w:lang w:val="en-CA" w:eastAsia="de-DE"/>
        </w:rPr>
      </w:pPr>
      <w:ins w:id="2882" w:author="Jens-Rainer Ohm" w:date="2023-10-13T10:09:00Z">
        <w:r w:rsidRPr="008F0062">
          <w:rPr>
            <w:lang w:val="en-CA" w:eastAsia="de-DE"/>
          </w:rPr>
          <w:t>Encourage people to test VTM and other reference software more extensively outside of common test conditions.</w:t>
        </w:r>
      </w:ins>
    </w:p>
    <w:p w14:paraId="40383C05" w14:textId="77777777" w:rsidR="008F0062" w:rsidRPr="008F0062" w:rsidRDefault="008F0062" w:rsidP="008F0062">
      <w:pPr>
        <w:numPr>
          <w:ilvl w:val="0"/>
          <w:numId w:val="48"/>
        </w:numPr>
        <w:rPr>
          <w:ins w:id="2883" w:author="Jens-Rainer Ohm" w:date="2023-10-13T10:09:00Z"/>
          <w:lang w:val="en-CA" w:eastAsia="de-DE"/>
        </w:rPr>
      </w:pPr>
      <w:ins w:id="2884" w:author="Jens-Rainer Ohm" w:date="2023-10-13T10:09:00Z">
        <w:r w:rsidRPr="008F0062">
          <w:rPr>
            <w:lang w:val="en-CA" w:eastAsia="de-DE"/>
          </w:rPr>
          <w:t>Encourage people to report all (potential) bugs that they are finding.</w:t>
        </w:r>
      </w:ins>
    </w:p>
    <w:p w14:paraId="48636DAC" w14:textId="77777777" w:rsidR="008F0062" w:rsidRPr="008F0062" w:rsidRDefault="008F0062" w:rsidP="008F0062">
      <w:pPr>
        <w:numPr>
          <w:ilvl w:val="0"/>
          <w:numId w:val="48"/>
        </w:numPr>
        <w:rPr>
          <w:ins w:id="2885" w:author="Jens-Rainer Ohm" w:date="2023-10-13T10:09:00Z"/>
          <w:lang w:val="en-CA" w:eastAsia="de-DE"/>
        </w:rPr>
      </w:pPr>
      <w:ins w:id="2886" w:author="Jens-Rainer Ohm" w:date="2023-10-13T10:09:00Z">
        <w:r w:rsidRPr="008F0062">
          <w:rPr>
            <w:lang w:val="en-CA" w:eastAsia="de-DE"/>
          </w:rPr>
          <w:t>Encourage people to submit bit-streams/test cases that trigger bugs in VTM and other reference software.</w:t>
        </w:r>
      </w:ins>
    </w:p>
    <w:p w14:paraId="297341DE" w14:textId="77777777" w:rsidR="008F0062" w:rsidRPr="008F0062" w:rsidRDefault="008F0062" w:rsidP="008F0062">
      <w:pPr>
        <w:numPr>
          <w:ilvl w:val="0"/>
          <w:numId w:val="48"/>
        </w:numPr>
        <w:rPr>
          <w:ins w:id="2887" w:author="Jens-Rainer Ohm" w:date="2023-10-13T10:09:00Z"/>
          <w:lang w:val="en-CA" w:eastAsia="de-DE"/>
        </w:rPr>
      </w:pPr>
      <w:ins w:id="2888" w:author="Jens-Rainer Ohm" w:date="2023-10-13T10:09:00Z">
        <w:r w:rsidRPr="008F0062">
          <w:rPr>
            <w:lang w:val="en-CA" w:eastAsia="de-DE"/>
          </w:rPr>
          <w:lastRenderedPageBreak/>
          <w:t>Encourage people to submit non-normative changes that either reduce encoder run time without significantly sacrificing compression performance or improve compression performance without significantly increasing encoder run time.</w:t>
        </w:r>
      </w:ins>
    </w:p>
    <w:p w14:paraId="45B2A815" w14:textId="77777777" w:rsidR="008F0062" w:rsidRPr="008F0062" w:rsidRDefault="008F0062" w:rsidP="008F0062">
      <w:pPr>
        <w:numPr>
          <w:ilvl w:val="0"/>
          <w:numId w:val="48"/>
        </w:numPr>
        <w:rPr>
          <w:ins w:id="2889" w:author="Jens-Rainer Ohm" w:date="2023-10-13T10:09:00Z"/>
          <w:lang w:val="en-CA" w:eastAsia="de-DE"/>
        </w:rPr>
      </w:pPr>
      <w:ins w:id="2890" w:author="Jens-Rainer Ohm" w:date="2023-10-13T10:09:00Z">
        <w:r w:rsidRPr="008F0062">
          <w:rPr>
            <w:lang w:val="en-CA" w:eastAsia="de-DE"/>
          </w:rPr>
          <w:t>Design and add configuration files to the VTM software for testing of HLS features.</w:t>
        </w:r>
      </w:ins>
    </w:p>
    <w:p w14:paraId="71E6FD93" w14:textId="77777777" w:rsidR="008F0062" w:rsidRPr="008F0062" w:rsidRDefault="008F0062" w:rsidP="008F0062">
      <w:pPr>
        <w:numPr>
          <w:ilvl w:val="0"/>
          <w:numId w:val="48"/>
        </w:numPr>
        <w:rPr>
          <w:ins w:id="2891" w:author="Jens-Rainer Ohm" w:date="2023-10-13T10:09:00Z"/>
          <w:lang w:val="en-CA" w:eastAsia="de-DE"/>
        </w:rPr>
      </w:pPr>
      <w:ins w:id="2892" w:author="Jens-Rainer Ohm" w:date="2023-10-13T10:09:00Z">
        <w:r w:rsidRPr="008F0062">
          <w:rPr>
            <w:lang w:val="en-CA" w:eastAsia="de-DE"/>
          </w:rPr>
          <w:t>Review VTM-related contributions and determine whether features should be added (or removed) from the software.</w:t>
        </w:r>
      </w:ins>
    </w:p>
    <w:p w14:paraId="459AE956" w14:textId="77777777" w:rsidR="008F0062" w:rsidRPr="008F0062" w:rsidRDefault="008F0062" w:rsidP="008F0062">
      <w:pPr>
        <w:numPr>
          <w:ilvl w:val="0"/>
          <w:numId w:val="48"/>
        </w:numPr>
        <w:rPr>
          <w:ins w:id="2893" w:author="Jens-Rainer Ohm" w:date="2023-10-13T10:09:00Z"/>
          <w:lang w:val="en-CA" w:eastAsia="de-DE"/>
        </w:rPr>
      </w:pPr>
      <w:ins w:id="2894" w:author="Jens-Rainer Ohm" w:date="2023-10-13T10:09:00Z">
        <w:r w:rsidRPr="008F0062">
          <w:rPr>
            <w:lang w:val="en-CA" w:eastAsia="de-DE"/>
          </w:rPr>
          <w:t>Continue to investigate the merging of branches.</w:t>
        </w:r>
      </w:ins>
    </w:p>
    <w:p w14:paraId="62F668AC" w14:textId="77777777" w:rsidR="008F0062" w:rsidRPr="008F0062" w:rsidRDefault="008F0062" w:rsidP="008F0062">
      <w:pPr>
        <w:numPr>
          <w:ilvl w:val="0"/>
          <w:numId w:val="48"/>
        </w:numPr>
        <w:rPr>
          <w:ins w:id="2895" w:author="Jens-Rainer Ohm" w:date="2023-10-13T10:09:00Z"/>
          <w:lang w:val="en-CA" w:eastAsia="de-DE"/>
        </w:rPr>
      </w:pPr>
      <w:ins w:id="2896" w:author="Jens-Rainer Ohm" w:date="2023-10-13T10:09:00Z">
        <w:r w:rsidRPr="008F0062">
          <w:rPr>
            <w:lang w:val="en-CA" w:eastAsia="de-DE"/>
          </w:rPr>
          <w:t>Continue to investigate merging of CTC documents.</w:t>
        </w:r>
      </w:ins>
    </w:p>
    <w:p w14:paraId="221A85EC" w14:textId="77777777" w:rsidR="008F0062" w:rsidRPr="008F0062" w:rsidRDefault="008F0062" w:rsidP="008F0062">
      <w:pPr>
        <w:numPr>
          <w:ilvl w:val="0"/>
          <w:numId w:val="48"/>
        </w:numPr>
        <w:rPr>
          <w:ins w:id="2897" w:author="Jens-Rainer Ohm" w:date="2023-10-13T10:09:00Z"/>
          <w:lang w:val="en-CA" w:eastAsia="de-DE"/>
        </w:rPr>
      </w:pPr>
      <w:ins w:id="2898" w:author="Jens-Rainer Ohm" w:date="2023-10-13T10:09:00Z">
        <w:r w:rsidRPr="008F0062">
          <w:rPr>
            <w:lang w:val="en-CA" w:eastAsia="de-DE"/>
          </w:rPr>
          <w:t>Verify correctness of CTC documents and issue updates as appropriate</w:t>
        </w:r>
      </w:ins>
    </w:p>
    <w:p w14:paraId="6E9076BD" w14:textId="77777777" w:rsidR="008F0062" w:rsidRPr="008F0062" w:rsidRDefault="008F0062" w:rsidP="008F0062">
      <w:pPr>
        <w:numPr>
          <w:ilvl w:val="0"/>
          <w:numId w:val="48"/>
        </w:numPr>
        <w:rPr>
          <w:ins w:id="2899" w:author="Jens-Rainer Ohm" w:date="2023-10-13T10:09:00Z"/>
          <w:lang w:val="en-CA" w:eastAsia="de-DE"/>
        </w:rPr>
      </w:pPr>
      <w:ins w:id="2900" w:author="Jens-Rainer Ohm" w:date="2023-10-13T10:09:00Z">
        <w:r w:rsidRPr="008F0062">
          <w:rPr>
            <w:lang w:val="en-CA" w:eastAsia="de-DE"/>
          </w:rPr>
          <w:t>Keep common test conditions aligned for the different standards.</w:t>
        </w:r>
      </w:ins>
    </w:p>
    <w:p w14:paraId="37281FDB" w14:textId="77777777" w:rsidR="008F0062" w:rsidRPr="008F0062" w:rsidRDefault="008F0062" w:rsidP="008F0062">
      <w:pPr>
        <w:numPr>
          <w:ilvl w:val="0"/>
          <w:numId w:val="48"/>
        </w:numPr>
        <w:rPr>
          <w:ins w:id="2901" w:author="Jens-Rainer Ohm" w:date="2023-10-13T10:09:00Z"/>
          <w:lang w:val="en-CA" w:eastAsia="de-DE"/>
        </w:rPr>
      </w:pPr>
      <w:ins w:id="2902" w:author="Jens-Rainer Ohm" w:date="2023-10-13T10:09:00Z">
        <w:r w:rsidRPr="008F0062">
          <w:rPr>
            <w:lang w:val="en-CA" w:eastAsia="de-DE"/>
          </w:rPr>
          <w:t>Consider documents (including late documents) related to AHG3 activities.</w:t>
        </w:r>
      </w:ins>
    </w:p>
    <w:p w14:paraId="30C1763A" w14:textId="77777777" w:rsidR="00CA05EF" w:rsidRDefault="00CA05EF" w:rsidP="00842A29">
      <w:pPr>
        <w:rPr>
          <w:ins w:id="2903" w:author="Jens-Rainer Ohm" w:date="2023-10-13T10:16:00Z"/>
          <w:lang w:val="en-CA" w:eastAsia="de-DE"/>
        </w:rPr>
      </w:pPr>
    </w:p>
    <w:p w14:paraId="6F300CEC" w14:textId="5BF50BCB" w:rsidR="00842A29" w:rsidRPr="00D70C81" w:rsidRDefault="00CA05EF" w:rsidP="00842A29">
      <w:pPr>
        <w:rPr>
          <w:lang w:val="en-CA" w:eastAsia="de-DE"/>
        </w:rPr>
      </w:pPr>
      <w:ins w:id="2904" w:author="Jens-Rainer Ohm" w:date="2023-10-13T10:16:00Z">
        <w:r>
          <w:rPr>
            <w:lang w:val="en-CA" w:eastAsia="de-DE"/>
          </w:rPr>
          <w:t>The software coordinators expressed thanks to experts who diligently delivered implementations of HLS related software</w:t>
        </w:r>
      </w:ins>
      <w:ins w:id="2905" w:author="Jens-Rainer Ohm" w:date="2023-10-13T10:17:00Z">
        <w:r>
          <w:rPr>
            <w:lang w:val="en-CA" w:eastAsia="de-DE"/>
          </w:rPr>
          <w:t xml:space="preserve"> in a timely fashion.</w:t>
        </w:r>
      </w:ins>
      <w:ins w:id="2906" w:author="Jens-Rainer Ohm" w:date="2023-10-13T10:16:00Z">
        <w:r>
          <w:rPr>
            <w:lang w:val="en-CA" w:eastAsia="de-DE"/>
          </w:rPr>
          <w:t xml:space="preserve"> </w:t>
        </w:r>
      </w:ins>
    </w:p>
    <w:p w14:paraId="6851B911" w14:textId="621405C5" w:rsidR="00842A29" w:rsidRPr="00D70C81" w:rsidRDefault="006B7541" w:rsidP="00842A29">
      <w:pPr>
        <w:pStyle w:val="berschrift9"/>
        <w:rPr>
          <w:sz w:val="24"/>
          <w:lang w:val="en-CA" w:eastAsia="de-DE"/>
        </w:rPr>
      </w:pPr>
      <w:hyperlink r:id="rId119"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pPr>
        <w:numPr>
          <w:ilvl w:val="0"/>
          <w:numId w:val="315"/>
        </w:numPr>
        <w:rPr>
          <w:ins w:id="2907" w:author="Jens-Rainer Ohm" w:date="2023-10-13T10:22:00Z"/>
          <w:b/>
          <w:bCs/>
          <w:lang w:val="en-CA" w:eastAsia="de-DE"/>
        </w:rPr>
        <w:pPrChange w:id="2908" w:author="Jens-Rainer Ohm" w:date="2023-10-13T20:43:00Z">
          <w:pPr>
            <w:numPr>
              <w:numId w:val="277"/>
            </w:numPr>
            <w:ind w:left="432" w:hanging="432"/>
          </w:pPr>
        </w:pPrChange>
      </w:pPr>
      <w:ins w:id="2909" w:author="Jens-Rainer Ohm" w:date="2023-10-13T10:22:00Z">
        <w:r w:rsidRPr="0002200B">
          <w:rPr>
            <w:b/>
            <w:bCs/>
            <w:lang w:val="en-CA" w:eastAsia="de-DE"/>
            <w:rPrChange w:id="2910" w:author="Jens-Rainer Ohm" w:date="2023-10-13T20:42:00Z">
              <w:rPr>
                <w:b/>
                <w:lang w:val="en-CA" w:eastAsia="de-DE"/>
              </w:rPr>
            </w:rPrChange>
          </w:rPr>
          <w:t>Activities</w:t>
        </w:r>
      </w:ins>
    </w:p>
    <w:p w14:paraId="69EEC02D" w14:textId="77777777" w:rsidR="00891DDE" w:rsidRPr="00891DDE" w:rsidRDefault="00891DDE">
      <w:pPr>
        <w:numPr>
          <w:ilvl w:val="1"/>
          <w:numId w:val="316"/>
        </w:numPr>
        <w:rPr>
          <w:ins w:id="2911" w:author="Jens-Rainer Ohm" w:date="2023-10-13T10:22:00Z"/>
          <w:b/>
          <w:bCs/>
          <w:i/>
          <w:iCs/>
          <w:lang w:val="en-CA" w:eastAsia="de-DE"/>
        </w:rPr>
        <w:pPrChange w:id="2912" w:author="Jens-Rainer Ohm" w:date="2023-10-13T20:43:00Z">
          <w:pPr>
            <w:numPr>
              <w:ilvl w:val="1"/>
              <w:numId w:val="277"/>
            </w:numPr>
            <w:ind w:left="576" w:hanging="576"/>
          </w:pPr>
        </w:pPrChange>
      </w:pPr>
      <w:ins w:id="2913" w:author="Jens-Rainer Ohm" w:date="2023-10-13T10:22:00Z">
        <w:r w:rsidRPr="00891DDE">
          <w:rPr>
            <w:b/>
            <w:bCs/>
            <w:i/>
            <w:iCs/>
            <w:lang w:eastAsia="de-DE"/>
          </w:rPr>
          <w:t>Verification test preparation for VVC multilayer coding</w:t>
        </w:r>
      </w:ins>
    </w:p>
    <w:p w14:paraId="074F7783" w14:textId="77777777" w:rsidR="00891DDE" w:rsidRPr="00891DDE" w:rsidRDefault="00891DDE" w:rsidP="00891DDE">
      <w:pPr>
        <w:rPr>
          <w:ins w:id="2914" w:author="Jens-Rainer Ohm" w:date="2023-10-13T10:22:00Z"/>
          <w:lang w:eastAsia="de-DE"/>
        </w:rPr>
      </w:pPr>
      <w:ins w:id="2915" w:author="Jens-Rainer Ohm" w:date="2023-10-13T10:22:00Z">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ins>
    </w:p>
    <w:p w14:paraId="0EA8850E" w14:textId="77777777" w:rsidR="00891DDE" w:rsidRPr="00891DDE" w:rsidRDefault="00891DDE" w:rsidP="00891DDE">
      <w:pPr>
        <w:rPr>
          <w:ins w:id="2916" w:author="Jens-Rainer Ohm" w:date="2023-10-13T10:22:00Z"/>
          <w:lang w:val="en-CA" w:eastAsia="de-DE"/>
        </w:rPr>
      </w:pPr>
      <w:ins w:id="2917" w:author="Jens-Rainer Ohm" w:date="2023-10-13T10:22:00Z">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ins>
    </w:p>
    <w:p w14:paraId="720520DB" w14:textId="77777777" w:rsidR="00891DDE" w:rsidRPr="00891DDE" w:rsidRDefault="00891DDE" w:rsidP="00891DDE">
      <w:pPr>
        <w:rPr>
          <w:ins w:id="2918" w:author="Jens-Rainer Ohm" w:date="2023-10-13T10:22:00Z"/>
          <w:lang w:val="en-CA" w:eastAsia="de-DE"/>
        </w:rPr>
      </w:pPr>
      <w:ins w:id="2919" w:author="Jens-Rainer Ohm" w:date="2023-10-13T10:22:00Z">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ins>
    </w:p>
    <w:p w14:paraId="49CA694B" w14:textId="77777777" w:rsidR="00891DDE" w:rsidRPr="00891DDE" w:rsidRDefault="00891DDE">
      <w:pPr>
        <w:numPr>
          <w:ilvl w:val="1"/>
          <w:numId w:val="316"/>
        </w:numPr>
        <w:rPr>
          <w:ins w:id="2920" w:author="Jens-Rainer Ohm" w:date="2023-10-13T10:22:00Z"/>
          <w:b/>
          <w:bCs/>
          <w:i/>
          <w:iCs/>
          <w:lang w:val="en-CA" w:eastAsia="de-DE"/>
        </w:rPr>
        <w:pPrChange w:id="2921" w:author="Jens-Rainer Ohm" w:date="2023-10-13T20:43:00Z">
          <w:pPr>
            <w:numPr>
              <w:ilvl w:val="1"/>
              <w:numId w:val="277"/>
            </w:numPr>
            <w:ind w:left="576" w:hanging="576"/>
          </w:pPr>
        </w:pPrChange>
      </w:pPr>
      <w:ins w:id="2922" w:author="Jens-Rainer Ohm" w:date="2023-10-13T10:22:00Z">
        <w:r w:rsidRPr="00891DDE">
          <w:rPr>
            <w:b/>
            <w:bCs/>
            <w:i/>
            <w:iCs/>
            <w:lang w:val="en-CA" w:eastAsia="de-DE"/>
          </w:rPr>
          <w:t xml:space="preserve">Test </w:t>
        </w:r>
        <w:r w:rsidRPr="0002200B">
          <w:rPr>
            <w:b/>
            <w:bCs/>
            <w:i/>
            <w:iCs/>
            <w:lang w:eastAsia="de-DE"/>
            <w:rPrChange w:id="2923" w:author="Jens-Rainer Ohm" w:date="2023-10-13T20:43:00Z">
              <w:rPr>
                <w:b/>
                <w:bCs/>
                <w:i/>
                <w:iCs/>
                <w:lang w:val="en-CA" w:eastAsia="de-DE"/>
              </w:rPr>
            </w:rPrChange>
          </w:rPr>
          <w:t>sequences</w:t>
        </w:r>
      </w:ins>
    </w:p>
    <w:p w14:paraId="75364646" w14:textId="77777777" w:rsidR="00891DDE" w:rsidRPr="00891DDE" w:rsidRDefault="00891DDE" w:rsidP="00891DDE">
      <w:pPr>
        <w:rPr>
          <w:ins w:id="2924" w:author="Jens-Rainer Ohm" w:date="2023-10-13T10:22:00Z"/>
          <w:lang w:eastAsia="de-DE"/>
        </w:rPr>
      </w:pPr>
      <w:ins w:id="2925" w:author="Jens-Rainer Ohm" w:date="2023-10-13T10:22:00Z">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r w:rsidRPr="00891DDE">
          <w:rPr>
            <w:lang w:eastAsia="de-DE"/>
          </w:rPr>
          <w:fldChar w:fldCharType="begin"/>
        </w:r>
        <w:r w:rsidRPr="00891DDE">
          <w:rPr>
            <w:lang w:eastAsia="de-DE"/>
          </w:rPr>
          <w:instrText xml:space="preserve"> HYPERLINK "ftp://jvet@ftp.ient.rwth-aachen.de" </w:instrText>
        </w:r>
        <w:r w:rsidRPr="00891DDE">
          <w:rPr>
            <w:lang w:eastAsia="de-DE"/>
          </w:rPr>
          <w:fldChar w:fldCharType="separate"/>
        </w:r>
        <w:r w:rsidRPr="00891DDE">
          <w:rPr>
            <w:rStyle w:val="Hyperlink"/>
            <w:lang w:eastAsia="de-DE"/>
          </w:rPr>
          <w:t>ftp://jvet@ftp.ient.rwth-aachen.de</w:t>
        </w:r>
        <w:r w:rsidRPr="00891DDE">
          <w:rPr>
            <w:lang w:val="en-CA" w:eastAsia="de-DE"/>
          </w:rPr>
          <w:fldChar w:fldCharType="end"/>
        </w:r>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ins>
    </w:p>
    <w:p w14:paraId="3E32D813" w14:textId="77777777" w:rsidR="00891DDE" w:rsidRPr="00891DDE" w:rsidRDefault="00891DDE" w:rsidP="00891DDE">
      <w:pPr>
        <w:rPr>
          <w:ins w:id="2926" w:author="Jens-Rainer Ohm" w:date="2023-10-13T10:22:00Z"/>
          <w:lang w:val="en-CA" w:eastAsia="de-DE"/>
        </w:rPr>
      </w:pPr>
      <w:ins w:id="2927" w:author="Jens-Rainer Ohm" w:date="2023-10-13T10:22:00Z">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ins>
    </w:p>
    <w:p w14:paraId="3F98396D" w14:textId="77777777" w:rsidR="00891DDE" w:rsidRPr="00891DDE" w:rsidRDefault="00891DDE" w:rsidP="00891DDE">
      <w:pPr>
        <w:rPr>
          <w:ins w:id="2928" w:author="Jens-Rainer Ohm" w:date="2023-10-13T10:22:00Z"/>
          <w:lang w:eastAsia="de-DE"/>
        </w:rPr>
      </w:pPr>
      <w:ins w:id="2929" w:author="Jens-Rainer Ohm" w:date="2023-10-13T10:22:00Z">
        <w:r w:rsidRPr="00891DDE">
          <w:rPr>
            <w:lang w:eastAsia="de-DE"/>
          </w:rPr>
          <w:t>Due to copyright restrictions, the JVET database of test sequences is only available to accredited members of JVET (i.e., members of ISO/IEC MPEG and ITU-T VCEG).</w:t>
        </w:r>
      </w:ins>
    </w:p>
    <w:p w14:paraId="4DDFF359" w14:textId="77777777" w:rsidR="00891DDE" w:rsidRPr="00891DDE" w:rsidRDefault="00891DDE">
      <w:pPr>
        <w:numPr>
          <w:ilvl w:val="0"/>
          <w:numId w:val="315"/>
        </w:numPr>
        <w:rPr>
          <w:ins w:id="2930" w:author="Jens-Rainer Ohm" w:date="2023-10-13T10:22:00Z"/>
          <w:b/>
          <w:lang w:eastAsia="de-DE"/>
        </w:rPr>
        <w:pPrChange w:id="2931" w:author="Jens-Rainer Ohm" w:date="2023-10-13T20:43:00Z">
          <w:pPr>
            <w:numPr>
              <w:numId w:val="277"/>
            </w:numPr>
            <w:ind w:left="432" w:hanging="432"/>
          </w:pPr>
        </w:pPrChange>
      </w:pPr>
      <w:ins w:id="2932" w:author="Jens-Rainer Ohm" w:date="2023-10-13T10:22:00Z">
        <w:r w:rsidRPr="00891DDE">
          <w:rPr>
            <w:b/>
            <w:lang w:eastAsia="de-DE"/>
          </w:rPr>
          <w:t xml:space="preserve">Related </w:t>
        </w:r>
        <w:r w:rsidRPr="0002200B">
          <w:rPr>
            <w:b/>
            <w:bCs/>
            <w:lang w:val="en-CA" w:eastAsia="de-DE"/>
            <w:rPrChange w:id="2933" w:author="Jens-Rainer Ohm" w:date="2023-10-13T20:43:00Z">
              <w:rPr>
                <w:b/>
                <w:lang w:eastAsia="de-DE"/>
              </w:rPr>
            </w:rPrChange>
          </w:rPr>
          <w:t>contributions</w:t>
        </w:r>
      </w:ins>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ins w:id="2934"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891DDE" w:rsidP="00891DDE">
            <w:pPr>
              <w:rPr>
                <w:ins w:id="2935" w:author="Jens-Rainer Ohm" w:date="2023-10-13T10:22:00Z"/>
                <w:lang w:val="de-DE" w:eastAsia="de-DE"/>
              </w:rPr>
            </w:pPr>
            <w:ins w:id="2936" w:author="Jens-Rainer Ohm" w:date="2023-10-13T10:22:00Z">
              <w:r w:rsidRPr="00891DDE">
                <w:rPr>
                  <w:lang w:eastAsia="de-DE"/>
                </w:rPr>
                <w:fldChar w:fldCharType="begin"/>
              </w:r>
              <w:r w:rsidRPr="00891DDE">
                <w:rPr>
                  <w:lang w:eastAsia="de-DE"/>
                </w:rPr>
                <w:instrText xml:space="preserve"> HYPERLINK "https://jvet-experts.org/doc_end_user/current_meeting.php?id_meeting=195&amp;type_order=&amp;sql_type=document_number" </w:instrText>
              </w:r>
              <w:r w:rsidRPr="00891DDE">
                <w:rPr>
                  <w:lang w:eastAsia="de-DE"/>
                </w:rPr>
                <w:fldChar w:fldCharType="separate"/>
              </w:r>
              <w:r w:rsidRPr="00891DDE">
                <w:rPr>
                  <w:rStyle w:val="Hyperlink"/>
                  <w:lang w:val="de-DE" w:eastAsia="de-DE"/>
                </w:rPr>
                <w:t xml:space="preserve">JVET </w:t>
              </w:r>
              <w:proofErr w:type="spellStart"/>
              <w:r w:rsidRPr="00891DDE">
                <w:rPr>
                  <w:rStyle w:val="Hyperlink"/>
                  <w:lang w:val="de-DE" w:eastAsia="de-DE"/>
                </w:rPr>
                <w:t>number</w:t>
              </w:r>
              <w:proofErr w:type="spellEnd"/>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ins w:id="2937" w:author="Jens-Rainer Ohm" w:date="2023-10-13T10:22:00Z"/>
                <w:lang w:val="de-DE" w:eastAsia="de-DE"/>
              </w:rPr>
            </w:pPr>
            <w:ins w:id="2938" w:author="Jens-Rainer Ohm" w:date="2023-10-13T10:22:00Z">
              <w:r w:rsidRPr="00891DDE">
                <w:rPr>
                  <w:lang w:val="de-DE" w:eastAsia="de-DE"/>
                </w:rPr>
                <w:t xml:space="preserve">MPEG </w:t>
              </w:r>
              <w:proofErr w:type="spellStart"/>
              <w:r w:rsidRPr="00891DDE">
                <w:rPr>
                  <w:lang w:val="de-DE" w:eastAsia="de-DE"/>
                </w:rPr>
                <w:t>number</w:t>
              </w:r>
              <w:proofErr w:type="spellEnd"/>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891DDE" w:rsidP="00891DDE">
            <w:pPr>
              <w:rPr>
                <w:ins w:id="2939" w:author="Jens-Rainer Ohm" w:date="2023-10-13T10:22:00Z"/>
                <w:lang w:val="de-DE" w:eastAsia="de-DE"/>
              </w:rPr>
            </w:pPr>
            <w:ins w:id="2940" w:author="Jens-Rainer Ohm" w:date="2023-10-13T10:22:00Z">
              <w:r w:rsidRPr="00891DDE">
                <w:rPr>
                  <w:lang w:eastAsia="de-DE"/>
                </w:rPr>
                <w:fldChar w:fldCharType="begin"/>
              </w:r>
              <w:r w:rsidRPr="00891DDE">
                <w:rPr>
                  <w:lang w:eastAsia="de-DE"/>
                </w:rPr>
                <w:instrText xml:space="preserve"> HYPERLINK "https://jvet-experts.org/doc_end_user/current_meeting.php?id_meeting=195&amp;type_order=&amp;sql_type=document_date_time" </w:instrText>
              </w:r>
              <w:r w:rsidRPr="00891DDE">
                <w:rPr>
                  <w:lang w:eastAsia="de-DE"/>
                </w:rPr>
                <w:fldChar w:fldCharType="separate"/>
              </w:r>
              <w:proofErr w:type="spellStart"/>
              <w:r w:rsidRPr="00891DDE">
                <w:rPr>
                  <w:rStyle w:val="Hyperlink"/>
                  <w:lang w:val="de-DE" w:eastAsia="de-DE"/>
                </w:rPr>
                <w:t>Created</w:t>
              </w:r>
              <w:proofErr w:type="spellEnd"/>
              <w:r w:rsidRPr="00891DDE">
                <w:rPr>
                  <w:lang w:val="en-CA" w:eastAsia="de-DE"/>
                </w:rPr>
                <w:fldChar w:fldCharType="end"/>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ins w:id="2941" w:author="Jens-Rainer Ohm" w:date="2023-10-13T10:22:00Z"/>
                <w:lang w:val="de-DE" w:eastAsia="de-DE"/>
              </w:rPr>
            </w:pPr>
            <w:ins w:id="2942" w:author="Jens-Rainer Ohm" w:date="2023-10-13T10:22:00Z">
              <w:r w:rsidRPr="00891DDE">
                <w:rPr>
                  <w:lang w:val="de-DE" w:eastAsia="de-DE"/>
                </w:rPr>
                <w:t xml:space="preserve">First </w:t>
              </w:r>
              <w:proofErr w:type="spellStart"/>
              <w:r w:rsidRPr="00891DDE">
                <w:rPr>
                  <w:lang w:val="de-DE" w:eastAsia="de-DE"/>
                </w:rPr>
                <w:t>upload</w:t>
              </w:r>
              <w:proofErr w:type="spellEnd"/>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891DDE" w:rsidP="00891DDE">
            <w:pPr>
              <w:rPr>
                <w:ins w:id="2943" w:author="Jens-Rainer Ohm" w:date="2023-10-13T10:22:00Z"/>
                <w:lang w:val="de-DE" w:eastAsia="de-DE"/>
              </w:rPr>
            </w:pPr>
            <w:ins w:id="2944" w:author="Jens-Rainer Ohm" w:date="2023-10-13T10:22:00Z">
              <w:r w:rsidRPr="00891DDE">
                <w:rPr>
                  <w:lang w:eastAsia="de-DE"/>
                </w:rPr>
                <w:fldChar w:fldCharType="begin"/>
              </w:r>
              <w:r w:rsidRPr="00891DDE">
                <w:rPr>
                  <w:lang w:eastAsia="de-DE"/>
                </w:rPr>
                <w:instrText xml:space="preserve"> HYPERLINK "https://jvet-experts.org/doc_end_user/current_meeting.php?id_meeting=195&amp;type_order=&amp;sql_type=upload_document_date_time" </w:instrText>
              </w:r>
              <w:r w:rsidRPr="00891DDE">
                <w:rPr>
                  <w:lang w:eastAsia="de-DE"/>
                </w:rPr>
                <w:fldChar w:fldCharType="separate"/>
              </w:r>
              <w:r w:rsidRPr="00891DDE">
                <w:rPr>
                  <w:rStyle w:val="Hyperlink"/>
                  <w:lang w:val="de-DE" w:eastAsia="de-DE"/>
                </w:rPr>
                <w:t xml:space="preserve">Last </w:t>
              </w:r>
              <w:proofErr w:type="spellStart"/>
              <w:r w:rsidRPr="00891DDE">
                <w:rPr>
                  <w:rStyle w:val="Hyperlink"/>
                  <w:lang w:val="de-DE" w:eastAsia="de-DE"/>
                </w:rPr>
                <w:t>upload</w:t>
              </w:r>
              <w:proofErr w:type="spellEnd"/>
              <w:r w:rsidRPr="00891DDE">
                <w:rPr>
                  <w:lang w:val="en-CA" w:eastAsia="de-DE"/>
                </w:rPr>
                <w:fldChar w:fldCharType="end"/>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891DDE" w:rsidP="00891DDE">
            <w:pPr>
              <w:rPr>
                <w:ins w:id="2945" w:author="Jens-Rainer Ohm" w:date="2023-10-13T10:22:00Z"/>
                <w:lang w:val="de-DE" w:eastAsia="de-DE"/>
              </w:rPr>
            </w:pPr>
            <w:ins w:id="2946" w:author="Jens-Rainer Ohm" w:date="2023-10-13T10:22:00Z">
              <w:r w:rsidRPr="00891DDE">
                <w:rPr>
                  <w:lang w:eastAsia="de-DE"/>
                </w:rPr>
                <w:fldChar w:fldCharType="begin"/>
              </w:r>
              <w:r w:rsidRPr="00891DDE">
                <w:rPr>
                  <w:lang w:eastAsia="de-DE"/>
                </w:rPr>
                <w:instrText xml:space="preserve"> HYPERLINK "https://jvet-experts.org/doc_end_user/current_meeting.php?id_meeting=195&amp;type_order=&amp;sql_type=title" </w:instrText>
              </w:r>
              <w:r w:rsidRPr="00891DDE">
                <w:rPr>
                  <w:lang w:eastAsia="de-DE"/>
                </w:rPr>
                <w:fldChar w:fldCharType="separate"/>
              </w:r>
              <w:r w:rsidRPr="00891DDE">
                <w:rPr>
                  <w:rStyle w:val="Hyperlink"/>
                  <w:lang w:val="de-DE" w:eastAsia="de-DE"/>
                </w:rPr>
                <w:t>Title</w:t>
              </w:r>
              <w:r w:rsidRPr="00891DDE">
                <w:rPr>
                  <w:lang w:val="en-CA" w:eastAsia="de-DE"/>
                </w:rPr>
                <w:fldChar w:fldCharType="end"/>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891DDE" w:rsidP="00891DDE">
            <w:pPr>
              <w:rPr>
                <w:ins w:id="2947" w:author="Jens-Rainer Ohm" w:date="2023-10-13T10:22:00Z"/>
                <w:lang w:val="de-DE" w:eastAsia="de-DE"/>
              </w:rPr>
            </w:pPr>
            <w:ins w:id="2948" w:author="Jens-Rainer Ohm" w:date="2023-10-13T10:22:00Z">
              <w:r w:rsidRPr="00891DDE">
                <w:rPr>
                  <w:lang w:eastAsia="de-DE"/>
                </w:rPr>
                <w:fldChar w:fldCharType="begin"/>
              </w:r>
              <w:r w:rsidRPr="00891DDE">
                <w:rPr>
                  <w:lang w:eastAsia="de-DE"/>
                </w:rPr>
                <w:instrText xml:space="preserve"> HYPERLINK "https://jvet-experts.org/doc_end_user/current_meeting.php?id_meeting=195&amp;type_order=&amp;sql_type=authors" </w:instrText>
              </w:r>
              <w:r w:rsidRPr="00891DDE">
                <w:rPr>
                  <w:lang w:eastAsia="de-DE"/>
                </w:rPr>
                <w:fldChar w:fldCharType="separate"/>
              </w:r>
              <w:r w:rsidRPr="00891DDE">
                <w:rPr>
                  <w:rStyle w:val="Hyperlink"/>
                  <w:lang w:val="de-DE" w:eastAsia="de-DE"/>
                </w:rPr>
                <w:t>Source</w:t>
              </w:r>
              <w:r w:rsidRPr="00891DDE">
                <w:rPr>
                  <w:lang w:val="en-CA" w:eastAsia="de-DE"/>
                </w:rPr>
                <w:fldChar w:fldCharType="end"/>
              </w:r>
            </w:ins>
          </w:p>
        </w:tc>
      </w:tr>
      <w:tr w:rsidR="00891DDE" w:rsidRPr="00891DDE" w14:paraId="7670EFD2" w14:textId="77777777" w:rsidTr="001D5ACF">
        <w:trPr>
          <w:tblCellSpacing w:w="15" w:type="dxa"/>
          <w:ins w:id="2949"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891DDE" w:rsidP="00891DDE">
            <w:pPr>
              <w:rPr>
                <w:ins w:id="2950" w:author="Jens-Rainer Ohm" w:date="2023-10-13T10:22:00Z"/>
                <w:lang w:eastAsia="de-DE"/>
              </w:rPr>
            </w:pPr>
            <w:ins w:id="2951" w:author="Jens-Rainer Ohm" w:date="2023-10-13T10:22:00Z">
              <w:r w:rsidRPr="00891DDE">
                <w:rPr>
                  <w:lang w:eastAsia="de-DE"/>
                </w:rPr>
                <w:fldChar w:fldCharType="begin"/>
              </w:r>
              <w:r w:rsidRPr="00891DDE">
                <w:rPr>
                  <w:lang w:eastAsia="de-DE"/>
                </w:rPr>
                <w:instrText xml:space="preserve"> HYPERLINK "https://jvet-experts.org/doc_end_user/current_document.php?id=13375" </w:instrText>
              </w:r>
              <w:r w:rsidRPr="00891DDE">
                <w:rPr>
                  <w:lang w:eastAsia="de-DE"/>
                </w:rPr>
                <w:fldChar w:fldCharType="separate"/>
              </w:r>
              <w:r w:rsidRPr="00891DDE">
                <w:rPr>
                  <w:rStyle w:val="Hyperlink"/>
                  <w:lang w:eastAsia="de-DE"/>
                </w:rPr>
                <w:t>JVET-AF0004</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ins w:id="2952" w:author="Jens-Rainer Ohm" w:date="2023-10-13T10:22:00Z"/>
                <w:lang w:val="de-DE" w:eastAsia="de-DE"/>
              </w:rPr>
            </w:pPr>
            <w:ins w:id="2953" w:author="Jens-Rainer Ohm" w:date="2023-10-13T10:22:00Z">
              <w:r w:rsidRPr="00891DDE">
                <w:rPr>
                  <w:lang w:val="de-DE" w:eastAsia="de-DE"/>
                </w:rPr>
                <w:t>m6493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ins w:id="2954" w:author="Jens-Rainer Ohm" w:date="2023-10-13T10:22:00Z"/>
                <w:lang w:eastAsia="de-DE"/>
              </w:rPr>
            </w:pPr>
            <w:ins w:id="2955" w:author="Jens-Rainer Ohm" w:date="2023-10-13T10:22:00Z">
              <w:r w:rsidRPr="00891DDE">
                <w:rPr>
                  <w:lang w:eastAsia="de-DE"/>
                </w:rPr>
                <w:t>2023-10-06 14:09:4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ins w:id="2956" w:author="Jens-Rainer Ohm" w:date="2023-10-13T10:22:00Z"/>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ins w:id="2957" w:author="Jens-Rainer Ohm" w:date="2023-10-13T10:22:00Z"/>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ins w:id="2958" w:author="Jens-Rainer Ohm" w:date="2023-10-13T10:22:00Z"/>
                <w:lang w:eastAsia="de-DE"/>
              </w:rPr>
            </w:pPr>
            <w:ins w:id="2959" w:author="Jens-Rainer Ohm" w:date="2023-10-13T10:22:00Z">
              <w:r w:rsidRPr="00891DDE">
                <w:rPr>
                  <w:lang w:eastAsia="de-DE"/>
                </w:rPr>
                <w:t>JVET AHG report: Test material and visual assessment (AHG4)</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ins w:id="2960" w:author="Jens-Rainer Ohm" w:date="2023-10-13T10:22:00Z"/>
                <w:lang w:eastAsia="de-DE"/>
              </w:rPr>
            </w:pPr>
            <w:ins w:id="2961" w:author="Jens-Rainer Ohm" w:date="2023-10-13T10:22:00Z">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ins>
          </w:p>
        </w:tc>
      </w:tr>
      <w:tr w:rsidR="00891DDE" w:rsidRPr="00891DDE" w14:paraId="25ABD695" w14:textId="77777777" w:rsidTr="001D5ACF">
        <w:trPr>
          <w:tblCellSpacing w:w="15" w:type="dxa"/>
          <w:ins w:id="2962"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891DDE" w:rsidP="00891DDE">
            <w:pPr>
              <w:rPr>
                <w:ins w:id="2963" w:author="Jens-Rainer Ohm" w:date="2023-10-13T10:22:00Z"/>
                <w:lang w:eastAsia="de-DE"/>
              </w:rPr>
            </w:pPr>
            <w:ins w:id="2964" w:author="Jens-Rainer Ohm" w:date="2023-10-13T10:22:00Z">
              <w:r w:rsidRPr="00891DDE">
                <w:rPr>
                  <w:lang w:eastAsia="de-DE"/>
                </w:rPr>
                <w:lastRenderedPageBreak/>
                <w:fldChar w:fldCharType="begin"/>
              </w:r>
              <w:r w:rsidRPr="00891DDE">
                <w:rPr>
                  <w:lang w:eastAsia="de-DE"/>
                </w:rPr>
                <w:instrText xml:space="preserve"> HYPERLINK "https://jvet-experts.org/doc_end_user/current_document.php?id=13288" </w:instrText>
              </w:r>
              <w:r w:rsidRPr="00891DDE">
                <w:rPr>
                  <w:lang w:eastAsia="de-DE"/>
                </w:rPr>
                <w:fldChar w:fldCharType="separate"/>
              </w:r>
              <w:r w:rsidRPr="00891DDE">
                <w:rPr>
                  <w:rStyle w:val="Hyperlink"/>
                  <w:lang w:eastAsia="de-DE"/>
                </w:rPr>
                <w:t>JVET-AF0044</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ins w:id="2965" w:author="Jens-Rainer Ohm" w:date="2023-10-13T10:22:00Z"/>
                <w:lang w:val="de-DE" w:eastAsia="de-DE"/>
              </w:rPr>
            </w:pPr>
            <w:ins w:id="2966" w:author="Jens-Rainer Ohm" w:date="2023-10-13T10:22:00Z">
              <w:r w:rsidRPr="00891DDE">
                <w:rPr>
                  <w:lang w:eastAsia="de-DE"/>
                </w:rPr>
                <w:t>m64729</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ins w:id="2967" w:author="Jens-Rainer Ohm" w:date="2023-10-13T10:22:00Z"/>
                <w:lang w:eastAsia="de-DE"/>
              </w:rPr>
            </w:pPr>
            <w:ins w:id="2968" w:author="Jens-Rainer Ohm" w:date="2023-10-13T10:22:00Z">
              <w:r w:rsidRPr="00891DDE">
                <w:rPr>
                  <w:lang w:eastAsia="de-DE"/>
                </w:rPr>
                <w:t>2023-09-20 14:59:44</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ins w:id="2969" w:author="Jens-Rainer Ohm" w:date="2023-10-13T10:22:00Z"/>
                <w:lang w:val="de-DE" w:eastAsia="de-DE"/>
              </w:rPr>
            </w:pPr>
            <w:ins w:id="2970" w:author="Jens-Rainer Ohm" w:date="2023-10-13T10:22:00Z">
              <w:r w:rsidRPr="00891DDE">
                <w:rPr>
                  <w:lang w:eastAsia="de-DE"/>
                </w:rPr>
                <w:t>2023-09-20 16:26:3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ins w:id="2971" w:author="Jens-Rainer Ohm" w:date="2023-10-13T10:22:00Z"/>
                <w:lang w:eastAsia="de-DE"/>
              </w:rPr>
            </w:pPr>
            <w:ins w:id="2972" w:author="Jens-Rainer Ohm" w:date="2023-10-13T10:22:00Z">
              <w:r w:rsidRPr="00891DDE">
                <w:rPr>
                  <w:lang w:eastAsia="de-DE"/>
                </w:rPr>
                <w:t>2023-09-20 16:26:38</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ins w:id="2973" w:author="Jens-Rainer Ohm" w:date="2023-10-13T10:22:00Z"/>
                <w:lang w:eastAsia="de-DE"/>
              </w:rPr>
            </w:pPr>
            <w:ins w:id="2974" w:author="Jens-Rainer Ohm" w:date="2023-10-13T10:22:00Z">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891DDE" w:rsidP="00891DDE">
            <w:pPr>
              <w:rPr>
                <w:ins w:id="2975" w:author="Jens-Rainer Ohm" w:date="2023-10-13T10:22:00Z"/>
                <w:lang w:eastAsia="de-DE"/>
              </w:rPr>
            </w:pPr>
            <w:ins w:id="2976" w:author="Jens-Rainer Ohm" w:date="2023-10-13T10:22:00Z">
              <w:r w:rsidRPr="00891DDE">
                <w:rPr>
                  <w:lang w:eastAsia="de-DE"/>
                </w:rPr>
                <w:fldChar w:fldCharType="begin"/>
              </w:r>
              <w:r w:rsidRPr="00891DDE">
                <w:rPr>
                  <w:lang w:eastAsia="de-DE"/>
                </w:rPr>
                <w:instrText xml:space="preserve"> HYPERLINK "mailto:wien@lfb.rwth-aachen.de" </w:instrText>
              </w:r>
              <w:r w:rsidRPr="00891DDE">
                <w:rPr>
                  <w:lang w:eastAsia="de-DE"/>
                </w:rPr>
                <w:fldChar w:fldCharType="separate"/>
              </w:r>
              <w:r w:rsidRPr="00891DDE">
                <w:rPr>
                  <w:rStyle w:val="Hyperlink"/>
                  <w:lang w:eastAsia="de-DE"/>
                </w:rPr>
                <w:t>M. Wien (RWTH)</w:t>
              </w:r>
              <w:r w:rsidRPr="00891DDE">
                <w:rPr>
                  <w:lang w:val="en-CA" w:eastAsia="de-DE"/>
                </w:rPr>
                <w:fldChar w:fldCharType="end"/>
              </w:r>
            </w:ins>
          </w:p>
        </w:tc>
      </w:tr>
      <w:tr w:rsidR="00891DDE" w:rsidRPr="003C3412" w14:paraId="608F0021" w14:textId="77777777" w:rsidTr="001D5ACF">
        <w:trPr>
          <w:tblCellSpacing w:w="15" w:type="dxa"/>
          <w:ins w:id="2977"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891DDE" w:rsidP="00891DDE">
            <w:pPr>
              <w:rPr>
                <w:ins w:id="2978" w:author="Jens-Rainer Ohm" w:date="2023-10-13T10:22:00Z"/>
                <w:lang w:eastAsia="de-DE"/>
              </w:rPr>
            </w:pPr>
            <w:ins w:id="2979" w:author="Jens-Rainer Ohm" w:date="2023-10-13T10:22:00Z">
              <w:r w:rsidRPr="00891DDE">
                <w:rPr>
                  <w:lang w:eastAsia="de-DE"/>
                </w:rPr>
                <w:fldChar w:fldCharType="begin"/>
              </w:r>
              <w:r w:rsidRPr="00891DDE">
                <w:rPr>
                  <w:lang w:eastAsia="de-DE"/>
                </w:rPr>
                <w:instrText xml:space="preserve"> HYPERLINK "https://jvet-experts.org/doc_end_user/current_document.php?id=13294" </w:instrText>
              </w:r>
              <w:r w:rsidRPr="00891DDE">
                <w:rPr>
                  <w:lang w:eastAsia="de-DE"/>
                </w:rPr>
                <w:fldChar w:fldCharType="separate"/>
              </w:r>
              <w:r w:rsidRPr="00891DDE">
                <w:rPr>
                  <w:rStyle w:val="Hyperlink"/>
                  <w:lang w:eastAsia="de-DE"/>
                </w:rPr>
                <w:t>JVET-AF0047</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ins w:id="2980" w:author="Jens-Rainer Ohm" w:date="2023-10-13T10:22:00Z"/>
                <w:lang w:eastAsia="de-DE"/>
              </w:rPr>
            </w:pPr>
            <w:ins w:id="2981" w:author="Jens-Rainer Ohm" w:date="2023-10-13T10:22:00Z">
              <w:r w:rsidRPr="00891DDE">
                <w:rPr>
                  <w:lang w:eastAsia="de-DE"/>
                </w:rPr>
                <w:t>m6475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ins w:id="2982" w:author="Jens-Rainer Ohm" w:date="2023-10-13T10:22:00Z"/>
                <w:lang w:eastAsia="de-DE"/>
              </w:rPr>
            </w:pPr>
            <w:ins w:id="2983" w:author="Jens-Rainer Ohm" w:date="2023-10-13T10:22:00Z">
              <w:r w:rsidRPr="00891DDE">
                <w:rPr>
                  <w:lang w:eastAsia="de-DE"/>
                </w:rPr>
                <w:t>2023-09-28 12:30:50</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ins w:id="2984" w:author="Jens-Rainer Ohm" w:date="2023-10-13T10:22:00Z"/>
                <w:lang w:eastAsia="de-DE"/>
              </w:rPr>
            </w:pPr>
            <w:ins w:id="2985" w:author="Jens-Rainer Ohm" w:date="2023-10-13T10:22:00Z">
              <w:r w:rsidRPr="00891DDE">
                <w:rPr>
                  <w:lang w:eastAsia="de-DE"/>
                </w:rPr>
                <w:t>2023-10-02 08:11:0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ins w:id="2986" w:author="Jens-Rainer Ohm" w:date="2023-10-13T10:22:00Z"/>
                <w:lang w:eastAsia="de-DE"/>
              </w:rPr>
            </w:pPr>
            <w:ins w:id="2987" w:author="Jens-Rainer Ohm" w:date="2023-10-13T10:22:00Z">
              <w:r w:rsidRPr="00891DDE">
                <w:rPr>
                  <w:lang w:eastAsia="de-DE"/>
                </w:rPr>
                <w:t>2023-10-02 08:11:08</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ins w:id="2988" w:author="Jens-Rainer Ohm" w:date="2023-10-13T10:22:00Z"/>
                <w:lang w:eastAsia="de-DE"/>
              </w:rPr>
            </w:pPr>
            <w:ins w:id="2989" w:author="Jens-Rainer Ohm" w:date="2023-10-13T10:22:00Z">
              <w:r w:rsidRPr="00891DDE">
                <w:rPr>
                  <w:lang w:eastAsia="de-DE"/>
                </w:rPr>
                <w:t>[AHG4] ECM10.0 evaluation on V3C test content</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891DDE" w:rsidP="00891DDE">
            <w:pPr>
              <w:rPr>
                <w:ins w:id="2990" w:author="Jens-Rainer Ohm" w:date="2023-10-13T10:22:00Z"/>
                <w:lang w:val="de-DE" w:eastAsia="de-DE"/>
              </w:rPr>
            </w:pPr>
            <w:ins w:id="2991" w:author="Jens-Rainer Ohm" w:date="2023-10-13T10:22:00Z">
              <w:r w:rsidRPr="00891DDE">
                <w:rPr>
                  <w:lang w:eastAsia="de-DE"/>
                </w:rPr>
                <w:fldChar w:fldCharType="begin"/>
              </w:r>
              <w:r w:rsidRPr="00891DDE">
                <w:rPr>
                  <w:lang w:val="de-DE" w:eastAsia="de-DE"/>
                </w:rPr>
                <w:instrText xml:space="preserve"> HYPERLINK "mailto:sebastian.schwarz@nokia.com" </w:instrText>
              </w:r>
              <w:r w:rsidRPr="00891DDE">
                <w:rPr>
                  <w:lang w:eastAsia="de-DE"/>
                </w:rPr>
                <w:fldChar w:fldCharType="separate"/>
              </w:r>
              <w:r w:rsidRPr="00891DDE">
                <w:rPr>
                  <w:rStyle w:val="Hyperlink"/>
                  <w:lang w:val="de-DE" w:eastAsia="de-DE"/>
                </w:rPr>
                <w:t>S. Schwarz</w:t>
              </w:r>
              <w:r w:rsidRPr="00891DDE">
                <w:rPr>
                  <w:lang w:val="en-CA" w:eastAsia="de-DE"/>
                </w:rPr>
                <w:fldChar w:fldCharType="end"/>
              </w:r>
              <w:r w:rsidRPr="00891DDE">
                <w:rPr>
                  <w:lang w:val="de-DE" w:eastAsia="de-DE"/>
                </w:rPr>
                <w:t xml:space="preserve">, M. M. </w:t>
              </w:r>
              <w:proofErr w:type="spellStart"/>
              <w:r w:rsidRPr="00891DDE">
                <w:rPr>
                  <w:lang w:val="de-DE" w:eastAsia="de-DE"/>
                </w:rPr>
                <w:t>Hannuksela</w:t>
              </w:r>
              <w:proofErr w:type="spellEnd"/>
              <w:r w:rsidRPr="00891DDE">
                <w:rPr>
                  <w:lang w:val="de-DE" w:eastAsia="de-DE"/>
                </w:rPr>
                <w:t xml:space="preserve"> (Nokia)</w:t>
              </w:r>
            </w:ins>
          </w:p>
        </w:tc>
      </w:tr>
      <w:tr w:rsidR="00891DDE" w:rsidRPr="00891DDE" w14:paraId="055EDBAB" w14:textId="77777777" w:rsidTr="001D5ACF">
        <w:trPr>
          <w:tblCellSpacing w:w="15" w:type="dxa"/>
          <w:ins w:id="2992"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891DDE" w:rsidP="00891DDE">
            <w:pPr>
              <w:rPr>
                <w:ins w:id="2993" w:author="Jens-Rainer Ohm" w:date="2023-10-13T10:22:00Z"/>
                <w:lang w:eastAsia="de-DE"/>
              </w:rPr>
            </w:pPr>
            <w:ins w:id="2994" w:author="Jens-Rainer Ohm" w:date="2023-10-13T10:22:00Z">
              <w:r w:rsidRPr="00891DDE">
                <w:rPr>
                  <w:lang w:eastAsia="de-DE"/>
                </w:rPr>
                <w:fldChar w:fldCharType="begin"/>
              </w:r>
              <w:r w:rsidRPr="00891DDE">
                <w:rPr>
                  <w:lang w:eastAsia="de-DE"/>
                </w:rPr>
                <w:instrText xml:space="preserve"> HYPERLINK "https://jvet-experts.org/doc_end_user/current_document.php?id=13323" </w:instrText>
              </w:r>
              <w:r w:rsidRPr="00891DDE">
                <w:rPr>
                  <w:lang w:eastAsia="de-DE"/>
                </w:rPr>
                <w:fldChar w:fldCharType="separate"/>
              </w:r>
              <w:r w:rsidRPr="00891DDE">
                <w:rPr>
                  <w:rStyle w:val="Hyperlink"/>
                  <w:lang w:eastAsia="de-DE"/>
                </w:rPr>
                <w:t>JVET-AF0075</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ins w:id="2995" w:author="Jens-Rainer Ohm" w:date="2023-10-13T10:22:00Z"/>
                <w:lang w:eastAsia="de-DE"/>
              </w:rPr>
            </w:pPr>
            <w:ins w:id="2996" w:author="Jens-Rainer Ohm" w:date="2023-10-13T10:22:00Z">
              <w:r w:rsidRPr="00891DDE">
                <w:rPr>
                  <w:lang w:eastAsia="de-DE"/>
                </w:rPr>
                <w:t>m64859</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ins w:id="2997" w:author="Jens-Rainer Ohm" w:date="2023-10-13T10:22:00Z"/>
                <w:lang w:eastAsia="de-DE"/>
              </w:rPr>
            </w:pPr>
            <w:ins w:id="2998" w:author="Jens-Rainer Ohm" w:date="2023-10-13T10:22:00Z">
              <w:r w:rsidRPr="00891DDE">
                <w:rPr>
                  <w:lang w:eastAsia="de-DE"/>
                </w:rPr>
                <w:t>2023-10-06 04:56:24</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ins w:id="2999" w:author="Jens-Rainer Ohm" w:date="2023-10-13T10:22:00Z"/>
                <w:lang w:eastAsia="de-DE"/>
              </w:rPr>
            </w:pPr>
            <w:ins w:id="3000" w:author="Jens-Rainer Ohm" w:date="2023-10-13T10:22:00Z">
              <w:r w:rsidRPr="00891DDE">
                <w:rPr>
                  <w:lang w:eastAsia="de-DE"/>
                </w:rPr>
                <w:t>2023-10-06 09:00:29</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ins w:id="3001" w:author="Jens-Rainer Ohm" w:date="2023-10-13T10:22:00Z"/>
                <w:lang w:eastAsia="de-DE"/>
              </w:rPr>
            </w:pPr>
            <w:ins w:id="3002" w:author="Jens-Rainer Ohm" w:date="2023-10-13T10:22:00Z">
              <w:r w:rsidRPr="00891DDE">
                <w:rPr>
                  <w:lang w:eastAsia="de-DE"/>
                </w:rPr>
                <w:t>2023-10-11 06:44:02</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ins w:id="3003" w:author="Jens-Rainer Ohm" w:date="2023-10-13T10:22:00Z"/>
                <w:lang w:eastAsia="de-DE"/>
              </w:rPr>
            </w:pPr>
            <w:ins w:id="3004" w:author="Jens-Rainer Ohm" w:date="2023-10-13T10:22:00Z">
              <w:r w:rsidRPr="00891DDE">
                <w:rPr>
                  <w:lang w:eastAsia="de-DE"/>
                </w:rPr>
                <w:t>Evaluation results of Low Complexity Enhancement Video Codec (LCEVC) with HM and VTM on 4K content</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ins w:id="3005" w:author="Jens-Rainer Ohm" w:date="2023-10-13T10:22:00Z"/>
                <w:lang w:eastAsia="de-DE"/>
              </w:rPr>
            </w:pPr>
            <w:ins w:id="3006" w:author="Jens-Rainer Ohm" w:date="2023-10-13T10:22:00Z">
              <w:r w:rsidRPr="00891DDE">
                <w:rPr>
                  <w:lang w:eastAsia="de-DE"/>
                </w:rPr>
                <w:t>O. Chubach, Y.-L. Hsiao, C.-Y. Chen, C.-W. Hsu, T.-D. Chuang, Y.-W. Chen, Y.-W. Huang, S.-M. Lei (MediaTek)</w:t>
              </w:r>
            </w:ins>
          </w:p>
        </w:tc>
      </w:tr>
      <w:tr w:rsidR="00891DDE" w:rsidRPr="003C3412" w14:paraId="5348CC2F" w14:textId="77777777" w:rsidTr="001D5ACF">
        <w:trPr>
          <w:tblCellSpacing w:w="15" w:type="dxa"/>
          <w:ins w:id="3007"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891DDE" w:rsidP="00891DDE">
            <w:pPr>
              <w:rPr>
                <w:ins w:id="3008" w:author="Jens-Rainer Ohm" w:date="2023-10-13T10:22:00Z"/>
                <w:lang w:eastAsia="de-DE"/>
              </w:rPr>
            </w:pPr>
            <w:ins w:id="3009" w:author="Jens-Rainer Ohm" w:date="2023-10-13T10:22:00Z">
              <w:r w:rsidRPr="00891DDE">
                <w:rPr>
                  <w:lang w:eastAsia="de-DE"/>
                </w:rPr>
                <w:fldChar w:fldCharType="begin"/>
              </w:r>
              <w:r w:rsidRPr="00891DDE">
                <w:rPr>
                  <w:lang w:eastAsia="de-DE"/>
                </w:rPr>
                <w:instrText xml:space="preserve"> HYPERLINK "https://jvet-experts.org/doc_end_user/current_document.php?id=13444" </w:instrText>
              </w:r>
              <w:r w:rsidRPr="00891DDE">
                <w:rPr>
                  <w:lang w:eastAsia="de-DE"/>
                </w:rPr>
                <w:fldChar w:fldCharType="separate"/>
              </w:r>
              <w:r w:rsidRPr="00891DDE">
                <w:rPr>
                  <w:rStyle w:val="Hyperlink"/>
                  <w:lang w:eastAsia="de-DE"/>
                </w:rPr>
                <w:t>JVET-AF0186</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ins w:id="3010" w:author="Jens-Rainer Ohm" w:date="2023-10-13T10:22:00Z"/>
                <w:lang w:eastAsia="de-DE"/>
              </w:rPr>
            </w:pPr>
            <w:ins w:id="3011" w:author="Jens-Rainer Ohm" w:date="2023-10-13T10:22:00Z">
              <w:r w:rsidRPr="00891DDE">
                <w:rPr>
                  <w:lang w:eastAsia="de-DE"/>
                </w:rPr>
                <w:t>m65031</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ins w:id="3012" w:author="Jens-Rainer Ohm" w:date="2023-10-13T10:22:00Z"/>
                <w:lang w:eastAsia="de-DE"/>
              </w:rPr>
            </w:pPr>
            <w:ins w:id="3013" w:author="Jens-Rainer Ohm" w:date="2023-10-13T10:22:00Z">
              <w:r w:rsidRPr="00891DDE">
                <w:rPr>
                  <w:lang w:eastAsia="de-DE"/>
                </w:rPr>
                <w:t>2023-10-06 23:27:22</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ins w:id="3014" w:author="Jens-Rainer Ohm" w:date="2023-10-13T10:22:00Z"/>
                <w:lang w:eastAsia="de-DE"/>
              </w:rPr>
            </w:pPr>
            <w:ins w:id="3015" w:author="Jens-Rainer Ohm" w:date="2023-10-13T10:22:00Z">
              <w:r w:rsidRPr="00891DDE">
                <w:rPr>
                  <w:lang w:eastAsia="de-DE"/>
                </w:rPr>
                <w:t>2023-10-06 23:56:26</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ins w:id="3016" w:author="Jens-Rainer Ohm" w:date="2023-10-13T10:22:00Z"/>
                <w:lang w:eastAsia="de-DE"/>
              </w:rPr>
            </w:pPr>
            <w:ins w:id="3017" w:author="Jens-Rainer Ohm" w:date="2023-10-13T10:22:00Z">
              <w:r w:rsidRPr="00891DDE">
                <w:rPr>
                  <w:lang w:eastAsia="de-DE"/>
                </w:rPr>
                <w:t>2023-10-06 23:56:26</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ins w:id="3018" w:author="Jens-Rainer Ohm" w:date="2023-10-13T10:22:00Z"/>
                <w:lang w:eastAsia="de-DE"/>
              </w:rPr>
            </w:pPr>
            <w:ins w:id="3019" w:author="Jens-Rainer Ohm" w:date="2023-10-13T10:22:00Z">
              <w:r w:rsidRPr="00891DDE">
                <w:rPr>
                  <w:lang w:eastAsia="de-DE"/>
                </w:rPr>
                <w:t>AHG4: experiments related to VVC spatial scalability visual testing</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891DDE" w:rsidP="00891DDE">
            <w:pPr>
              <w:rPr>
                <w:ins w:id="3020" w:author="Jens-Rainer Ohm" w:date="2023-10-13T10:22:00Z"/>
                <w:lang w:val="de-DE" w:eastAsia="de-DE"/>
              </w:rPr>
            </w:pPr>
            <w:ins w:id="3021" w:author="Jens-Rainer Ohm" w:date="2023-10-13T10:22:00Z">
              <w:r w:rsidRPr="00891DDE">
                <w:rPr>
                  <w:lang w:eastAsia="de-DE"/>
                </w:rPr>
                <w:fldChar w:fldCharType="begin"/>
              </w:r>
              <w:r w:rsidRPr="00891DDE">
                <w:rPr>
                  <w:lang w:val="de-DE" w:eastAsia="de-DE"/>
                </w:rPr>
                <w:instrText xml:space="preserve"> HYPERLINK "mailto:philippe.delagrange@interdigital.com" </w:instrText>
              </w:r>
              <w:r w:rsidRPr="00891DDE">
                <w:rPr>
                  <w:lang w:eastAsia="de-DE"/>
                </w:rPr>
                <w:fldChar w:fldCharType="separate"/>
              </w:r>
              <w:r w:rsidRPr="00891DDE">
                <w:rPr>
                  <w:rStyle w:val="Hyperlink"/>
                  <w:lang w:val="de-DE" w:eastAsia="de-DE"/>
                </w:rPr>
                <w:t>P. de Lagrange</w:t>
              </w:r>
              <w:r w:rsidRPr="00891DDE">
                <w:rPr>
                  <w:lang w:val="en-CA" w:eastAsia="de-DE"/>
                </w:rPr>
                <w:fldChar w:fldCharType="end"/>
              </w:r>
              <w:r w:rsidRPr="00891DDE">
                <w:rPr>
                  <w:lang w:val="de-DE" w:eastAsia="de-DE"/>
                </w:rPr>
                <w:t xml:space="preserve">, </w:t>
              </w:r>
              <w:r w:rsidRPr="00891DDE">
                <w:rPr>
                  <w:lang w:eastAsia="de-DE"/>
                </w:rPr>
                <w:fldChar w:fldCharType="begin"/>
              </w:r>
              <w:r w:rsidRPr="00891DDE">
                <w:rPr>
                  <w:lang w:val="de-DE" w:eastAsia="de-DE"/>
                </w:rPr>
                <w:instrText xml:space="preserve"> HYPERLINK "mailto:fabrice.urban@interdigital.com" </w:instrText>
              </w:r>
              <w:r w:rsidRPr="00891DDE">
                <w:rPr>
                  <w:lang w:eastAsia="de-DE"/>
                </w:rPr>
                <w:fldChar w:fldCharType="separate"/>
              </w:r>
              <w:r w:rsidRPr="00891DDE">
                <w:rPr>
                  <w:rStyle w:val="Hyperlink"/>
                  <w:lang w:val="de-DE" w:eastAsia="de-DE"/>
                </w:rPr>
                <w:t>F. Urban (</w:t>
              </w:r>
              <w:proofErr w:type="spellStart"/>
              <w:r w:rsidRPr="00891DDE">
                <w:rPr>
                  <w:rStyle w:val="Hyperlink"/>
                  <w:lang w:val="de-DE" w:eastAsia="de-DE"/>
                </w:rPr>
                <w:t>InterDigital</w:t>
              </w:r>
              <w:proofErr w:type="spellEnd"/>
              <w:r w:rsidRPr="00891DDE">
                <w:rPr>
                  <w:rStyle w:val="Hyperlink"/>
                  <w:lang w:val="de-DE" w:eastAsia="de-DE"/>
                </w:rPr>
                <w:t>)</w:t>
              </w:r>
              <w:r w:rsidRPr="00891DDE">
                <w:rPr>
                  <w:lang w:val="en-CA" w:eastAsia="de-DE"/>
                </w:rPr>
                <w:fldChar w:fldCharType="end"/>
              </w:r>
            </w:ins>
          </w:p>
        </w:tc>
      </w:tr>
      <w:tr w:rsidR="00891DDE" w:rsidRPr="00891DDE" w14:paraId="0BFEEA4B" w14:textId="77777777" w:rsidTr="001D5ACF">
        <w:trPr>
          <w:tblCellSpacing w:w="15" w:type="dxa"/>
          <w:ins w:id="3022"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891DDE" w:rsidP="00891DDE">
            <w:pPr>
              <w:rPr>
                <w:ins w:id="3023" w:author="Jens-Rainer Ohm" w:date="2023-10-13T10:22:00Z"/>
                <w:lang w:eastAsia="de-DE"/>
              </w:rPr>
            </w:pPr>
            <w:ins w:id="3024" w:author="Jens-Rainer Ohm" w:date="2023-10-13T10:22:00Z">
              <w:r w:rsidRPr="00891DDE">
                <w:rPr>
                  <w:lang w:eastAsia="de-DE"/>
                </w:rPr>
                <w:fldChar w:fldCharType="begin"/>
              </w:r>
              <w:r w:rsidRPr="00891DDE">
                <w:rPr>
                  <w:lang w:eastAsia="de-DE"/>
                </w:rPr>
                <w:instrText xml:space="preserve"> HYPERLINK "https://jvet-experts.org/doc_end_user/current_document.php?id=13445" </w:instrText>
              </w:r>
              <w:r w:rsidRPr="00891DDE">
                <w:rPr>
                  <w:lang w:eastAsia="de-DE"/>
                </w:rPr>
                <w:fldChar w:fldCharType="separate"/>
              </w:r>
              <w:r w:rsidRPr="00891DDE">
                <w:rPr>
                  <w:rStyle w:val="Hyperlink"/>
                  <w:lang w:eastAsia="de-DE"/>
                </w:rPr>
                <w:t>JVET-AF0187</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ins w:id="3025" w:author="Jens-Rainer Ohm" w:date="2023-10-13T10:22:00Z"/>
                <w:lang w:eastAsia="de-DE"/>
              </w:rPr>
            </w:pPr>
            <w:ins w:id="3026" w:author="Jens-Rainer Ohm" w:date="2023-10-13T10:22:00Z">
              <w:r w:rsidRPr="00891DDE">
                <w:rPr>
                  <w:lang w:eastAsia="de-DE"/>
                </w:rPr>
                <w:t>m65032</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ins w:id="3027" w:author="Jens-Rainer Ohm" w:date="2023-10-13T10:22:00Z"/>
                <w:lang w:eastAsia="de-DE"/>
              </w:rPr>
            </w:pPr>
            <w:ins w:id="3028" w:author="Jens-Rainer Ohm" w:date="2023-10-13T10:22:00Z">
              <w:r w:rsidRPr="00891DDE">
                <w:rPr>
                  <w:lang w:eastAsia="de-DE"/>
                </w:rPr>
                <w:t>2023-10-06 23:28:4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ins w:id="3029" w:author="Jens-Rainer Ohm" w:date="2023-10-13T10:22:00Z"/>
                <w:lang w:eastAsia="de-DE"/>
              </w:rPr>
            </w:pPr>
            <w:ins w:id="3030" w:author="Jens-Rainer Ohm" w:date="2023-10-13T10:22:00Z">
              <w:r w:rsidRPr="00891DDE">
                <w:rPr>
                  <w:lang w:eastAsia="de-DE"/>
                </w:rPr>
                <w:t>2023-10-06 23:33:14</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ins w:id="3031" w:author="Jens-Rainer Ohm" w:date="2023-10-13T10:22:00Z"/>
                <w:lang w:eastAsia="de-DE"/>
              </w:rPr>
            </w:pPr>
            <w:ins w:id="3032" w:author="Jens-Rainer Ohm" w:date="2023-10-13T10:22:00Z">
              <w:r w:rsidRPr="00891DDE">
                <w:rPr>
                  <w:lang w:eastAsia="de-DE"/>
                </w:rPr>
                <w:t>2023-10-06 23:33:14</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ins w:id="3033" w:author="Jens-Rainer Ohm" w:date="2023-10-13T10:22:00Z"/>
                <w:lang w:eastAsia="de-DE"/>
              </w:rPr>
            </w:pPr>
            <w:ins w:id="3034" w:author="Jens-Rainer Ohm" w:date="2023-10-13T10:22:00Z">
              <w:r w:rsidRPr="00891DDE">
                <w:rPr>
                  <w:lang w:eastAsia="de-DE"/>
                </w:rPr>
                <w:t>Compression of Gaming Contents</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ins w:id="3035" w:author="Jens-Rainer Ohm" w:date="2023-10-13T10:22:00Z"/>
                <w:lang w:eastAsia="de-DE"/>
              </w:rPr>
            </w:pPr>
            <w:ins w:id="3036" w:author="Jens-Rainer Ohm" w:date="2023-10-13T10:22:00Z">
              <w:r w:rsidRPr="00891DDE">
                <w:rPr>
                  <w:lang w:eastAsia="de-DE"/>
                </w:rPr>
                <w:t xml:space="preserve">Z. Lin, </w:t>
              </w:r>
              <w:r w:rsidRPr="00891DDE">
                <w:rPr>
                  <w:lang w:eastAsia="de-DE"/>
                </w:rPr>
                <w:fldChar w:fldCharType="begin"/>
              </w:r>
              <w:r w:rsidRPr="00891DDE">
                <w:rPr>
                  <w:lang w:eastAsia="de-DE"/>
                </w:rPr>
                <w:instrText xml:space="preserve"> HYPERLINK "mailto:caikangying@huawei.com" </w:instrText>
              </w:r>
              <w:r w:rsidRPr="00891DDE">
                <w:rPr>
                  <w:lang w:eastAsia="de-DE"/>
                </w:rPr>
                <w:fldChar w:fldCharType="separate"/>
              </w:r>
              <w:r w:rsidRPr="00891DDE">
                <w:rPr>
                  <w:rStyle w:val="Hyperlink"/>
                  <w:lang w:eastAsia="de-DE"/>
                </w:rPr>
                <w:t>K. Cai</w:t>
              </w:r>
              <w:r w:rsidRPr="00891DDE">
                <w:rPr>
                  <w:lang w:val="en-CA" w:eastAsia="de-DE"/>
                </w:rPr>
                <w:fldChar w:fldCharType="end"/>
              </w:r>
              <w:r w:rsidRPr="00891DDE">
                <w:rPr>
                  <w:lang w:eastAsia="de-DE"/>
                </w:rPr>
                <w:t xml:space="preserve">, </w:t>
              </w:r>
            </w:ins>
            <w:ins w:id="3037" w:author="Jens-Rainer Ohm" w:date="2023-10-13T21:51:00Z">
              <w:r w:rsidR="003C3412">
                <w:rPr>
                  <w:lang w:eastAsia="de-DE"/>
                </w:rPr>
                <w:t xml:space="preserve">J. Sauer, </w:t>
              </w:r>
            </w:ins>
            <w:ins w:id="3038" w:author="Jens-Rainer Ohm" w:date="2023-10-13T10:22:00Z">
              <w:r w:rsidRPr="00891DDE">
                <w:rPr>
                  <w:lang w:eastAsia="de-DE"/>
                </w:rPr>
                <w:t>Y. Zhao, E. Alshina (Huawei)</w:t>
              </w:r>
            </w:ins>
          </w:p>
        </w:tc>
      </w:tr>
      <w:tr w:rsidR="00891DDE" w:rsidRPr="00891DDE" w14:paraId="486CEFDE" w14:textId="77777777" w:rsidTr="001D5ACF">
        <w:trPr>
          <w:tblCellSpacing w:w="15" w:type="dxa"/>
          <w:ins w:id="3039"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891DDE" w:rsidP="00891DDE">
            <w:pPr>
              <w:rPr>
                <w:ins w:id="3040" w:author="Jens-Rainer Ohm" w:date="2023-10-13T10:22:00Z"/>
                <w:lang w:eastAsia="de-DE"/>
              </w:rPr>
            </w:pPr>
            <w:ins w:id="3041" w:author="Jens-Rainer Ohm" w:date="2023-10-13T10:22:00Z">
              <w:r w:rsidRPr="00891DDE">
                <w:rPr>
                  <w:lang w:eastAsia="de-DE"/>
                </w:rPr>
                <w:fldChar w:fldCharType="begin"/>
              </w:r>
              <w:r w:rsidRPr="00891DDE">
                <w:rPr>
                  <w:lang w:eastAsia="de-DE"/>
                </w:rPr>
                <w:instrText xml:space="preserve"> HYPERLINK "https://jvet-experts.org/doc_end_user/current_document.php?id=13516" </w:instrText>
              </w:r>
              <w:r w:rsidRPr="00891DDE">
                <w:rPr>
                  <w:lang w:eastAsia="de-DE"/>
                </w:rPr>
                <w:fldChar w:fldCharType="separate"/>
              </w:r>
              <w:r w:rsidRPr="00891DDE">
                <w:rPr>
                  <w:rStyle w:val="Hyperlink"/>
                  <w:lang w:eastAsia="de-DE"/>
                </w:rPr>
                <w:t>JVET-AF0253</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ins w:id="3042" w:author="Jens-Rainer Ohm" w:date="2023-10-13T10:22:00Z"/>
                <w:lang w:eastAsia="de-DE"/>
              </w:rPr>
            </w:pPr>
            <w:ins w:id="3043" w:author="Jens-Rainer Ohm" w:date="2023-10-13T10:22:00Z">
              <w:r w:rsidRPr="00891DDE">
                <w:rPr>
                  <w:lang w:eastAsia="de-DE"/>
                </w:rPr>
                <w:t>m65538</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ins w:id="3044" w:author="Jens-Rainer Ohm" w:date="2023-10-13T10:22:00Z"/>
                <w:lang w:eastAsia="de-DE"/>
              </w:rPr>
            </w:pPr>
            <w:ins w:id="3045" w:author="Jens-Rainer Ohm" w:date="2023-10-13T10:22:00Z">
              <w:r w:rsidRPr="00891DDE">
                <w:rPr>
                  <w:lang w:eastAsia="de-DE"/>
                </w:rPr>
                <w:t>2023-10-11 10:26:29</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ins w:id="3046" w:author="Jens-Rainer Ohm" w:date="2023-10-13T10:22:00Z"/>
                <w:lang w:eastAsia="de-DE"/>
              </w:rPr>
            </w:pPr>
            <w:ins w:id="3047" w:author="Jens-Rainer Ohm" w:date="2023-10-13T10:22:00Z">
              <w:r w:rsidRPr="00891DDE">
                <w:rPr>
                  <w:lang w:eastAsia="de-DE"/>
                </w:rPr>
                <w:t>2023-10-11 17:38:45</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ins w:id="3048" w:author="Jens-Rainer Ohm" w:date="2023-10-13T10:22:00Z"/>
                <w:lang w:eastAsia="de-DE"/>
              </w:rPr>
            </w:pPr>
            <w:ins w:id="3049" w:author="Jens-Rainer Ohm" w:date="2023-10-13T10:22:00Z">
              <w:r w:rsidRPr="00891DDE">
                <w:rPr>
                  <w:lang w:eastAsia="de-DE"/>
                </w:rPr>
                <w:t>2023-10-11 17:38:45</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ins w:id="3050" w:author="Jens-Rainer Ohm" w:date="2023-10-13T10:22:00Z"/>
                <w:lang w:eastAsia="de-DE"/>
              </w:rPr>
            </w:pPr>
            <w:ins w:id="3051" w:author="Jens-Rainer Ohm" w:date="2023-10-13T10:22:00Z">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891DDE" w:rsidP="00891DDE">
            <w:pPr>
              <w:rPr>
                <w:ins w:id="3052" w:author="Jens-Rainer Ohm" w:date="2023-10-13T10:22:00Z"/>
                <w:lang w:eastAsia="de-DE"/>
              </w:rPr>
            </w:pPr>
            <w:ins w:id="3053" w:author="Jens-Rainer Ohm" w:date="2023-10-13T10:22:00Z">
              <w:r w:rsidRPr="00891DDE">
                <w:rPr>
                  <w:lang w:eastAsia="de-DE"/>
                </w:rPr>
                <w:fldChar w:fldCharType="begin"/>
              </w:r>
              <w:r w:rsidRPr="00891DDE">
                <w:rPr>
                  <w:lang w:eastAsia="de-DE"/>
                </w:rPr>
                <w:instrText xml:space="preserve"> HYPERLINK "mailto:saurabh.puri@interdigital.com" </w:instrText>
              </w:r>
              <w:r w:rsidRPr="00891DDE">
                <w:rPr>
                  <w:lang w:eastAsia="de-DE"/>
                </w:rPr>
                <w:fldChar w:fldCharType="separate"/>
              </w:r>
              <w:r w:rsidRPr="00891DDE">
                <w:rPr>
                  <w:rStyle w:val="Hyperlink"/>
                  <w:lang w:eastAsia="de-DE"/>
                </w:rPr>
                <w:t xml:space="preserve">S. </w:t>
              </w:r>
              <w:proofErr w:type="spellStart"/>
              <w:r w:rsidRPr="00891DDE">
                <w:rPr>
                  <w:rStyle w:val="Hyperlink"/>
                  <w:lang w:eastAsia="de-DE"/>
                </w:rPr>
                <w:t>Puri</w:t>
              </w:r>
              <w:proofErr w:type="spellEnd"/>
              <w:r w:rsidRPr="00891DDE">
                <w:rPr>
                  <w:lang w:val="en-CA" w:eastAsia="de-DE"/>
                </w:rPr>
                <w:fldChar w:fldCharType="end"/>
              </w:r>
              <w:r w:rsidRPr="00891DDE">
                <w:rPr>
                  <w:lang w:eastAsia="de-DE"/>
                </w:rPr>
                <w:t xml:space="preserve">, T. Poirier, C. </w:t>
              </w:r>
              <w:proofErr w:type="spellStart"/>
              <w:r w:rsidRPr="00891DDE">
                <w:rPr>
                  <w:lang w:eastAsia="de-DE"/>
                </w:rPr>
                <w:t>Bonnineau</w:t>
              </w:r>
              <w:proofErr w:type="spellEnd"/>
              <w:r w:rsidRPr="00891DDE">
                <w:rPr>
                  <w:lang w:eastAsia="de-DE"/>
                </w:rPr>
                <w:t xml:space="preserve">, I. </w:t>
              </w:r>
              <w:proofErr w:type="spellStart"/>
              <w:r w:rsidRPr="00891DDE">
                <w:rPr>
                  <w:lang w:eastAsia="de-DE"/>
                </w:rPr>
                <w:t>Marzuki</w:t>
              </w:r>
              <w:proofErr w:type="spellEnd"/>
              <w:r w:rsidRPr="00891DDE">
                <w:rPr>
                  <w:lang w:eastAsia="de-DE"/>
                </w:rPr>
                <w:t xml:space="preserve">, R. </w:t>
              </w:r>
              <w:proofErr w:type="spellStart"/>
              <w:r w:rsidRPr="00891DDE">
                <w:rPr>
                  <w:lang w:eastAsia="de-DE"/>
                </w:rPr>
                <w:t>Utida</w:t>
              </w:r>
              <w:proofErr w:type="spellEnd"/>
              <w:r w:rsidRPr="00891DDE">
                <w:rPr>
                  <w:lang w:eastAsia="de-DE"/>
                </w:rPr>
                <w:t>, E. Francois (</w:t>
              </w:r>
              <w:proofErr w:type="spellStart"/>
              <w:r w:rsidRPr="00891DDE">
                <w:rPr>
                  <w:lang w:eastAsia="de-DE"/>
                </w:rPr>
                <w:t>InterDigital</w:t>
              </w:r>
              <w:proofErr w:type="spellEnd"/>
              <w:r w:rsidRPr="00891DDE">
                <w:rPr>
                  <w:lang w:eastAsia="de-DE"/>
                </w:rPr>
                <w:t>)</w:t>
              </w:r>
            </w:ins>
          </w:p>
        </w:tc>
      </w:tr>
      <w:tr w:rsidR="00891DDE" w:rsidRPr="00891DDE" w14:paraId="7BC5E044" w14:textId="77777777" w:rsidTr="001D5ACF">
        <w:trPr>
          <w:tblCellSpacing w:w="15" w:type="dxa"/>
          <w:ins w:id="3054"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891DDE" w:rsidP="00891DDE">
            <w:pPr>
              <w:rPr>
                <w:ins w:id="3055" w:author="Jens-Rainer Ohm" w:date="2023-10-13T10:22:00Z"/>
                <w:lang w:eastAsia="de-DE"/>
              </w:rPr>
            </w:pPr>
            <w:ins w:id="3056" w:author="Jens-Rainer Ohm" w:date="2023-10-13T10:22:00Z">
              <w:r w:rsidRPr="00891DDE">
                <w:rPr>
                  <w:lang w:eastAsia="de-DE"/>
                </w:rPr>
                <w:fldChar w:fldCharType="begin"/>
              </w:r>
              <w:r w:rsidRPr="00891DDE">
                <w:rPr>
                  <w:lang w:eastAsia="de-DE"/>
                </w:rPr>
                <w:instrText xml:space="preserve"> HYPERLINK "https://jvet-experts.org/doc_end_user/current_document.php?id=13526" </w:instrText>
              </w:r>
              <w:r w:rsidRPr="00891DDE">
                <w:rPr>
                  <w:lang w:eastAsia="de-DE"/>
                </w:rPr>
                <w:fldChar w:fldCharType="separate"/>
              </w:r>
              <w:r w:rsidRPr="00891DDE">
                <w:rPr>
                  <w:rStyle w:val="Hyperlink"/>
                  <w:lang w:eastAsia="de-DE"/>
                </w:rPr>
                <w:t>JVET-AF0262</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ins w:id="3057" w:author="Jens-Rainer Ohm" w:date="2023-10-13T10:22:00Z"/>
                <w:lang w:eastAsia="de-DE"/>
              </w:rPr>
            </w:pPr>
            <w:ins w:id="3058" w:author="Jens-Rainer Ohm" w:date="2023-10-13T10:22:00Z">
              <w:r w:rsidRPr="00891DDE">
                <w:rPr>
                  <w:lang w:eastAsia="de-DE"/>
                </w:rPr>
                <w:t>m65563</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ins w:id="3059" w:author="Jens-Rainer Ohm" w:date="2023-10-13T10:22:00Z"/>
                <w:lang w:eastAsia="de-DE"/>
              </w:rPr>
            </w:pPr>
            <w:ins w:id="3060" w:author="Jens-Rainer Ohm" w:date="2023-10-13T10:22:00Z">
              <w:r w:rsidRPr="00891DDE">
                <w:rPr>
                  <w:lang w:eastAsia="de-DE"/>
                </w:rPr>
                <w:t>2023-10-12 01:10:15</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ins w:id="3061" w:author="Jens-Rainer Ohm" w:date="2023-10-13T10:22:00Z"/>
                <w:lang w:eastAsia="de-DE"/>
              </w:rPr>
            </w:pPr>
            <w:ins w:id="3062" w:author="Jens-Rainer Ohm" w:date="2023-10-13T10:22:00Z">
              <w:r w:rsidRPr="00891DDE">
                <w:rPr>
                  <w:lang w:eastAsia="de-DE"/>
                </w:rPr>
                <w:t>2023-10-12 01:20:34</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ins w:id="3063" w:author="Jens-Rainer Ohm" w:date="2023-10-13T10:22:00Z"/>
                <w:lang w:eastAsia="de-DE"/>
              </w:rPr>
            </w:pPr>
            <w:ins w:id="3064" w:author="Jens-Rainer Ohm" w:date="2023-10-13T10:22:00Z">
              <w:r w:rsidRPr="00891DDE">
                <w:rPr>
                  <w:lang w:eastAsia="de-DE"/>
                </w:rPr>
                <w:t>2023-10-12 01:20:34</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ins w:id="3065" w:author="Jens-Rainer Ohm" w:date="2023-10-13T10:22:00Z"/>
                <w:lang w:eastAsia="de-DE"/>
              </w:rPr>
            </w:pPr>
            <w:ins w:id="3066" w:author="Jens-Rainer Ohm" w:date="2023-10-13T10:22:00Z">
              <w:r w:rsidRPr="00891DDE">
                <w:rPr>
                  <w:lang w:eastAsia="de-DE"/>
                </w:rPr>
                <w:t>New Film Grain Material based on a Ground Truth approach</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ins w:id="3067" w:author="Jens-Rainer Ohm" w:date="2023-10-13T10:22:00Z"/>
                <w:lang w:eastAsia="de-DE"/>
              </w:rPr>
            </w:pPr>
            <w:ins w:id="3068" w:author="Jens-Rainer Ohm" w:date="2023-10-13T10:22:00Z">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r w:rsidRPr="00891DDE">
                <w:rPr>
                  <w:lang w:eastAsia="de-DE"/>
                </w:rPr>
                <w:fldChar w:fldCharType="begin"/>
              </w:r>
              <w:r w:rsidRPr="00891DDE">
                <w:rPr>
                  <w:lang w:eastAsia="de-DE"/>
                </w:rPr>
                <w:instrText xml:space="preserve"> HYPERLINK "mailto:atourapis@apple.com" </w:instrText>
              </w:r>
              <w:r w:rsidRPr="00891DDE">
                <w:rPr>
                  <w:lang w:eastAsia="de-DE"/>
                </w:rPr>
                <w:fldChar w:fldCharType="separate"/>
              </w:r>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r w:rsidRPr="00891DDE">
                <w:rPr>
                  <w:lang w:val="en-CA" w:eastAsia="de-DE"/>
                </w:rPr>
                <w:fldChar w:fldCharType="end"/>
              </w:r>
            </w:ins>
          </w:p>
        </w:tc>
      </w:tr>
      <w:tr w:rsidR="00891DDE" w:rsidRPr="00891DDE" w14:paraId="5F343757" w14:textId="77777777" w:rsidTr="001D5ACF">
        <w:trPr>
          <w:tblCellSpacing w:w="15" w:type="dxa"/>
          <w:ins w:id="3069" w:author="Jens-Rainer Ohm" w:date="2023-10-13T10:22:00Z"/>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891DDE" w:rsidP="00891DDE">
            <w:pPr>
              <w:rPr>
                <w:ins w:id="3070" w:author="Jens-Rainer Ohm" w:date="2023-10-13T10:22:00Z"/>
                <w:lang w:eastAsia="de-DE"/>
              </w:rPr>
            </w:pPr>
            <w:ins w:id="3071" w:author="Jens-Rainer Ohm" w:date="2023-10-13T10:22:00Z">
              <w:r w:rsidRPr="00891DDE">
                <w:rPr>
                  <w:lang w:eastAsia="de-DE"/>
                </w:rPr>
                <w:fldChar w:fldCharType="begin"/>
              </w:r>
              <w:r w:rsidRPr="00891DDE">
                <w:rPr>
                  <w:lang w:eastAsia="de-DE"/>
                </w:rPr>
                <w:instrText xml:space="preserve"> HYPERLINK "https://jvet-experts.org/doc_end_user/current_document.php?id=13527" </w:instrText>
              </w:r>
              <w:r w:rsidRPr="00891DDE">
                <w:rPr>
                  <w:lang w:eastAsia="de-DE"/>
                </w:rPr>
                <w:fldChar w:fldCharType="separate"/>
              </w:r>
              <w:r w:rsidRPr="00891DDE">
                <w:rPr>
                  <w:rStyle w:val="Hyperlink"/>
                  <w:lang w:eastAsia="de-DE"/>
                </w:rPr>
                <w:t>JVET-AF0263</w:t>
              </w:r>
              <w:r w:rsidRPr="00891DDE">
                <w:rPr>
                  <w:lang w:val="en-CA" w:eastAsia="de-DE"/>
                </w:rPr>
                <w:fldChar w:fldCharType="end"/>
              </w:r>
            </w:ins>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ins w:id="3072" w:author="Jens-Rainer Ohm" w:date="2023-10-13T10:22:00Z"/>
                <w:lang w:eastAsia="de-DE"/>
              </w:rPr>
            </w:pPr>
            <w:ins w:id="3073" w:author="Jens-Rainer Ohm" w:date="2023-10-13T10:22:00Z">
              <w:r w:rsidRPr="00891DDE">
                <w:rPr>
                  <w:lang w:eastAsia="de-DE"/>
                </w:rPr>
                <w:t>m65564</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ins w:id="3074" w:author="Jens-Rainer Ohm" w:date="2023-10-13T10:22:00Z"/>
                <w:lang w:eastAsia="de-DE"/>
              </w:rPr>
            </w:pPr>
            <w:ins w:id="3075" w:author="Jens-Rainer Ohm" w:date="2023-10-13T10:22:00Z">
              <w:r w:rsidRPr="00891DDE">
                <w:rPr>
                  <w:lang w:eastAsia="de-DE"/>
                </w:rPr>
                <w:t>2023-10-12 01:12:29</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ins w:id="3076" w:author="Jens-Rainer Ohm" w:date="2023-10-13T10:22:00Z"/>
                <w:lang w:eastAsia="de-DE"/>
              </w:rPr>
            </w:pPr>
            <w:ins w:id="3077" w:author="Jens-Rainer Ohm" w:date="2023-10-13T10:22:00Z">
              <w:r w:rsidRPr="00891DDE">
                <w:rPr>
                  <w:lang w:eastAsia="de-DE"/>
                </w:rPr>
                <w:t>2023-10-12 01:20:56</w:t>
              </w:r>
            </w:ins>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ins w:id="3078" w:author="Jens-Rainer Ohm" w:date="2023-10-13T10:22:00Z"/>
                <w:lang w:eastAsia="de-DE"/>
              </w:rPr>
            </w:pPr>
            <w:ins w:id="3079" w:author="Jens-Rainer Ohm" w:date="2023-10-13T10:22:00Z">
              <w:r w:rsidRPr="00891DDE">
                <w:rPr>
                  <w:lang w:eastAsia="de-DE"/>
                </w:rPr>
                <w:t>2023-10-12 01:20:56</w:t>
              </w:r>
            </w:ins>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ins w:id="3080" w:author="Jens-Rainer Ohm" w:date="2023-10-13T10:22:00Z"/>
                <w:lang w:eastAsia="de-DE"/>
              </w:rPr>
            </w:pPr>
            <w:ins w:id="3081" w:author="Jens-Rainer Ohm" w:date="2023-10-13T10:22:00Z">
              <w:r w:rsidRPr="00891DDE">
                <w:rPr>
                  <w:lang w:eastAsia="de-DE"/>
                </w:rPr>
                <w:t>Suggested process for measuring Grain Fidelity using the Ground Truth test set</w:t>
              </w:r>
            </w:ins>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891DDE" w:rsidP="00891DDE">
            <w:pPr>
              <w:rPr>
                <w:ins w:id="3082" w:author="Jens-Rainer Ohm" w:date="2023-10-13T10:22:00Z"/>
                <w:lang w:eastAsia="de-DE"/>
              </w:rPr>
            </w:pPr>
            <w:ins w:id="3083" w:author="Jens-Rainer Ohm" w:date="2023-10-13T10:22:00Z">
              <w:r w:rsidRPr="00891DDE">
                <w:rPr>
                  <w:lang w:eastAsia="de-DE"/>
                </w:rPr>
                <w:fldChar w:fldCharType="begin"/>
              </w:r>
              <w:r w:rsidRPr="00891DDE">
                <w:rPr>
                  <w:lang w:eastAsia="de-DE"/>
                </w:rPr>
                <w:instrText xml:space="preserve"> HYPERLINK "mailto:atourapis@apple.com" </w:instrText>
              </w:r>
              <w:r w:rsidRPr="00891DDE">
                <w:rPr>
                  <w:lang w:eastAsia="de-DE"/>
                </w:rPr>
                <w:fldChar w:fldCharType="separate"/>
              </w:r>
              <w:r w:rsidRPr="00891DDE">
                <w:rPr>
                  <w:rStyle w:val="Hyperlink"/>
                  <w:lang w:eastAsia="de-DE"/>
                </w:rPr>
                <w:t xml:space="preserve">A. M. </w:t>
              </w:r>
              <w:proofErr w:type="spellStart"/>
              <w:r w:rsidRPr="00891DDE">
                <w:rPr>
                  <w:rStyle w:val="Hyperlink"/>
                  <w:lang w:eastAsia="de-DE"/>
                </w:rPr>
                <w:t>Tourapis</w:t>
              </w:r>
              <w:proofErr w:type="spellEnd"/>
              <w:r w:rsidRPr="00891DDE">
                <w:rPr>
                  <w:lang w:val="en-CA" w:eastAsia="de-DE"/>
                </w:rPr>
                <w:fldChar w:fldCharType="end"/>
              </w:r>
              <w:r w:rsidRPr="00891DDE">
                <w:rPr>
                  <w:lang w:eastAsia="de-DE"/>
                </w:rPr>
                <w:t xml:space="preserve">, J. Kim, S. </w:t>
              </w:r>
              <w:proofErr w:type="spellStart"/>
              <w:r w:rsidRPr="00891DDE">
                <w:rPr>
                  <w:lang w:eastAsia="de-DE"/>
                </w:rPr>
                <w:t>Paluri</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Apple Inc)</w:t>
              </w:r>
            </w:ins>
          </w:p>
        </w:tc>
      </w:tr>
    </w:tbl>
    <w:p w14:paraId="713BFED0" w14:textId="77777777" w:rsidR="00891DDE" w:rsidRPr="00891DDE" w:rsidRDefault="00891DDE">
      <w:pPr>
        <w:numPr>
          <w:ilvl w:val="0"/>
          <w:numId w:val="315"/>
        </w:numPr>
        <w:rPr>
          <w:ins w:id="3084" w:author="Jens-Rainer Ohm" w:date="2023-10-13T10:22:00Z"/>
          <w:b/>
          <w:lang w:eastAsia="de-DE"/>
        </w:rPr>
        <w:pPrChange w:id="3085" w:author="Jens-Rainer Ohm" w:date="2023-10-13T20:43:00Z">
          <w:pPr>
            <w:numPr>
              <w:numId w:val="277"/>
            </w:numPr>
            <w:ind w:left="432" w:hanging="432"/>
          </w:pPr>
        </w:pPrChange>
      </w:pPr>
      <w:ins w:id="3086" w:author="Jens-Rainer Ohm" w:date="2023-10-13T10:22:00Z">
        <w:r w:rsidRPr="0002200B">
          <w:rPr>
            <w:b/>
            <w:bCs/>
            <w:lang w:val="en-CA" w:eastAsia="de-DE"/>
            <w:rPrChange w:id="3087" w:author="Jens-Rainer Ohm" w:date="2023-10-13T20:43:00Z">
              <w:rPr>
                <w:b/>
                <w:lang w:eastAsia="de-DE"/>
              </w:rPr>
            </w:rPrChange>
          </w:rPr>
          <w:t>Recommendations</w:t>
        </w:r>
      </w:ins>
    </w:p>
    <w:p w14:paraId="25AB5538" w14:textId="77777777" w:rsidR="00891DDE" w:rsidRPr="00891DDE" w:rsidRDefault="00891DDE" w:rsidP="00891DDE">
      <w:pPr>
        <w:rPr>
          <w:ins w:id="3088" w:author="Jens-Rainer Ohm" w:date="2023-10-13T10:22:00Z"/>
          <w:lang w:eastAsia="de-DE"/>
        </w:rPr>
      </w:pPr>
      <w:ins w:id="3089" w:author="Jens-Rainer Ohm" w:date="2023-10-13T10:22:00Z">
        <w:r w:rsidRPr="00891DDE">
          <w:rPr>
            <w:lang w:eastAsia="de-DE"/>
          </w:rPr>
          <w:t>The AHG recommends:</w:t>
        </w:r>
      </w:ins>
    </w:p>
    <w:p w14:paraId="38F10F4C" w14:textId="77777777" w:rsidR="00891DDE" w:rsidRPr="00891DDE" w:rsidRDefault="00891DDE" w:rsidP="00891DDE">
      <w:pPr>
        <w:numPr>
          <w:ilvl w:val="0"/>
          <w:numId w:val="34"/>
        </w:numPr>
        <w:rPr>
          <w:ins w:id="3090" w:author="Jens-Rainer Ohm" w:date="2023-10-13T10:22:00Z"/>
          <w:lang w:eastAsia="de-DE"/>
        </w:rPr>
      </w:pPr>
      <w:ins w:id="3091" w:author="Jens-Rainer Ohm" w:date="2023-10-13T10:22:00Z">
        <w:r w:rsidRPr="00891DDE">
          <w:rPr>
            <w:lang w:eastAsia="de-DE"/>
          </w:rPr>
          <w:t>To review and consider JVET-AF0186 in the finalization of the multi-layer VVC verification test plan.</w:t>
        </w:r>
      </w:ins>
    </w:p>
    <w:p w14:paraId="12E4BB2B" w14:textId="77777777" w:rsidR="00891DDE" w:rsidRPr="00891DDE" w:rsidRDefault="00891DDE" w:rsidP="00891DDE">
      <w:pPr>
        <w:numPr>
          <w:ilvl w:val="0"/>
          <w:numId w:val="34"/>
        </w:numPr>
        <w:rPr>
          <w:ins w:id="3092" w:author="Jens-Rainer Ohm" w:date="2023-10-13T10:22:00Z"/>
          <w:lang w:eastAsia="de-DE"/>
        </w:rPr>
      </w:pPr>
      <w:ins w:id="3093" w:author="Jens-Rainer Ohm" w:date="2023-10-13T10:22:00Z">
        <w:r w:rsidRPr="00891DDE">
          <w:rPr>
            <w:lang w:eastAsia="de-DE"/>
          </w:rPr>
          <w:t xml:space="preserve">To consider the structure of a verification test report for multi-layer VVC taking into account the results achieved at the Geneva meeting in the content layering category of the verification test plan. </w:t>
        </w:r>
      </w:ins>
    </w:p>
    <w:p w14:paraId="6BED0AF4" w14:textId="77777777" w:rsidR="00891DDE" w:rsidRPr="00891DDE" w:rsidRDefault="00891DDE" w:rsidP="00891DDE">
      <w:pPr>
        <w:numPr>
          <w:ilvl w:val="0"/>
          <w:numId w:val="34"/>
        </w:numPr>
        <w:rPr>
          <w:ins w:id="3094" w:author="Jens-Rainer Ohm" w:date="2023-10-13T10:22:00Z"/>
          <w:lang w:eastAsia="de-DE"/>
        </w:rPr>
      </w:pPr>
      <w:ins w:id="3095" w:author="Jens-Rainer Ohm" w:date="2023-10-13T10:22:00Z">
        <w:r w:rsidRPr="00891DDE">
          <w:rPr>
            <w:lang w:eastAsia="de-DE"/>
          </w:rPr>
          <w:t>To review and consider JVET-AE0262 and JVET-AE0263 in the development of the draft plan for subjective quality testing of FGC SEI message.</w:t>
        </w:r>
      </w:ins>
    </w:p>
    <w:p w14:paraId="7FCA2487" w14:textId="77777777" w:rsidR="00891DDE" w:rsidRPr="00891DDE" w:rsidRDefault="00891DDE" w:rsidP="00891DDE">
      <w:pPr>
        <w:numPr>
          <w:ilvl w:val="0"/>
          <w:numId w:val="34"/>
        </w:numPr>
        <w:rPr>
          <w:ins w:id="3096" w:author="Jens-Rainer Ohm" w:date="2023-10-13T10:22:00Z"/>
          <w:lang w:eastAsia="de-DE"/>
        </w:rPr>
      </w:pPr>
      <w:ins w:id="3097" w:author="Jens-Rainer Ohm" w:date="2023-10-13T10:22:00Z">
        <w:r w:rsidRPr="00891DDE">
          <w:rPr>
            <w:lang w:eastAsia="de-DE"/>
          </w:rPr>
          <w:t>To review document JVET-AF0075 in a joint meeting with WG 4 and AG 5.</w:t>
        </w:r>
      </w:ins>
    </w:p>
    <w:p w14:paraId="08E852D8" w14:textId="77777777" w:rsidR="00891DDE" w:rsidRPr="00891DDE" w:rsidRDefault="00891DDE" w:rsidP="00891DDE">
      <w:pPr>
        <w:numPr>
          <w:ilvl w:val="0"/>
          <w:numId w:val="34"/>
        </w:numPr>
        <w:rPr>
          <w:ins w:id="3098" w:author="Jens-Rainer Ohm" w:date="2023-10-13T10:22:00Z"/>
          <w:lang w:eastAsia="de-DE"/>
        </w:rPr>
      </w:pPr>
      <w:ins w:id="3099" w:author="Jens-Rainer Ohm" w:date="2023-10-13T10:22:00Z">
        <w:r w:rsidRPr="00891DDE">
          <w:rPr>
            <w:lang w:eastAsia="de-DE"/>
          </w:rPr>
          <w:t>To collect volunteers to conduct further verification tests and subjective quality tests, including volunteers to encode.</w:t>
        </w:r>
      </w:ins>
    </w:p>
    <w:p w14:paraId="53BEEF6D" w14:textId="77777777" w:rsidR="00891DDE" w:rsidRPr="00891DDE" w:rsidRDefault="00891DDE" w:rsidP="00891DDE">
      <w:pPr>
        <w:numPr>
          <w:ilvl w:val="0"/>
          <w:numId w:val="34"/>
        </w:numPr>
        <w:rPr>
          <w:ins w:id="3100" w:author="Jens-Rainer Ohm" w:date="2023-10-13T10:22:00Z"/>
          <w:lang w:eastAsia="de-DE"/>
        </w:rPr>
      </w:pPr>
      <w:ins w:id="3101" w:author="Jens-Rainer Ohm" w:date="2023-10-13T10:22:00Z">
        <w:r w:rsidRPr="00891DDE">
          <w:rPr>
            <w:lang w:eastAsia="de-DE"/>
          </w:rPr>
          <w:lastRenderedPageBreak/>
          <w:t>To continue to discuss and to update the non-finalized categories of the verification test plan and subjective quality test plan for FGS, including those which have not been addressed yet.</w:t>
        </w:r>
      </w:ins>
    </w:p>
    <w:p w14:paraId="5EF402F6" w14:textId="77777777" w:rsidR="00891DDE" w:rsidRPr="00891DDE" w:rsidRDefault="00891DDE" w:rsidP="00891DDE">
      <w:pPr>
        <w:numPr>
          <w:ilvl w:val="0"/>
          <w:numId w:val="34"/>
        </w:numPr>
        <w:rPr>
          <w:ins w:id="3102" w:author="Jens-Rainer Ohm" w:date="2023-10-13T10:22:00Z"/>
          <w:lang w:eastAsia="de-DE"/>
        </w:rPr>
      </w:pPr>
      <w:ins w:id="3103" w:author="Jens-Rainer Ohm" w:date="2023-10-13T10:22:00Z">
        <w:r w:rsidRPr="00891DDE">
          <w:rPr>
            <w:lang w:eastAsia="de-DE"/>
          </w:rPr>
          <w:t>To review the set of available test sequences for the verification tests as well as subjective quality tests and potentially collect more test sequences with a variety of content.</w:t>
        </w:r>
      </w:ins>
    </w:p>
    <w:p w14:paraId="52227374" w14:textId="77777777" w:rsidR="00891DDE" w:rsidRPr="00891DDE" w:rsidRDefault="00891DDE" w:rsidP="00891DDE">
      <w:pPr>
        <w:numPr>
          <w:ilvl w:val="0"/>
          <w:numId w:val="34"/>
        </w:numPr>
        <w:rPr>
          <w:ins w:id="3104" w:author="Jens-Rainer Ohm" w:date="2023-10-13T10:22:00Z"/>
          <w:lang w:eastAsia="de-DE"/>
        </w:rPr>
      </w:pPr>
      <w:ins w:id="3105" w:author="Jens-Rainer Ohm" w:date="2023-10-13T10:22:00Z">
        <w:r w:rsidRPr="00891DDE">
          <w:rPr>
            <w:lang w:eastAsia="de-DE"/>
          </w:rPr>
          <w:t>To continue to collect new test sequences available for JVET with licensing statement.</w:t>
        </w:r>
      </w:ins>
    </w:p>
    <w:p w14:paraId="352E416A" w14:textId="3B4BFB46" w:rsidR="00842A29" w:rsidRDefault="00842A29" w:rsidP="00842A29">
      <w:pPr>
        <w:rPr>
          <w:ins w:id="3106" w:author="Jens-Rainer Ohm" w:date="2023-10-13T10:27:00Z"/>
          <w:lang w:eastAsia="de-DE"/>
        </w:rPr>
      </w:pPr>
    </w:p>
    <w:p w14:paraId="6CF36D64" w14:textId="3DC0EB75" w:rsidR="00317723" w:rsidRDefault="00317723" w:rsidP="00842A29">
      <w:pPr>
        <w:rPr>
          <w:ins w:id="3107" w:author="Jens-Rainer Ohm" w:date="2023-10-13T10:27:00Z"/>
          <w:lang w:eastAsia="de-DE"/>
        </w:rPr>
      </w:pPr>
      <w:ins w:id="3108" w:author="Jens-Rainer Ohm" w:date="2023-10-13T10:27:00Z">
        <w:r>
          <w:rPr>
            <w:lang w:eastAsia="de-DE"/>
          </w:rPr>
          <w:t>A joint meeting with WG 4 and AG 5 has to be planned on JVET-AF0075.</w:t>
        </w:r>
      </w:ins>
    </w:p>
    <w:p w14:paraId="17A96323" w14:textId="77777777" w:rsidR="00317723" w:rsidRPr="00891DDE" w:rsidRDefault="00317723" w:rsidP="00842A29">
      <w:pPr>
        <w:rPr>
          <w:lang w:eastAsia="de-DE"/>
          <w:rPrChange w:id="3109" w:author="Jens-Rainer Ohm" w:date="2023-10-13T10:22:00Z">
            <w:rPr>
              <w:lang w:val="en-CA" w:eastAsia="de-DE"/>
            </w:rPr>
          </w:rPrChange>
        </w:rPr>
      </w:pPr>
    </w:p>
    <w:p w14:paraId="2235AE20" w14:textId="7C4256AA" w:rsidR="00842A29" w:rsidRPr="00D70C81" w:rsidRDefault="006B7541" w:rsidP="00842A29">
      <w:pPr>
        <w:pStyle w:val="berschrift9"/>
        <w:rPr>
          <w:sz w:val="24"/>
          <w:lang w:val="en-CA" w:eastAsia="de-DE"/>
        </w:rPr>
      </w:pPr>
      <w:hyperlink r:id="rId120"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pPr>
        <w:numPr>
          <w:ilvl w:val="0"/>
          <w:numId w:val="317"/>
        </w:numPr>
        <w:rPr>
          <w:ins w:id="3110" w:author="Jens-Rainer Ohm" w:date="2023-10-13T11:33:00Z"/>
          <w:b/>
          <w:lang w:eastAsia="de-DE"/>
        </w:rPr>
        <w:pPrChange w:id="3111" w:author="Jens-Rainer Ohm" w:date="2023-10-13T20:43:00Z">
          <w:pPr>
            <w:numPr>
              <w:numId w:val="44"/>
            </w:numPr>
            <w:ind w:left="432" w:hanging="432"/>
          </w:pPr>
        </w:pPrChange>
      </w:pPr>
      <w:ins w:id="3112" w:author="Jens-Rainer Ohm" w:date="2023-10-13T11:33:00Z">
        <w:r w:rsidRPr="00FF1EFF">
          <w:rPr>
            <w:b/>
            <w:lang w:eastAsia="de-DE"/>
          </w:rPr>
          <w:t>Activities</w:t>
        </w:r>
      </w:ins>
    </w:p>
    <w:p w14:paraId="28FCD31D" w14:textId="77777777" w:rsidR="00FF1EFF" w:rsidRPr="00FF1EFF" w:rsidRDefault="00FF1EFF" w:rsidP="00FF1EFF">
      <w:pPr>
        <w:rPr>
          <w:ins w:id="3113" w:author="Jens-Rainer Ohm" w:date="2023-10-13T11:33:00Z"/>
          <w:lang w:val="en-CA" w:eastAsia="de-DE"/>
        </w:rPr>
      </w:pPr>
      <w:ins w:id="3114" w:author="Jens-Rainer Ohm" w:date="2023-10-13T11:33:00Z">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ins>
    </w:p>
    <w:p w14:paraId="063BBF87" w14:textId="77777777" w:rsidR="00FF1EFF" w:rsidRPr="00FF1EFF" w:rsidRDefault="00FF1EFF" w:rsidP="00FF1EFF">
      <w:pPr>
        <w:rPr>
          <w:ins w:id="3115" w:author="Jens-Rainer Ohm" w:date="2023-10-13T11:33:00Z"/>
          <w:lang w:val="en-CA" w:eastAsia="de-DE"/>
        </w:rPr>
      </w:pPr>
    </w:p>
    <w:p w14:paraId="3D2F562A" w14:textId="77777777" w:rsidR="00FF1EFF" w:rsidRPr="00FF1EFF" w:rsidRDefault="00FF1EFF">
      <w:pPr>
        <w:numPr>
          <w:ilvl w:val="0"/>
          <w:numId w:val="317"/>
        </w:numPr>
        <w:rPr>
          <w:ins w:id="3116" w:author="Jens-Rainer Ohm" w:date="2023-10-13T11:33:00Z"/>
          <w:b/>
          <w:bCs/>
          <w:lang w:val="en-CA" w:eastAsia="de-DE"/>
        </w:rPr>
        <w:pPrChange w:id="3117" w:author="Jens-Rainer Ohm" w:date="2023-10-13T20:43:00Z">
          <w:pPr>
            <w:numPr>
              <w:numId w:val="44"/>
            </w:numPr>
            <w:ind w:left="432" w:hanging="432"/>
          </w:pPr>
        </w:pPrChange>
      </w:pPr>
      <w:ins w:id="3118" w:author="Jens-Rainer Ohm" w:date="2023-10-13T11:33:00Z">
        <w:r w:rsidRPr="0002200B">
          <w:rPr>
            <w:b/>
            <w:lang w:eastAsia="de-DE"/>
            <w:rPrChange w:id="3119" w:author="Jens-Rainer Ohm" w:date="2023-10-13T20:43:00Z">
              <w:rPr>
                <w:b/>
                <w:bCs/>
                <w:lang w:val="en-CA" w:eastAsia="de-DE"/>
              </w:rPr>
            </w:rPrChange>
          </w:rPr>
          <w:t>Timeline</w:t>
        </w:r>
      </w:ins>
    </w:p>
    <w:p w14:paraId="5C0964F8" w14:textId="77777777" w:rsidR="00FF1EFF" w:rsidRPr="00FF1EFF" w:rsidRDefault="00FF1EFF" w:rsidP="00FF1EFF">
      <w:pPr>
        <w:rPr>
          <w:ins w:id="3120" w:author="Jens-Rainer Ohm" w:date="2023-10-13T11:33:00Z"/>
          <w:lang w:val="en-CA" w:eastAsia="de-DE"/>
        </w:rPr>
      </w:pPr>
      <w:ins w:id="3121" w:author="Jens-Rainer Ohm" w:date="2023-10-13T11:33:00Z">
        <w:r w:rsidRPr="00FF1EFF">
          <w:rPr>
            <w:lang w:val="en-CA" w:eastAsia="de-DE"/>
          </w:rPr>
          <w:t>The progress on the Conformance testing specification is proceeding per the timeline below:</w:t>
        </w:r>
      </w:ins>
    </w:p>
    <w:p w14:paraId="6F736485" w14:textId="77777777" w:rsidR="00FF1EFF" w:rsidRPr="00FF1EFF" w:rsidRDefault="00FF1EFF" w:rsidP="00FF1EFF">
      <w:pPr>
        <w:numPr>
          <w:ilvl w:val="0"/>
          <w:numId w:val="278"/>
        </w:numPr>
        <w:rPr>
          <w:ins w:id="3122" w:author="Jens-Rainer Ohm" w:date="2023-10-13T11:33:00Z"/>
          <w:b/>
          <w:bCs/>
          <w:lang w:eastAsia="de-DE"/>
        </w:rPr>
      </w:pPr>
      <w:ins w:id="3123" w:author="Jens-Rainer Ohm" w:date="2023-10-13T11:33:00Z">
        <w:r w:rsidRPr="00FF1EFF">
          <w:rPr>
            <w:b/>
            <w:bCs/>
            <w:lang w:eastAsia="de-DE"/>
          </w:rPr>
          <w:t>VVCv1 conformance:</w:t>
        </w:r>
      </w:ins>
    </w:p>
    <w:p w14:paraId="38E427C5" w14:textId="77777777" w:rsidR="00FF1EFF" w:rsidRPr="00FF1EFF" w:rsidRDefault="00FF1EFF" w:rsidP="00FF1EFF">
      <w:pPr>
        <w:numPr>
          <w:ilvl w:val="1"/>
          <w:numId w:val="278"/>
        </w:numPr>
        <w:rPr>
          <w:ins w:id="3124" w:author="Jens-Rainer Ohm" w:date="2023-10-13T11:33:00Z"/>
          <w:lang w:eastAsia="de-DE"/>
        </w:rPr>
      </w:pPr>
      <w:ins w:id="3125" w:author="Jens-Rainer Ohm" w:date="2023-10-13T11:33:00Z">
        <w:r w:rsidRPr="00FF1EFF">
          <w:rPr>
            <w:lang w:eastAsia="de-DE"/>
          </w:rPr>
          <w:t>ISO/IEC FDIS 23090-15 issued from 2021-10 meeting, FDIS registered for formal approval 2022-07-11, FDIS ballot closed 2022-11-04, standard published 2022-11-24</w:t>
        </w:r>
      </w:ins>
    </w:p>
    <w:p w14:paraId="23D6884F" w14:textId="77777777" w:rsidR="00FF1EFF" w:rsidRPr="00FF1EFF" w:rsidRDefault="00FF1EFF" w:rsidP="00FF1EFF">
      <w:pPr>
        <w:numPr>
          <w:ilvl w:val="1"/>
          <w:numId w:val="278"/>
        </w:numPr>
        <w:rPr>
          <w:ins w:id="3126" w:author="Jens-Rainer Ohm" w:date="2023-10-13T11:33:00Z"/>
          <w:lang w:eastAsia="de-DE"/>
        </w:rPr>
      </w:pPr>
      <w:ins w:id="3127" w:author="Jens-Rainer Ohm" w:date="2023-10-13T11:33:00Z">
        <w:r w:rsidRPr="00FF1EFF">
          <w:rPr>
            <w:lang w:eastAsia="de-DE"/>
          </w:rPr>
          <w:t>H.266.1 V1 Consent 2022-01-28, Last Call began 2022-04-01, Approved 2022-04-29, pre-published 2022-05-17, standard published 2022-07-12.</w:t>
        </w:r>
      </w:ins>
    </w:p>
    <w:p w14:paraId="78380D12" w14:textId="77777777" w:rsidR="00FF1EFF" w:rsidRPr="00FF1EFF" w:rsidRDefault="00FF1EFF" w:rsidP="00FF1EFF">
      <w:pPr>
        <w:rPr>
          <w:ins w:id="3128" w:author="Jens-Rainer Ohm" w:date="2023-10-13T11:33:00Z"/>
          <w:lang w:eastAsia="de-DE"/>
        </w:rPr>
      </w:pPr>
    </w:p>
    <w:p w14:paraId="195A6B98" w14:textId="77777777" w:rsidR="00FF1EFF" w:rsidRPr="00FF1EFF" w:rsidRDefault="00FF1EFF" w:rsidP="00FF1EFF">
      <w:pPr>
        <w:numPr>
          <w:ilvl w:val="0"/>
          <w:numId w:val="278"/>
        </w:numPr>
        <w:rPr>
          <w:ins w:id="3129" w:author="Jens-Rainer Ohm" w:date="2023-10-13T11:33:00Z"/>
          <w:b/>
          <w:bCs/>
          <w:lang w:eastAsia="de-DE"/>
        </w:rPr>
      </w:pPr>
      <w:ins w:id="3130" w:author="Jens-Rainer Ohm" w:date="2023-10-13T11:33:00Z">
        <w:r w:rsidRPr="00FF1EFF">
          <w:rPr>
            <w:b/>
            <w:bCs/>
            <w:lang w:eastAsia="de-DE"/>
          </w:rPr>
          <w:t>VVCv2 conformance:</w:t>
        </w:r>
      </w:ins>
    </w:p>
    <w:p w14:paraId="3CDE6A08" w14:textId="77777777" w:rsidR="00FF1EFF" w:rsidRPr="00FF1EFF" w:rsidRDefault="00FF1EFF" w:rsidP="00FF1EFF">
      <w:pPr>
        <w:numPr>
          <w:ilvl w:val="1"/>
          <w:numId w:val="278"/>
        </w:numPr>
        <w:rPr>
          <w:ins w:id="3131" w:author="Jens-Rainer Ohm" w:date="2023-10-13T11:33:00Z"/>
          <w:lang w:eastAsia="de-DE"/>
        </w:rPr>
      </w:pPr>
      <w:ins w:id="3132" w:author="Jens-Rainer Ohm" w:date="2023-10-13T11:33:00Z">
        <w:r w:rsidRPr="00FF1EFF">
          <w:rPr>
            <w:lang w:eastAsia="de-DE"/>
          </w:rPr>
          <w:t>ISO/IEC 23090-15/Amd.1 CDAM: 2021-10</w:t>
        </w:r>
      </w:ins>
    </w:p>
    <w:p w14:paraId="3B967725" w14:textId="77777777" w:rsidR="00FF1EFF" w:rsidRPr="00FF1EFF" w:rsidRDefault="00FF1EFF" w:rsidP="00FF1EFF">
      <w:pPr>
        <w:numPr>
          <w:ilvl w:val="1"/>
          <w:numId w:val="278"/>
        </w:numPr>
        <w:rPr>
          <w:ins w:id="3133" w:author="Jens-Rainer Ohm" w:date="2023-10-13T11:33:00Z"/>
          <w:lang w:eastAsia="de-DE"/>
        </w:rPr>
      </w:pPr>
      <w:ins w:id="3134" w:author="Jens-Rainer Ohm" w:date="2023-10-13T11:33:00Z">
        <w:r w:rsidRPr="00FF1EFF">
          <w:rPr>
            <w:lang w:eastAsia="de-DE"/>
          </w:rPr>
          <w:t>ISO/IEC 23090-15/Amd.1 DAM: 2022-01</w:t>
        </w:r>
      </w:ins>
    </w:p>
    <w:p w14:paraId="16658FCD" w14:textId="77777777" w:rsidR="00FF1EFF" w:rsidRPr="00FF1EFF" w:rsidRDefault="00FF1EFF" w:rsidP="00FF1EFF">
      <w:pPr>
        <w:numPr>
          <w:ilvl w:val="1"/>
          <w:numId w:val="278"/>
        </w:numPr>
        <w:rPr>
          <w:ins w:id="3135" w:author="Jens-Rainer Ohm" w:date="2023-10-13T11:33:00Z"/>
          <w:lang w:eastAsia="de-DE"/>
        </w:rPr>
      </w:pPr>
      <w:ins w:id="3136" w:author="Jens-Rainer Ohm" w:date="2023-10-13T11:33:00Z">
        <w:r w:rsidRPr="00FF1EFF">
          <w:rPr>
            <w:lang w:eastAsia="de-DE"/>
          </w:rPr>
          <w:t>DAM ballot closed 2022-11-15</w:t>
        </w:r>
      </w:ins>
    </w:p>
    <w:p w14:paraId="514A5847" w14:textId="77777777" w:rsidR="00FF1EFF" w:rsidRPr="00FF1EFF" w:rsidRDefault="00FF1EFF" w:rsidP="00FF1EFF">
      <w:pPr>
        <w:numPr>
          <w:ilvl w:val="1"/>
          <w:numId w:val="278"/>
        </w:numPr>
        <w:rPr>
          <w:ins w:id="3137" w:author="Jens-Rainer Ohm" w:date="2023-10-13T11:33:00Z"/>
          <w:lang w:eastAsia="de-DE"/>
        </w:rPr>
      </w:pPr>
      <w:ins w:id="3138" w:author="Jens-Rainer Ohm" w:date="2023-10-13T11:33:00Z">
        <w:r w:rsidRPr="00FF1EFF">
          <w:rPr>
            <w:lang w:eastAsia="de-DE"/>
          </w:rPr>
          <w:t>ISO/IEC FDIS 23090-15:202x 2nd edition text output of 2023-01, preparation delayed to 2023-09</w:t>
        </w:r>
      </w:ins>
    </w:p>
    <w:p w14:paraId="2C298D76" w14:textId="77777777" w:rsidR="00FF1EFF" w:rsidRPr="00FF1EFF" w:rsidRDefault="00FF1EFF" w:rsidP="00FF1EFF">
      <w:pPr>
        <w:numPr>
          <w:ilvl w:val="1"/>
          <w:numId w:val="278"/>
        </w:numPr>
        <w:rPr>
          <w:ins w:id="3139" w:author="Jens-Rainer Ohm" w:date="2023-10-13T11:33:00Z"/>
          <w:lang w:eastAsia="de-DE"/>
        </w:rPr>
      </w:pPr>
      <w:ins w:id="3140" w:author="Jens-Rainer Ohm" w:date="2023-10-13T11:33:00Z">
        <w:r w:rsidRPr="00FF1EFF">
          <w:rPr>
            <w:lang w:val="en-CA" w:eastAsia="de-DE"/>
            <w:rPrChange w:id="3141" w:author="Jens-Rainer Ohm" w:date="2023-10-13T11:33:00Z">
              <w:rPr>
                <w:lang w:val="de-DE" w:eastAsia="de-DE"/>
              </w:rPr>
            </w:rPrChange>
          </w:rPr>
          <w:t xml:space="preserve">H.266.1 V2 forwarded by </w:t>
        </w:r>
        <w:r w:rsidRPr="00FF1EFF">
          <w:rPr>
            <w:lang w:val="en-CA" w:eastAsia="de-DE"/>
          </w:rPr>
          <w:t>JVET and Q6/16 for ITU-T Consent: 2023-07</w:t>
        </w:r>
      </w:ins>
    </w:p>
    <w:p w14:paraId="5124B066" w14:textId="77777777" w:rsidR="00FF1EFF" w:rsidRPr="00FF1EFF" w:rsidRDefault="00FF1EFF" w:rsidP="00FF1EFF">
      <w:pPr>
        <w:numPr>
          <w:ilvl w:val="1"/>
          <w:numId w:val="278"/>
        </w:numPr>
        <w:rPr>
          <w:ins w:id="3142" w:author="Jens-Rainer Ohm" w:date="2023-10-13T11:33:00Z"/>
          <w:lang w:eastAsia="de-DE"/>
        </w:rPr>
      </w:pPr>
      <w:ins w:id="3143" w:author="Jens-Rainer Ohm" w:date="2023-10-13T11:33:00Z">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ins>
    </w:p>
    <w:p w14:paraId="07900C4E" w14:textId="77777777" w:rsidR="00FF1EFF" w:rsidRPr="00FF1EFF" w:rsidRDefault="00FF1EFF" w:rsidP="00FF1EFF">
      <w:pPr>
        <w:numPr>
          <w:ilvl w:val="1"/>
          <w:numId w:val="278"/>
        </w:numPr>
        <w:rPr>
          <w:ins w:id="3144" w:author="Jens-Rainer Ohm" w:date="2023-10-13T11:33:00Z"/>
          <w:lang w:eastAsia="de-DE"/>
        </w:rPr>
      </w:pPr>
      <w:ins w:id="3145" w:author="Jens-Rainer Ohm" w:date="2023-10-13T11:33:00Z">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ins>
    </w:p>
    <w:p w14:paraId="3C34B83F" w14:textId="77777777" w:rsidR="00FF1EFF" w:rsidRPr="00FF1EFF" w:rsidRDefault="00FF1EFF" w:rsidP="00FF1EFF">
      <w:pPr>
        <w:rPr>
          <w:ins w:id="3146" w:author="Jens-Rainer Ohm" w:date="2023-10-13T11:33:00Z"/>
          <w:lang w:eastAsia="de-DE"/>
        </w:rPr>
      </w:pPr>
    </w:p>
    <w:p w14:paraId="4D8D0D4C" w14:textId="77777777" w:rsidR="00FF1EFF" w:rsidRPr="00FF1EFF" w:rsidRDefault="00FF1EFF">
      <w:pPr>
        <w:numPr>
          <w:ilvl w:val="0"/>
          <w:numId w:val="317"/>
        </w:numPr>
        <w:rPr>
          <w:ins w:id="3147" w:author="Jens-Rainer Ohm" w:date="2023-10-13T11:33:00Z"/>
          <w:b/>
          <w:bCs/>
          <w:lang w:val="en-CA" w:eastAsia="de-DE"/>
        </w:rPr>
        <w:pPrChange w:id="3148" w:author="Jens-Rainer Ohm" w:date="2023-10-13T20:43:00Z">
          <w:pPr>
            <w:numPr>
              <w:numId w:val="44"/>
            </w:numPr>
            <w:ind w:left="432" w:hanging="432"/>
          </w:pPr>
        </w:pPrChange>
      </w:pPr>
      <w:ins w:id="3149" w:author="Jens-Rainer Ohm" w:date="2023-10-13T11:33:00Z">
        <w:r w:rsidRPr="00FF1EFF">
          <w:rPr>
            <w:b/>
            <w:bCs/>
            <w:lang w:val="en-CA" w:eastAsia="de-DE"/>
          </w:rPr>
          <w:t xml:space="preserve">Status on </w:t>
        </w:r>
        <w:r w:rsidRPr="0002200B">
          <w:rPr>
            <w:b/>
            <w:lang w:eastAsia="de-DE"/>
            <w:rPrChange w:id="3150" w:author="Jens-Rainer Ohm" w:date="2023-10-13T20:43:00Z">
              <w:rPr>
                <w:b/>
                <w:bCs/>
                <w:lang w:val="en-CA" w:eastAsia="de-DE"/>
              </w:rPr>
            </w:rPrChange>
          </w:rPr>
          <w:t>bitstream</w:t>
        </w:r>
        <w:r w:rsidRPr="00FF1EFF">
          <w:rPr>
            <w:b/>
            <w:bCs/>
            <w:lang w:val="en-CA" w:eastAsia="de-DE"/>
          </w:rPr>
          <w:t xml:space="preserve"> submission</w:t>
        </w:r>
      </w:ins>
    </w:p>
    <w:p w14:paraId="3743F03B" w14:textId="77777777" w:rsidR="00FF1EFF" w:rsidRPr="00FF1EFF" w:rsidRDefault="00FF1EFF" w:rsidP="00FF1EFF">
      <w:pPr>
        <w:rPr>
          <w:ins w:id="3151" w:author="Jens-Rainer Ohm" w:date="2023-10-13T11:33:00Z"/>
          <w:lang w:val="en-CA" w:eastAsia="de-DE"/>
        </w:rPr>
      </w:pPr>
      <w:ins w:id="3152" w:author="Jens-Rainer Ohm" w:date="2023-10-13T11:33:00Z">
        <w:r w:rsidRPr="00FF1EFF">
          <w:rPr>
            <w:lang w:val="en-CA" w:eastAsia="de-DE"/>
          </w:rPr>
          <w:t>The status at the time of preparation of this report is as follows:</w:t>
        </w:r>
      </w:ins>
    </w:p>
    <w:p w14:paraId="4463D62F" w14:textId="77777777" w:rsidR="00FF1EFF" w:rsidRPr="00FF1EFF" w:rsidRDefault="00FF1EFF" w:rsidP="00FF1EFF">
      <w:pPr>
        <w:numPr>
          <w:ilvl w:val="0"/>
          <w:numId w:val="278"/>
        </w:numPr>
        <w:rPr>
          <w:ins w:id="3153" w:author="Jens-Rainer Ohm" w:date="2023-10-13T11:33:00Z"/>
          <w:lang w:eastAsia="de-DE"/>
        </w:rPr>
      </w:pPr>
      <w:ins w:id="3154" w:author="Jens-Rainer Ohm" w:date="2023-10-13T11:33:00Z">
        <w:r w:rsidRPr="00FF1EFF">
          <w:rPr>
            <w:lang w:eastAsia="de-DE"/>
          </w:rPr>
          <w:t xml:space="preserve">conformance bitstreams for VVC: </w:t>
        </w:r>
      </w:ins>
    </w:p>
    <w:p w14:paraId="451C9F3E" w14:textId="77777777" w:rsidR="00FF1EFF" w:rsidRPr="00FF1EFF" w:rsidRDefault="00FF1EFF" w:rsidP="00FF1EFF">
      <w:pPr>
        <w:numPr>
          <w:ilvl w:val="1"/>
          <w:numId w:val="278"/>
        </w:numPr>
        <w:rPr>
          <w:ins w:id="3155" w:author="Jens-Rainer Ohm" w:date="2023-10-13T11:33:00Z"/>
          <w:lang w:eastAsia="de-DE"/>
        </w:rPr>
      </w:pPr>
      <w:ins w:id="3156" w:author="Jens-Rainer Ohm" w:date="2023-10-13T11:33:00Z">
        <w:r w:rsidRPr="00FF1EFF">
          <w:rPr>
            <w:lang w:eastAsia="de-DE"/>
          </w:rPr>
          <w:t xml:space="preserve">104 bitstream categories have been identified </w:t>
        </w:r>
      </w:ins>
    </w:p>
    <w:p w14:paraId="7615E303" w14:textId="77777777" w:rsidR="00FF1EFF" w:rsidRPr="00FF1EFF" w:rsidRDefault="00FF1EFF" w:rsidP="00FF1EFF">
      <w:pPr>
        <w:numPr>
          <w:ilvl w:val="1"/>
          <w:numId w:val="278"/>
        </w:numPr>
        <w:rPr>
          <w:ins w:id="3157" w:author="Jens-Rainer Ohm" w:date="2023-10-13T11:33:00Z"/>
          <w:lang w:eastAsia="de-DE"/>
        </w:rPr>
      </w:pPr>
      <w:ins w:id="3158" w:author="Jens-Rainer Ohm" w:date="2023-10-13T11:33:00Z">
        <w:r w:rsidRPr="00FF1EFF">
          <w:rPr>
            <w:lang w:eastAsia="de-DE"/>
          </w:rPr>
          <w:t>At least one bitstream has been submitted in each identified category</w:t>
        </w:r>
      </w:ins>
    </w:p>
    <w:p w14:paraId="40B2F3F5" w14:textId="77777777" w:rsidR="00FF1EFF" w:rsidRPr="00FF1EFF" w:rsidRDefault="00FF1EFF" w:rsidP="00FF1EFF">
      <w:pPr>
        <w:numPr>
          <w:ilvl w:val="1"/>
          <w:numId w:val="278"/>
        </w:numPr>
        <w:rPr>
          <w:ins w:id="3159" w:author="Jens-Rainer Ohm" w:date="2023-10-13T11:33:00Z"/>
          <w:lang w:eastAsia="de-DE"/>
        </w:rPr>
      </w:pPr>
      <w:ins w:id="3160" w:author="Jens-Rainer Ohm" w:date="2023-10-13T11:33:00Z">
        <w:r w:rsidRPr="00FF1EFF">
          <w:rPr>
            <w:lang w:eastAsia="de-DE"/>
          </w:rPr>
          <w:t>283 total bitstreams have been provided, checked, and made available</w:t>
        </w:r>
      </w:ins>
    </w:p>
    <w:p w14:paraId="2C45E03D" w14:textId="77777777" w:rsidR="00FF1EFF" w:rsidRPr="00FF1EFF" w:rsidRDefault="00FF1EFF" w:rsidP="00FF1EFF">
      <w:pPr>
        <w:numPr>
          <w:ilvl w:val="1"/>
          <w:numId w:val="278"/>
        </w:numPr>
        <w:rPr>
          <w:ins w:id="3161" w:author="Jens-Rainer Ohm" w:date="2023-10-13T11:33:00Z"/>
          <w:lang w:eastAsia="de-DE"/>
        </w:rPr>
      </w:pPr>
      <w:ins w:id="3162" w:author="Jens-Rainer Ohm" w:date="2023-10-13T11:33:00Z">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ins>
    </w:p>
    <w:p w14:paraId="0FB83CA9" w14:textId="77777777" w:rsidR="00FF1EFF" w:rsidRPr="00FF1EFF" w:rsidRDefault="00FF1EFF" w:rsidP="00FF1EFF">
      <w:pPr>
        <w:numPr>
          <w:ilvl w:val="0"/>
          <w:numId w:val="278"/>
        </w:numPr>
        <w:rPr>
          <w:ins w:id="3163" w:author="Jens-Rainer Ohm" w:date="2023-10-13T11:33:00Z"/>
          <w:lang w:eastAsia="de-DE"/>
        </w:rPr>
      </w:pPr>
      <w:ins w:id="3164" w:author="Jens-Rainer Ohm" w:date="2023-10-13T11:33:00Z">
        <w:r w:rsidRPr="00FF1EFF">
          <w:rPr>
            <w:lang w:eastAsia="de-DE"/>
          </w:rPr>
          <w:t>conformance bitstreams for VVC operation range extensions:</w:t>
        </w:r>
      </w:ins>
    </w:p>
    <w:p w14:paraId="29FBD139" w14:textId="77777777" w:rsidR="00FF1EFF" w:rsidRPr="00FF1EFF" w:rsidRDefault="00FF1EFF" w:rsidP="00FF1EFF">
      <w:pPr>
        <w:numPr>
          <w:ilvl w:val="1"/>
          <w:numId w:val="278"/>
        </w:numPr>
        <w:rPr>
          <w:ins w:id="3165" w:author="Jens-Rainer Ohm" w:date="2023-10-13T11:33:00Z"/>
          <w:lang w:eastAsia="de-DE"/>
        </w:rPr>
      </w:pPr>
      <w:ins w:id="3166" w:author="Jens-Rainer Ohm" w:date="2023-10-13T11:33:00Z">
        <w:r w:rsidRPr="00FF1EFF">
          <w:rPr>
            <w:lang w:eastAsia="de-DE"/>
          </w:rPr>
          <w:lastRenderedPageBreak/>
          <w:t>57 bitstream categories have been identified</w:t>
        </w:r>
      </w:ins>
    </w:p>
    <w:p w14:paraId="3C964987" w14:textId="77777777" w:rsidR="00FF1EFF" w:rsidRPr="00FF1EFF" w:rsidRDefault="00FF1EFF" w:rsidP="00FF1EFF">
      <w:pPr>
        <w:numPr>
          <w:ilvl w:val="1"/>
          <w:numId w:val="278"/>
        </w:numPr>
        <w:rPr>
          <w:ins w:id="3167" w:author="Jens-Rainer Ohm" w:date="2023-10-13T11:33:00Z"/>
          <w:lang w:eastAsia="de-DE"/>
        </w:rPr>
      </w:pPr>
      <w:ins w:id="3168" w:author="Jens-Rainer Ohm" w:date="2023-10-13T11:33:00Z">
        <w:r w:rsidRPr="00FF1EFF">
          <w:rPr>
            <w:lang w:eastAsia="de-DE"/>
          </w:rPr>
          <w:t>1 bitstream of 1 identified category has been re-generated</w:t>
        </w:r>
      </w:ins>
    </w:p>
    <w:p w14:paraId="6C8FA75E" w14:textId="77777777" w:rsidR="00FF1EFF" w:rsidRPr="00FF1EFF" w:rsidRDefault="00FF1EFF" w:rsidP="00FF1EFF">
      <w:pPr>
        <w:numPr>
          <w:ilvl w:val="1"/>
          <w:numId w:val="278"/>
        </w:numPr>
        <w:rPr>
          <w:ins w:id="3169" w:author="Jens-Rainer Ohm" w:date="2023-10-13T11:33:00Z"/>
          <w:lang w:eastAsia="de-DE"/>
        </w:rPr>
      </w:pPr>
      <w:ins w:id="3170" w:author="Jens-Rainer Ohm" w:date="2023-10-13T11:33:00Z">
        <w:r w:rsidRPr="00FF1EFF">
          <w:rPr>
            <w:lang w:eastAsia="de-DE"/>
          </w:rPr>
          <w:t>128 bitstreams of 57 identified categories have been cross-checked and uploaded</w:t>
        </w:r>
        <w:bookmarkStart w:id="3171" w:name="_Hlk108436584"/>
        <w:r w:rsidRPr="00FF1EFF">
          <w:rPr>
            <w:lang w:eastAsia="de-DE"/>
          </w:rPr>
          <w:t>.</w:t>
        </w:r>
      </w:ins>
    </w:p>
    <w:p w14:paraId="5E14AD7E" w14:textId="77777777" w:rsidR="00FF1EFF" w:rsidRPr="00FF1EFF" w:rsidRDefault="00FF1EFF" w:rsidP="00FF1EFF">
      <w:pPr>
        <w:numPr>
          <w:ilvl w:val="1"/>
          <w:numId w:val="278"/>
        </w:numPr>
        <w:rPr>
          <w:ins w:id="3172" w:author="Jens-Rainer Ohm" w:date="2023-10-13T11:33:00Z"/>
          <w:lang w:eastAsia="de-DE"/>
        </w:rPr>
      </w:pPr>
      <w:ins w:id="3173" w:author="Jens-Rainer Ohm" w:date="2023-10-13T11:33:00Z">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ins>
    </w:p>
    <w:bookmarkEnd w:id="3171"/>
    <w:p w14:paraId="5A50ADC9" w14:textId="77777777" w:rsidR="00FF1EFF" w:rsidRPr="00FF1EFF" w:rsidRDefault="00FF1EFF" w:rsidP="00FF1EFF">
      <w:pPr>
        <w:rPr>
          <w:ins w:id="3174" w:author="Jens-Rainer Ohm" w:date="2023-10-13T11:33:00Z"/>
          <w:lang w:eastAsia="de-DE"/>
        </w:rPr>
      </w:pPr>
    </w:p>
    <w:p w14:paraId="6427F140" w14:textId="77777777" w:rsidR="00FF1EFF" w:rsidRPr="00FF1EFF" w:rsidRDefault="00FF1EFF">
      <w:pPr>
        <w:numPr>
          <w:ilvl w:val="0"/>
          <w:numId w:val="317"/>
        </w:numPr>
        <w:rPr>
          <w:ins w:id="3175" w:author="Jens-Rainer Ohm" w:date="2023-10-13T11:33:00Z"/>
          <w:b/>
          <w:bCs/>
          <w:lang w:val="en-CA" w:eastAsia="de-DE"/>
        </w:rPr>
        <w:pPrChange w:id="3176" w:author="Jens-Rainer Ohm" w:date="2023-10-13T20:43:00Z">
          <w:pPr>
            <w:numPr>
              <w:numId w:val="44"/>
            </w:numPr>
            <w:ind w:left="432" w:hanging="432"/>
          </w:pPr>
        </w:pPrChange>
      </w:pPr>
      <w:ins w:id="3177" w:author="Jens-Rainer Ohm" w:date="2023-10-13T11:33:00Z">
        <w:r w:rsidRPr="00FF1EFF">
          <w:rPr>
            <w:b/>
            <w:bCs/>
            <w:lang w:val="en-CA" w:eastAsia="de-DE"/>
          </w:rPr>
          <w:t>Activities and Discussion</w:t>
        </w:r>
      </w:ins>
    </w:p>
    <w:p w14:paraId="6B5F2067" w14:textId="77777777" w:rsidR="00FF1EFF" w:rsidRPr="00FF1EFF" w:rsidRDefault="00FF1EFF" w:rsidP="00FF1EFF">
      <w:pPr>
        <w:rPr>
          <w:ins w:id="3178" w:author="Jens-Rainer Ohm" w:date="2023-10-13T11:33:00Z"/>
          <w:lang w:eastAsia="de-DE"/>
        </w:rPr>
      </w:pPr>
      <w:ins w:id="3179" w:author="Jens-Rainer Ohm" w:date="2023-10-13T11:33:00Z">
        <w:r w:rsidRPr="00FF1EFF">
          <w:rPr>
            <w:lang w:eastAsia="de-DE"/>
          </w:rPr>
          <w:t xml:space="preserve">The AHG activities are on schedule with the preliminary timeline shown in section 2. </w:t>
        </w:r>
      </w:ins>
    </w:p>
    <w:p w14:paraId="3B6B0ECC" w14:textId="77777777" w:rsidR="00FF1EFF" w:rsidRPr="00FF1EFF" w:rsidRDefault="00FF1EFF" w:rsidP="00FF1EFF">
      <w:pPr>
        <w:rPr>
          <w:ins w:id="3180" w:author="Jens-Rainer Ohm" w:date="2023-10-13T11:33:00Z"/>
          <w:u w:val="single"/>
          <w:lang w:eastAsia="de-DE"/>
        </w:rPr>
      </w:pPr>
    </w:p>
    <w:p w14:paraId="152379DC" w14:textId="77777777" w:rsidR="00FF1EFF" w:rsidRPr="00FF1EFF" w:rsidRDefault="00FF1EFF" w:rsidP="00FF1EFF">
      <w:pPr>
        <w:rPr>
          <w:ins w:id="3181" w:author="Jens-Rainer Ohm" w:date="2023-10-13T11:33:00Z"/>
          <w:u w:val="single"/>
          <w:lang w:eastAsia="de-DE"/>
        </w:rPr>
      </w:pPr>
      <w:ins w:id="3182" w:author="Jens-Rainer Ohm" w:date="2023-10-13T11:33:00Z">
        <w:r w:rsidRPr="00FF1EFF">
          <w:rPr>
            <w:u w:val="single"/>
            <w:lang w:eastAsia="de-DE"/>
          </w:rPr>
          <w:t>VVC activities:</w:t>
        </w:r>
      </w:ins>
    </w:p>
    <w:p w14:paraId="0D06A6EB" w14:textId="77777777" w:rsidR="00FF1EFF" w:rsidRPr="00FF1EFF" w:rsidRDefault="00FF1EFF" w:rsidP="00FF1EFF">
      <w:pPr>
        <w:rPr>
          <w:ins w:id="3183" w:author="Jens-Rainer Ohm" w:date="2023-10-13T11:33:00Z"/>
          <w:lang w:eastAsia="de-DE"/>
        </w:rPr>
      </w:pPr>
      <w:ins w:id="3184" w:author="Jens-Rainer Ohm" w:date="2023-10-13T11:33:00Z">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r w:rsidRPr="00FF1EFF">
          <w:rPr>
            <w:lang w:eastAsia="de-DE"/>
          </w:rPr>
          <w:fldChar w:fldCharType="begin"/>
        </w:r>
        <w:r w:rsidRPr="00FF1EFF">
          <w:rPr>
            <w:lang w:eastAsia="de-DE"/>
          </w:rPr>
          <w:instrText xml:space="preserve"> HYPERLINK "https://www.itu.int/wftp3/av-arch/jvet-site/bitstream_exchange/VVC2ndEd/" \t "_blank" </w:instrText>
        </w:r>
        <w:r w:rsidRPr="00FF1EFF">
          <w:rPr>
            <w:lang w:eastAsia="de-DE"/>
          </w:rPr>
          <w:fldChar w:fldCharType="separate"/>
        </w:r>
        <w:r w:rsidRPr="00FF1EFF">
          <w:rPr>
            <w:rStyle w:val="Hyperlink"/>
            <w:lang w:eastAsia="de-DE"/>
          </w:rPr>
          <w:t>https://www.itu.int/wftp3/av-arch/jvet-site/bitstream_exchange/VVC2ndEd/</w:t>
        </w:r>
        <w:r w:rsidRPr="00FF1EFF">
          <w:rPr>
            <w:lang w:val="en-CA" w:eastAsia="de-DE"/>
          </w:rPr>
          <w:fldChar w:fldCharType="end"/>
        </w:r>
      </w:ins>
    </w:p>
    <w:p w14:paraId="533E4F79" w14:textId="77777777" w:rsidR="00FF1EFF" w:rsidRPr="00FF1EFF" w:rsidRDefault="00FF1EFF" w:rsidP="00FF1EFF">
      <w:pPr>
        <w:rPr>
          <w:ins w:id="3185" w:author="Jens-Rainer Ohm" w:date="2023-10-13T11:33:00Z"/>
          <w:lang w:eastAsia="de-DE"/>
        </w:rPr>
      </w:pPr>
    </w:p>
    <w:p w14:paraId="187BC773" w14:textId="77777777" w:rsidR="00FF1EFF" w:rsidRPr="00FF1EFF" w:rsidRDefault="00FF1EFF" w:rsidP="00FF1EFF">
      <w:pPr>
        <w:rPr>
          <w:ins w:id="3186" w:author="Jens-Rainer Ohm" w:date="2023-10-13T11:33:00Z"/>
          <w:u w:val="single"/>
          <w:lang w:eastAsia="de-DE"/>
        </w:rPr>
      </w:pPr>
      <w:ins w:id="3187" w:author="Jens-Rainer Ohm" w:date="2023-10-13T11:33:00Z">
        <w:r w:rsidRPr="00FF1EFF">
          <w:rPr>
            <w:u w:val="single"/>
            <w:lang w:eastAsia="de-DE"/>
          </w:rPr>
          <w:t>VVC operation range extensions activities:</w:t>
        </w:r>
      </w:ins>
    </w:p>
    <w:p w14:paraId="5F9F4F3B" w14:textId="77777777" w:rsidR="00FF1EFF" w:rsidRPr="00FF1EFF" w:rsidRDefault="00FF1EFF" w:rsidP="00FF1EFF">
      <w:pPr>
        <w:rPr>
          <w:ins w:id="3188" w:author="Jens-Rainer Ohm" w:date="2023-10-13T11:33:00Z"/>
          <w:lang w:eastAsia="de-DE"/>
        </w:rPr>
      </w:pPr>
      <w:ins w:id="3189" w:author="Jens-Rainer Ohm" w:date="2023-10-13T11:33:00Z">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r w:rsidRPr="00FF1EFF">
          <w:rPr>
            <w:lang w:eastAsia="de-DE"/>
          </w:rPr>
          <w:fldChar w:fldCharType="begin"/>
        </w:r>
        <w:r w:rsidRPr="00FF1EFF">
          <w:rPr>
            <w:lang w:eastAsia="de-DE"/>
          </w:rPr>
          <w:instrText xml:space="preserve"> HYPERLINK "https://www.itu.int/wftp3/av-arch/jvet-site/bitstream_exchange/VVC2ndEd/" \t "_blank" </w:instrText>
        </w:r>
        <w:r w:rsidRPr="00FF1EFF">
          <w:rPr>
            <w:lang w:eastAsia="de-DE"/>
          </w:rPr>
          <w:fldChar w:fldCharType="separate"/>
        </w:r>
        <w:r w:rsidRPr="00FF1EFF">
          <w:rPr>
            <w:rStyle w:val="Hyperlink"/>
            <w:lang w:eastAsia="de-DE"/>
          </w:rPr>
          <w:t>https://www.itu.int/wftp3/av-arch/jvet-site/bitstream_exchange/VVC2ndEd/</w:t>
        </w:r>
        <w:r w:rsidRPr="00FF1EFF">
          <w:rPr>
            <w:lang w:val="en-CA" w:eastAsia="de-DE"/>
          </w:rPr>
          <w:fldChar w:fldCharType="end"/>
        </w:r>
      </w:ins>
    </w:p>
    <w:p w14:paraId="7DAF7D12" w14:textId="77777777" w:rsidR="00FF1EFF" w:rsidRPr="00FF1EFF" w:rsidRDefault="00FF1EFF" w:rsidP="00FF1EFF">
      <w:pPr>
        <w:rPr>
          <w:ins w:id="3190" w:author="Jens-Rainer Ohm" w:date="2023-10-13T11:33:00Z"/>
          <w:lang w:eastAsia="de-DE"/>
        </w:rPr>
      </w:pPr>
    </w:p>
    <w:p w14:paraId="505E184B" w14:textId="77777777" w:rsidR="00FF1EFF" w:rsidRPr="00FF1EFF" w:rsidRDefault="00FF1EFF" w:rsidP="00FF1EFF">
      <w:pPr>
        <w:rPr>
          <w:ins w:id="3191" w:author="Jens-Rainer Ohm" w:date="2023-10-13T11:33:00Z"/>
          <w:u w:val="single"/>
          <w:lang w:eastAsia="de-DE"/>
        </w:rPr>
      </w:pPr>
      <w:ins w:id="3192" w:author="Jens-Rainer Ohm" w:date="2023-10-13T11:33:00Z">
        <w:r w:rsidRPr="00FF1EFF">
          <w:rPr>
            <w:u w:val="single"/>
            <w:lang w:eastAsia="de-DE"/>
          </w:rPr>
          <w:t xml:space="preserve">VVC Multilayer activities: </w:t>
        </w:r>
      </w:ins>
    </w:p>
    <w:p w14:paraId="44D6DFB8" w14:textId="77777777" w:rsidR="00FF1EFF" w:rsidRPr="00FF1EFF" w:rsidRDefault="00FF1EFF" w:rsidP="00FF1EFF">
      <w:pPr>
        <w:rPr>
          <w:ins w:id="3193" w:author="Jens-Rainer Ohm" w:date="2023-10-13T11:33:00Z"/>
          <w:lang w:eastAsia="de-DE"/>
        </w:rPr>
      </w:pPr>
      <w:ins w:id="3194" w:author="Jens-Rainer Ohm" w:date="2023-10-13T11:33:00Z">
        <w:r w:rsidRPr="00FF1EFF">
          <w:rPr>
            <w:lang w:eastAsia="de-DE"/>
          </w:rPr>
          <w:t xml:space="preserve">Six of the 7 additional conformance bitstreams for VVC multilayer configurations in JVET-AE2028 decoded correctly using VTM-20.2 are available in </w:t>
        </w:r>
        <w:r w:rsidRPr="00FF1EFF">
          <w:rPr>
            <w:lang w:eastAsia="de-DE"/>
          </w:rPr>
          <w:fldChar w:fldCharType="begin"/>
        </w:r>
        <w:r w:rsidRPr="00FF1EFF">
          <w:rPr>
            <w:lang w:eastAsia="de-DE"/>
          </w:rPr>
          <w:instrText xml:space="preserve"> HYPERLINK "https://www.itu.int/wftp3/av-arch/jvet-site/bitstream_exchange/VVCMultilayer/under_test/VTM-20.2/" </w:instrText>
        </w:r>
        <w:r w:rsidRPr="00FF1EFF">
          <w:rPr>
            <w:lang w:eastAsia="de-DE"/>
          </w:rPr>
          <w:fldChar w:fldCharType="separate"/>
        </w:r>
        <w:r w:rsidRPr="00FF1EFF">
          <w:rPr>
            <w:rStyle w:val="Hyperlink"/>
            <w:lang w:eastAsia="de-DE"/>
          </w:rPr>
          <w:t>https://www.itu.int/wftp3/av-arch/jvet-site/bitstream_exchange/VVCMultilayer/under_test/VTM-20.2/</w:t>
        </w:r>
        <w:r w:rsidRPr="00FF1EFF">
          <w:rPr>
            <w:lang w:val="en-CA" w:eastAsia="de-DE"/>
          </w:rPr>
          <w:fldChar w:fldCharType="end"/>
        </w:r>
        <w:r w:rsidRPr="00FF1EFF">
          <w:rPr>
            <w:u w:val="single"/>
            <w:lang w:eastAsia="de-DE"/>
          </w:rPr>
          <w:t xml:space="preserve">. </w:t>
        </w:r>
      </w:ins>
    </w:p>
    <w:p w14:paraId="025173F5" w14:textId="77777777" w:rsidR="00FF1EFF" w:rsidRPr="00FF1EFF" w:rsidRDefault="00FF1EFF" w:rsidP="00FF1EFF">
      <w:pPr>
        <w:rPr>
          <w:ins w:id="3195" w:author="Jens-Rainer Ohm" w:date="2023-10-13T11:33:00Z"/>
          <w:lang w:eastAsia="de-DE"/>
        </w:rPr>
      </w:pPr>
      <w:ins w:id="3196" w:author="Jens-Rainer Ohm" w:date="2023-10-13T11:33:00Z">
        <w:r w:rsidRPr="00FF1EFF">
          <w:rPr>
            <w:lang w:eastAsia="de-DE"/>
          </w:rPr>
          <w:t xml:space="preserve">Volunteers to cross check these 6 conformance bitstreams for VVC multilayer configurations have been identified and cross-check is ongoing. </w:t>
        </w:r>
      </w:ins>
    </w:p>
    <w:p w14:paraId="09DA36E1" w14:textId="77777777" w:rsidR="00FF1EFF" w:rsidRPr="00FF1EFF" w:rsidRDefault="00FF1EFF" w:rsidP="00FF1EFF">
      <w:pPr>
        <w:rPr>
          <w:ins w:id="3197" w:author="Jens-Rainer Ohm" w:date="2023-10-13T11:33:00Z"/>
          <w:lang w:eastAsia="de-DE"/>
        </w:rPr>
      </w:pPr>
      <w:ins w:id="3198" w:author="Jens-Rainer Ohm" w:date="2023-10-13T11:33:00Z">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r w:rsidRPr="00FF1EFF">
          <w:rPr>
            <w:lang w:eastAsia="de-DE"/>
          </w:rPr>
          <w:fldChar w:fldCharType="begin"/>
        </w:r>
        <w:r w:rsidRPr="00FF1EFF">
          <w:rPr>
            <w:lang w:eastAsia="de-DE"/>
          </w:rPr>
          <w:instrText xml:space="preserve"> HYPERLINK "https://www.itu.int/wftp3/av-arch/jvet-site/bitstream_exchange/VVCMultilayer/under_test/VTM-20.2/" </w:instrText>
        </w:r>
        <w:r w:rsidRPr="00FF1EFF">
          <w:rPr>
            <w:lang w:eastAsia="de-DE"/>
          </w:rPr>
          <w:fldChar w:fldCharType="separate"/>
        </w:r>
        <w:r w:rsidRPr="00FF1EFF">
          <w:rPr>
            <w:rStyle w:val="Hyperlink"/>
            <w:lang w:eastAsia="de-DE"/>
          </w:rPr>
          <w:t>https://www.itu.int/wftp3/av-arch/jvet-site/bitstream_exchange/VVCMultilayer/under_test/VTM-20.2/</w:t>
        </w:r>
        <w:r w:rsidRPr="00FF1EFF">
          <w:rPr>
            <w:lang w:val="en-CA" w:eastAsia="de-DE"/>
          </w:rPr>
          <w:fldChar w:fldCharType="end"/>
        </w:r>
        <w:r w:rsidRPr="00FF1EFF">
          <w:rPr>
            <w:u w:val="single"/>
            <w:lang w:eastAsia="de-DE"/>
          </w:rPr>
          <w:t xml:space="preserve"> </w:t>
        </w:r>
        <w:r w:rsidRPr="00FF1EFF">
          <w:rPr>
            <w:lang w:val="en-GB" w:eastAsia="de-DE"/>
          </w:rPr>
          <w:t xml:space="preserve">shortly. </w:t>
        </w:r>
      </w:ins>
    </w:p>
    <w:p w14:paraId="1378040D" w14:textId="77777777" w:rsidR="00FF1EFF" w:rsidRPr="00FF1EFF" w:rsidRDefault="00FF1EFF" w:rsidP="00FF1EFF">
      <w:pPr>
        <w:rPr>
          <w:ins w:id="3199" w:author="Jens-Rainer Ohm" w:date="2023-10-13T11:33:00Z"/>
          <w:lang w:eastAsia="de-DE"/>
        </w:rPr>
      </w:pPr>
      <w:ins w:id="3200" w:author="Jens-Rainer Ohm" w:date="2023-10-13T11:33:00Z">
        <w:r w:rsidRPr="00FF1EFF">
          <w:rPr>
            <w:lang w:eastAsia="de-DE"/>
          </w:rPr>
          <w:t>In total currently 7 additional conformance bitstreams for VVC multilayer configurations have been generated.</w:t>
        </w:r>
      </w:ins>
    </w:p>
    <w:p w14:paraId="7E401491" w14:textId="77777777" w:rsidR="00FF1EFF" w:rsidRPr="00FF1EFF" w:rsidRDefault="00FF1EFF" w:rsidP="00FF1EFF">
      <w:pPr>
        <w:rPr>
          <w:ins w:id="3201" w:author="Jens-Rainer Ohm" w:date="2023-10-13T11:33:00Z"/>
          <w:lang w:eastAsia="de-DE"/>
        </w:rPr>
      </w:pPr>
    </w:p>
    <w:p w14:paraId="7B61F5EC" w14:textId="77777777" w:rsidR="00FF1EFF" w:rsidRPr="00FF1EFF" w:rsidRDefault="00FF1EFF" w:rsidP="00FF1EFF">
      <w:pPr>
        <w:rPr>
          <w:ins w:id="3202" w:author="Jens-Rainer Ohm" w:date="2023-10-13T11:33:00Z"/>
          <w:lang w:eastAsia="de-DE"/>
        </w:rPr>
      </w:pPr>
      <w:ins w:id="3203" w:author="Jens-Rainer Ohm" w:date="2023-10-13T11:33:00Z">
        <w:r w:rsidRPr="00FF1EFF">
          <w:rPr>
            <w:u w:val="single"/>
            <w:lang w:eastAsia="de-DE"/>
          </w:rPr>
          <w:t>HEVC Multilayer supporting extended bit depth activities:</w:t>
        </w:r>
      </w:ins>
    </w:p>
    <w:p w14:paraId="78244EE6" w14:textId="77777777" w:rsidR="00FF1EFF" w:rsidRPr="00FF1EFF" w:rsidRDefault="00FF1EFF" w:rsidP="00FF1EFF">
      <w:pPr>
        <w:rPr>
          <w:ins w:id="3204" w:author="Jens-Rainer Ohm" w:date="2023-10-13T11:33:00Z"/>
          <w:lang w:eastAsia="de-DE"/>
        </w:rPr>
      </w:pPr>
      <w:ins w:id="3205" w:author="Jens-Rainer Ohm" w:date="2023-10-13T11:33:00Z">
        <w:r w:rsidRPr="00FF1EFF">
          <w:rPr>
            <w:lang w:eastAsia="de-DE"/>
          </w:rPr>
          <w:t xml:space="preserve">A merge request (MR) implementing the HEVC Multiview Main 10 profiles in JVET-AA1011 has been submitted in </w:t>
        </w:r>
        <w:r w:rsidRPr="00FF1EFF">
          <w:rPr>
            <w:lang w:eastAsia="de-DE"/>
          </w:rPr>
          <w:fldChar w:fldCharType="begin"/>
        </w:r>
        <w:r w:rsidRPr="00FF1EFF">
          <w:rPr>
            <w:lang w:eastAsia="de-DE"/>
          </w:rPr>
          <w:instrText xml:space="preserve"> HYPERLINK "https://vcgit.hhi.fraunhofer.de/jvet/HTM/-/merge_requests/5" </w:instrText>
        </w:r>
        <w:r w:rsidRPr="00FF1EFF">
          <w:rPr>
            <w:lang w:eastAsia="de-DE"/>
          </w:rPr>
          <w:fldChar w:fldCharType="separate"/>
        </w:r>
        <w:r w:rsidRPr="00FF1EFF">
          <w:rPr>
            <w:rStyle w:val="Hyperlink"/>
            <w:lang w:eastAsia="de-DE"/>
          </w:rPr>
          <w:t>https://vcgit.hhi.fraunhofer.de/jvet/HTM/-/merge_requests/5</w:t>
        </w:r>
        <w:r w:rsidRPr="00FF1EFF">
          <w:rPr>
            <w:lang w:val="en-CA" w:eastAsia="de-DE"/>
          </w:rPr>
          <w:fldChar w:fldCharType="end"/>
        </w:r>
        <w:r w:rsidRPr="00FF1EFF">
          <w:rPr>
            <w:lang w:eastAsia="de-DE"/>
          </w:rPr>
          <w:t xml:space="preserve"> </w:t>
        </w:r>
      </w:ins>
    </w:p>
    <w:p w14:paraId="23F3CA9D" w14:textId="77777777" w:rsidR="00FF1EFF" w:rsidRPr="00FF1EFF" w:rsidRDefault="00FF1EFF" w:rsidP="00FF1EFF">
      <w:pPr>
        <w:rPr>
          <w:ins w:id="3206" w:author="Jens-Rainer Ohm" w:date="2023-10-13T11:33:00Z"/>
          <w:lang w:eastAsia="de-DE"/>
        </w:rPr>
      </w:pPr>
      <w:ins w:id="3207" w:author="Jens-Rainer Ohm" w:date="2023-10-13T11:33:00Z">
        <w:r w:rsidRPr="00FF1EFF">
          <w:rPr>
            <w:lang w:eastAsia="de-DE"/>
          </w:rPr>
          <w:t xml:space="preserve">An implementation for the other HEVC Multiview profiles in JVET-AA1011 (Multiview Monochrome, and Multiview Monochrome 10 profiles) is still in progress.  </w:t>
        </w:r>
      </w:ins>
    </w:p>
    <w:p w14:paraId="5AB0A2A7" w14:textId="77777777" w:rsidR="00FF1EFF" w:rsidRPr="00FF1EFF" w:rsidRDefault="00FF1EFF" w:rsidP="00FF1EFF">
      <w:pPr>
        <w:rPr>
          <w:ins w:id="3208" w:author="Jens-Rainer Ohm" w:date="2023-10-13T11:33:00Z"/>
          <w:lang w:eastAsia="de-DE"/>
        </w:rPr>
      </w:pPr>
      <w:ins w:id="3209" w:author="Jens-Rainer Ohm" w:date="2023-10-13T11:33:00Z">
        <w:r w:rsidRPr="00FF1EFF">
          <w:rPr>
            <w:lang w:eastAsia="de-DE"/>
          </w:rPr>
          <w:t xml:space="preserve">Cross-checking of the 4 HEVC Multilayer supporting extended bit depth bitstreams in AD0232 is contingent to the merging of the above MR. Review of the MR is on-going. </w:t>
        </w:r>
      </w:ins>
    </w:p>
    <w:p w14:paraId="455CD4A8" w14:textId="77777777" w:rsidR="00FF1EFF" w:rsidRPr="00FF1EFF" w:rsidRDefault="00FF1EFF" w:rsidP="00FF1EFF">
      <w:pPr>
        <w:rPr>
          <w:ins w:id="3210" w:author="Jens-Rainer Ohm" w:date="2023-10-13T11:33:00Z"/>
          <w:lang w:eastAsia="de-DE"/>
        </w:rPr>
      </w:pPr>
    </w:p>
    <w:p w14:paraId="155711C4" w14:textId="77777777" w:rsidR="00FF1EFF" w:rsidRPr="00FF1EFF" w:rsidRDefault="00FF1EFF" w:rsidP="00FF1EFF">
      <w:pPr>
        <w:rPr>
          <w:ins w:id="3211" w:author="Jens-Rainer Ohm" w:date="2023-10-13T11:33:00Z"/>
          <w:lang w:eastAsia="de-DE"/>
        </w:rPr>
      </w:pPr>
      <w:ins w:id="3212" w:author="Jens-Rainer Ohm" w:date="2023-10-13T11:33:00Z">
        <w:r w:rsidRPr="00FF1EFF">
          <w:rPr>
            <w:lang w:eastAsia="de-DE"/>
          </w:rPr>
          <w:t>The regular JVET e-mail reflector was used for discussions (</w:t>
        </w:r>
        <w:r w:rsidRPr="00FF1EFF">
          <w:rPr>
            <w:lang w:eastAsia="de-DE"/>
          </w:rPr>
          <w:fldChar w:fldCharType="begin"/>
        </w:r>
        <w:r w:rsidRPr="00FF1EFF">
          <w:rPr>
            <w:lang w:eastAsia="de-DE"/>
          </w:rPr>
          <w:instrText xml:space="preserve"> HYPERLINK "mailto:jvet@lists.rwth-aachen.de" </w:instrText>
        </w:r>
        <w:r w:rsidRPr="00FF1EFF">
          <w:rPr>
            <w:lang w:eastAsia="de-DE"/>
          </w:rPr>
          <w:fldChar w:fldCharType="separate"/>
        </w:r>
        <w:r w:rsidRPr="00FF1EFF">
          <w:rPr>
            <w:rStyle w:val="Hyperlink"/>
            <w:lang w:eastAsia="de-DE"/>
          </w:rPr>
          <w:t>jvet@lists.rwth-aachen.de</w:t>
        </w:r>
        <w:r w:rsidRPr="00FF1EFF">
          <w:rPr>
            <w:lang w:val="en-CA" w:eastAsia="de-DE"/>
          </w:rPr>
          <w:fldChar w:fldCharType="end"/>
        </w:r>
        <w:r w:rsidRPr="00FF1EFF">
          <w:rPr>
            <w:lang w:eastAsia="de-DE"/>
          </w:rPr>
          <w:t xml:space="preserve">). </w:t>
        </w:r>
      </w:ins>
    </w:p>
    <w:p w14:paraId="485152C9" w14:textId="77777777" w:rsidR="00FF1EFF" w:rsidRPr="00FF1EFF" w:rsidRDefault="00FF1EFF" w:rsidP="00FF1EFF">
      <w:pPr>
        <w:rPr>
          <w:ins w:id="3213" w:author="Jens-Rainer Ohm" w:date="2023-10-13T11:33:00Z"/>
          <w:lang w:val="en-GB" w:eastAsia="de-DE"/>
        </w:rPr>
      </w:pPr>
      <w:ins w:id="3214" w:author="Jens-Rainer Ohm" w:date="2023-10-13T11:33:00Z">
        <w:r w:rsidRPr="00FF1EFF">
          <w:rPr>
            <w:lang w:val="en-GB" w:eastAsia="de-DE"/>
          </w:rPr>
          <w:t xml:space="preserve">The AHG5 chairs and JVET chairs can be reached at </w:t>
        </w:r>
        <w:r w:rsidRPr="00FF1EFF">
          <w:rPr>
            <w:lang w:eastAsia="de-DE"/>
          </w:rPr>
          <w:fldChar w:fldCharType="begin"/>
        </w:r>
        <w:r w:rsidRPr="00FF1EFF">
          <w:rPr>
            <w:lang w:eastAsia="de-DE"/>
          </w:rPr>
          <w:instrText xml:space="preserve"> HYPERLINK "mailto:jvet-conformance@lists.rwth-aachen.de" </w:instrText>
        </w:r>
        <w:r w:rsidRPr="00FF1EFF">
          <w:rPr>
            <w:lang w:eastAsia="de-DE"/>
          </w:rPr>
          <w:fldChar w:fldCharType="separate"/>
        </w:r>
        <w:r w:rsidRPr="00FF1EFF">
          <w:rPr>
            <w:rStyle w:val="Hyperlink"/>
            <w:lang w:val="en-GB" w:eastAsia="de-DE"/>
          </w:rPr>
          <w:t>jvet-conformance@lists.rwth-aachen.de</w:t>
        </w:r>
        <w:r w:rsidRPr="00FF1EFF">
          <w:rPr>
            <w:lang w:val="en-CA" w:eastAsia="de-DE"/>
          </w:rPr>
          <w:fldChar w:fldCharType="end"/>
        </w:r>
        <w:r w:rsidRPr="00FF1EFF">
          <w:rPr>
            <w:lang w:val="en-GB" w:eastAsia="de-DE"/>
          </w:rPr>
          <w:t>. Participants should not subscribe to this list but may send emails to it.</w:t>
        </w:r>
      </w:ins>
    </w:p>
    <w:p w14:paraId="72E1C6E7" w14:textId="77777777" w:rsidR="00FF1EFF" w:rsidRPr="00FF1EFF" w:rsidRDefault="00FF1EFF" w:rsidP="00FF1EFF">
      <w:pPr>
        <w:rPr>
          <w:ins w:id="3215" w:author="Jens-Rainer Ohm" w:date="2023-10-13T11:33:00Z"/>
          <w:lang w:val="en-GB" w:eastAsia="de-DE"/>
        </w:rPr>
      </w:pPr>
    </w:p>
    <w:p w14:paraId="5A987C9C" w14:textId="77777777" w:rsidR="00FF1EFF" w:rsidRPr="00FF1EFF" w:rsidRDefault="00FF1EFF">
      <w:pPr>
        <w:numPr>
          <w:ilvl w:val="0"/>
          <w:numId w:val="317"/>
        </w:numPr>
        <w:rPr>
          <w:ins w:id="3216" w:author="Jens-Rainer Ohm" w:date="2023-10-13T11:33:00Z"/>
          <w:b/>
          <w:bCs/>
          <w:lang w:val="en-CA" w:eastAsia="de-DE"/>
        </w:rPr>
        <w:pPrChange w:id="3217" w:author="Jens-Rainer Ohm" w:date="2023-10-13T20:43:00Z">
          <w:pPr>
            <w:numPr>
              <w:numId w:val="44"/>
            </w:numPr>
            <w:ind w:left="432" w:hanging="432"/>
          </w:pPr>
        </w:pPrChange>
      </w:pPr>
      <w:ins w:id="3218" w:author="Jens-Rainer Ohm" w:date="2023-10-13T11:33:00Z">
        <w:r w:rsidRPr="0002200B">
          <w:rPr>
            <w:b/>
            <w:lang w:eastAsia="de-DE"/>
            <w:rPrChange w:id="3219" w:author="Jens-Rainer Ohm" w:date="2023-10-13T20:43:00Z">
              <w:rPr>
                <w:b/>
                <w:bCs/>
                <w:lang w:val="en-CA" w:eastAsia="de-DE"/>
              </w:rPr>
            </w:rPrChange>
          </w:rPr>
          <w:t>Contributions</w:t>
        </w:r>
      </w:ins>
    </w:p>
    <w:p w14:paraId="26F14DB5" w14:textId="77777777" w:rsidR="00FF1EFF" w:rsidRPr="00FF1EFF" w:rsidRDefault="00FF1EFF" w:rsidP="00FF1EFF">
      <w:pPr>
        <w:rPr>
          <w:ins w:id="3220" w:author="Jens-Rainer Ohm" w:date="2023-10-13T11:33:00Z"/>
          <w:lang w:val="en-GB" w:eastAsia="de-DE"/>
        </w:rPr>
      </w:pPr>
      <w:ins w:id="3221" w:author="Jens-Rainer Ohm" w:date="2023-10-13T11:33:00Z">
        <w:r w:rsidRPr="00FF1EFF">
          <w:rPr>
            <w:lang w:val="en-GB" w:eastAsia="de-DE"/>
          </w:rPr>
          <w:t>None.</w:t>
        </w:r>
      </w:ins>
    </w:p>
    <w:p w14:paraId="123ED4D9" w14:textId="77777777" w:rsidR="00FF1EFF" w:rsidRPr="00FF1EFF" w:rsidRDefault="00FF1EFF" w:rsidP="00FF1EFF">
      <w:pPr>
        <w:rPr>
          <w:ins w:id="3222" w:author="Jens-Rainer Ohm" w:date="2023-10-13T11:33:00Z"/>
          <w:lang w:val="en-GB" w:eastAsia="de-DE"/>
        </w:rPr>
      </w:pPr>
    </w:p>
    <w:p w14:paraId="0F78563C" w14:textId="77777777" w:rsidR="00FF1EFF" w:rsidRPr="00FF1EFF" w:rsidRDefault="00FF1EFF">
      <w:pPr>
        <w:numPr>
          <w:ilvl w:val="0"/>
          <w:numId w:val="317"/>
        </w:numPr>
        <w:rPr>
          <w:ins w:id="3223" w:author="Jens-Rainer Ohm" w:date="2023-10-13T11:33:00Z"/>
          <w:b/>
          <w:bCs/>
          <w:lang w:val="en-CA" w:eastAsia="de-DE"/>
        </w:rPr>
        <w:pPrChange w:id="3224" w:author="Jens-Rainer Ohm" w:date="2023-10-13T20:43:00Z">
          <w:pPr>
            <w:numPr>
              <w:numId w:val="44"/>
            </w:numPr>
            <w:ind w:left="432" w:hanging="432"/>
          </w:pPr>
        </w:pPrChange>
      </w:pPr>
      <w:ins w:id="3225" w:author="Jens-Rainer Ohm" w:date="2023-10-13T11:33:00Z">
        <w:r w:rsidRPr="00FF1EFF">
          <w:rPr>
            <w:b/>
            <w:bCs/>
            <w:lang w:val="en-CA" w:eastAsia="de-DE"/>
          </w:rPr>
          <w:t xml:space="preserve">Ftp site </w:t>
        </w:r>
        <w:r w:rsidRPr="0002200B">
          <w:rPr>
            <w:b/>
            <w:lang w:eastAsia="de-DE"/>
            <w:rPrChange w:id="3226" w:author="Jens-Rainer Ohm" w:date="2023-10-13T20:43:00Z">
              <w:rPr>
                <w:b/>
                <w:bCs/>
                <w:lang w:val="en-CA" w:eastAsia="de-DE"/>
              </w:rPr>
            </w:rPrChange>
          </w:rPr>
          <w:t>information</w:t>
        </w:r>
      </w:ins>
    </w:p>
    <w:p w14:paraId="169107A1" w14:textId="77777777" w:rsidR="00FF1EFF" w:rsidRPr="00FF1EFF" w:rsidRDefault="00FF1EFF" w:rsidP="00FF1EFF">
      <w:pPr>
        <w:rPr>
          <w:ins w:id="3227" w:author="Jens-Rainer Ohm" w:date="2023-10-13T11:33:00Z"/>
          <w:lang w:val="en-CA" w:eastAsia="de-DE"/>
        </w:rPr>
      </w:pPr>
      <w:ins w:id="3228" w:author="Jens-Rainer Ohm" w:date="2023-10-13T11:33:00Z">
        <w:r w:rsidRPr="00FF1EFF">
          <w:rPr>
            <w:lang w:val="en-CA" w:eastAsia="de-DE"/>
          </w:rPr>
          <w:t xml:space="preserve">The procedure to exchange the bitstream (ftp cite, bitstream files, etc.) is specified in Sec 2 “Procedure” of </w:t>
        </w:r>
        <w:r w:rsidRPr="00FF1EFF">
          <w:rPr>
            <w:lang w:eastAsia="de-DE"/>
          </w:rPr>
          <w:fldChar w:fldCharType="begin"/>
        </w:r>
        <w:r w:rsidRPr="00FF1EFF">
          <w:rPr>
            <w:lang w:eastAsia="de-DE"/>
          </w:rPr>
          <w:instrText xml:space="preserve"> HYPERLINK "http://phenix.it-sudparis.eu/jvet/doc_end_user/current_document.php?id=8861" </w:instrText>
        </w:r>
        <w:r w:rsidRPr="00FF1EFF">
          <w:rPr>
            <w:lang w:eastAsia="de-DE"/>
          </w:rPr>
          <w:fldChar w:fldCharType="separate"/>
        </w:r>
        <w:r w:rsidRPr="00FF1EFF">
          <w:rPr>
            <w:rStyle w:val="Hyperlink"/>
            <w:lang w:val="en-CA" w:eastAsia="de-DE"/>
          </w:rPr>
          <w:t>JVET-R2008</w:t>
        </w:r>
        <w:r w:rsidRPr="00FF1EFF">
          <w:rPr>
            <w:lang w:val="en-CA" w:eastAsia="de-DE"/>
          </w:rPr>
          <w:fldChar w:fldCharType="end"/>
        </w:r>
        <w:r w:rsidRPr="00FF1EFF">
          <w:rPr>
            <w:lang w:val="en-CA" w:eastAsia="de-DE"/>
          </w:rPr>
          <w:t>. The ftp and http sites for downloading bitstreams are</w:t>
        </w:r>
      </w:ins>
    </w:p>
    <w:p w14:paraId="54DE5812" w14:textId="77777777" w:rsidR="00FF1EFF" w:rsidRPr="00FF1EFF" w:rsidRDefault="00FF1EFF" w:rsidP="00FF1EFF">
      <w:pPr>
        <w:rPr>
          <w:ins w:id="3229" w:author="Jens-Rainer Ohm" w:date="2023-10-13T11:33:00Z"/>
          <w:lang w:val="en-CA" w:eastAsia="de-DE"/>
        </w:rPr>
      </w:pPr>
    </w:p>
    <w:p w14:paraId="70E5874C" w14:textId="77777777" w:rsidR="00FF1EFF" w:rsidRPr="00FF1EFF" w:rsidRDefault="00FF1EFF" w:rsidP="00FF1EFF">
      <w:pPr>
        <w:numPr>
          <w:ilvl w:val="0"/>
          <w:numId w:val="278"/>
        </w:numPr>
        <w:rPr>
          <w:ins w:id="3230" w:author="Jens-Rainer Ohm" w:date="2023-10-13T11:33:00Z"/>
          <w:lang w:eastAsia="de-DE"/>
        </w:rPr>
      </w:pPr>
      <w:ins w:id="3231" w:author="Jens-Rainer Ohm" w:date="2023-10-13T11:33:00Z">
        <w:r w:rsidRPr="00FF1EFF">
          <w:rPr>
            <w:lang w:eastAsia="de-DE"/>
          </w:rPr>
          <w:t>VVC:</w:t>
        </w:r>
      </w:ins>
    </w:p>
    <w:p w14:paraId="308469DE" w14:textId="77777777" w:rsidR="00FF1EFF" w:rsidRPr="00FF1EFF" w:rsidRDefault="00FF1EFF" w:rsidP="00FF1EFF">
      <w:pPr>
        <w:rPr>
          <w:ins w:id="3232" w:author="Jens-Rainer Ohm" w:date="2023-10-13T11:33:00Z"/>
          <w:lang w:val="en-CA" w:eastAsia="de-DE"/>
        </w:rPr>
      </w:pPr>
      <w:ins w:id="3233" w:author="Jens-Rainer Ohm" w:date="2023-10-13T11:33:00Z">
        <w:r w:rsidRPr="00FF1EFF">
          <w:rPr>
            <w:lang w:val="en-CA" w:eastAsia="de-DE"/>
          </w:rPr>
          <w:tab/>
        </w:r>
        <w:r w:rsidRPr="00FF1EFF">
          <w:rPr>
            <w:lang w:eastAsia="de-DE"/>
          </w:rPr>
          <w:fldChar w:fldCharType="begin"/>
        </w:r>
        <w:r w:rsidRPr="00FF1EFF">
          <w:rPr>
            <w:lang w:eastAsia="de-DE"/>
          </w:rPr>
          <w:instrText xml:space="preserve"> HYPERLINK "ftp://ftp3.itu.int/jvet-site/bitstream_exchange/VVC" </w:instrText>
        </w:r>
        <w:r w:rsidRPr="00FF1EFF">
          <w:rPr>
            <w:lang w:eastAsia="de-DE"/>
          </w:rPr>
          <w:fldChar w:fldCharType="separate"/>
        </w:r>
        <w:r w:rsidRPr="00FF1EFF">
          <w:rPr>
            <w:rStyle w:val="Hyperlink"/>
            <w:lang w:val="en-CA" w:eastAsia="de-DE"/>
          </w:rPr>
          <w:t>ftp://ftp3.itu.int/jvet-site/bitstream_exchange/VVC</w:t>
        </w:r>
        <w:r w:rsidRPr="00FF1EFF">
          <w:rPr>
            <w:lang w:val="en-CA" w:eastAsia="de-DE"/>
          </w:rPr>
          <w:fldChar w:fldCharType="end"/>
        </w:r>
        <w:r w:rsidRPr="00FF1EFF">
          <w:rPr>
            <w:lang w:val="en-CA" w:eastAsia="de-DE"/>
          </w:rPr>
          <w:t xml:space="preserve"> </w:t>
        </w:r>
      </w:ins>
    </w:p>
    <w:p w14:paraId="62DE3BD8" w14:textId="77777777" w:rsidR="00FF1EFF" w:rsidRPr="00FF1EFF" w:rsidRDefault="00FF1EFF" w:rsidP="00FF1EFF">
      <w:pPr>
        <w:rPr>
          <w:ins w:id="3234" w:author="Jens-Rainer Ohm" w:date="2023-10-13T11:33:00Z"/>
          <w:lang w:val="en-CA" w:eastAsia="de-DE"/>
        </w:rPr>
      </w:pPr>
      <w:ins w:id="3235" w:author="Jens-Rainer Ohm" w:date="2023-10-13T11:33:00Z">
        <w:r w:rsidRPr="00FF1EFF">
          <w:rPr>
            <w:lang w:eastAsia="de-DE"/>
          </w:rPr>
          <w:tab/>
        </w:r>
        <w:r w:rsidRPr="00FF1EFF">
          <w:rPr>
            <w:lang w:eastAsia="de-DE"/>
          </w:rPr>
          <w:fldChar w:fldCharType="begin"/>
        </w:r>
        <w:r w:rsidRPr="00FF1EFF">
          <w:rPr>
            <w:lang w:eastAsia="de-DE"/>
          </w:rPr>
          <w:instrText xml:space="preserve"> HYPERLINK "https://www.itu.int/wftp3/av-arch/jvet-site/bitstream_exchange/VVC/" </w:instrText>
        </w:r>
        <w:r w:rsidRPr="00FF1EFF">
          <w:rPr>
            <w:lang w:eastAsia="de-DE"/>
          </w:rPr>
          <w:fldChar w:fldCharType="separate"/>
        </w:r>
        <w:r w:rsidRPr="00FF1EFF">
          <w:rPr>
            <w:rStyle w:val="Hyperlink"/>
            <w:lang w:eastAsia="de-DE"/>
          </w:rPr>
          <w:t>https://www.itu.int/wftp3/av-arch/jvet-site/bitstream_exchange/VVC/</w:t>
        </w:r>
        <w:r w:rsidRPr="00FF1EFF">
          <w:rPr>
            <w:lang w:val="en-CA" w:eastAsia="de-DE"/>
          </w:rPr>
          <w:fldChar w:fldCharType="end"/>
        </w:r>
      </w:ins>
    </w:p>
    <w:p w14:paraId="02AAB147" w14:textId="77777777" w:rsidR="00FF1EFF" w:rsidRPr="00FF1EFF" w:rsidRDefault="00FF1EFF" w:rsidP="00FF1EFF">
      <w:pPr>
        <w:numPr>
          <w:ilvl w:val="0"/>
          <w:numId w:val="278"/>
        </w:numPr>
        <w:rPr>
          <w:ins w:id="3236" w:author="Jens-Rainer Ohm" w:date="2023-10-13T11:33:00Z"/>
          <w:lang w:eastAsia="de-DE"/>
        </w:rPr>
      </w:pPr>
      <w:ins w:id="3237" w:author="Jens-Rainer Ohm" w:date="2023-10-13T11:33:00Z">
        <w:r w:rsidRPr="00FF1EFF">
          <w:rPr>
            <w:lang w:eastAsia="de-DE"/>
          </w:rPr>
          <w:t>VVC operation range extensions:</w:t>
        </w:r>
      </w:ins>
    </w:p>
    <w:p w14:paraId="695FA22B" w14:textId="77777777" w:rsidR="00FF1EFF" w:rsidRPr="00FF1EFF" w:rsidRDefault="00FF1EFF" w:rsidP="00FF1EFF">
      <w:pPr>
        <w:rPr>
          <w:ins w:id="3238" w:author="Jens-Rainer Ohm" w:date="2023-10-13T11:33:00Z"/>
          <w:lang w:val="en-CA" w:eastAsia="de-DE"/>
        </w:rPr>
      </w:pPr>
      <w:ins w:id="3239" w:author="Jens-Rainer Ohm" w:date="2023-10-13T11:33:00Z">
        <w:r w:rsidRPr="00FF1EFF">
          <w:rPr>
            <w:lang w:val="en-CA" w:eastAsia="de-DE"/>
          </w:rPr>
          <w:tab/>
        </w:r>
        <w:r w:rsidRPr="00FF1EFF">
          <w:rPr>
            <w:lang w:eastAsia="de-DE"/>
          </w:rPr>
          <w:fldChar w:fldCharType="begin"/>
        </w:r>
        <w:r w:rsidRPr="00FF1EFF">
          <w:rPr>
            <w:lang w:eastAsia="de-DE"/>
          </w:rPr>
          <w:instrText xml:space="preserve"> HYPERLINK "ftp://ftp3.itu.int/jvet-site/bitstream_exchange/VVCv2/draft_conformance/draft" </w:instrText>
        </w:r>
        <w:r w:rsidRPr="00FF1EFF">
          <w:rPr>
            <w:lang w:eastAsia="de-DE"/>
          </w:rPr>
          <w:fldChar w:fldCharType="separate"/>
        </w:r>
        <w:r w:rsidRPr="00FF1EFF">
          <w:rPr>
            <w:rStyle w:val="Hyperlink"/>
            <w:lang w:val="en-CA" w:eastAsia="de-DE"/>
          </w:rPr>
          <w:t>ftp://ftp3.itu.int/jvet-site/bitstream_exchange/VVCv2</w:t>
        </w:r>
        <w:r w:rsidRPr="00FF1EFF">
          <w:rPr>
            <w:lang w:val="en-CA" w:eastAsia="de-DE"/>
          </w:rPr>
          <w:fldChar w:fldCharType="end"/>
        </w:r>
        <w:r w:rsidRPr="00FF1EFF">
          <w:rPr>
            <w:lang w:val="en-CA" w:eastAsia="de-DE"/>
          </w:rPr>
          <w:t xml:space="preserve"> </w:t>
        </w:r>
      </w:ins>
    </w:p>
    <w:p w14:paraId="14DD405D" w14:textId="77777777" w:rsidR="00FF1EFF" w:rsidRPr="00FF1EFF" w:rsidRDefault="00FF1EFF" w:rsidP="00FF1EFF">
      <w:pPr>
        <w:rPr>
          <w:ins w:id="3240" w:author="Jens-Rainer Ohm" w:date="2023-10-13T11:33:00Z"/>
          <w:lang w:eastAsia="de-DE"/>
        </w:rPr>
      </w:pPr>
      <w:ins w:id="3241" w:author="Jens-Rainer Ohm" w:date="2023-10-13T11:33:00Z">
        <w:r w:rsidRPr="00FF1EFF">
          <w:rPr>
            <w:lang w:eastAsia="de-DE"/>
          </w:rPr>
          <w:tab/>
        </w:r>
        <w:r w:rsidRPr="00FF1EFF">
          <w:rPr>
            <w:lang w:eastAsia="de-DE"/>
          </w:rPr>
          <w:fldChar w:fldCharType="begin"/>
        </w:r>
        <w:r w:rsidRPr="00FF1EFF">
          <w:rPr>
            <w:lang w:eastAsia="de-DE"/>
          </w:rPr>
          <w:instrText xml:space="preserve"> HYPERLINK "https://www.itu.int/wftp3/av-arch/jvet-site/bitstream_exchange/VVCv2" </w:instrText>
        </w:r>
        <w:r w:rsidRPr="00FF1EFF">
          <w:rPr>
            <w:lang w:eastAsia="de-DE"/>
          </w:rPr>
          <w:fldChar w:fldCharType="separate"/>
        </w:r>
        <w:r w:rsidRPr="00FF1EFF">
          <w:rPr>
            <w:rStyle w:val="Hyperlink"/>
            <w:lang w:eastAsia="de-DE"/>
          </w:rPr>
          <w:t>https://www.itu.int/wftp3/av-arch/jvet-site/bitstream_exchange/VVCv2</w:t>
        </w:r>
        <w:r w:rsidRPr="00FF1EFF">
          <w:rPr>
            <w:lang w:val="en-CA" w:eastAsia="de-DE"/>
          </w:rPr>
          <w:fldChar w:fldCharType="end"/>
        </w:r>
      </w:ins>
    </w:p>
    <w:p w14:paraId="06FAFA1E" w14:textId="77777777" w:rsidR="00FF1EFF" w:rsidRPr="00FF1EFF" w:rsidRDefault="00FF1EFF" w:rsidP="00FF1EFF">
      <w:pPr>
        <w:rPr>
          <w:ins w:id="3242" w:author="Jens-Rainer Ohm" w:date="2023-10-13T11:33:00Z"/>
          <w:lang w:val="en-CA" w:eastAsia="de-DE"/>
        </w:rPr>
      </w:pPr>
    </w:p>
    <w:p w14:paraId="655A0B91" w14:textId="77777777" w:rsidR="00FF1EFF" w:rsidRPr="00FF1EFF" w:rsidRDefault="00FF1EFF" w:rsidP="00FF1EFF">
      <w:pPr>
        <w:rPr>
          <w:ins w:id="3243" w:author="Jens-Rainer Ohm" w:date="2023-10-13T11:33:00Z"/>
          <w:lang w:eastAsia="de-DE"/>
        </w:rPr>
      </w:pPr>
      <w:ins w:id="3244" w:author="Jens-Rainer Ohm" w:date="2023-10-13T11:33:00Z">
        <w:r w:rsidRPr="00FF1EFF">
          <w:rPr>
            <w:lang w:eastAsia="de-DE"/>
          </w:rPr>
          <w:t>The ftp site for uploading bitstream file is as follows.</w:t>
        </w:r>
      </w:ins>
    </w:p>
    <w:p w14:paraId="4A7A9C22" w14:textId="77777777" w:rsidR="00FF1EFF" w:rsidRPr="00FF1EFF" w:rsidRDefault="00FF1EFF" w:rsidP="00FF1EFF">
      <w:pPr>
        <w:rPr>
          <w:ins w:id="3245" w:author="Jens-Rainer Ohm" w:date="2023-10-13T11:33:00Z"/>
          <w:lang w:val="en-CA" w:eastAsia="de-DE"/>
        </w:rPr>
      </w:pPr>
      <w:ins w:id="3246" w:author="Jens-Rainer Ohm" w:date="2023-10-13T11:33:00Z">
        <w:r w:rsidRPr="00FF1EFF">
          <w:rPr>
            <w:lang w:val="en-CA" w:eastAsia="de-DE"/>
          </w:rPr>
          <w:tab/>
        </w:r>
        <w:r w:rsidRPr="00FF1EFF">
          <w:rPr>
            <w:lang w:eastAsia="de-DE"/>
          </w:rPr>
          <w:fldChar w:fldCharType="begin"/>
        </w:r>
        <w:r w:rsidRPr="00FF1EFF">
          <w:rPr>
            <w:lang w:eastAsia="de-DE"/>
          </w:rPr>
          <w:instrText xml:space="preserve"> HYPERLINK "ftp://ftp3.itu.int/jvet-site/dropbox/" </w:instrText>
        </w:r>
        <w:r w:rsidRPr="00FF1EFF">
          <w:rPr>
            <w:lang w:eastAsia="de-DE"/>
          </w:rPr>
          <w:fldChar w:fldCharType="separate"/>
        </w:r>
        <w:r w:rsidRPr="00FF1EFF">
          <w:rPr>
            <w:rStyle w:val="Hyperlink"/>
            <w:lang w:val="en-CA" w:eastAsia="de-DE"/>
          </w:rPr>
          <w:t>ftp://ftp3.itu.int/jvet-site/dropbox/</w:t>
        </w:r>
        <w:r w:rsidRPr="00FF1EFF">
          <w:rPr>
            <w:lang w:val="en-CA" w:eastAsia="de-DE"/>
          </w:rPr>
          <w:fldChar w:fldCharType="end"/>
        </w:r>
      </w:ins>
    </w:p>
    <w:p w14:paraId="5CC491C0" w14:textId="77777777" w:rsidR="00FF1EFF" w:rsidRPr="00FF1EFF" w:rsidRDefault="00FF1EFF" w:rsidP="00FF1EFF">
      <w:pPr>
        <w:rPr>
          <w:ins w:id="3247" w:author="Jens-Rainer Ohm" w:date="2023-10-13T11:33:00Z"/>
          <w:lang w:eastAsia="de-DE"/>
        </w:rPr>
      </w:pPr>
      <w:ins w:id="3248" w:author="Jens-Rainer Ohm" w:date="2023-10-13T11:33:00Z">
        <w:r w:rsidRPr="00FF1EFF">
          <w:rPr>
            <w:lang w:val="en-CA" w:eastAsia="de-DE"/>
          </w:rPr>
          <w:t xml:space="preserve"> </w:t>
        </w:r>
        <w:r w:rsidRPr="00FF1EFF">
          <w:rPr>
            <w:lang w:eastAsia="de-DE"/>
          </w:rPr>
          <w:tab/>
          <w:t xml:space="preserve">(user id: </w:t>
        </w:r>
        <w:proofErr w:type="spellStart"/>
        <w:r w:rsidRPr="00FF1EFF">
          <w:rPr>
            <w:lang w:eastAsia="de-DE"/>
          </w:rPr>
          <w:t>avguest</w:t>
        </w:r>
        <w:proofErr w:type="spellEnd"/>
        <w:r w:rsidRPr="00FF1EFF">
          <w:rPr>
            <w:lang w:eastAsia="de-DE"/>
          </w:rPr>
          <w:t>, passwd: Avguest201007)</w:t>
        </w:r>
      </w:ins>
    </w:p>
    <w:p w14:paraId="7C1864F0" w14:textId="77777777" w:rsidR="00FF1EFF" w:rsidRPr="00FF1EFF" w:rsidRDefault="00FF1EFF" w:rsidP="00FF1EFF">
      <w:pPr>
        <w:rPr>
          <w:ins w:id="3249" w:author="Jens-Rainer Ohm" w:date="2023-10-13T11:33:00Z"/>
          <w:lang w:eastAsia="de-DE"/>
        </w:rPr>
      </w:pPr>
      <w:ins w:id="3250" w:author="Jens-Rainer Ohm" w:date="2023-10-13T11:33:00Z">
        <w:r w:rsidRPr="00FF1EFF">
          <w:rPr>
            <w:lang w:eastAsia="de-DE"/>
          </w:rPr>
          <w:t xml:space="preserve">If using FileZilla, the following configuration is suggested: </w:t>
        </w:r>
      </w:ins>
    </w:p>
    <w:p w14:paraId="4EE5447F" w14:textId="77777777" w:rsidR="00FF1EFF" w:rsidRPr="00FF1EFF" w:rsidRDefault="00FF1EFF" w:rsidP="00FF1EFF">
      <w:pPr>
        <w:rPr>
          <w:ins w:id="3251" w:author="Jens-Rainer Ohm" w:date="2023-10-13T11:33:00Z"/>
          <w:lang w:val="en-CA" w:eastAsia="de-DE"/>
        </w:rPr>
      </w:pPr>
    </w:p>
    <w:p w14:paraId="4C8198F9" w14:textId="15ED238E" w:rsidR="00FF1EFF" w:rsidRPr="00FF1EFF" w:rsidRDefault="00FF1EFF" w:rsidP="00FF1EFF">
      <w:pPr>
        <w:rPr>
          <w:ins w:id="3252" w:author="Jens-Rainer Ohm" w:date="2023-10-13T11:33:00Z"/>
          <w:lang w:val="en-CA" w:eastAsia="de-DE"/>
        </w:rPr>
      </w:pPr>
      <w:ins w:id="3253" w:author="Jens-Rainer Ohm" w:date="2023-10-13T11:33:00Z">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ins>
    </w:p>
    <w:p w14:paraId="22D66452" w14:textId="77777777" w:rsidR="00FF1EFF" w:rsidRPr="00FF1EFF" w:rsidRDefault="00FF1EFF" w:rsidP="00FF1EFF">
      <w:pPr>
        <w:rPr>
          <w:ins w:id="3254" w:author="Jens-Rainer Ohm" w:date="2023-10-13T11:33:00Z"/>
          <w:lang w:val="en-CA" w:eastAsia="de-DE"/>
        </w:rPr>
      </w:pPr>
      <w:ins w:id="3255" w:author="Jens-Rainer Ohm" w:date="2023-10-13T11:33:00Z">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ins>
    </w:p>
    <w:p w14:paraId="15D36BCB" w14:textId="77777777" w:rsidR="00FF1EFF" w:rsidRPr="00FF1EFF" w:rsidRDefault="00FF1EFF" w:rsidP="00FF1EFF">
      <w:pPr>
        <w:rPr>
          <w:ins w:id="3256" w:author="Jens-Rainer Ohm" w:date="2023-10-13T11:33:00Z"/>
          <w:lang w:val="en-CA" w:eastAsia="de-DE"/>
        </w:rPr>
      </w:pPr>
    </w:p>
    <w:p w14:paraId="6ADB0197" w14:textId="77777777" w:rsidR="00FF1EFF" w:rsidRPr="00FF1EFF" w:rsidRDefault="00FF1EFF">
      <w:pPr>
        <w:numPr>
          <w:ilvl w:val="0"/>
          <w:numId w:val="317"/>
        </w:numPr>
        <w:rPr>
          <w:ins w:id="3257" w:author="Jens-Rainer Ohm" w:date="2023-10-13T11:33:00Z"/>
          <w:b/>
          <w:bCs/>
          <w:lang w:val="en-CA" w:eastAsia="de-DE"/>
        </w:rPr>
        <w:pPrChange w:id="3258" w:author="Jens-Rainer Ohm" w:date="2023-10-13T20:43:00Z">
          <w:pPr>
            <w:numPr>
              <w:numId w:val="44"/>
            </w:numPr>
            <w:ind w:left="432" w:hanging="432"/>
          </w:pPr>
        </w:pPrChange>
      </w:pPr>
      <w:ins w:id="3259" w:author="Jens-Rainer Ohm" w:date="2023-10-13T11:33:00Z">
        <w:r w:rsidRPr="0002200B">
          <w:rPr>
            <w:b/>
            <w:lang w:eastAsia="de-DE"/>
            <w:rPrChange w:id="3260" w:author="Jens-Rainer Ohm" w:date="2023-10-13T20:43:00Z">
              <w:rPr>
                <w:b/>
                <w:bCs/>
                <w:lang w:val="en-CA" w:eastAsia="de-DE"/>
              </w:rPr>
            </w:rPrChange>
          </w:rPr>
          <w:t>Recommendations</w:t>
        </w:r>
      </w:ins>
    </w:p>
    <w:p w14:paraId="6ED8FC8F" w14:textId="77777777" w:rsidR="00FF1EFF" w:rsidRPr="00FF1EFF" w:rsidRDefault="00FF1EFF" w:rsidP="00FF1EFF">
      <w:pPr>
        <w:rPr>
          <w:ins w:id="3261" w:author="Jens-Rainer Ohm" w:date="2023-10-13T11:33:00Z"/>
          <w:lang w:eastAsia="de-DE"/>
        </w:rPr>
      </w:pPr>
      <w:ins w:id="3262" w:author="Jens-Rainer Ohm" w:date="2023-10-13T11:33:00Z">
        <w:r w:rsidRPr="00FF1EFF">
          <w:rPr>
            <w:lang w:eastAsia="de-DE"/>
          </w:rPr>
          <w:t>The AHG recommends the following:</w:t>
        </w:r>
      </w:ins>
    </w:p>
    <w:p w14:paraId="155DD9C9" w14:textId="77777777" w:rsidR="00FF1EFF" w:rsidRPr="00FF1EFF" w:rsidRDefault="00FF1EFF" w:rsidP="00FF1EFF">
      <w:pPr>
        <w:numPr>
          <w:ilvl w:val="0"/>
          <w:numId w:val="278"/>
        </w:numPr>
        <w:rPr>
          <w:ins w:id="3263" w:author="Jens-Rainer Ohm" w:date="2023-10-13T11:33:00Z"/>
          <w:lang w:eastAsia="de-DE"/>
        </w:rPr>
      </w:pPr>
      <w:ins w:id="3264" w:author="Jens-Rainer Ohm" w:date="2023-10-13T11:33:00Z">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ins>
    </w:p>
    <w:p w14:paraId="4C78B3C8" w14:textId="77777777" w:rsidR="00FF1EFF" w:rsidRPr="00FF1EFF" w:rsidRDefault="00FF1EFF" w:rsidP="00FF1EFF">
      <w:pPr>
        <w:numPr>
          <w:ilvl w:val="0"/>
          <w:numId w:val="278"/>
        </w:numPr>
        <w:rPr>
          <w:ins w:id="3265" w:author="Jens-Rainer Ohm" w:date="2023-10-13T11:33:00Z"/>
          <w:lang w:eastAsia="de-DE"/>
        </w:rPr>
      </w:pPr>
      <w:ins w:id="3266" w:author="Jens-Rainer Ohm" w:date="2023-10-13T11:33:00Z">
        <w:r w:rsidRPr="00FF1EFF">
          <w:rPr>
            <w:lang w:eastAsia="de-DE"/>
          </w:rPr>
          <w:t>Maintain and update the conformance bitstream database and contribute to report problems in JVET document 1004</w:t>
        </w:r>
        <w:r w:rsidRPr="00FF1EFF">
          <w:rPr>
            <w:lang w:val="en-CA" w:eastAsia="de-DE"/>
          </w:rPr>
          <w:t>.</w:t>
        </w:r>
      </w:ins>
    </w:p>
    <w:p w14:paraId="4D95EF99" w14:textId="77777777" w:rsidR="00FF1EFF" w:rsidRPr="00FF1EFF" w:rsidRDefault="00FF1EFF" w:rsidP="00FF1EFF">
      <w:pPr>
        <w:numPr>
          <w:ilvl w:val="0"/>
          <w:numId w:val="278"/>
        </w:numPr>
        <w:rPr>
          <w:ins w:id="3267" w:author="Jens-Rainer Ohm" w:date="2023-10-13T11:33:00Z"/>
          <w:lang w:eastAsia="de-DE"/>
        </w:rPr>
      </w:pPr>
      <w:ins w:id="3268" w:author="Jens-Rainer Ohm" w:date="2023-10-13T11:33:00Z">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ins>
    </w:p>
    <w:p w14:paraId="1803BA6F" w14:textId="0D020D39" w:rsidR="00842A29" w:rsidDel="00097461" w:rsidRDefault="00842A29" w:rsidP="00842A29">
      <w:pPr>
        <w:rPr>
          <w:del w:id="3269" w:author="Jens-Rainer Ohm" w:date="2023-10-13T11:33:00Z"/>
          <w:lang w:val="en-CA" w:eastAsia="de-DE"/>
        </w:rPr>
      </w:pPr>
    </w:p>
    <w:p w14:paraId="22C1F097" w14:textId="3F17B2C1" w:rsidR="00097461" w:rsidRDefault="00097461" w:rsidP="00842A29">
      <w:pPr>
        <w:rPr>
          <w:ins w:id="3270" w:author="Jens-Rainer Ohm" w:date="2023-10-13T11:43:00Z"/>
          <w:lang w:val="en-CA" w:eastAsia="de-DE"/>
        </w:rPr>
      </w:pPr>
      <w:ins w:id="3271" w:author="Jens-Rainer Ohm" w:date="2023-10-13T11:41:00Z">
        <w:r>
          <w:rPr>
            <w:lang w:val="en-CA" w:eastAsia="de-DE"/>
          </w:rPr>
          <w:t>It was requested to clarify whether additional work can be expe</w:t>
        </w:r>
      </w:ins>
      <w:ins w:id="3272" w:author="Jens-Rainer Ohm" w:date="2023-10-13T11:42:00Z">
        <w:r>
          <w:rPr>
            <w:lang w:val="en-CA" w:eastAsia="de-DE"/>
          </w:rPr>
          <w:t>cted for defining more bitstreams in the category of VVC multi-layer, or if at some point the verified bi</w:t>
        </w:r>
      </w:ins>
      <w:ins w:id="3273" w:author="Jens-Rainer Ohm" w:date="2023-10-13T11:43:00Z">
        <w:r>
          <w:rPr>
            <w:lang w:val="en-CA" w:eastAsia="de-DE"/>
          </w:rPr>
          <w:t>t</w:t>
        </w:r>
      </w:ins>
      <w:ins w:id="3274" w:author="Jens-Rainer Ohm" w:date="2023-10-13T11:42:00Z">
        <w:r>
          <w:rPr>
            <w:lang w:val="en-CA" w:eastAsia="de-DE"/>
          </w:rPr>
          <w:t xml:space="preserve">streams </w:t>
        </w:r>
      </w:ins>
      <w:ins w:id="3275" w:author="Jens-Rainer Ohm" w:date="2023-10-13T11:43:00Z">
        <w:r>
          <w:rPr>
            <w:lang w:val="en-CA" w:eastAsia="de-DE"/>
          </w:rPr>
          <w:t>c</w:t>
        </w:r>
      </w:ins>
      <w:ins w:id="3276" w:author="Jens-Rainer Ohm" w:date="2023-10-13T11:42:00Z">
        <w:r>
          <w:rPr>
            <w:lang w:val="en-CA" w:eastAsia="de-DE"/>
          </w:rPr>
          <w:t>ould be submitted as</w:t>
        </w:r>
      </w:ins>
      <w:ins w:id="3277" w:author="Jens-Rainer Ohm" w:date="2023-10-13T11:43:00Z">
        <w:r>
          <w:rPr>
            <w:lang w:val="en-CA" w:eastAsia="de-DE"/>
          </w:rPr>
          <w:t xml:space="preserve"> </w:t>
        </w:r>
      </w:ins>
      <w:ins w:id="3278" w:author="Jens-Rainer Ohm" w:date="2023-10-13T11:42:00Z">
        <w:r>
          <w:rPr>
            <w:lang w:val="en-CA" w:eastAsia="de-DE"/>
          </w:rPr>
          <w:t>an extension of VVC conformance</w:t>
        </w:r>
      </w:ins>
      <w:ins w:id="3279" w:author="Jens-Rainer Ohm" w:date="2023-10-13T11:43:00Z">
        <w:r>
          <w:rPr>
            <w:lang w:val="en-CA" w:eastAsia="de-DE"/>
          </w:rPr>
          <w:t>.</w:t>
        </w:r>
      </w:ins>
    </w:p>
    <w:p w14:paraId="33338418" w14:textId="77777777" w:rsidR="00097461" w:rsidRPr="00D70C81" w:rsidRDefault="00097461" w:rsidP="00842A29">
      <w:pPr>
        <w:rPr>
          <w:ins w:id="3280" w:author="Jens-Rainer Ohm" w:date="2023-10-13T11:41:00Z"/>
          <w:lang w:val="en-CA" w:eastAsia="de-DE"/>
        </w:rPr>
      </w:pPr>
    </w:p>
    <w:p w14:paraId="0065B927" w14:textId="717B76D8" w:rsidR="00842A29" w:rsidRPr="00D70C81" w:rsidRDefault="006B7541" w:rsidP="00842A29">
      <w:pPr>
        <w:pStyle w:val="berschrift9"/>
        <w:rPr>
          <w:sz w:val="24"/>
          <w:lang w:val="en-CA" w:eastAsia="de-DE"/>
        </w:rPr>
      </w:pPr>
      <w:hyperlink r:id="rId12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ins w:id="3281" w:author="Jens-Rainer Ohm" w:date="2023-10-13T11:09:00Z"/>
          <w:lang w:val="en-CA" w:eastAsia="de-DE"/>
        </w:rPr>
      </w:pPr>
      <w:ins w:id="3282" w:author="Jens-Rainer Ohm" w:date="2023-10-13T11:04:00Z">
        <w:r>
          <w:rPr>
            <w:lang w:val="en-CA" w:eastAsia="de-DE"/>
          </w:rPr>
          <w:t>(zoom connection broke down</w:t>
        </w:r>
      </w:ins>
      <w:ins w:id="3283" w:author="Jens-Rainer Ohm" w:date="2023-10-13T11:13:00Z">
        <w:r w:rsidR="00764364">
          <w:rPr>
            <w:lang w:val="en-CA" w:eastAsia="de-DE"/>
          </w:rPr>
          <w:t xml:space="preserve"> Fri 13 1100</w:t>
        </w:r>
      </w:ins>
      <w:ins w:id="3284" w:author="Jens-Rainer Ohm" w:date="2023-10-13T11:04:00Z">
        <w:r>
          <w:rPr>
            <w:lang w:val="en-CA" w:eastAsia="de-DE"/>
          </w:rPr>
          <w:t>)</w:t>
        </w:r>
      </w:ins>
    </w:p>
    <w:p w14:paraId="1A6FF042" w14:textId="77777777" w:rsidR="00501B87" w:rsidRPr="00501B87" w:rsidRDefault="00501B87">
      <w:pPr>
        <w:numPr>
          <w:ilvl w:val="0"/>
          <w:numId w:val="321"/>
        </w:numPr>
        <w:rPr>
          <w:ins w:id="3285" w:author="Jens-Rainer Ohm" w:date="2023-10-13T20:45:00Z"/>
          <w:b/>
          <w:bCs/>
          <w:lang w:val="en-CA" w:eastAsia="de-DE"/>
        </w:rPr>
        <w:pPrChange w:id="3286" w:author="Jens-Rainer Ohm" w:date="2023-10-13T20:47:00Z">
          <w:pPr>
            <w:numPr>
              <w:numId w:val="44"/>
            </w:numPr>
            <w:ind w:left="432" w:hanging="432"/>
          </w:pPr>
        </w:pPrChange>
      </w:pPr>
      <w:ins w:id="3287" w:author="Jens-Rainer Ohm" w:date="2023-10-13T20:45:00Z">
        <w:r w:rsidRPr="00501B87">
          <w:rPr>
            <w:b/>
            <w:bCs/>
            <w:lang w:val="en-CA" w:eastAsia="de-DE"/>
          </w:rPr>
          <w:t xml:space="preserve">Software </w:t>
        </w:r>
        <w:r w:rsidRPr="00501B87">
          <w:rPr>
            <w:b/>
            <w:lang w:eastAsia="de-DE"/>
            <w:rPrChange w:id="3288" w:author="Jens-Rainer Ohm" w:date="2023-10-13T20:47:00Z">
              <w:rPr>
                <w:b/>
                <w:bCs/>
                <w:lang w:val="en-CA" w:eastAsia="de-DE"/>
              </w:rPr>
            </w:rPrChange>
          </w:rPr>
          <w:t>development</w:t>
        </w:r>
      </w:ins>
    </w:p>
    <w:p w14:paraId="5360E6C5" w14:textId="77777777" w:rsidR="00501B87" w:rsidRPr="00501B87" w:rsidRDefault="00501B87" w:rsidP="00501B87">
      <w:pPr>
        <w:rPr>
          <w:ins w:id="3289" w:author="Jens-Rainer Ohm" w:date="2023-10-13T20:45:00Z"/>
          <w:u w:val="single"/>
          <w:lang w:val="en-CA" w:eastAsia="de-DE"/>
        </w:rPr>
      </w:pPr>
      <w:ins w:id="3290" w:author="Jens-Rainer Ohm" w:date="2023-10-13T20:45:00Z">
        <w:r w:rsidRPr="00501B87">
          <w:rPr>
            <w:lang w:val="en-CA" w:eastAsia="de-DE"/>
          </w:rPr>
          <w:t xml:space="preserve">ECM software repository is located at </w:t>
        </w:r>
        <w:r w:rsidRPr="00501B87">
          <w:rPr>
            <w:lang w:eastAsia="de-DE"/>
          </w:rPr>
          <w:fldChar w:fldCharType="begin"/>
        </w:r>
        <w:r w:rsidRPr="00501B87">
          <w:rPr>
            <w:lang w:eastAsia="de-DE"/>
          </w:rPr>
          <w:instrText xml:space="preserve"> HYPERLINK "https://vcgit.hhi.fraunhofer.de/ecm/ECM" </w:instrText>
        </w:r>
        <w:r w:rsidRPr="00501B87">
          <w:rPr>
            <w:lang w:eastAsia="de-DE"/>
          </w:rPr>
          <w:fldChar w:fldCharType="separate"/>
        </w:r>
        <w:r w:rsidRPr="00501B87">
          <w:rPr>
            <w:rStyle w:val="Hyperlink"/>
            <w:lang w:val="en-CA" w:eastAsia="de-DE"/>
          </w:rPr>
          <w:t>https://vcgit.hhi.fraunhofer.de/ecm/ECM</w:t>
        </w:r>
        <w:r w:rsidRPr="00501B87">
          <w:rPr>
            <w:lang w:val="en-CA" w:eastAsia="de-DE"/>
          </w:rPr>
          <w:fldChar w:fldCharType="end"/>
        </w:r>
        <w:r w:rsidRPr="00501B87">
          <w:rPr>
            <w:lang w:val="en-CA" w:eastAsia="de-DE"/>
          </w:rPr>
          <w:t>.</w:t>
        </w:r>
      </w:ins>
    </w:p>
    <w:p w14:paraId="478208C1" w14:textId="77777777" w:rsidR="00501B87" w:rsidRPr="00501B87" w:rsidRDefault="00501B87" w:rsidP="00501B87">
      <w:pPr>
        <w:rPr>
          <w:ins w:id="3291" w:author="Jens-Rainer Ohm" w:date="2023-10-13T20:45:00Z"/>
          <w:lang w:val="en-CA" w:eastAsia="de-DE"/>
        </w:rPr>
      </w:pPr>
      <w:ins w:id="3292" w:author="Jens-Rainer Ohm" w:date="2023-10-13T20:45:00Z">
        <w:r w:rsidRPr="00501B87">
          <w:rPr>
            <w:lang w:val="en-CA" w:eastAsia="de-DE"/>
          </w:rPr>
          <w:t>ECM software is based on VTM-10.0 with enabled MCTF including the update from JVET-V0056, and GOP32, which is very close to VTM-11.0.</w:t>
        </w:r>
      </w:ins>
    </w:p>
    <w:p w14:paraId="6296B13F" w14:textId="77777777" w:rsidR="00501B87" w:rsidRPr="00501B87" w:rsidRDefault="00501B87" w:rsidP="00501B87">
      <w:pPr>
        <w:rPr>
          <w:ins w:id="3293" w:author="Jens-Rainer Ohm" w:date="2023-10-13T20:45:00Z"/>
          <w:lang w:val="en-CA" w:eastAsia="de-DE"/>
        </w:rPr>
      </w:pPr>
      <w:ins w:id="3294" w:author="Jens-Rainer Ohm" w:date="2023-10-13T20:45:00Z">
        <w:r w:rsidRPr="00501B87">
          <w:rPr>
            <w:lang w:val="en-CA" w:eastAsia="de-DE"/>
          </w:rPr>
          <w:t xml:space="preserve">VTM-11.0ecm anchor </w:t>
        </w:r>
        <w:r w:rsidRPr="00501B87">
          <w:rPr>
            <w:lang w:eastAsia="de-DE"/>
          </w:rPr>
          <w:fldChar w:fldCharType="begin"/>
        </w:r>
        <w:r w:rsidRPr="00501B87">
          <w:rPr>
            <w:lang w:eastAsia="de-DE"/>
          </w:rPr>
          <w:instrText xml:space="preserve"> HYPERLINK "https://vcgit.hhi.fraunhofer.de/ecm/ECM/-/tree/VTM11_ANC" </w:instrText>
        </w:r>
        <w:r w:rsidRPr="00501B87">
          <w:rPr>
            <w:lang w:eastAsia="de-DE"/>
          </w:rPr>
          <w:fldChar w:fldCharType="separate"/>
        </w:r>
        <w:r w:rsidRPr="00501B87">
          <w:rPr>
            <w:rStyle w:val="Hyperlink"/>
            <w:lang w:val="en-CA" w:eastAsia="de-DE"/>
          </w:rPr>
          <w:t>https://vcgit.hhi.fraunhofer.de/ecm/ECM/-/tree/VTM11_ANC</w:t>
        </w:r>
        <w:r w:rsidRPr="00501B87">
          <w:rPr>
            <w:lang w:val="en-CA" w:eastAsia="de-DE"/>
          </w:rPr>
          <w:fldChar w:fldCharType="end"/>
        </w:r>
        <w:r w:rsidRPr="00501B87">
          <w:rPr>
            <w:b/>
            <w:lang w:val="en-CA" w:eastAsia="de-DE"/>
          </w:rPr>
          <w:t xml:space="preserve"> </w:t>
        </w:r>
        <w:r w:rsidRPr="00501B87">
          <w:rPr>
            <w:lang w:val="en-CA" w:eastAsia="de-DE"/>
          </w:rPr>
          <w:t>is used for ECM performance evaluation.</w:t>
        </w:r>
      </w:ins>
    </w:p>
    <w:p w14:paraId="4A1AB59F" w14:textId="77777777" w:rsidR="00501B87" w:rsidRPr="00501B87" w:rsidRDefault="00501B87" w:rsidP="00501B87">
      <w:pPr>
        <w:rPr>
          <w:ins w:id="3295" w:author="Jens-Rainer Ohm" w:date="2023-10-13T20:45:00Z"/>
          <w:lang w:val="en-CA" w:eastAsia="de-DE"/>
        </w:rPr>
      </w:pPr>
      <w:ins w:id="3296" w:author="Jens-Rainer Ohm" w:date="2023-10-13T20:45:00Z">
        <w:r w:rsidRPr="00501B87">
          <w:rPr>
            <w:lang w:val="en-CA" w:eastAsia="de-DE"/>
          </w:rPr>
          <w:t>The following adopted aspects were integrated into ECM-10.0:</w:t>
        </w:r>
      </w:ins>
    </w:p>
    <w:p w14:paraId="7DB678A3" w14:textId="77777777" w:rsidR="00501B87" w:rsidRPr="00501B87" w:rsidRDefault="00501B87" w:rsidP="00501B87">
      <w:pPr>
        <w:rPr>
          <w:ins w:id="3297" w:author="Jens-Rainer Ohm" w:date="2023-10-13T20:45:00Z"/>
          <w:lang w:eastAsia="de-DE"/>
        </w:rPr>
      </w:pPr>
      <w:ins w:id="3298" w:author="Jens-Rainer Ohm" w:date="2023-10-13T20:45:00Z">
        <w:r w:rsidRPr="00501B87">
          <w:rPr>
            <w:lang w:eastAsia="de-DE"/>
          </w:rPr>
          <w:t>JVET-AE0091: High-Accuracy template matching (Test 3.3e) (MR 449)</w:t>
        </w:r>
      </w:ins>
    </w:p>
    <w:p w14:paraId="5C3F0A49" w14:textId="77777777" w:rsidR="00501B87" w:rsidRPr="00501B87" w:rsidRDefault="00501B87" w:rsidP="00501B87">
      <w:pPr>
        <w:rPr>
          <w:ins w:id="3299" w:author="Jens-Rainer Ohm" w:date="2023-10-13T20:45:00Z"/>
          <w:lang w:eastAsia="de-DE"/>
        </w:rPr>
      </w:pPr>
      <w:ins w:id="3300" w:author="Jens-Rainer Ohm" w:date="2023-10-13T20:45:00Z">
        <w:r w:rsidRPr="00501B87">
          <w:rPr>
            <w:lang w:eastAsia="de-DE"/>
          </w:rPr>
          <w:t>JVET-AE0174: Add non-inter TM SPS flag for tool control (MR 452)</w:t>
        </w:r>
      </w:ins>
    </w:p>
    <w:p w14:paraId="797A8322" w14:textId="77777777" w:rsidR="00501B87" w:rsidRPr="00501B87" w:rsidRDefault="00501B87" w:rsidP="00501B87">
      <w:pPr>
        <w:rPr>
          <w:ins w:id="3301" w:author="Jens-Rainer Ohm" w:date="2023-10-13T20:45:00Z"/>
          <w:lang w:eastAsia="de-DE"/>
        </w:rPr>
      </w:pPr>
      <w:ins w:id="3302" w:author="Jens-Rainer Ohm" w:date="2023-10-13T20:45:00Z">
        <w:r w:rsidRPr="00501B87">
          <w:rPr>
            <w:lang w:eastAsia="de-DE"/>
          </w:rPr>
          <w:t>JVET-AE0139(Test 5.2c): Improved ALF fixed filters (MR 450)</w:t>
        </w:r>
      </w:ins>
    </w:p>
    <w:p w14:paraId="6C05AFC7" w14:textId="77777777" w:rsidR="00501B87" w:rsidRPr="00501B87" w:rsidRDefault="00501B87" w:rsidP="00501B87">
      <w:pPr>
        <w:rPr>
          <w:ins w:id="3303" w:author="Jens-Rainer Ohm" w:date="2023-10-13T20:45:00Z"/>
          <w:lang w:eastAsia="de-DE"/>
        </w:rPr>
      </w:pPr>
      <w:ins w:id="3304" w:author="Jens-Rainer Ohm" w:date="2023-10-13T20:45:00Z">
        <w:r w:rsidRPr="00501B87">
          <w:rPr>
            <w:lang w:eastAsia="de-DE"/>
          </w:rPr>
          <w:t>JVET-AE0059(Test3.1b): Convolutional cross-component model for inter prediction (MR 453)</w:t>
        </w:r>
      </w:ins>
    </w:p>
    <w:p w14:paraId="31354C05" w14:textId="77777777" w:rsidR="00501B87" w:rsidRPr="00501B87" w:rsidRDefault="00501B87" w:rsidP="00501B87">
      <w:pPr>
        <w:rPr>
          <w:ins w:id="3305" w:author="Jens-Rainer Ohm" w:date="2023-10-13T20:45:00Z"/>
          <w:lang w:eastAsia="de-DE"/>
        </w:rPr>
      </w:pPr>
      <w:ins w:id="3306" w:author="Jens-Rainer Ohm" w:date="2023-10-13T20:45:00Z">
        <w:r w:rsidRPr="00501B87">
          <w:rPr>
            <w:lang w:eastAsia="de-DE"/>
          </w:rPr>
          <w:t>JVET-AE0169 (Test 2.2c/2.3b): Bi-predictive IBC (MR 448)</w:t>
        </w:r>
      </w:ins>
    </w:p>
    <w:p w14:paraId="64B236DA" w14:textId="77777777" w:rsidR="00501B87" w:rsidRPr="00501B87" w:rsidRDefault="00501B87" w:rsidP="00501B87">
      <w:pPr>
        <w:rPr>
          <w:ins w:id="3307" w:author="Jens-Rainer Ohm" w:date="2023-10-13T20:45:00Z"/>
          <w:lang w:eastAsia="de-DE"/>
        </w:rPr>
      </w:pPr>
      <w:ins w:id="3308" w:author="Jens-Rainer Ohm" w:date="2023-10-13T20:45:00Z">
        <w:r w:rsidRPr="00501B87">
          <w:rPr>
            <w:lang w:eastAsia="de-DE"/>
          </w:rPr>
          <w:t>JVET-AE0100 (Test 2.1b): Block vector guided CCCM (MR 455)</w:t>
        </w:r>
      </w:ins>
    </w:p>
    <w:p w14:paraId="23EF3DA3" w14:textId="77777777" w:rsidR="00501B87" w:rsidRPr="00501B87" w:rsidRDefault="00501B87" w:rsidP="00501B87">
      <w:pPr>
        <w:rPr>
          <w:ins w:id="3309" w:author="Jens-Rainer Ohm" w:date="2023-10-13T20:45:00Z"/>
          <w:lang w:eastAsia="de-DE"/>
        </w:rPr>
      </w:pPr>
      <w:ins w:id="3310" w:author="Jens-Rainer Ohm" w:date="2023-10-13T20:45:00Z">
        <w:r w:rsidRPr="00501B87">
          <w:rPr>
            <w:lang w:eastAsia="de-DE"/>
          </w:rPr>
          <w:t>JVET-AE0125 (Test 4.1) Shifting Quantization Center (MR 461)</w:t>
        </w:r>
      </w:ins>
    </w:p>
    <w:p w14:paraId="2C1C5408" w14:textId="77777777" w:rsidR="00501B87" w:rsidRPr="00501B87" w:rsidRDefault="00501B87" w:rsidP="00501B87">
      <w:pPr>
        <w:rPr>
          <w:ins w:id="3311" w:author="Jens-Rainer Ohm" w:date="2023-10-13T20:45:00Z"/>
          <w:lang w:eastAsia="de-DE"/>
        </w:rPr>
      </w:pPr>
      <w:ins w:id="3312" w:author="Jens-Rainer Ohm" w:date="2023-10-13T20:45:00Z">
        <w:r w:rsidRPr="00501B87">
          <w:rPr>
            <w:lang w:eastAsia="de-DE"/>
          </w:rPr>
          <w:t>JVET-AE0150: RPR filters and thresholds for scale factors 1.1x to 1.35x (MR 468)</w:t>
        </w:r>
      </w:ins>
    </w:p>
    <w:p w14:paraId="55D08B20" w14:textId="77777777" w:rsidR="00501B87" w:rsidRPr="00501B87" w:rsidRDefault="00501B87" w:rsidP="00501B87">
      <w:pPr>
        <w:rPr>
          <w:ins w:id="3313" w:author="Jens-Rainer Ohm" w:date="2023-10-13T20:45:00Z"/>
          <w:lang w:eastAsia="de-DE"/>
        </w:rPr>
      </w:pPr>
      <w:ins w:id="3314" w:author="Jens-Rainer Ohm" w:date="2023-10-13T20:45:00Z">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ins>
    </w:p>
    <w:p w14:paraId="3C762AC2" w14:textId="77777777" w:rsidR="00501B87" w:rsidRPr="00501B87" w:rsidRDefault="00501B87" w:rsidP="00501B87">
      <w:pPr>
        <w:rPr>
          <w:ins w:id="3315" w:author="Jens-Rainer Ohm" w:date="2023-10-13T20:45:00Z"/>
          <w:lang w:eastAsia="de-DE"/>
        </w:rPr>
      </w:pPr>
      <w:ins w:id="3316" w:author="Jens-Rainer Ohm" w:date="2023-10-13T20:45:00Z">
        <w:r w:rsidRPr="00501B87">
          <w:rPr>
            <w:lang w:eastAsia="de-DE"/>
          </w:rPr>
          <w:t>JVET-AE0094(Test 2.6c): IBC with non-adjacent spatial candidates (MR 457)</w:t>
        </w:r>
      </w:ins>
    </w:p>
    <w:p w14:paraId="1C53300B" w14:textId="77777777" w:rsidR="00501B87" w:rsidRPr="00501B87" w:rsidRDefault="00501B87" w:rsidP="00501B87">
      <w:pPr>
        <w:rPr>
          <w:ins w:id="3317" w:author="Jens-Rainer Ohm" w:date="2023-10-13T20:45:00Z"/>
          <w:lang w:eastAsia="de-DE"/>
        </w:rPr>
      </w:pPr>
      <w:ins w:id="3318" w:author="Jens-Rainer Ohm" w:date="2023-10-13T20:45:00Z">
        <w:r w:rsidRPr="00501B87">
          <w:rPr>
            <w:lang w:eastAsia="de-DE"/>
          </w:rPr>
          <w:t>JVET-AE0086(Test-4.2): Large NSPT (MR 466)</w:t>
        </w:r>
      </w:ins>
    </w:p>
    <w:p w14:paraId="3E66C820" w14:textId="77777777" w:rsidR="00501B87" w:rsidRPr="00501B87" w:rsidRDefault="00501B87" w:rsidP="00501B87">
      <w:pPr>
        <w:rPr>
          <w:ins w:id="3319" w:author="Jens-Rainer Ohm" w:date="2023-10-13T20:45:00Z"/>
          <w:lang w:eastAsia="de-DE"/>
        </w:rPr>
      </w:pPr>
      <w:ins w:id="3320" w:author="Jens-Rainer Ohm" w:date="2023-10-13T20:45:00Z">
        <w:r w:rsidRPr="00501B87">
          <w:rPr>
            <w:lang w:eastAsia="de-DE"/>
          </w:rPr>
          <w:t>JVET-AE0091: Iterative BDOF Part (Test 3.5) (MR 460)</w:t>
        </w:r>
      </w:ins>
    </w:p>
    <w:p w14:paraId="08183AF6" w14:textId="77777777" w:rsidR="00501B87" w:rsidRPr="00501B87" w:rsidRDefault="00501B87" w:rsidP="00501B87">
      <w:pPr>
        <w:rPr>
          <w:ins w:id="3321" w:author="Jens-Rainer Ohm" w:date="2023-10-13T20:45:00Z"/>
          <w:lang w:eastAsia="de-DE"/>
        </w:rPr>
      </w:pPr>
      <w:ins w:id="3322" w:author="Jens-Rainer Ohm" w:date="2023-10-13T20:45:00Z">
        <w:r w:rsidRPr="00501B87">
          <w:rPr>
            <w:lang w:eastAsia="de-DE"/>
          </w:rPr>
          <w:t>JVET-AE0084(Test-2.11a): Harmonization of IBC HMVP and IBC-LIC (MR 459)</w:t>
        </w:r>
      </w:ins>
    </w:p>
    <w:p w14:paraId="249A9FD9" w14:textId="77777777" w:rsidR="00501B87" w:rsidRPr="00501B87" w:rsidRDefault="00501B87" w:rsidP="00501B87">
      <w:pPr>
        <w:rPr>
          <w:ins w:id="3323" w:author="Jens-Rainer Ohm" w:date="2023-10-13T20:45:00Z"/>
          <w:lang w:eastAsia="de-DE"/>
        </w:rPr>
      </w:pPr>
      <w:ins w:id="3324" w:author="Jens-Rainer Ohm" w:date="2023-10-13T20:45:00Z">
        <w:r w:rsidRPr="00501B87">
          <w:rPr>
            <w:lang w:eastAsia="de-DE"/>
          </w:rPr>
          <w:fldChar w:fldCharType="begin"/>
        </w:r>
        <w:r w:rsidRPr="00501B87">
          <w:rPr>
            <w:lang w:eastAsia="de-DE"/>
          </w:rPr>
          <w:instrText xml:space="preserve"> HYPERLINK "https://vcgit.hhi.fraunhofer.de/ecm/ECM/-/merge_requests/465" \l "top" </w:instrText>
        </w:r>
        <w:r w:rsidRPr="00501B87">
          <w:rPr>
            <w:lang w:eastAsia="de-DE"/>
          </w:rPr>
          <w:fldChar w:fldCharType="separate"/>
        </w:r>
        <w:r w:rsidRPr="00501B87">
          <w:rPr>
            <w:rStyle w:val="Hyperlink"/>
            <w:lang w:eastAsia="de-DE"/>
          </w:rPr>
          <w:t>JVET-AE0046(Test 3.2): Bi-predictive GPM</w:t>
        </w:r>
        <w:r w:rsidRPr="00501B87">
          <w:rPr>
            <w:lang w:val="en-CA" w:eastAsia="de-DE"/>
          </w:rPr>
          <w:fldChar w:fldCharType="end"/>
        </w:r>
        <w:r w:rsidRPr="00501B87">
          <w:rPr>
            <w:lang w:eastAsia="de-DE"/>
          </w:rPr>
          <w:t xml:space="preserve"> (MR 465)</w:t>
        </w:r>
      </w:ins>
    </w:p>
    <w:p w14:paraId="5AF30F50" w14:textId="77777777" w:rsidR="00501B87" w:rsidRPr="00501B87" w:rsidRDefault="00501B87" w:rsidP="00501B87">
      <w:pPr>
        <w:rPr>
          <w:ins w:id="3325" w:author="Jens-Rainer Ohm" w:date="2023-10-13T20:45:00Z"/>
          <w:lang w:eastAsia="de-DE"/>
        </w:rPr>
      </w:pPr>
      <w:ins w:id="3326" w:author="Jens-Rainer Ohm" w:date="2023-10-13T20:45:00Z">
        <w:r w:rsidRPr="00501B87">
          <w:rPr>
            <w:lang w:eastAsia="de-DE"/>
          </w:rPr>
          <w:fldChar w:fldCharType="begin"/>
        </w:r>
        <w:r w:rsidRPr="00501B87">
          <w:rPr>
            <w:lang w:eastAsia="de-DE"/>
          </w:rPr>
          <w:instrText xml:space="preserve"> HYPERLINK "https://vcgit.hhi.fraunhofer.de/ecm/ECM/-/merge_requests/462" </w:instrText>
        </w:r>
        <w:r w:rsidRPr="00501B87">
          <w:rPr>
            <w:lang w:eastAsia="de-DE"/>
          </w:rPr>
          <w:fldChar w:fldCharType="separate"/>
        </w:r>
        <w:r w:rsidRPr="00501B87">
          <w:rPr>
            <w:rStyle w:val="Hyperlink"/>
            <w:lang w:eastAsia="de-DE"/>
          </w:rPr>
          <w:t>JVET-AE0159(Test 2.5c): Filtered Intra Block Copy</w:t>
        </w:r>
        <w:r w:rsidRPr="00501B87">
          <w:rPr>
            <w:lang w:val="en-CA" w:eastAsia="de-DE"/>
          </w:rPr>
          <w:fldChar w:fldCharType="end"/>
        </w:r>
        <w:r w:rsidRPr="00501B87">
          <w:rPr>
            <w:lang w:eastAsia="de-DE"/>
          </w:rPr>
          <w:t xml:space="preserve"> (MR 462)</w:t>
        </w:r>
      </w:ins>
    </w:p>
    <w:p w14:paraId="399F54D7" w14:textId="77777777" w:rsidR="00501B87" w:rsidRPr="00501B87" w:rsidRDefault="00501B87" w:rsidP="00501B87">
      <w:pPr>
        <w:rPr>
          <w:ins w:id="3327" w:author="Jens-Rainer Ohm" w:date="2023-10-13T20:45:00Z"/>
          <w:lang w:eastAsia="de-DE"/>
        </w:rPr>
      </w:pPr>
      <w:ins w:id="3328" w:author="Jens-Rainer Ohm" w:date="2023-10-13T20:45:00Z">
        <w:r w:rsidRPr="00501B87">
          <w:rPr>
            <w:lang w:eastAsia="de-DE"/>
          </w:rPr>
          <w:t>JVET-AE0169: IBC MBVD list construction (Test 2.4a) (MR 469)</w:t>
        </w:r>
      </w:ins>
    </w:p>
    <w:p w14:paraId="3086A1B6" w14:textId="77777777" w:rsidR="00501B87" w:rsidRPr="00501B87" w:rsidRDefault="00501B87" w:rsidP="00501B87">
      <w:pPr>
        <w:rPr>
          <w:ins w:id="3329" w:author="Jens-Rainer Ohm" w:date="2023-10-13T20:45:00Z"/>
          <w:lang w:eastAsia="de-DE"/>
        </w:rPr>
      </w:pPr>
      <w:ins w:id="3330" w:author="Jens-Rainer Ohm" w:date="2023-10-13T20:45:00Z">
        <w:r w:rsidRPr="00501B87">
          <w:rPr>
            <w:lang w:eastAsia="de-DE"/>
          </w:rPr>
          <w:t>JVET-AE0097: Remove offset update process in CCP merge (MR 463)</w:t>
        </w:r>
      </w:ins>
    </w:p>
    <w:p w14:paraId="37F68248" w14:textId="77777777" w:rsidR="00501B87" w:rsidRPr="00501B87" w:rsidRDefault="00501B87" w:rsidP="00501B87">
      <w:pPr>
        <w:rPr>
          <w:ins w:id="3331" w:author="Jens-Rainer Ohm" w:date="2023-10-13T20:45:00Z"/>
          <w:lang w:eastAsia="de-DE"/>
        </w:rPr>
      </w:pPr>
      <w:ins w:id="3332" w:author="Jens-Rainer Ohm" w:date="2023-10-13T20:45:00Z">
        <w:r w:rsidRPr="00501B87">
          <w:rPr>
            <w:lang w:eastAsia="de-DE"/>
          </w:rPr>
          <w:t>JVET-AE0043 (Test 2.7): Cross-component merge mode with temporal candidates (MR 467)</w:t>
        </w:r>
      </w:ins>
    </w:p>
    <w:p w14:paraId="06F0E2B8" w14:textId="77777777" w:rsidR="00501B87" w:rsidRPr="00501B87" w:rsidRDefault="00501B87" w:rsidP="00501B87">
      <w:pPr>
        <w:rPr>
          <w:ins w:id="3333" w:author="Jens-Rainer Ohm" w:date="2023-10-13T20:45:00Z"/>
          <w:lang w:eastAsia="de-DE"/>
        </w:rPr>
      </w:pPr>
      <w:ins w:id="3334" w:author="Jens-Rainer Ohm" w:date="2023-10-13T20:45:00Z">
        <w:r w:rsidRPr="00501B87">
          <w:rPr>
            <w:lang w:eastAsia="de-DE"/>
          </w:rPr>
          <w:t>JVET-AE0102: LFNST/NSPT coefficients context (Test 4.3) (MR 478)</w:t>
        </w:r>
      </w:ins>
    </w:p>
    <w:p w14:paraId="62366929" w14:textId="77777777" w:rsidR="00501B87" w:rsidRPr="00501B87" w:rsidRDefault="00501B87" w:rsidP="00501B87">
      <w:pPr>
        <w:rPr>
          <w:ins w:id="3335" w:author="Jens-Rainer Ohm" w:date="2023-10-13T20:45:00Z"/>
          <w:lang w:eastAsia="de-DE"/>
        </w:rPr>
      </w:pPr>
      <w:ins w:id="3336" w:author="Jens-Rainer Ohm" w:date="2023-10-13T20:45:00Z">
        <w:r w:rsidRPr="00501B87">
          <w:rPr>
            <w:lang w:eastAsia="de-DE"/>
          </w:rPr>
          <w:t>JVET-AE0151 (Test5.1b): CCSAO with history offsets and extended edge classifiers (MR 472)</w:t>
        </w:r>
      </w:ins>
    </w:p>
    <w:p w14:paraId="5C6D2C33" w14:textId="77777777" w:rsidR="00501B87" w:rsidRPr="00501B87" w:rsidRDefault="00501B87" w:rsidP="00501B87">
      <w:pPr>
        <w:rPr>
          <w:ins w:id="3337" w:author="Jens-Rainer Ohm" w:date="2023-10-13T20:45:00Z"/>
          <w:lang w:eastAsia="de-DE"/>
        </w:rPr>
      </w:pPr>
      <w:ins w:id="3338" w:author="Jens-Rainer Ohm" w:date="2023-10-13T20:45:00Z">
        <w:r w:rsidRPr="00501B87">
          <w:rPr>
            <w:lang w:eastAsia="de-DE"/>
          </w:rPr>
          <w:t>JVET-AE0278: ALF, CCALF memory reduction (lossless change) (MR 480)</w:t>
        </w:r>
      </w:ins>
    </w:p>
    <w:p w14:paraId="6345865A" w14:textId="77777777" w:rsidR="00501B87" w:rsidRPr="00501B87" w:rsidRDefault="00501B87" w:rsidP="00501B87">
      <w:pPr>
        <w:rPr>
          <w:ins w:id="3339" w:author="Jens-Rainer Ohm" w:date="2023-10-13T20:45:00Z"/>
          <w:lang w:eastAsia="de-DE"/>
        </w:rPr>
      </w:pPr>
      <w:ins w:id="3340" w:author="Jens-Rainer Ohm" w:date="2023-10-13T20:45:00Z">
        <w:r w:rsidRPr="00501B87">
          <w:rPr>
            <w:lang w:eastAsia="de-DE"/>
          </w:rPr>
          <w:t>JVET-AE0078: IBC-LIC extension (Test 2.10a) (MR 482)</w:t>
        </w:r>
      </w:ins>
    </w:p>
    <w:p w14:paraId="7D402520" w14:textId="77777777" w:rsidR="00501B87" w:rsidRPr="00501B87" w:rsidRDefault="00501B87" w:rsidP="00501B87">
      <w:pPr>
        <w:rPr>
          <w:ins w:id="3341" w:author="Jens-Rainer Ohm" w:date="2023-10-13T20:45:00Z"/>
          <w:lang w:eastAsia="de-DE"/>
        </w:rPr>
      </w:pPr>
      <w:ins w:id="3342" w:author="Jens-Rainer Ohm" w:date="2023-10-13T20:45:00Z">
        <w:r w:rsidRPr="00501B87">
          <w:rPr>
            <w:lang w:eastAsia="de-DE"/>
          </w:rPr>
          <w:t>JVET-AE0136: Fix on TM-based reordering for affine MMVD (MR 456)</w:t>
        </w:r>
      </w:ins>
    </w:p>
    <w:p w14:paraId="20DD3530" w14:textId="77777777" w:rsidR="00501B87" w:rsidRPr="00501B87" w:rsidRDefault="00501B87" w:rsidP="00501B87">
      <w:pPr>
        <w:rPr>
          <w:ins w:id="3343" w:author="Jens-Rainer Ohm" w:date="2023-10-13T20:45:00Z"/>
          <w:lang w:eastAsia="de-DE"/>
        </w:rPr>
      </w:pPr>
      <w:ins w:id="3344" w:author="Jens-Rainer Ohm" w:date="2023-10-13T20:45:00Z">
        <w:r w:rsidRPr="00501B87">
          <w:rPr>
            <w:lang w:eastAsia="de-DE"/>
          </w:rPr>
          <w:t>JVET-AE0162: fix MS-SSIM calculation for RPR/SR (MR 475)</w:t>
        </w:r>
      </w:ins>
    </w:p>
    <w:p w14:paraId="614E2FF4" w14:textId="77777777" w:rsidR="00501B87" w:rsidRPr="00501B87" w:rsidRDefault="00501B87" w:rsidP="00501B87">
      <w:pPr>
        <w:rPr>
          <w:ins w:id="3345" w:author="Jens-Rainer Ohm" w:date="2023-10-13T20:45:00Z"/>
          <w:lang w:eastAsia="de-DE"/>
        </w:rPr>
      </w:pPr>
      <w:ins w:id="3346" w:author="Jens-Rainer Ohm" w:date="2023-10-13T20:45:00Z">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ins>
    </w:p>
    <w:p w14:paraId="0F92825A" w14:textId="77777777" w:rsidR="00501B87" w:rsidRPr="00501B87" w:rsidRDefault="00501B87" w:rsidP="00501B87">
      <w:pPr>
        <w:rPr>
          <w:ins w:id="3347" w:author="Jens-Rainer Ohm" w:date="2023-10-13T20:45:00Z"/>
          <w:lang w:eastAsia="de-DE"/>
        </w:rPr>
      </w:pPr>
      <w:ins w:id="3348" w:author="Jens-Rainer Ohm" w:date="2023-10-13T20:45:00Z">
        <w:r w:rsidRPr="00501B87">
          <w:rPr>
            <w:lang w:eastAsia="de-DE"/>
          </w:rPr>
          <w:t>Bug fixes:</w:t>
        </w:r>
      </w:ins>
    </w:p>
    <w:p w14:paraId="029F80F4" w14:textId="77777777" w:rsidR="00501B87" w:rsidRPr="00501B87" w:rsidRDefault="00501B87" w:rsidP="00501B87">
      <w:pPr>
        <w:rPr>
          <w:ins w:id="3349" w:author="Jens-Rainer Ohm" w:date="2023-10-13T20:45:00Z"/>
          <w:lang w:eastAsia="de-DE"/>
        </w:rPr>
      </w:pPr>
      <w:ins w:id="3350" w:author="Jens-Rainer Ohm" w:date="2023-10-13T20:45:00Z">
        <w:r w:rsidRPr="00501B87">
          <w:rPr>
            <w:lang w:eastAsia="de-DE"/>
          </w:rPr>
          <w:tab/>
          <w:t>Fix: memory release for JVET_AB0155_SGPM (MR 452)</w:t>
        </w:r>
      </w:ins>
    </w:p>
    <w:p w14:paraId="3C22C457" w14:textId="77777777" w:rsidR="00501B87" w:rsidRPr="00501B87" w:rsidRDefault="00501B87" w:rsidP="00501B87">
      <w:pPr>
        <w:rPr>
          <w:ins w:id="3351" w:author="Jens-Rainer Ohm" w:date="2023-10-13T20:45:00Z"/>
          <w:lang w:eastAsia="de-DE"/>
        </w:rPr>
      </w:pPr>
      <w:ins w:id="3352" w:author="Jens-Rainer Ohm" w:date="2023-10-13T20:45:00Z">
        <w:r w:rsidRPr="00501B87">
          <w:rPr>
            <w:lang w:eastAsia="de-DE"/>
          </w:rPr>
          <w:lastRenderedPageBreak/>
          <w:tab/>
          <w:t xml:space="preserve">Fixes for </w:t>
        </w:r>
        <w:proofErr w:type="spellStart"/>
        <w:r w:rsidRPr="00501B87">
          <w:rPr>
            <w:lang w:eastAsia="de-DE"/>
          </w:rPr>
          <w:t>DebugStream</w:t>
        </w:r>
        <w:proofErr w:type="spellEnd"/>
        <w:r w:rsidRPr="00501B87">
          <w:rPr>
            <w:lang w:eastAsia="de-DE"/>
          </w:rPr>
          <w:t xml:space="preserve"> tool (MRs 488, 489, 490, 502)</w:t>
        </w:r>
      </w:ins>
    </w:p>
    <w:p w14:paraId="1CD32430" w14:textId="77777777" w:rsidR="00501B87" w:rsidRPr="00501B87" w:rsidRDefault="00501B87" w:rsidP="00501B87">
      <w:pPr>
        <w:rPr>
          <w:ins w:id="3353" w:author="Jens-Rainer Ohm" w:date="2023-10-13T20:45:00Z"/>
          <w:lang w:eastAsia="de-DE"/>
        </w:rPr>
      </w:pPr>
      <w:ins w:id="3354" w:author="Jens-Rainer Ohm" w:date="2023-10-13T20:45:00Z">
        <w:r w:rsidRPr="00501B87">
          <w:rPr>
            <w:lang w:eastAsia="de-DE"/>
          </w:rPr>
          <w:tab/>
          <w:t>Fix: buffer copy for AC0119 LM chroma fusion (MR 484)</w:t>
        </w:r>
      </w:ins>
    </w:p>
    <w:p w14:paraId="6B20031A" w14:textId="77777777" w:rsidR="00501B87" w:rsidRPr="00501B87" w:rsidRDefault="00501B87" w:rsidP="00501B87">
      <w:pPr>
        <w:rPr>
          <w:ins w:id="3355" w:author="Jens-Rainer Ohm" w:date="2023-10-13T20:45:00Z"/>
          <w:lang w:eastAsia="de-DE"/>
        </w:rPr>
      </w:pPr>
      <w:ins w:id="3356" w:author="Jens-Rainer Ohm" w:date="2023-10-13T20:45:00Z">
        <w:r w:rsidRPr="00501B87">
          <w:rPr>
            <w:lang w:eastAsia="de-DE"/>
          </w:rPr>
          <w:tab/>
          <w:t>Fix condition for checking buffer overflow (MR 494)</w:t>
        </w:r>
      </w:ins>
    </w:p>
    <w:p w14:paraId="4623E917" w14:textId="77777777" w:rsidR="00501B87" w:rsidRPr="00501B87" w:rsidRDefault="00501B87" w:rsidP="00501B87">
      <w:pPr>
        <w:rPr>
          <w:ins w:id="3357" w:author="Jens-Rainer Ohm" w:date="2023-10-13T20:45:00Z"/>
          <w:lang w:eastAsia="de-DE"/>
        </w:rPr>
      </w:pPr>
      <w:ins w:id="3358" w:author="Jens-Rainer Ohm" w:date="2023-10-13T20:45:00Z">
        <w:r w:rsidRPr="00501B87">
          <w:rPr>
            <w:lang w:eastAsia="de-DE"/>
          </w:rPr>
          <w:tab/>
          <w:t>Fix: add initialization for BIF overhead parsing and copy (MR 504)</w:t>
        </w:r>
        <w:r w:rsidRPr="00501B87">
          <w:rPr>
            <w:lang w:eastAsia="de-DE"/>
          </w:rPr>
          <w:tab/>
        </w:r>
      </w:ins>
    </w:p>
    <w:p w14:paraId="6AB1FFE1" w14:textId="77777777" w:rsidR="00501B87" w:rsidRPr="00501B87" w:rsidRDefault="00501B87" w:rsidP="00501B87">
      <w:pPr>
        <w:rPr>
          <w:ins w:id="3359" w:author="Jens-Rainer Ohm" w:date="2023-10-13T20:45:00Z"/>
          <w:lang w:eastAsia="de-DE"/>
        </w:rPr>
      </w:pPr>
      <w:ins w:id="3360" w:author="Jens-Rainer Ohm" w:date="2023-10-13T20:45:00Z">
        <w:r w:rsidRPr="00501B87">
          <w:rPr>
            <w:lang w:eastAsia="de-DE"/>
          </w:rPr>
          <w:t>Fix: Add checks for scaled collocated picture, inter check for GPM (MR 508)</w:t>
        </w:r>
      </w:ins>
    </w:p>
    <w:p w14:paraId="49B2437D" w14:textId="77777777" w:rsidR="00501B87" w:rsidRPr="00501B87" w:rsidRDefault="00501B87" w:rsidP="00501B87">
      <w:pPr>
        <w:rPr>
          <w:ins w:id="3361" w:author="Jens-Rainer Ohm" w:date="2023-10-13T20:45:00Z"/>
          <w:lang w:eastAsia="de-DE"/>
        </w:rPr>
      </w:pPr>
      <w:ins w:id="3362" w:author="Jens-Rainer Ohm" w:date="2023-10-13T20:45:00Z">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ins>
    </w:p>
    <w:p w14:paraId="56D3E9B3" w14:textId="77777777" w:rsidR="00501B87" w:rsidRPr="00501B87" w:rsidRDefault="00501B87" w:rsidP="00501B87">
      <w:pPr>
        <w:rPr>
          <w:ins w:id="3363" w:author="Jens-Rainer Ohm" w:date="2023-10-13T20:45:00Z"/>
          <w:lang w:eastAsia="de-DE"/>
        </w:rPr>
      </w:pPr>
      <w:ins w:id="3364" w:author="Jens-Rainer Ohm" w:date="2023-10-13T20:45:00Z">
        <w:r w:rsidRPr="00501B87">
          <w:rPr>
            <w:lang w:eastAsia="de-DE"/>
          </w:rPr>
          <w:t>Fix: use picture level reconstructed buffer for SBT sub-TUs in BIF (MR 512)</w:t>
        </w:r>
      </w:ins>
    </w:p>
    <w:p w14:paraId="1AB96952" w14:textId="77777777" w:rsidR="00501B87" w:rsidRPr="00501B87" w:rsidRDefault="00501B87" w:rsidP="00501B87">
      <w:pPr>
        <w:rPr>
          <w:ins w:id="3365" w:author="Jens-Rainer Ohm" w:date="2023-10-13T20:45:00Z"/>
          <w:lang w:eastAsia="de-DE"/>
        </w:rPr>
      </w:pPr>
    </w:p>
    <w:p w14:paraId="560A3AD7" w14:textId="77777777" w:rsidR="00501B87" w:rsidRPr="00501B87" w:rsidRDefault="00501B87" w:rsidP="00501B87">
      <w:pPr>
        <w:rPr>
          <w:ins w:id="3366" w:author="Jens-Rainer Ohm" w:date="2023-10-13T20:45:00Z"/>
          <w:lang w:val="en-CA" w:eastAsia="de-DE"/>
        </w:rPr>
      </w:pPr>
      <w:ins w:id="3367" w:author="Jens-Rainer Ohm" w:date="2023-10-13T20:45:00Z">
        <w:r w:rsidRPr="00501B87">
          <w:rPr>
            <w:lang w:val="en-CA" w:eastAsia="de-DE"/>
          </w:rPr>
          <w:t>The following adopted aspects were integrated into VTM-11ecm anchor:</w:t>
        </w:r>
      </w:ins>
    </w:p>
    <w:p w14:paraId="618031F4" w14:textId="77777777" w:rsidR="00501B87" w:rsidRPr="00501B87" w:rsidRDefault="00501B87" w:rsidP="00501B87">
      <w:pPr>
        <w:rPr>
          <w:ins w:id="3368" w:author="Jens-Rainer Ohm" w:date="2023-10-13T20:45:00Z"/>
          <w:lang w:eastAsia="de-DE"/>
        </w:rPr>
      </w:pPr>
      <w:ins w:id="3369" w:author="Jens-Rainer Ohm" w:date="2023-10-13T20:45:00Z">
        <w:r w:rsidRPr="00501B87">
          <w:rPr>
            <w:lang w:eastAsia="de-DE"/>
          </w:rPr>
          <w:tab/>
          <w:t>JVET-AE0057: MTT split modes early termination (MR 474)</w:t>
        </w:r>
      </w:ins>
    </w:p>
    <w:p w14:paraId="0E095468" w14:textId="77777777" w:rsidR="00501B87" w:rsidRPr="00501B87" w:rsidRDefault="00501B87" w:rsidP="00501B87">
      <w:pPr>
        <w:rPr>
          <w:ins w:id="3370" w:author="Jens-Rainer Ohm" w:date="2023-10-13T20:45:00Z"/>
          <w:lang w:eastAsia="de-DE"/>
        </w:rPr>
      </w:pPr>
      <w:ins w:id="3371" w:author="Jens-Rainer Ohm" w:date="2023-10-13T20:45:00Z">
        <w:r w:rsidRPr="00501B87">
          <w:rPr>
            <w:lang w:eastAsia="de-DE"/>
          </w:rPr>
          <w:tab/>
          <w:t>JVET-AE0162: fix MS-SSIM calculation for RPR/SR (MR 476)</w:t>
        </w:r>
      </w:ins>
    </w:p>
    <w:p w14:paraId="16F7C970" w14:textId="77777777" w:rsidR="00501B87" w:rsidRPr="00501B87" w:rsidRDefault="00501B87" w:rsidP="00501B87">
      <w:pPr>
        <w:rPr>
          <w:ins w:id="3372" w:author="Jens-Rainer Ohm" w:date="2023-10-13T20:45:00Z"/>
          <w:lang w:eastAsia="de-DE"/>
        </w:rPr>
      </w:pPr>
    </w:p>
    <w:p w14:paraId="3AF7953F" w14:textId="77777777" w:rsidR="00501B87" w:rsidRPr="00501B87" w:rsidRDefault="00501B87" w:rsidP="00501B87">
      <w:pPr>
        <w:rPr>
          <w:ins w:id="3373" w:author="Jens-Rainer Ohm" w:date="2023-10-13T20:45:00Z"/>
          <w:lang w:val="en-CA" w:eastAsia="de-DE"/>
        </w:rPr>
      </w:pPr>
      <w:ins w:id="3374" w:author="Jens-Rainer Ohm" w:date="2023-10-13T20:45:00Z">
        <w:r w:rsidRPr="00501B87">
          <w:rPr>
            <w:lang w:val="en-CA" w:eastAsia="de-DE"/>
          </w:rPr>
          <w:t>ECM-10.0 and VTM-11ecm10.0 were tagged on August 29, 2023.</w:t>
        </w:r>
      </w:ins>
    </w:p>
    <w:p w14:paraId="47255745" w14:textId="77777777" w:rsidR="00501B87" w:rsidRPr="00501B87" w:rsidRDefault="00501B87">
      <w:pPr>
        <w:numPr>
          <w:ilvl w:val="1"/>
          <w:numId w:val="322"/>
        </w:numPr>
        <w:rPr>
          <w:ins w:id="3375" w:author="Jens-Rainer Ohm" w:date="2023-10-13T20:45:00Z"/>
          <w:b/>
          <w:bCs/>
          <w:i/>
          <w:iCs/>
          <w:lang w:val="en-CA" w:eastAsia="de-DE"/>
        </w:rPr>
        <w:pPrChange w:id="3376" w:author="Jens-Rainer Ohm" w:date="2023-10-13T20:47:00Z">
          <w:pPr>
            <w:numPr>
              <w:ilvl w:val="1"/>
              <w:numId w:val="44"/>
            </w:numPr>
            <w:ind w:left="576" w:hanging="576"/>
          </w:pPr>
        </w:pPrChange>
      </w:pPr>
      <w:ins w:id="3377" w:author="Jens-Rainer Ohm" w:date="2023-10-13T20:45:00Z">
        <w:r w:rsidRPr="00501B87">
          <w:rPr>
            <w:b/>
            <w:bCs/>
            <w:i/>
            <w:iCs/>
            <w:lang w:val="en-CA" w:eastAsia="de-DE"/>
          </w:rPr>
          <w:t>CTC Performance</w:t>
        </w:r>
      </w:ins>
    </w:p>
    <w:p w14:paraId="7E91D38B" w14:textId="77777777" w:rsidR="00501B87" w:rsidRPr="00501B87" w:rsidRDefault="00501B87" w:rsidP="00501B87">
      <w:pPr>
        <w:rPr>
          <w:ins w:id="3378" w:author="Jens-Rainer Ohm" w:date="2023-10-13T20:45:00Z"/>
          <w:lang w:val="en-CA" w:eastAsia="de-DE"/>
        </w:rPr>
      </w:pPr>
      <w:ins w:id="3379" w:author="Jens-Rainer Ohm" w:date="2023-10-13T20:45:00Z">
        <w:r w:rsidRPr="00501B87">
          <w:rPr>
            <w:lang w:val="en-CA" w:eastAsia="de-DE"/>
          </w:rPr>
          <w:t>In this section, ECM test results following ECM CTC configuration descried in JVET-AE2017 are summarized.</w:t>
        </w:r>
      </w:ins>
    </w:p>
    <w:p w14:paraId="3B6D87C3" w14:textId="77777777" w:rsidR="00501B87" w:rsidRPr="00501B87" w:rsidRDefault="00501B87" w:rsidP="00501B87">
      <w:pPr>
        <w:rPr>
          <w:ins w:id="3380" w:author="Jens-Rainer Ohm" w:date="2023-10-13T20:45:00Z"/>
          <w:lang w:val="en-CA" w:eastAsia="de-DE"/>
        </w:rPr>
      </w:pPr>
      <w:ins w:id="3381" w:author="Jens-Rainer Ohm" w:date="2023-10-13T20:45:00Z">
        <w:r w:rsidRPr="00501B87">
          <w:rPr>
            <w:lang w:val="en-CA" w:eastAsia="de-DE"/>
          </w:rPr>
          <w:t>Next tables show ECM-10.0 performance over ECM-9.1 anchor.</w:t>
        </w:r>
      </w:ins>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ins w:id="3382" w:author="Jens-Rainer Ohm" w:date="2023-10-13T20:45:00Z"/>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ins w:id="3383"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ins w:id="3384" w:author="Jens-Rainer Ohm" w:date="2023-10-13T20:45:00Z"/>
                <w:b/>
                <w:bCs/>
                <w:lang w:eastAsia="de-DE"/>
              </w:rPr>
            </w:pPr>
            <w:ins w:id="3385" w:author="Jens-Rainer Ohm" w:date="2023-10-13T20:45:00Z">
              <w:r w:rsidRPr="00501B87">
                <w:rPr>
                  <w:b/>
                  <w:bCs/>
                  <w:lang w:eastAsia="de-DE"/>
                </w:rPr>
                <w:t xml:space="preserve">All Intra Main 10 </w:t>
              </w:r>
            </w:ins>
          </w:p>
        </w:tc>
      </w:tr>
      <w:tr w:rsidR="00501B87" w:rsidRPr="00501B87" w14:paraId="32F34FD6" w14:textId="77777777" w:rsidTr="0040662A">
        <w:trPr>
          <w:trHeight w:val="255"/>
          <w:jc w:val="center"/>
          <w:ins w:id="3386" w:author="Jens-Rainer Ohm" w:date="2023-10-13T20:45:00Z"/>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ins w:id="3387"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ins w:id="3388" w:author="Jens-Rainer Ohm" w:date="2023-10-13T20:45:00Z"/>
                <w:b/>
                <w:bCs/>
                <w:lang w:eastAsia="de-DE"/>
              </w:rPr>
            </w:pPr>
            <w:ins w:id="3389" w:author="Jens-Rainer Ohm" w:date="2023-10-13T20:45:00Z">
              <w:r w:rsidRPr="00501B87">
                <w:rPr>
                  <w:b/>
                  <w:bCs/>
                  <w:lang w:eastAsia="de-DE"/>
                </w:rPr>
                <w:t>Over ECM-9.1</w:t>
              </w:r>
            </w:ins>
          </w:p>
        </w:tc>
      </w:tr>
      <w:tr w:rsidR="00501B87" w:rsidRPr="00501B87" w14:paraId="2D91DF23" w14:textId="77777777" w:rsidTr="0040662A">
        <w:trPr>
          <w:trHeight w:val="255"/>
          <w:jc w:val="center"/>
          <w:ins w:id="3390" w:author="Jens-Rainer Ohm" w:date="2023-10-13T20:45:00Z"/>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ins w:id="3391" w:author="Jens-Rainer Ohm" w:date="2023-10-13T20:45:00Z"/>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ins w:id="3392" w:author="Jens-Rainer Ohm" w:date="2023-10-13T20:45:00Z"/>
                <w:lang w:eastAsia="de-DE"/>
              </w:rPr>
            </w:pPr>
            <w:ins w:id="3393" w:author="Jens-Rainer Ohm" w:date="2023-10-13T20:45:00Z">
              <w:r w:rsidRPr="00501B87">
                <w:rPr>
                  <w:lang w:eastAsia="de-DE"/>
                </w:rPr>
                <w:t>Y</w:t>
              </w:r>
            </w:ins>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ins w:id="3394" w:author="Jens-Rainer Ohm" w:date="2023-10-13T20:45:00Z"/>
                <w:lang w:eastAsia="de-DE"/>
              </w:rPr>
            </w:pPr>
            <w:ins w:id="3395" w:author="Jens-Rainer Ohm" w:date="2023-10-13T20:45:00Z">
              <w:r w:rsidRPr="00501B87">
                <w:rPr>
                  <w:lang w:eastAsia="de-DE"/>
                </w:rPr>
                <w:t>U</w:t>
              </w:r>
            </w:ins>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ins w:id="3396" w:author="Jens-Rainer Ohm" w:date="2023-10-13T20:45:00Z"/>
                <w:lang w:eastAsia="de-DE"/>
              </w:rPr>
            </w:pPr>
            <w:ins w:id="3397" w:author="Jens-Rainer Ohm" w:date="2023-10-13T20:45:00Z">
              <w:r w:rsidRPr="00501B87">
                <w:rPr>
                  <w:lang w:eastAsia="de-DE"/>
                </w:rPr>
                <w:t>V</w:t>
              </w:r>
            </w:ins>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ins w:id="3398" w:author="Jens-Rainer Ohm" w:date="2023-10-13T20:45:00Z"/>
                <w:lang w:eastAsia="de-DE"/>
              </w:rPr>
            </w:pPr>
            <w:proofErr w:type="spellStart"/>
            <w:ins w:id="3399" w:author="Jens-Rainer Ohm" w:date="2023-10-13T20:45:00Z">
              <w:r w:rsidRPr="00501B87">
                <w:rPr>
                  <w:lang w:eastAsia="de-DE"/>
                </w:rPr>
                <w:t>EncT</w:t>
              </w:r>
              <w:proofErr w:type="spellEnd"/>
            </w:ins>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ins w:id="3400" w:author="Jens-Rainer Ohm" w:date="2023-10-13T20:45:00Z"/>
                <w:lang w:eastAsia="de-DE"/>
              </w:rPr>
            </w:pPr>
            <w:proofErr w:type="spellStart"/>
            <w:ins w:id="3401" w:author="Jens-Rainer Ohm" w:date="2023-10-13T20:45:00Z">
              <w:r w:rsidRPr="00501B87">
                <w:rPr>
                  <w:lang w:eastAsia="de-DE"/>
                </w:rPr>
                <w:t>DecT</w:t>
              </w:r>
              <w:proofErr w:type="spellEnd"/>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ins w:id="3402" w:author="Jens-Rainer Ohm" w:date="2023-10-13T20:45:00Z"/>
                <w:lang w:eastAsia="de-DE"/>
              </w:rPr>
            </w:pPr>
            <w:proofErr w:type="spellStart"/>
            <w:ins w:id="3403" w:author="Jens-Rainer Ohm" w:date="2023-10-13T20:45:00Z">
              <w:r w:rsidRPr="00501B87">
                <w:rPr>
                  <w:lang w:eastAsia="de-DE"/>
                </w:rPr>
                <w:t>VmPeak</w:t>
              </w:r>
              <w:proofErr w:type="spellEnd"/>
            </w:ins>
          </w:p>
        </w:tc>
      </w:tr>
      <w:tr w:rsidR="00501B87" w:rsidRPr="00501B87" w14:paraId="36B53993" w14:textId="77777777" w:rsidTr="0040662A">
        <w:trPr>
          <w:trHeight w:val="255"/>
          <w:jc w:val="center"/>
          <w:ins w:id="3404"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ins w:id="3405" w:author="Jens-Rainer Ohm" w:date="2023-10-13T20:45:00Z"/>
                <w:lang w:eastAsia="de-DE"/>
              </w:rPr>
            </w:pPr>
            <w:ins w:id="3406" w:author="Jens-Rainer Ohm" w:date="2023-10-13T20:45:00Z">
              <w:r w:rsidRPr="00501B87">
                <w:rPr>
                  <w:lang w:eastAsia="de-DE"/>
                </w:rPr>
                <w:t>Class A1</w:t>
              </w:r>
            </w:ins>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ins w:id="3407" w:author="Jens-Rainer Ohm" w:date="2023-10-13T20:45:00Z"/>
                <w:lang w:eastAsia="de-DE"/>
              </w:rPr>
            </w:pPr>
            <w:ins w:id="3408" w:author="Jens-Rainer Ohm" w:date="2023-10-13T20:45:00Z">
              <w:r w:rsidRPr="00501B87">
                <w:rPr>
                  <w:lang w:eastAsia="de-DE"/>
                </w:rPr>
                <w:t>-0.93%</w:t>
              </w:r>
            </w:ins>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ins w:id="3409" w:author="Jens-Rainer Ohm" w:date="2023-10-13T20:45:00Z"/>
                <w:lang w:eastAsia="de-DE"/>
              </w:rPr>
            </w:pPr>
            <w:ins w:id="3410" w:author="Jens-Rainer Ohm" w:date="2023-10-13T20:45:00Z">
              <w:r w:rsidRPr="00501B87">
                <w:rPr>
                  <w:lang w:eastAsia="de-DE"/>
                </w:rPr>
                <w:t>-0.63%</w:t>
              </w:r>
            </w:ins>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ins w:id="3411" w:author="Jens-Rainer Ohm" w:date="2023-10-13T20:45:00Z"/>
                <w:lang w:eastAsia="de-DE"/>
              </w:rPr>
            </w:pPr>
            <w:ins w:id="3412" w:author="Jens-Rainer Ohm" w:date="2023-10-13T20:45:00Z">
              <w:r w:rsidRPr="00501B87">
                <w:rPr>
                  <w:lang w:eastAsia="de-DE"/>
                </w:rPr>
                <w:t>-1.17%</w:t>
              </w:r>
            </w:ins>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ins w:id="3413" w:author="Jens-Rainer Ohm" w:date="2023-10-13T20:45:00Z"/>
                <w:lang w:eastAsia="de-DE"/>
              </w:rPr>
            </w:pPr>
            <w:ins w:id="3414" w:author="Jens-Rainer Ohm" w:date="2023-10-13T20:45:00Z">
              <w:r w:rsidRPr="00501B87">
                <w:rPr>
                  <w:lang w:eastAsia="de-DE"/>
                </w:rPr>
                <w:t>108.3%</w:t>
              </w:r>
            </w:ins>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ins w:id="3415" w:author="Jens-Rainer Ohm" w:date="2023-10-13T20:45:00Z"/>
                <w:lang w:eastAsia="de-DE"/>
              </w:rPr>
            </w:pPr>
            <w:ins w:id="3416" w:author="Jens-Rainer Ohm" w:date="2023-10-13T20:45:00Z">
              <w:r w:rsidRPr="00501B87">
                <w:rPr>
                  <w:lang w:eastAsia="de-DE"/>
                </w:rPr>
                <w:t>102.2%</w:t>
              </w:r>
            </w:ins>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ins w:id="3417" w:author="Jens-Rainer Ohm" w:date="2023-10-13T20:45:00Z"/>
                <w:lang w:eastAsia="de-DE"/>
              </w:rPr>
            </w:pPr>
            <w:ins w:id="3418" w:author="Jens-Rainer Ohm" w:date="2023-10-13T20:45:00Z">
              <w:r w:rsidRPr="00501B87">
                <w:rPr>
                  <w:lang w:eastAsia="de-DE"/>
                </w:rPr>
                <w:t>74.2%</w:t>
              </w:r>
            </w:ins>
          </w:p>
        </w:tc>
      </w:tr>
      <w:tr w:rsidR="00501B87" w:rsidRPr="00501B87" w14:paraId="488446CD" w14:textId="77777777" w:rsidTr="0040662A">
        <w:trPr>
          <w:trHeight w:val="255"/>
          <w:jc w:val="center"/>
          <w:ins w:id="341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ins w:id="3420" w:author="Jens-Rainer Ohm" w:date="2023-10-13T20:45:00Z"/>
                <w:lang w:eastAsia="de-DE"/>
              </w:rPr>
            </w:pPr>
            <w:ins w:id="3421" w:author="Jens-Rainer Ohm" w:date="2023-10-13T20:45:00Z">
              <w:r w:rsidRPr="00501B87">
                <w:rPr>
                  <w:lang w:eastAsia="de-DE"/>
                </w:rPr>
                <w:t>Class A2</w:t>
              </w:r>
            </w:ins>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ins w:id="3422" w:author="Jens-Rainer Ohm" w:date="2023-10-13T20:45:00Z"/>
                <w:lang w:eastAsia="de-DE"/>
              </w:rPr>
            </w:pPr>
            <w:ins w:id="3423" w:author="Jens-Rainer Ohm" w:date="2023-10-13T20:45:00Z">
              <w:r w:rsidRPr="00501B87">
                <w:rPr>
                  <w:lang w:eastAsia="de-DE"/>
                </w:rPr>
                <w:t>-1.02%</w:t>
              </w:r>
            </w:ins>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ins w:id="3424" w:author="Jens-Rainer Ohm" w:date="2023-10-13T20:45:00Z"/>
                <w:lang w:eastAsia="de-DE"/>
              </w:rPr>
            </w:pPr>
            <w:ins w:id="3425" w:author="Jens-Rainer Ohm" w:date="2023-10-13T20:45:00Z">
              <w:r w:rsidRPr="00501B87">
                <w:rPr>
                  <w:lang w:eastAsia="de-DE"/>
                </w:rPr>
                <w:t>-1.59%</w:t>
              </w:r>
            </w:ins>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ins w:id="3426" w:author="Jens-Rainer Ohm" w:date="2023-10-13T20:45:00Z"/>
                <w:lang w:eastAsia="de-DE"/>
              </w:rPr>
            </w:pPr>
            <w:ins w:id="3427" w:author="Jens-Rainer Ohm" w:date="2023-10-13T20:45:00Z">
              <w:r w:rsidRPr="00501B87">
                <w:rPr>
                  <w:lang w:eastAsia="de-DE"/>
                </w:rPr>
                <w:t>-1.37%</w:t>
              </w:r>
            </w:ins>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ins w:id="3428" w:author="Jens-Rainer Ohm" w:date="2023-10-13T20:45:00Z"/>
                <w:lang w:eastAsia="de-DE"/>
              </w:rPr>
            </w:pPr>
            <w:ins w:id="3429" w:author="Jens-Rainer Ohm" w:date="2023-10-13T20:45:00Z">
              <w:r w:rsidRPr="00501B87">
                <w:rPr>
                  <w:lang w:eastAsia="de-DE"/>
                </w:rPr>
                <w:t>106.5%</w:t>
              </w:r>
            </w:ins>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ins w:id="3430" w:author="Jens-Rainer Ohm" w:date="2023-10-13T20:45:00Z"/>
                <w:lang w:eastAsia="de-DE"/>
              </w:rPr>
            </w:pPr>
            <w:ins w:id="3431" w:author="Jens-Rainer Ohm" w:date="2023-10-13T20:45:00Z">
              <w:r w:rsidRPr="00501B87">
                <w:rPr>
                  <w:lang w:eastAsia="de-DE"/>
                </w:rPr>
                <w:t>100.6%</w:t>
              </w:r>
            </w:ins>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ins w:id="3432" w:author="Jens-Rainer Ohm" w:date="2023-10-13T20:45:00Z"/>
                <w:lang w:eastAsia="de-DE"/>
              </w:rPr>
            </w:pPr>
            <w:ins w:id="3433" w:author="Jens-Rainer Ohm" w:date="2023-10-13T20:45:00Z">
              <w:r w:rsidRPr="00501B87">
                <w:rPr>
                  <w:lang w:eastAsia="de-DE"/>
                </w:rPr>
                <w:t>74.2%</w:t>
              </w:r>
            </w:ins>
          </w:p>
        </w:tc>
      </w:tr>
      <w:tr w:rsidR="00501B87" w:rsidRPr="00501B87" w14:paraId="00AB170C" w14:textId="77777777" w:rsidTr="0040662A">
        <w:trPr>
          <w:trHeight w:val="255"/>
          <w:jc w:val="center"/>
          <w:ins w:id="343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ins w:id="3435" w:author="Jens-Rainer Ohm" w:date="2023-10-13T20:45:00Z"/>
                <w:lang w:eastAsia="de-DE"/>
              </w:rPr>
            </w:pPr>
            <w:ins w:id="3436" w:author="Jens-Rainer Ohm" w:date="2023-10-13T20:45:00Z">
              <w:r w:rsidRPr="00501B87">
                <w:rPr>
                  <w:lang w:eastAsia="de-DE"/>
                </w:rPr>
                <w:t>Class B</w:t>
              </w:r>
            </w:ins>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ins w:id="3437" w:author="Jens-Rainer Ohm" w:date="2023-10-13T20:45:00Z"/>
                <w:lang w:eastAsia="de-DE"/>
              </w:rPr>
            </w:pPr>
            <w:ins w:id="3438" w:author="Jens-Rainer Ohm" w:date="2023-10-13T20:45:00Z">
              <w:r w:rsidRPr="00501B87">
                <w:rPr>
                  <w:lang w:eastAsia="de-DE"/>
                </w:rPr>
                <w:t>-1.06%</w:t>
              </w:r>
            </w:ins>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ins w:id="3439" w:author="Jens-Rainer Ohm" w:date="2023-10-13T20:45:00Z"/>
                <w:lang w:eastAsia="de-DE"/>
              </w:rPr>
            </w:pPr>
            <w:ins w:id="3440" w:author="Jens-Rainer Ohm" w:date="2023-10-13T20:45:00Z">
              <w:r w:rsidRPr="00501B87">
                <w:rPr>
                  <w:lang w:eastAsia="de-DE"/>
                </w:rPr>
                <w:t>-1.10%</w:t>
              </w:r>
            </w:ins>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ins w:id="3441" w:author="Jens-Rainer Ohm" w:date="2023-10-13T20:45:00Z"/>
                <w:lang w:eastAsia="de-DE"/>
              </w:rPr>
            </w:pPr>
            <w:ins w:id="3442" w:author="Jens-Rainer Ohm" w:date="2023-10-13T20:45:00Z">
              <w:r w:rsidRPr="00501B87">
                <w:rPr>
                  <w:lang w:eastAsia="de-DE"/>
                </w:rPr>
                <w:t>-1.31%</w:t>
              </w:r>
            </w:ins>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ins w:id="3443" w:author="Jens-Rainer Ohm" w:date="2023-10-13T20:45:00Z"/>
                <w:lang w:eastAsia="de-DE"/>
              </w:rPr>
            </w:pPr>
            <w:ins w:id="3444" w:author="Jens-Rainer Ohm" w:date="2023-10-13T20:45:00Z">
              <w:r w:rsidRPr="00501B87">
                <w:rPr>
                  <w:lang w:eastAsia="de-DE"/>
                </w:rPr>
                <w:t>106.0%</w:t>
              </w:r>
            </w:ins>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ins w:id="3445" w:author="Jens-Rainer Ohm" w:date="2023-10-13T20:45:00Z"/>
                <w:lang w:eastAsia="de-DE"/>
              </w:rPr>
            </w:pPr>
            <w:ins w:id="3446" w:author="Jens-Rainer Ohm" w:date="2023-10-13T20:45:00Z">
              <w:r w:rsidRPr="00501B87">
                <w:rPr>
                  <w:lang w:eastAsia="de-DE"/>
                </w:rPr>
                <w:t>102.1%</w:t>
              </w:r>
            </w:ins>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ins w:id="3447" w:author="Jens-Rainer Ohm" w:date="2023-10-13T20:45:00Z"/>
                <w:lang w:eastAsia="de-DE"/>
              </w:rPr>
            </w:pPr>
            <w:ins w:id="3448" w:author="Jens-Rainer Ohm" w:date="2023-10-13T20:45:00Z">
              <w:r w:rsidRPr="00501B87">
                <w:rPr>
                  <w:lang w:eastAsia="de-DE"/>
                </w:rPr>
                <w:t>70.5%</w:t>
              </w:r>
            </w:ins>
          </w:p>
        </w:tc>
      </w:tr>
      <w:tr w:rsidR="00501B87" w:rsidRPr="00501B87" w14:paraId="3E2ED23D" w14:textId="77777777" w:rsidTr="0040662A">
        <w:trPr>
          <w:trHeight w:val="255"/>
          <w:jc w:val="center"/>
          <w:ins w:id="344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ins w:id="3450" w:author="Jens-Rainer Ohm" w:date="2023-10-13T20:45:00Z"/>
                <w:lang w:eastAsia="de-DE"/>
              </w:rPr>
            </w:pPr>
            <w:ins w:id="3451" w:author="Jens-Rainer Ohm" w:date="2023-10-13T20:45:00Z">
              <w:r w:rsidRPr="00501B87">
                <w:rPr>
                  <w:lang w:eastAsia="de-DE"/>
                </w:rPr>
                <w:t>Class C</w:t>
              </w:r>
            </w:ins>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ins w:id="3452" w:author="Jens-Rainer Ohm" w:date="2023-10-13T20:45:00Z"/>
                <w:lang w:eastAsia="de-DE"/>
              </w:rPr>
            </w:pPr>
            <w:ins w:id="3453" w:author="Jens-Rainer Ohm" w:date="2023-10-13T20:45:00Z">
              <w:r w:rsidRPr="00501B87">
                <w:rPr>
                  <w:lang w:eastAsia="de-DE"/>
                </w:rPr>
                <w:t>-0.89%</w:t>
              </w:r>
            </w:ins>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ins w:id="3454" w:author="Jens-Rainer Ohm" w:date="2023-10-13T20:45:00Z"/>
                <w:lang w:eastAsia="de-DE"/>
              </w:rPr>
            </w:pPr>
            <w:ins w:id="3455" w:author="Jens-Rainer Ohm" w:date="2023-10-13T20:45:00Z">
              <w:r w:rsidRPr="00501B87">
                <w:rPr>
                  <w:lang w:eastAsia="de-DE"/>
                </w:rPr>
                <w:t>-0.66%</w:t>
              </w:r>
            </w:ins>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ins w:id="3456" w:author="Jens-Rainer Ohm" w:date="2023-10-13T20:45:00Z"/>
                <w:lang w:eastAsia="de-DE"/>
              </w:rPr>
            </w:pPr>
            <w:ins w:id="3457" w:author="Jens-Rainer Ohm" w:date="2023-10-13T20:45:00Z">
              <w:r w:rsidRPr="00501B87">
                <w:rPr>
                  <w:lang w:eastAsia="de-DE"/>
                </w:rPr>
                <w:t>-0.80%</w:t>
              </w:r>
            </w:ins>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ins w:id="3458" w:author="Jens-Rainer Ohm" w:date="2023-10-13T20:45:00Z"/>
                <w:lang w:eastAsia="de-DE"/>
              </w:rPr>
            </w:pPr>
            <w:ins w:id="3459" w:author="Jens-Rainer Ohm" w:date="2023-10-13T20:45:00Z">
              <w:r w:rsidRPr="00501B87">
                <w:rPr>
                  <w:lang w:eastAsia="de-DE"/>
                </w:rPr>
                <w:t>110.1%</w:t>
              </w:r>
            </w:ins>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ins w:id="3460" w:author="Jens-Rainer Ohm" w:date="2023-10-13T20:45:00Z"/>
                <w:lang w:eastAsia="de-DE"/>
              </w:rPr>
            </w:pPr>
            <w:ins w:id="3461" w:author="Jens-Rainer Ohm" w:date="2023-10-13T20:45:00Z">
              <w:r w:rsidRPr="00501B87">
                <w:rPr>
                  <w:lang w:eastAsia="de-DE"/>
                </w:rPr>
                <w:t>103.5%</w:t>
              </w:r>
            </w:ins>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ins w:id="3462" w:author="Jens-Rainer Ohm" w:date="2023-10-13T20:45:00Z"/>
                <w:lang w:eastAsia="de-DE"/>
              </w:rPr>
            </w:pPr>
            <w:ins w:id="3463" w:author="Jens-Rainer Ohm" w:date="2023-10-13T20:45:00Z">
              <w:r w:rsidRPr="00501B87">
                <w:rPr>
                  <w:lang w:eastAsia="de-DE"/>
                </w:rPr>
                <w:t>87.7%</w:t>
              </w:r>
            </w:ins>
          </w:p>
        </w:tc>
      </w:tr>
      <w:tr w:rsidR="00501B87" w:rsidRPr="00501B87" w14:paraId="24C1973F" w14:textId="77777777" w:rsidTr="0040662A">
        <w:trPr>
          <w:trHeight w:val="255"/>
          <w:jc w:val="center"/>
          <w:ins w:id="346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ins w:id="3465" w:author="Jens-Rainer Ohm" w:date="2023-10-13T20:45:00Z"/>
                <w:lang w:eastAsia="de-DE"/>
              </w:rPr>
            </w:pPr>
            <w:ins w:id="3466" w:author="Jens-Rainer Ohm" w:date="2023-10-13T20:45:00Z">
              <w:r w:rsidRPr="00501B87">
                <w:rPr>
                  <w:lang w:eastAsia="de-DE"/>
                </w:rPr>
                <w:t>Class E</w:t>
              </w:r>
            </w:ins>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ins w:id="3467" w:author="Jens-Rainer Ohm" w:date="2023-10-13T20:45:00Z"/>
                <w:lang w:eastAsia="de-DE"/>
              </w:rPr>
            </w:pPr>
            <w:ins w:id="3468" w:author="Jens-Rainer Ohm" w:date="2023-10-13T20:45:00Z">
              <w:r w:rsidRPr="00501B87">
                <w:rPr>
                  <w:lang w:eastAsia="de-DE"/>
                </w:rPr>
                <w:t>-1.06%</w:t>
              </w:r>
            </w:ins>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ins w:id="3469" w:author="Jens-Rainer Ohm" w:date="2023-10-13T20:45:00Z"/>
                <w:lang w:eastAsia="de-DE"/>
              </w:rPr>
            </w:pPr>
            <w:ins w:id="3470" w:author="Jens-Rainer Ohm" w:date="2023-10-13T20:45:00Z">
              <w:r w:rsidRPr="00501B87">
                <w:rPr>
                  <w:lang w:eastAsia="de-DE"/>
                </w:rPr>
                <w:t>-1.05%</w:t>
              </w:r>
            </w:ins>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ins w:id="3471" w:author="Jens-Rainer Ohm" w:date="2023-10-13T20:45:00Z"/>
                <w:lang w:eastAsia="de-DE"/>
              </w:rPr>
            </w:pPr>
            <w:ins w:id="3472" w:author="Jens-Rainer Ohm" w:date="2023-10-13T20:45:00Z">
              <w:r w:rsidRPr="00501B87">
                <w:rPr>
                  <w:lang w:eastAsia="de-DE"/>
                </w:rPr>
                <w:t>-0.98%</w:t>
              </w:r>
            </w:ins>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ins w:id="3473" w:author="Jens-Rainer Ohm" w:date="2023-10-13T20:45:00Z"/>
                <w:lang w:eastAsia="de-DE"/>
              </w:rPr>
            </w:pPr>
            <w:ins w:id="3474" w:author="Jens-Rainer Ohm" w:date="2023-10-13T20:45:00Z">
              <w:r w:rsidRPr="00501B87">
                <w:rPr>
                  <w:lang w:eastAsia="de-DE"/>
                </w:rPr>
                <w:t>105.8%</w:t>
              </w:r>
            </w:ins>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ins w:id="3475" w:author="Jens-Rainer Ohm" w:date="2023-10-13T20:45:00Z"/>
                <w:lang w:eastAsia="de-DE"/>
              </w:rPr>
            </w:pPr>
            <w:ins w:id="3476" w:author="Jens-Rainer Ohm" w:date="2023-10-13T20:45:00Z">
              <w:r w:rsidRPr="00501B87">
                <w:rPr>
                  <w:lang w:eastAsia="de-DE"/>
                </w:rPr>
                <w:t>102.1%</w:t>
              </w:r>
            </w:ins>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ins w:id="3477" w:author="Jens-Rainer Ohm" w:date="2023-10-13T20:45:00Z"/>
                <w:lang w:eastAsia="de-DE"/>
              </w:rPr>
            </w:pPr>
            <w:ins w:id="3478" w:author="Jens-Rainer Ohm" w:date="2023-10-13T20:45:00Z">
              <w:r w:rsidRPr="00501B87">
                <w:rPr>
                  <w:lang w:eastAsia="de-DE"/>
                </w:rPr>
                <w:t>79.9%</w:t>
              </w:r>
            </w:ins>
          </w:p>
        </w:tc>
      </w:tr>
      <w:tr w:rsidR="00501B87" w:rsidRPr="00501B87" w14:paraId="7B44A895" w14:textId="77777777" w:rsidTr="0040662A">
        <w:trPr>
          <w:trHeight w:val="255"/>
          <w:jc w:val="center"/>
          <w:ins w:id="3479"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ins w:id="3480" w:author="Jens-Rainer Ohm" w:date="2023-10-13T20:45:00Z"/>
                <w:b/>
                <w:bCs/>
                <w:lang w:eastAsia="de-DE"/>
              </w:rPr>
            </w:pPr>
            <w:ins w:id="3481" w:author="Jens-Rainer Ohm" w:date="2023-10-13T20:45:00Z">
              <w:r w:rsidRPr="00501B87">
                <w:rPr>
                  <w:b/>
                  <w:bCs/>
                  <w:lang w:eastAsia="de-DE"/>
                </w:rPr>
                <w:t xml:space="preserve">Overall </w:t>
              </w:r>
            </w:ins>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ins w:id="3482" w:author="Jens-Rainer Ohm" w:date="2023-10-13T20:45:00Z"/>
                <w:lang w:eastAsia="de-DE"/>
              </w:rPr>
            </w:pPr>
            <w:ins w:id="3483" w:author="Jens-Rainer Ohm" w:date="2023-10-13T20:45:00Z">
              <w:r w:rsidRPr="00501B87">
                <w:rPr>
                  <w:lang w:eastAsia="de-DE"/>
                </w:rPr>
                <w:t>-1.00%</w:t>
              </w:r>
            </w:ins>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ins w:id="3484" w:author="Jens-Rainer Ohm" w:date="2023-10-13T20:45:00Z"/>
                <w:lang w:eastAsia="de-DE"/>
              </w:rPr>
            </w:pPr>
            <w:ins w:id="3485" w:author="Jens-Rainer Ohm" w:date="2023-10-13T20:45:00Z">
              <w:r w:rsidRPr="00501B87">
                <w:rPr>
                  <w:lang w:eastAsia="de-DE"/>
                </w:rPr>
                <w:t>-1.00%</w:t>
              </w:r>
            </w:ins>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ins w:id="3486" w:author="Jens-Rainer Ohm" w:date="2023-10-13T20:45:00Z"/>
                <w:lang w:eastAsia="de-DE"/>
              </w:rPr>
            </w:pPr>
            <w:ins w:id="3487" w:author="Jens-Rainer Ohm" w:date="2023-10-13T20:45:00Z">
              <w:r w:rsidRPr="00501B87">
                <w:rPr>
                  <w:lang w:eastAsia="de-DE"/>
                </w:rPr>
                <w:t>-1.13%</w:t>
              </w:r>
            </w:ins>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ins w:id="3488" w:author="Jens-Rainer Ohm" w:date="2023-10-13T20:45:00Z"/>
                <w:lang w:eastAsia="de-DE"/>
              </w:rPr>
            </w:pPr>
            <w:ins w:id="3489" w:author="Jens-Rainer Ohm" w:date="2023-10-13T20:45:00Z">
              <w:r w:rsidRPr="00501B87">
                <w:rPr>
                  <w:lang w:eastAsia="de-DE"/>
                </w:rPr>
                <w:t>107.3%</w:t>
              </w:r>
            </w:ins>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ins w:id="3490" w:author="Jens-Rainer Ohm" w:date="2023-10-13T20:45:00Z"/>
                <w:lang w:eastAsia="de-DE"/>
              </w:rPr>
            </w:pPr>
            <w:ins w:id="3491" w:author="Jens-Rainer Ohm" w:date="2023-10-13T20:45:00Z">
              <w:r w:rsidRPr="00501B87">
                <w:rPr>
                  <w:lang w:eastAsia="de-DE"/>
                </w:rPr>
                <w:t>102.2%</w:t>
              </w:r>
            </w:ins>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ins w:id="3492" w:author="Jens-Rainer Ohm" w:date="2023-10-13T20:45:00Z"/>
                <w:lang w:eastAsia="de-DE"/>
              </w:rPr>
            </w:pPr>
            <w:ins w:id="3493" w:author="Jens-Rainer Ohm" w:date="2023-10-13T20:45:00Z">
              <w:r w:rsidRPr="00501B87">
                <w:rPr>
                  <w:lang w:eastAsia="de-DE"/>
                </w:rPr>
                <w:t>76.9%</w:t>
              </w:r>
            </w:ins>
          </w:p>
        </w:tc>
      </w:tr>
      <w:tr w:rsidR="00501B87" w:rsidRPr="00501B87" w14:paraId="33590760" w14:textId="77777777" w:rsidTr="0040662A">
        <w:trPr>
          <w:trHeight w:val="255"/>
          <w:jc w:val="center"/>
          <w:ins w:id="3494"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ins w:id="3495" w:author="Jens-Rainer Ohm" w:date="2023-10-13T20:45:00Z"/>
                <w:lang w:eastAsia="de-DE"/>
              </w:rPr>
            </w:pPr>
            <w:ins w:id="3496" w:author="Jens-Rainer Ohm" w:date="2023-10-13T20:45:00Z">
              <w:r w:rsidRPr="00501B87">
                <w:rPr>
                  <w:lang w:eastAsia="de-DE"/>
                </w:rPr>
                <w:t>Class D</w:t>
              </w:r>
            </w:ins>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ins w:id="3497" w:author="Jens-Rainer Ohm" w:date="2023-10-13T20:45:00Z"/>
                <w:lang w:eastAsia="de-DE"/>
              </w:rPr>
            </w:pPr>
            <w:ins w:id="3498" w:author="Jens-Rainer Ohm" w:date="2023-10-13T20:45:00Z">
              <w:r w:rsidRPr="00501B87">
                <w:rPr>
                  <w:lang w:eastAsia="de-DE"/>
                </w:rPr>
                <w:t>-0.62%</w:t>
              </w:r>
            </w:ins>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ins w:id="3499" w:author="Jens-Rainer Ohm" w:date="2023-10-13T20:45:00Z"/>
                <w:lang w:eastAsia="de-DE"/>
              </w:rPr>
            </w:pPr>
            <w:ins w:id="3500" w:author="Jens-Rainer Ohm" w:date="2023-10-13T20:45:00Z">
              <w:r w:rsidRPr="00501B87">
                <w:rPr>
                  <w:lang w:eastAsia="de-DE"/>
                </w:rPr>
                <w:t>-0.79%</w:t>
              </w:r>
            </w:ins>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ins w:id="3501" w:author="Jens-Rainer Ohm" w:date="2023-10-13T20:45:00Z"/>
                <w:lang w:eastAsia="de-DE"/>
              </w:rPr>
            </w:pPr>
            <w:ins w:id="3502" w:author="Jens-Rainer Ohm" w:date="2023-10-13T20:45:00Z">
              <w:r w:rsidRPr="00501B87">
                <w:rPr>
                  <w:lang w:eastAsia="de-DE"/>
                </w:rPr>
                <w:t>-0.72%</w:t>
              </w:r>
            </w:ins>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ins w:id="3503" w:author="Jens-Rainer Ohm" w:date="2023-10-13T20:45:00Z"/>
                <w:lang w:eastAsia="de-DE"/>
              </w:rPr>
            </w:pPr>
            <w:ins w:id="3504" w:author="Jens-Rainer Ohm" w:date="2023-10-13T20:45:00Z">
              <w:r w:rsidRPr="00501B87">
                <w:rPr>
                  <w:lang w:eastAsia="de-DE"/>
                </w:rPr>
                <w:t>108.0%</w:t>
              </w:r>
            </w:ins>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ins w:id="3505" w:author="Jens-Rainer Ohm" w:date="2023-10-13T20:45:00Z"/>
                <w:lang w:eastAsia="de-DE"/>
              </w:rPr>
            </w:pPr>
            <w:ins w:id="3506" w:author="Jens-Rainer Ohm" w:date="2023-10-13T20:45:00Z">
              <w:r w:rsidRPr="00501B87">
                <w:rPr>
                  <w:lang w:eastAsia="de-DE"/>
                </w:rPr>
                <w:t>99.2%</w:t>
              </w:r>
            </w:ins>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ins w:id="3507" w:author="Jens-Rainer Ohm" w:date="2023-10-13T20:45:00Z"/>
                <w:lang w:eastAsia="de-DE"/>
              </w:rPr>
            </w:pPr>
            <w:ins w:id="3508" w:author="Jens-Rainer Ohm" w:date="2023-10-13T20:45:00Z">
              <w:r w:rsidRPr="00501B87">
                <w:rPr>
                  <w:lang w:eastAsia="de-DE"/>
                </w:rPr>
                <w:t>95.1%</w:t>
              </w:r>
            </w:ins>
          </w:p>
        </w:tc>
      </w:tr>
      <w:tr w:rsidR="00501B87" w:rsidRPr="00501B87" w14:paraId="65BC1AC1" w14:textId="77777777" w:rsidTr="0040662A">
        <w:trPr>
          <w:trHeight w:val="255"/>
          <w:jc w:val="center"/>
          <w:ins w:id="350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ins w:id="3510" w:author="Jens-Rainer Ohm" w:date="2023-10-13T20:45:00Z"/>
                <w:lang w:eastAsia="de-DE"/>
              </w:rPr>
            </w:pPr>
            <w:ins w:id="3511" w:author="Jens-Rainer Ohm" w:date="2023-10-13T20:45:00Z">
              <w:r w:rsidRPr="00501B87">
                <w:rPr>
                  <w:lang w:eastAsia="de-DE"/>
                </w:rPr>
                <w:t>Class F</w:t>
              </w:r>
            </w:ins>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ins w:id="3512" w:author="Jens-Rainer Ohm" w:date="2023-10-13T20:45:00Z"/>
                <w:lang w:eastAsia="de-DE"/>
              </w:rPr>
            </w:pPr>
            <w:ins w:id="3513" w:author="Jens-Rainer Ohm" w:date="2023-10-13T20:45:00Z">
              <w:r w:rsidRPr="00501B87">
                <w:rPr>
                  <w:lang w:eastAsia="de-DE"/>
                </w:rPr>
                <w:t>-2.56%</w:t>
              </w:r>
            </w:ins>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ins w:id="3514" w:author="Jens-Rainer Ohm" w:date="2023-10-13T20:45:00Z"/>
                <w:lang w:eastAsia="de-DE"/>
              </w:rPr>
            </w:pPr>
            <w:ins w:id="3515" w:author="Jens-Rainer Ohm" w:date="2023-10-13T20:45:00Z">
              <w:r w:rsidRPr="00501B87">
                <w:rPr>
                  <w:lang w:eastAsia="de-DE"/>
                </w:rPr>
                <w:t>-2.81%</w:t>
              </w:r>
            </w:ins>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ins w:id="3516" w:author="Jens-Rainer Ohm" w:date="2023-10-13T20:45:00Z"/>
                <w:lang w:eastAsia="de-DE"/>
              </w:rPr>
            </w:pPr>
            <w:ins w:id="3517" w:author="Jens-Rainer Ohm" w:date="2023-10-13T20:45:00Z">
              <w:r w:rsidRPr="00501B87">
                <w:rPr>
                  <w:lang w:eastAsia="de-DE"/>
                </w:rPr>
                <w:t>-3.05%</w:t>
              </w:r>
            </w:ins>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ins w:id="3518" w:author="Jens-Rainer Ohm" w:date="2023-10-13T20:45:00Z"/>
                <w:lang w:eastAsia="de-DE"/>
              </w:rPr>
            </w:pPr>
            <w:ins w:id="3519" w:author="Jens-Rainer Ohm" w:date="2023-10-13T20:45:00Z">
              <w:r w:rsidRPr="00501B87">
                <w:rPr>
                  <w:lang w:eastAsia="de-DE"/>
                </w:rPr>
                <w:t>106.7%</w:t>
              </w:r>
            </w:ins>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ins w:id="3520" w:author="Jens-Rainer Ohm" w:date="2023-10-13T20:45:00Z"/>
                <w:lang w:eastAsia="de-DE"/>
              </w:rPr>
            </w:pPr>
            <w:ins w:id="3521" w:author="Jens-Rainer Ohm" w:date="2023-10-13T20:45:00Z">
              <w:r w:rsidRPr="00501B87">
                <w:rPr>
                  <w:lang w:eastAsia="de-DE"/>
                </w:rPr>
                <w:t>103.7%</w:t>
              </w:r>
            </w:ins>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ins w:id="3522" w:author="Jens-Rainer Ohm" w:date="2023-10-13T20:45:00Z"/>
                <w:lang w:eastAsia="de-DE"/>
              </w:rPr>
            </w:pPr>
            <w:ins w:id="3523" w:author="Jens-Rainer Ohm" w:date="2023-10-13T20:45:00Z">
              <w:r w:rsidRPr="00501B87">
                <w:rPr>
                  <w:lang w:eastAsia="de-DE"/>
                </w:rPr>
                <w:t>80.1%</w:t>
              </w:r>
            </w:ins>
          </w:p>
        </w:tc>
      </w:tr>
      <w:tr w:rsidR="00501B87" w:rsidRPr="00501B87" w14:paraId="7E3B8625" w14:textId="77777777" w:rsidTr="0040662A">
        <w:trPr>
          <w:trHeight w:val="255"/>
          <w:jc w:val="center"/>
          <w:ins w:id="3524"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ins w:id="3525" w:author="Jens-Rainer Ohm" w:date="2023-10-13T20:45:00Z"/>
                <w:lang w:eastAsia="de-DE"/>
              </w:rPr>
            </w:pPr>
            <w:ins w:id="3526" w:author="Jens-Rainer Ohm" w:date="2023-10-13T20:45:00Z">
              <w:r w:rsidRPr="00501B87">
                <w:rPr>
                  <w:lang w:eastAsia="de-DE"/>
                </w:rPr>
                <w:t>Class TGM</w:t>
              </w:r>
            </w:ins>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ins w:id="3527" w:author="Jens-Rainer Ohm" w:date="2023-10-13T20:45:00Z"/>
                <w:lang w:eastAsia="de-DE"/>
              </w:rPr>
            </w:pPr>
            <w:ins w:id="3528" w:author="Jens-Rainer Ohm" w:date="2023-10-13T20:45:00Z">
              <w:r w:rsidRPr="00501B87">
                <w:rPr>
                  <w:lang w:eastAsia="de-DE"/>
                </w:rPr>
                <w:t>-3.21%</w:t>
              </w:r>
            </w:ins>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ins w:id="3529" w:author="Jens-Rainer Ohm" w:date="2023-10-13T20:45:00Z"/>
                <w:lang w:eastAsia="de-DE"/>
              </w:rPr>
            </w:pPr>
            <w:ins w:id="3530" w:author="Jens-Rainer Ohm" w:date="2023-10-13T20:45:00Z">
              <w:r w:rsidRPr="00501B87">
                <w:rPr>
                  <w:lang w:eastAsia="de-DE"/>
                </w:rPr>
                <w:t>-3.53%</w:t>
              </w:r>
            </w:ins>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ins w:id="3531" w:author="Jens-Rainer Ohm" w:date="2023-10-13T20:45:00Z"/>
                <w:lang w:eastAsia="de-DE"/>
              </w:rPr>
            </w:pPr>
            <w:ins w:id="3532" w:author="Jens-Rainer Ohm" w:date="2023-10-13T20:45:00Z">
              <w:r w:rsidRPr="00501B87">
                <w:rPr>
                  <w:lang w:eastAsia="de-DE"/>
                </w:rPr>
                <w:t>-3.50%</w:t>
              </w:r>
            </w:ins>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ins w:id="3533" w:author="Jens-Rainer Ohm" w:date="2023-10-13T20:45:00Z"/>
                <w:lang w:eastAsia="de-DE"/>
              </w:rPr>
            </w:pPr>
            <w:ins w:id="3534" w:author="Jens-Rainer Ohm" w:date="2023-10-13T20:45:00Z">
              <w:r w:rsidRPr="00501B87">
                <w:rPr>
                  <w:lang w:eastAsia="de-DE"/>
                </w:rPr>
                <w:t>104.9%</w:t>
              </w:r>
            </w:ins>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ins w:id="3535" w:author="Jens-Rainer Ohm" w:date="2023-10-13T20:45:00Z"/>
                <w:lang w:eastAsia="de-DE"/>
              </w:rPr>
            </w:pPr>
            <w:ins w:id="3536" w:author="Jens-Rainer Ohm" w:date="2023-10-13T20:45:00Z">
              <w:r w:rsidRPr="00501B87">
                <w:rPr>
                  <w:lang w:eastAsia="de-DE"/>
                </w:rPr>
                <w:t>108.7%</w:t>
              </w:r>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ins w:id="3537" w:author="Jens-Rainer Ohm" w:date="2023-10-13T20:45:00Z"/>
                <w:lang w:eastAsia="de-DE"/>
              </w:rPr>
            </w:pPr>
            <w:ins w:id="3538" w:author="Jens-Rainer Ohm" w:date="2023-10-13T20:45:00Z">
              <w:r w:rsidRPr="00501B87">
                <w:rPr>
                  <w:lang w:eastAsia="de-DE"/>
                </w:rPr>
                <w:t>71.4%</w:t>
              </w:r>
            </w:ins>
          </w:p>
        </w:tc>
      </w:tr>
      <w:tr w:rsidR="00501B87" w:rsidRPr="00501B87" w14:paraId="094B6433" w14:textId="77777777" w:rsidTr="0040662A">
        <w:trPr>
          <w:trHeight w:val="255"/>
          <w:jc w:val="center"/>
          <w:ins w:id="3539" w:author="Jens-Rainer Ohm" w:date="2023-10-13T20:45:00Z"/>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ins w:id="3540"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ins w:id="3541"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ins w:id="3542"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ins w:id="3543"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ins w:id="3544"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ins w:id="3545" w:author="Jens-Rainer Ohm" w:date="2023-10-13T20:45:00Z"/>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ins w:id="3546" w:author="Jens-Rainer Ohm" w:date="2023-10-13T20:45:00Z"/>
                <w:lang w:eastAsia="de-DE"/>
              </w:rPr>
            </w:pPr>
          </w:p>
        </w:tc>
      </w:tr>
      <w:tr w:rsidR="00501B87" w:rsidRPr="00501B87" w14:paraId="565B799E" w14:textId="77777777" w:rsidTr="0040662A">
        <w:trPr>
          <w:trHeight w:val="255"/>
          <w:jc w:val="center"/>
          <w:ins w:id="3547" w:author="Jens-Rainer Ohm" w:date="2023-10-13T20:45:00Z"/>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ins w:id="3548"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ins w:id="3549" w:author="Jens-Rainer Ohm" w:date="2023-10-13T20:45:00Z"/>
                <w:b/>
                <w:bCs/>
                <w:lang w:eastAsia="de-DE"/>
              </w:rPr>
            </w:pPr>
            <w:ins w:id="3550" w:author="Jens-Rainer Ohm" w:date="2023-10-13T20:45:00Z">
              <w:r w:rsidRPr="00501B87">
                <w:rPr>
                  <w:b/>
                  <w:bCs/>
                  <w:lang w:eastAsia="de-DE"/>
                </w:rPr>
                <w:t>Random Access Main 10</w:t>
              </w:r>
            </w:ins>
          </w:p>
        </w:tc>
      </w:tr>
      <w:tr w:rsidR="00501B87" w:rsidRPr="00501B87" w14:paraId="2B3A0B94" w14:textId="77777777" w:rsidTr="0040662A">
        <w:trPr>
          <w:trHeight w:val="255"/>
          <w:jc w:val="center"/>
          <w:ins w:id="3551" w:author="Jens-Rainer Ohm" w:date="2023-10-13T20:45:00Z"/>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ins w:id="3552"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ins w:id="3553" w:author="Jens-Rainer Ohm" w:date="2023-10-13T20:45:00Z"/>
                <w:b/>
                <w:bCs/>
                <w:lang w:eastAsia="de-DE"/>
              </w:rPr>
            </w:pPr>
            <w:ins w:id="3554" w:author="Jens-Rainer Ohm" w:date="2023-10-13T20:45:00Z">
              <w:r w:rsidRPr="00501B87">
                <w:rPr>
                  <w:b/>
                  <w:bCs/>
                  <w:lang w:eastAsia="de-DE"/>
                </w:rPr>
                <w:t>Over ECM-9.1</w:t>
              </w:r>
            </w:ins>
          </w:p>
        </w:tc>
      </w:tr>
      <w:tr w:rsidR="00501B87" w:rsidRPr="00501B87" w14:paraId="08A2621C" w14:textId="77777777" w:rsidTr="0040662A">
        <w:trPr>
          <w:trHeight w:val="255"/>
          <w:jc w:val="center"/>
          <w:ins w:id="3555" w:author="Jens-Rainer Ohm" w:date="2023-10-13T20:45:00Z"/>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ins w:id="3556" w:author="Jens-Rainer Ohm" w:date="2023-10-13T20:45:00Z"/>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ins w:id="3557" w:author="Jens-Rainer Ohm" w:date="2023-10-13T20:45:00Z"/>
                <w:lang w:eastAsia="de-DE"/>
              </w:rPr>
            </w:pPr>
            <w:ins w:id="3558" w:author="Jens-Rainer Ohm" w:date="2023-10-13T20:45:00Z">
              <w:r w:rsidRPr="00501B87">
                <w:rPr>
                  <w:lang w:eastAsia="de-DE"/>
                </w:rPr>
                <w:t>Y</w:t>
              </w:r>
            </w:ins>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ins w:id="3559" w:author="Jens-Rainer Ohm" w:date="2023-10-13T20:45:00Z"/>
                <w:lang w:eastAsia="de-DE"/>
              </w:rPr>
            </w:pPr>
            <w:ins w:id="3560" w:author="Jens-Rainer Ohm" w:date="2023-10-13T20:45:00Z">
              <w:r w:rsidRPr="00501B87">
                <w:rPr>
                  <w:lang w:eastAsia="de-DE"/>
                </w:rPr>
                <w:t>U</w:t>
              </w:r>
            </w:ins>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ins w:id="3561" w:author="Jens-Rainer Ohm" w:date="2023-10-13T20:45:00Z"/>
                <w:lang w:eastAsia="de-DE"/>
              </w:rPr>
            </w:pPr>
            <w:ins w:id="3562" w:author="Jens-Rainer Ohm" w:date="2023-10-13T20:45:00Z">
              <w:r w:rsidRPr="00501B87">
                <w:rPr>
                  <w:lang w:eastAsia="de-DE"/>
                </w:rPr>
                <w:t>V</w:t>
              </w:r>
            </w:ins>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ins w:id="3563" w:author="Jens-Rainer Ohm" w:date="2023-10-13T20:45:00Z"/>
                <w:lang w:eastAsia="de-DE"/>
              </w:rPr>
            </w:pPr>
            <w:proofErr w:type="spellStart"/>
            <w:ins w:id="3564" w:author="Jens-Rainer Ohm" w:date="2023-10-13T20:45:00Z">
              <w:r w:rsidRPr="00501B87">
                <w:rPr>
                  <w:lang w:eastAsia="de-DE"/>
                </w:rPr>
                <w:t>EncT</w:t>
              </w:r>
              <w:proofErr w:type="spellEnd"/>
            </w:ins>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ins w:id="3565" w:author="Jens-Rainer Ohm" w:date="2023-10-13T20:45:00Z"/>
                <w:lang w:eastAsia="de-DE"/>
              </w:rPr>
            </w:pPr>
            <w:proofErr w:type="spellStart"/>
            <w:ins w:id="3566" w:author="Jens-Rainer Ohm" w:date="2023-10-13T20:45:00Z">
              <w:r w:rsidRPr="00501B87">
                <w:rPr>
                  <w:lang w:eastAsia="de-DE"/>
                </w:rPr>
                <w:t>DecT</w:t>
              </w:r>
              <w:proofErr w:type="spellEnd"/>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ins w:id="3567" w:author="Jens-Rainer Ohm" w:date="2023-10-13T20:45:00Z"/>
                <w:lang w:eastAsia="de-DE"/>
              </w:rPr>
            </w:pPr>
            <w:proofErr w:type="spellStart"/>
            <w:ins w:id="3568" w:author="Jens-Rainer Ohm" w:date="2023-10-13T20:45:00Z">
              <w:r w:rsidRPr="00501B87">
                <w:rPr>
                  <w:lang w:eastAsia="de-DE"/>
                </w:rPr>
                <w:t>VmPeak</w:t>
              </w:r>
              <w:proofErr w:type="spellEnd"/>
            </w:ins>
          </w:p>
        </w:tc>
      </w:tr>
      <w:tr w:rsidR="00501B87" w:rsidRPr="00501B87" w14:paraId="5A76CED8" w14:textId="77777777" w:rsidTr="0040662A">
        <w:trPr>
          <w:trHeight w:val="255"/>
          <w:jc w:val="center"/>
          <w:ins w:id="3569"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ins w:id="3570" w:author="Jens-Rainer Ohm" w:date="2023-10-13T20:45:00Z"/>
                <w:lang w:eastAsia="de-DE"/>
              </w:rPr>
            </w:pPr>
            <w:ins w:id="3571" w:author="Jens-Rainer Ohm" w:date="2023-10-13T20:45:00Z">
              <w:r w:rsidRPr="00501B87">
                <w:rPr>
                  <w:lang w:eastAsia="de-DE"/>
                </w:rPr>
                <w:t>Class A1</w:t>
              </w:r>
            </w:ins>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ins w:id="3572" w:author="Jens-Rainer Ohm" w:date="2023-10-13T20:45:00Z"/>
                <w:lang w:eastAsia="de-DE"/>
              </w:rPr>
            </w:pPr>
            <w:ins w:id="3573" w:author="Jens-Rainer Ohm" w:date="2023-10-13T20:45:00Z">
              <w:r w:rsidRPr="00501B87">
                <w:rPr>
                  <w:lang w:eastAsia="de-DE"/>
                </w:rPr>
                <w:t>-1.74%</w:t>
              </w:r>
            </w:ins>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ins w:id="3574" w:author="Jens-Rainer Ohm" w:date="2023-10-13T20:45:00Z"/>
                <w:lang w:eastAsia="de-DE"/>
              </w:rPr>
            </w:pPr>
            <w:ins w:id="3575" w:author="Jens-Rainer Ohm" w:date="2023-10-13T20:45:00Z">
              <w:r w:rsidRPr="00501B87">
                <w:rPr>
                  <w:lang w:eastAsia="de-DE"/>
                </w:rPr>
                <w:t>-3.59%</w:t>
              </w:r>
            </w:ins>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ins w:id="3576" w:author="Jens-Rainer Ohm" w:date="2023-10-13T20:45:00Z"/>
                <w:lang w:eastAsia="de-DE"/>
              </w:rPr>
            </w:pPr>
            <w:ins w:id="3577" w:author="Jens-Rainer Ohm" w:date="2023-10-13T20:45:00Z">
              <w:r w:rsidRPr="00501B87">
                <w:rPr>
                  <w:lang w:eastAsia="de-DE"/>
                </w:rPr>
                <w:t>-6.37%</w:t>
              </w:r>
            </w:ins>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ins w:id="3578" w:author="Jens-Rainer Ohm" w:date="2023-10-13T20:45:00Z"/>
                <w:lang w:eastAsia="de-DE"/>
              </w:rPr>
            </w:pPr>
            <w:ins w:id="3579" w:author="Jens-Rainer Ohm" w:date="2023-10-13T20:45:00Z">
              <w:r w:rsidRPr="00501B87">
                <w:rPr>
                  <w:lang w:eastAsia="de-DE"/>
                </w:rPr>
                <w:t>108.4%</w:t>
              </w:r>
            </w:ins>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ins w:id="3580" w:author="Jens-Rainer Ohm" w:date="2023-10-13T20:45:00Z"/>
                <w:lang w:eastAsia="de-DE"/>
              </w:rPr>
            </w:pPr>
            <w:ins w:id="3581" w:author="Jens-Rainer Ohm" w:date="2023-10-13T20:45:00Z">
              <w:r w:rsidRPr="00501B87">
                <w:rPr>
                  <w:lang w:eastAsia="de-DE"/>
                </w:rPr>
                <w:t>97.7%</w:t>
              </w:r>
            </w:ins>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ins w:id="3582" w:author="Jens-Rainer Ohm" w:date="2023-10-13T20:45:00Z"/>
                <w:lang w:eastAsia="de-DE"/>
              </w:rPr>
            </w:pPr>
            <w:ins w:id="3583" w:author="Jens-Rainer Ohm" w:date="2023-10-13T20:45:00Z">
              <w:r w:rsidRPr="00501B87">
                <w:rPr>
                  <w:lang w:eastAsia="de-DE"/>
                </w:rPr>
                <w:t>79.4%</w:t>
              </w:r>
            </w:ins>
          </w:p>
        </w:tc>
      </w:tr>
      <w:tr w:rsidR="00501B87" w:rsidRPr="00501B87" w14:paraId="4B70E06C" w14:textId="77777777" w:rsidTr="0040662A">
        <w:trPr>
          <w:trHeight w:val="255"/>
          <w:jc w:val="center"/>
          <w:ins w:id="358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ins w:id="3585" w:author="Jens-Rainer Ohm" w:date="2023-10-13T20:45:00Z"/>
                <w:lang w:eastAsia="de-DE"/>
              </w:rPr>
            </w:pPr>
            <w:ins w:id="3586" w:author="Jens-Rainer Ohm" w:date="2023-10-13T20:45:00Z">
              <w:r w:rsidRPr="00501B87">
                <w:rPr>
                  <w:lang w:eastAsia="de-DE"/>
                </w:rPr>
                <w:t>Class A2</w:t>
              </w:r>
            </w:ins>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ins w:id="3587" w:author="Jens-Rainer Ohm" w:date="2023-10-13T20:45:00Z"/>
                <w:lang w:eastAsia="de-DE"/>
              </w:rPr>
            </w:pPr>
            <w:ins w:id="3588" w:author="Jens-Rainer Ohm" w:date="2023-10-13T20:45:00Z">
              <w:r w:rsidRPr="00501B87">
                <w:rPr>
                  <w:lang w:eastAsia="de-DE"/>
                </w:rPr>
                <w:t>-2.07%</w:t>
              </w:r>
            </w:ins>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ins w:id="3589" w:author="Jens-Rainer Ohm" w:date="2023-10-13T20:45:00Z"/>
                <w:lang w:eastAsia="de-DE"/>
              </w:rPr>
            </w:pPr>
            <w:ins w:id="3590" w:author="Jens-Rainer Ohm" w:date="2023-10-13T20:45:00Z">
              <w:r w:rsidRPr="00501B87">
                <w:rPr>
                  <w:lang w:eastAsia="de-DE"/>
                </w:rPr>
                <w:t>-4.14%</w:t>
              </w:r>
            </w:ins>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ins w:id="3591" w:author="Jens-Rainer Ohm" w:date="2023-10-13T20:45:00Z"/>
                <w:lang w:eastAsia="de-DE"/>
              </w:rPr>
            </w:pPr>
            <w:ins w:id="3592" w:author="Jens-Rainer Ohm" w:date="2023-10-13T20:45:00Z">
              <w:r w:rsidRPr="00501B87">
                <w:rPr>
                  <w:lang w:eastAsia="de-DE"/>
                </w:rPr>
                <w:t>-5.39%</w:t>
              </w:r>
            </w:ins>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ins w:id="3593" w:author="Jens-Rainer Ohm" w:date="2023-10-13T20:45:00Z"/>
                <w:lang w:eastAsia="de-DE"/>
              </w:rPr>
            </w:pPr>
            <w:ins w:id="3594" w:author="Jens-Rainer Ohm" w:date="2023-10-13T20:45:00Z">
              <w:r w:rsidRPr="00501B87">
                <w:rPr>
                  <w:lang w:eastAsia="de-DE"/>
                </w:rPr>
                <w:t>106.1%</w:t>
              </w:r>
            </w:ins>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ins w:id="3595" w:author="Jens-Rainer Ohm" w:date="2023-10-13T20:45:00Z"/>
                <w:lang w:eastAsia="de-DE"/>
              </w:rPr>
            </w:pPr>
            <w:ins w:id="3596" w:author="Jens-Rainer Ohm" w:date="2023-10-13T20:45:00Z">
              <w:r w:rsidRPr="00501B87">
                <w:rPr>
                  <w:lang w:eastAsia="de-DE"/>
                </w:rPr>
                <w:t>96.0%</w:t>
              </w:r>
            </w:ins>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ins w:id="3597" w:author="Jens-Rainer Ohm" w:date="2023-10-13T20:45:00Z"/>
                <w:lang w:eastAsia="de-DE"/>
              </w:rPr>
            </w:pPr>
            <w:ins w:id="3598" w:author="Jens-Rainer Ohm" w:date="2023-10-13T20:45:00Z">
              <w:r w:rsidRPr="00501B87">
                <w:rPr>
                  <w:lang w:eastAsia="de-DE"/>
                </w:rPr>
                <w:t>79.6%</w:t>
              </w:r>
            </w:ins>
          </w:p>
        </w:tc>
      </w:tr>
      <w:tr w:rsidR="00501B87" w:rsidRPr="00501B87" w14:paraId="3B305928" w14:textId="77777777" w:rsidTr="0040662A">
        <w:trPr>
          <w:trHeight w:val="255"/>
          <w:jc w:val="center"/>
          <w:ins w:id="359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ins w:id="3600" w:author="Jens-Rainer Ohm" w:date="2023-10-13T20:45:00Z"/>
                <w:lang w:eastAsia="de-DE"/>
              </w:rPr>
            </w:pPr>
            <w:ins w:id="3601" w:author="Jens-Rainer Ohm" w:date="2023-10-13T20:45:00Z">
              <w:r w:rsidRPr="00501B87">
                <w:rPr>
                  <w:lang w:eastAsia="de-DE"/>
                </w:rPr>
                <w:t>Class B</w:t>
              </w:r>
            </w:ins>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ins w:id="3602" w:author="Jens-Rainer Ohm" w:date="2023-10-13T20:45:00Z"/>
                <w:lang w:eastAsia="de-DE"/>
              </w:rPr>
            </w:pPr>
            <w:ins w:id="3603" w:author="Jens-Rainer Ohm" w:date="2023-10-13T20:45:00Z">
              <w:r w:rsidRPr="00501B87">
                <w:rPr>
                  <w:lang w:eastAsia="de-DE"/>
                </w:rPr>
                <w:t>-1.24%</w:t>
              </w:r>
            </w:ins>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ins w:id="3604" w:author="Jens-Rainer Ohm" w:date="2023-10-13T20:45:00Z"/>
                <w:lang w:eastAsia="de-DE"/>
              </w:rPr>
            </w:pPr>
            <w:ins w:id="3605" w:author="Jens-Rainer Ohm" w:date="2023-10-13T20:45:00Z">
              <w:r w:rsidRPr="00501B87">
                <w:rPr>
                  <w:lang w:eastAsia="de-DE"/>
                </w:rPr>
                <w:t>-3.84%</w:t>
              </w:r>
            </w:ins>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ins w:id="3606" w:author="Jens-Rainer Ohm" w:date="2023-10-13T20:45:00Z"/>
                <w:lang w:eastAsia="de-DE"/>
              </w:rPr>
            </w:pPr>
            <w:ins w:id="3607" w:author="Jens-Rainer Ohm" w:date="2023-10-13T20:45:00Z">
              <w:r w:rsidRPr="00501B87">
                <w:rPr>
                  <w:lang w:eastAsia="de-DE"/>
                </w:rPr>
                <w:t>-3.50%</w:t>
              </w:r>
            </w:ins>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ins w:id="3608" w:author="Jens-Rainer Ohm" w:date="2023-10-13T20:45:00Z"/>
                <w:lang w:eastAsia="de-DE"/>
              </w:rPr>
            </w:pPr>
            <w:ins w:id="3609" w:author="Jens-Rainer Ohm" w:date="2023-10-13T20:45:00Z">
              <w:r w:rsidRPr="00501B87">
                <w:rPr>
                  <w:lang w:eastAsia="de-DE"/>
                </w:rPr>
                <w:t>103.1%</w:t>
              </w:r>
            </w:ins>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ins w:id="3610" w:author="Jens-Rainer Ohm" w:date="2023-10-13T20:45:00Z"/>
                <w:lang w:eastAsia="de-DE"/>
              </w:rPr>
            </w:pPr>
            <w:ins w:id="3611" w:author="Jens-Rainer Ohm" w:date="2023-10-13T20:45:00Z">
              <w:r w:rsidRPr="00501B87">
                <w:rPr>
                  <w:lang w:eastAsia="de-DE"/>
                </w:rPr>
                <w:t>95.7%</w:t>
              </w:r>
            </w:ins>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ins w:id="3612" w:author="Jens-Rainer Ohm" w:date="2023-10-13T20:45:00Z"/>
                <w:lang w:eastAsia="de-DE"/>
              </w:rPr>
            </w:pPr>
            <w:ins w:id="3613" w:author="Jens-Rainer Ohm" w:date="2023-10-13T20:45:00Z">
              <w:r w:rsidRPr="00501B87">
                <w:rPr>
                  <w:lang w:eastAsia="de-DE"/>
                </w:rPr>
                <w:t>72.3%</w:t>
              </w:r>
            </w:ins>
          </w:p>
        </w:tc>
      </w:tr>
      <w:tr w:rsidR="00501B87" w:rsidRPr="00501B87" w14:paraId="3A8ADBDD" w14:textId="77777777" w:rsidTr="0040662A">
        <w:trPr>
          <w:trHeight w:val="255"/>
          <w:jc w:val="center"/>
          <w:ins w:id="361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ins w:id="3615" w:author="Jens-Rainer Ohm" w:date="2023-10-13T20:45:00Z"/>
                <w:lang w:eastAsia="de-DE"/>
              </w:rPr>
            </w:pPr>
            <w:ins w:id="3616" w:author="Jens-Rainer Ohm" w:date="2023-10-13T20:45:00Z">
              <w:r w:rsidRPr="00501B87">
                <w:rPr>
                  <w:lang w:eastAsia="de-DE"/>
                </w:rPr>
                <w:t>Class C</w:t>
              </w:r>
            </w:ins>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ins w:id="3617" w:author="Jens-Rainer Ohm" w:date="2023-10-13T20:45:00Z"/>
                <w:lang w:eastAsia="de-DE"/>
              </w:rPr>
            </w:pPr>
            <w:ins w:id="3618" w:author="Jens-Rainer Ohm" w:date="2023-10-13T20:45:00Z">
              <w:r w:rsidRPr="00501B87">
                <w:rPr>
                  <w:lang w:eastAsia="de-DE"/>
                </w:rPr>
                <w:t>-1.25%</w:t>
              </w:r>
            </w:ins>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ins w:id="3619" w:author="Jens-Rainer Ohm" w:date="2023-10-13T20:45:00Z"/>
                <w:lang w:eastAsia="de-DE"/>
              </w:rPr>
            </w:pPr>
            <w:ins w:id="3620" w:author="Jens-Rainer Ohm" w:date="2023-10-13T20:45:00Z">
              <w:r w:rsidRPr="00501B87">
                <w:rPr>
                  <w:lang w:eastAsia="de-DE"/>
                </w:rPr>
                <w:t>-2.08%</w:t>
              </w:r>
            </w:ins>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ins w:id="3621" w:author="Jens-Rainer Ohm" w:date="2023-10-13T20:45:00Z"/>
                <w:lang w:eastAsia="de-DE"/>
              </w:rPr>
            </w:pPr>
            <w:ins w:id="3622" w:author="Jens-Rainer Ohm" w:date="2023-10-13T20:45:00Z">
              <w:r w:rsidRPr="00501B87">
                <w:rPr>
                  <w:lang w:eastAsia="de-DE"/>
                </w:rPr>
                <w:t>-1.93%</w:t>
              </w:r>
            </w:ins>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ins w:id="3623" w:author="Jens-Rainer Ohm" w:date="2023-10-13T20:45:00Z"/>
                <w:lang w:eastAsia="de-DE"/>
              </w:rPr>
            </w:pPr>
            <w:ins w:id="3624" w:author="Jens-Rainer Ohm" w:date="2023-10-13T20:45:00Z">
              <w:r w:rsidRPr="00501B87">
                <w:rPr>
                  <w:lang w:eastAsia="de-DE"/>
                </w:rPr>
                <w:t>105.3%</w:t>
              </w:r>
            </w:ins>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ins w:id="3625" w:author="Jens-Rainer Ohm" w:date="2023-10-13T20:45:00Z"/>
                <w:lang w:eastAsia="de-DE"/>
              </w:rPr>
            </w:pPr>
            <w:ins w:id="3626" w:author="Jens-Rainer Ohm" w:date="2023-10-13T20:45:00Z">
              <w:r w:rsidRPr="00501B87">
                <w:rPr>
                  <w:lang w:eastAsia="de-DE"/>
                </w:rPr>
                <w:t>99.5%</w:t>
              </w:r>
            </w:ins>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ins w:id="3627" w:author="Jens-Rainer Ohm" w:date="2023-10-13T20:45:00Z"/>
                <w:lang w:eastAsia="de-DE"/>
              </w:rPr>
            </w:pPr>
            <w:ins w:id="3628" w:author="Jens-Rainer Ohm" w:date="2023-10-13T20:45:00Z">
              <w:r w:rsidRPr="00501B87">
                <w:rPr>
                  <w:lang w:eastAsia="de-DE"/>
                </w:rPr>
                <w:t>85.5%</w:t>
              </w:r>
            </w:ins>
          </w:p>
        </w:tc>
      </w:tr>
      <w:tr w:rsidR="00501B87" w:rsidRPr="00501B87" w14:paraId="6EEBFD47" w14:textId="77777777" w:rsidTr="0040662A">
        <w:trPr>
          <w:trHeight w:val="255"/>
          <w:jc w:val="center"/>
          <w:ins w:id="362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ins w:id="3630" w:author="Jens-Rainer Ohm" w:date="2023-10-13T20:45:00Z"/>
                <w:lang w:eastAsia="de-DE"/>
              </w:rPr>
            </w:pPr>
            <w:ins w:id="3631" w:author="Jens-Rainer Ohm" w:date="2023-10-13T20:45:00Z">
              <w:r w:rsidRPr="00501B87">
                <w:rPr>
                  <w:lang w:eastAsia="de-DE"/>
                </w:rPr>
                <w:t>Class E</w:t>
              </w:r>
            </w:ins>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ins w:id="3632" w:author="Jens-Rainer Ohm" w:date="2023-10-13T20:45:00Z"/>
                <w:lang w:eastAsia="de-DE"/>
              </w:rPr>
            </w:pPr>
            <w:ins w:id="3633" w:author="Jens-Rainer Ohm" w:date="2023-10-13T20:45:00Z">
              <w:r w:rsidRPr="00501B87">
                <w:rPr>
                  <w:lang w:eastAsia="de-DE"/>
                </w:rPr>
                <w:t> </w:t>
              </w:r>
            </w:ins>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ins w:id="3634" w:author="Jens-Rainer Ohm" w:date="2023-10-13T20:45:00Z"/>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ins w:id="3635" w:author="Jens-Rainer Ohm" w:date="2023-10-13T20:45:00Z"/>
                <w:lang w:eastAsia="de-DE"/>
              </w:rPr>
            </w:pPr>
            <w:ins w:id="3636"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ins w:id="3637" w:author="Jens-Rainer Ohm" w:date="2023-10-13T20:45:00Z"/>
                <w:lang w:eastAsia="de-DE"/>
              </w:rPr>
            </w:pPr>
            <w:ins w:id="3638"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ins w:id="3639" w:author="Jens-Rainer Ohm" w:date="2023-10-13T20:45:00Z"/>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ins w:id="3640" w:author="Jens-Rainer Ohm" w:date="2023-10-13T20:45:00Z"/>
                <w:lang w:eastAsia="de-DE"/>
              </w:rPr>
            </w:pPr>
            <w:ins w:id="3641" w:author="Jens-Rainer Ohm" w:date="2023-10-13T20:45:00Z">
              <w:r w:rsidRPr="00501B87">
                <w:rPr>
                  <w:lang w:eastAsia="de-DE"/>
                </w:rPr>
                <w:t> </w:t>
              </w:r>
            </w:ins>
          </w:p>
        </w:tc>
      </w:tr>
      <w:tr w:rsidR="00501B87" w:rsidRPr="00501B87" w14:paraId="334D076F" w14:textId="77777777" w:rsidTr="0040662A">
        <w:trPr>
          <w:trHeight w:val="255"/>
          <w:jc w:val="center"/>
          <w:ins w:id="3642"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ins w:id="3643" w:author="Jens-Rainer Ohm" w:date="2023-10-13T20:45:00Z"/>
                <w:b/>
                <w:bCs/>
                <w:lang w:eastAsia="de-DE"/>
              </w:rPr>
            </w:pPr>
            <w:ins w:id="3644" w:author="Jens-Rainer Ohm" w:date="2023-10-13T20:45:00Z">
              <w:r w:rsidRPr="00501B87">
                <w:rPr>
                  <w:b/>
                  <w:bCs/>
                  <w:lang w:eastAsia="de-DE"/>
                </w:rPr>
                <w:lastRenderedPageBreak/>
                <w:t>Overall</w:t>
              </w:r>
            </w:ins>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ins w:id="3645" w:author="Jens-Rainer Ohm" w:date="2023-10-13T20:45:00Z"/>
                <w:lang w:eastAsia="de-DE"/>
              </w:rPr>
            </w:pPr>
            <w:ins w:id="3646" w:author="Jens-Rainer Ohm" w:date="2023-10-13T20:45:00Z">
              <w:r w:rsidRPr="00501B87">
                <w:rPr>
                  <w:lang w:eastAsia="de-DE"/>
                </w:rPr>
                <w:t>-1.51%</w:t>
              </w:r>
            </w:ins>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ins w:id="3647" w:author="Jens-Rainer Ohm" w:date="2023-10-13T20:45:00Z"/>
                <w:lang w:eastAsia="de-DE"/>
              </w:rPr>
            </w:pPr>
            <w:ins w:id="3648" w:author="Jens-Rainer Ohm" w:date="2023-10-13T20:45:00Z">
              <w:r w:rsidRPr="00501B87">
                <w:rPr>
                  <w:lang w:eastAsia="de-DE"/>
                </w:rPr>
                <w:t>-3.38%</w:t>
              </w:r>
            </w:ins>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ins w:id="3649" w:author="Jens-Rainer Ohm" w:date="2023-10-13T20:45:00Z"/>
                <w:lang w:eastAsia="de-DE"/>
              </w:rPr>
            </w:pPr>
            <w:ins w:id="3650" w:author="Jens-Rainer Ohm" w:date="2023-10-13T20:45:00Z">
              <w:r w:rsidRPr="00501B87">
                <w:rPr>
                  <w:lang w:eastAsia="de-DE"/>
                </w:rPr>
                <w:t>-4.04%</w:t>
              </w:r>
            </w:ins>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ins w:id="3651" w:author="Jens-Rainer Ohm" w:date="2023-10-13T20:45:00Z"/>
                <w:lang w:eastAsia="de-DE"/>
              </w:rPr>
            </w:pPr>
            <w:ins w:id="3652" w:author="Jens-Rainer Ohm" w:date="2023-10-13T20:45:00Z">
              <w:r w:rsidRPr="00501B87">
                <w:rPr>
                  <w:lang w:eastAsia="de-DE"/>
                </w:rPr>
                <w:t>105.3%</w:t>
              </w:r>
            </w:ins>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ins w:id="3653" w:author="Jens-Rainer Ohm" w:date="2023-10-13T20:45:00Z"/>
                <w:lang w:eastAsia="de-DE"/>
              </w:rPr>
            </w:pPr>
            <w:ins w:id="3654" w:author="Jens-Rainer Ohm" w:date="2023-10-13T20:45:00Z">
              <w:r w:rsidRPr="00501B87">
                <w:rPr>
                  <w:lang w:eastAsia="de-DE"/>
                </w:rPr>
                <w:t>97.2%</w:t>
              </w:r>
            </w:ins>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ins w:id="3655" w:author="Jens-Rainer Ohm" w:date="2023-10-13T20:45:00Z"/>
                <w:lang w:eastAsia="de-DE"/>
              </w:rPr>
            </w:pPr>
            <w:ins w:id="3656" w:author="Jens-Rainer Ohm" w:date="2023-10-13T20:45:00Z">
              <w:r w:rsidRPr="00501B87">
                <w:rPr>
                  <w:lang w:eastAsia="de-DE"/>
                </w:rPr>
                <w:t>78.5%</w:t>
              </w:r>
            </w:ins>
          </w:p>
        </w:tc>
      </w:tr>
      <w:tr w:rsidR="00501B87" w:rsidRPr="00501B87" w14:paraId="19DEC42F" w14:textId="77777777" w:rsidTr="0040662A">
        <w:trPr>
          <w:trHeight w:val="255"/>
          <w:jc w:val="center"/>
          <w:ins w:id="3657"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ins w:id="3658" w:author="Jens-Rainer Ohm" w:date="2023-10-13T20:45:00Z"/>
                <w:lang w:eastAsia="de-DE"/>
              </w:rPr>
            </w:pPr>
            <w:ins w:id="3659" w:author="Jens-Rainer Ohm" w:date="2023-10-13T20:45:00Z">
              <w:r w:rsidRPr="00501B87">
                <w:rPr>
                  <w:lang w:eastAsia="de-DE"/>
                </w:rPr>
                <w:t>Class D</w:t>
              </w:r>
            </w:ins>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ins w:id="3660" w:author="Jens-Rainer Ohm" w:date="2023-10-13T20:45:00Z"/>
                <w:lang w:eastAsia="de-DE"/>
              </w:rPr>
            </w:pPr>
            <w:ins w:id="3661" w:author="Jens-Rainer Ohm" w:date="2023-10-13T20:45:00Z">
              <w:r w:rsidRPr="00501B87">
                <w:rPr>
                  <w:lang w:eastAsia="de-DE"/>
                </w:rPr>
                <w:t>-1.27%</w:t>
              </w:r>
            </w:ins>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ins w:id="3662" w:author="Jens-Rainer Ohm" w:date="2023-10-13T20:45:00Z"/>
                <w:lang w:eastAsia="de-DE"/>
              </w:rPr>
            </w:pPr>
            <w:ins w:id="3663" w:author="Jens-Rainer Ohm" w:date="2023-10-13T20:45:00Z">
              <w:r w:rsidRPr="00501B87">
                <w:rPr>
                  <w:lang w:eastAsia="de-DE"/>
                </w:rPr>
                <w:t>-2.12%</w:t>
              </w:r>
            </w:ins>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ins w:id="3664" w:author="Jens-Rainer Ohm" w:date="2023-10-13T20:45:00Z"/>
                <w:lang w:eastAsia="de-DE"/>
              </w:rPr>
            </w:pPr>
            <w:ins w:id="3665" w:author="Jens-Rainer Ohm" w:date="2023-10-13T20:45:00Z">
              <w:r w:rsidRPr="00501B87">
                <w:rPr>
                  <w:lang w:eastAsia="de-DE"/>
                </w:rPr>
                <w:t>-2.15%</w:t>
              </w:r>
            </w:ins>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ins w:id="3666" w:author="Jens-Rainer Ohm" w:date="2023-10-13T20:45:00Z"/>
                <w:lang w:eastAsia="de-DE"/>
              </w:rPr>
            </w:pPr>
            <w:ins w:id="3667" w:author="Jens-Rainer Ohm" w:date="2023-10-13T20:45:00Z">
              <w:r w:rsidRPr="00501B87">
                <w:rPr>
                  <w:lang w:eastAsia="de-DE"/>
                </w:rPr>
                <w:t>105.8%</w:t>
              </w:r>
            </w:ins>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ins w:id="3668" w:author="Jens-Rainer Ohm" w:date="2023-10-13T20:45:00Z"/>
                <w:lang w:eastAsia="de-DE"/>
              </w:rPr>
            </w:pPr>
            <w:ins w:id="3669" w:author="Jens-Rainer Ohm" w:date="2023-10-13T20:45:00Z">
              <w:r w:rsidRPr="00501B87">
                <w:rPr>
                  <w:lang w:eastAsia="de-DE"/>
                </w:rPr>
                <w:t>100.2%</w:t>
              </w:r>
            </w:ins>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ins w:id="3670" w:author="Jens-Rainer Ohm" w:date="2023-10-13T20:45:00Z"/>
                <w:lang w:eastAsia="de-DE"/>
              </w:rPr>
            </w:pPr>
            <w:ins w:id="3671" w:author="Jens-Rainer Ohm" w:date="2023-10-13T20:45:00Z">
              <w:r w:rsidRPr="00501B87">
                <w:rPr>
                  <w:lang w:eastAsia="de-DE"/>
                </w:rPr>
                <w:t>92.8%</w:t>
              </w:r>
            </w:ins>
          </w:p>
        </w:tc>
      </w:tr>
      <w:tr w:rsidR="00501B87" w:rsidRPr="00501B87" w14:paraId="47AF3C23" w14:textId="77777777" w:rsidTr="0040662A">
        <w:trPr>
          <w:trHeight w:val="255"/>
          <w:jc w:val="center"/>
          <w:ins w:id="3672"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ins w:id="3673" w:author="Jens-Rainer Ohm" w:date="2023-10-13T20:45:00Z"/>
                <w:lang w:eastAsia="de-DE"/>
              </w:rPr>
            </w:pPr>
            <w:ins w:id="3674" w:author="Jens-Rainer Ohm" w:date="2023-10-13T20:45:00Z">
              <w:r w:rsidRPr="00501B87">
                <w:rPr>
                  <w:lang w:eastAsia="de-DE"/>
                </w:rPr>
                <w:t>Class F</w:t>
              </w:r>
            </w:ins>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ins w:id="3675" w:author="Jens-Rainer Ohm" w:date="2023-10-13T20:45:00Z"/>
                <w:lang w:eastAsia="de-DE"/>
              </w:rPr>
            </w:pPr>
            <w:ins w:id="3676" w:author="Jens-Rainer Ohm" w:date="2023-10-13T20:45:00Z">
              <w:r w:rsidRPr="00501B87">
                <w:rPr>
                  <w:lang w:eastAsia="de-DE"/>
                </w:rPr>
                <w:t>-2.13%</w:t>
              </w:r>
            </w:ins>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ins w:id="3677" w:author="Jens-Rainer Ohm" w:date="2023-10-13T20:45:00Z"/>
                <w:lang w:eastAsia="de-DE"/>
              </w:rPr>
            </w:pPr>
            <w:ins w:id="3678" w:author="Jens-Rainer Ohm" w:date="2023-10-13T20:45:00Z">
              <w:r w:rsidRPr="00501B87">
                <w:rPr>
                  <w:lang w:eastAsia="de-DE"/>
                </w:rPr>
                <w:t>-2.98%</w:t>
              </w:r>
            </w:ins>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ins w:id="3679" w:author="Jens-Rainer Ohm" w:date="2023-10-13T20:45:00Z"/>
                <w:lang w:eastAsia="de-DE"/>
              </w:rPr>
            </w:pPr>
            <w:ins w:id="3680" w:author="Jens-Rainer Ohm" w:date="2023-10-13T20:45:00Z">
              <w:r w:rsidRPr="00501B87">
                <w:rPr>
                  <w:lang w:eastAsia="de-DE"/>
                </w:rPr>
                <w:t>-3.03%</w:t>
              </w:r>
            </w:ins>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ins w:id="3681" w:author="Jens-Rainer Ohm" w:date="2023-10-13T20:45:00Z"/>
                <w:lang w:eastAsia="de-DE"/>
              </w:rPr>
            </w:pPr>
            <w:ins w:id="3682" w:author="Jens-Rainer Ohm" w:date="2023-10-13T20:45:00Z">
              <w:r w:rsidRPr="00501B87">
                <w:rPr>
                  <w:lang w:eastAsia="de-DE"/>
                </w:rPr>
                <w:t>107.9%</w:t>
              </w:r>
            </w:ins>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ins w:id="3683" w:author="Jens-Rainer Ohm" w:date="2023-10-13T20:45:00Z"/>
                <w:lang w:eastAsia="de-DE"/>
              </w:rPr>
            </w:pPr>
            <w:ins w:id="3684" w:author="Jens-Rainer Ohm" w:date="2023-10-13T20:45:00Z">
              <w:r w:rsidRPr="00501B87">
                <w:rPr>
                  <w:lang w:eastAsia="de-DE"/>
                </w:rPr>
                <w:t>97.6%</w:t>
              </w:r>
            </w:ins>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ins w:id="3685" w:author="Jens-Rainer Ohm" w:date="2023-10-13T20:45:00Z"/>
                <w:lang w:eastAsia="de-DE"/>
              </w:rPr>
            </w:pPr>
            <w:ins w:id="3686" w:author="Jens-Rainer Ohm" w:date="2023-10-13T20:45:00Z">
              <w:r w:rsidRPr="00501B87">
                <w:rPr>
                  <w:lang w:eastAsia="de-DE"/>
                </w:rPr>
                <w:t>80.2%</w:t>
              </w:r>
            </w:ins>
          </w:p>
        </w:tc>
      </w:tr>
      <w:tr w:rsidR="00501B87" w:rsidRPr="00501B87" w14:paraId="1D286A22" w14:textId="77777777" w:rsidTr="0040662A">
        <w:trPr>
          <w:trHeight w:val="255"/>
          <w:jc w:val="center"/>
          <w:ins w:id="3687"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ins w:id="3688" w:author="Jens-Rainer Ohm" w:date="2023-10-13T20:45:00Z"/>
                <w:lang w:eastAsia="de-DE"/>
              </w:rPr>
            </w:pPr>
            <w:ins w:id="3689" w:author="Jens-Rainer Ohm" w:date="2023-10-13T20:45:00Z">
              <w:r w:rsidRPr="00501B87">
                <w:rPr>
                  <w:lang w:eastAsia="de-DE"/>
                </w:rPr>
                <w:t>Class TGM</w:t>
              </w:r>
            </w:ins>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ins w:id="3690" w:author="Jens-Rainer Ohm" w:date="2023-10-13T20:45:00Z"/>
                <w:lang w:eastAsia="de-DE"/>
              </w:rPr>
            </w:pPr>
            <w:ins w:id="3691" w:author="Jens-Rainer Ohm" w:date="2023-10-13T20:45:00Z">
              <w:r w:rsidRPr="00501B87">
                <w:rPr>
                  <w:lang w:eastAsia="de-DE"/>
                </w:rPr>
                <w:t>-2.23%</w:t>
              </w:r>
            </w:ins>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ins w:id="3692" w:author="Jens-Rainer Ohm" w:date="2023-10-13T20:45:00Z"/>
                <w:lang w:eastAsia="de-DE"/>
              </w:rPr>
            </w:pPr>
            <w:ins w:id="3693" w:author="Jens-Rainer Ohm" w:date="2023-10-13T20:45:00Z">
              <w:r w:rsidRPr="00501B87">
                <w:rPr>
                  <w:lang w:eastAsia="de-DE"/>
                </w:rPr>
                <w:t>-2.82%</w:t>
              </w:r>
            </w:ins>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ins w:id="3694" w:author="Jens-Rainer Ohm" w:date="2023-10-13T20:45:00Z"/>
                <w:lang w:eastAsia="de-DE"/>
              </w:rPr>
            </w:pPr>
            <w:ins w:id="3695" w:author="Jens-Rainer Ohm" w:date="2023-10-13T20:45:00Z">
              <w:r w:rsidRPr="00501B87">
                <w:rPr>
                  <w:lang w:eastAsia="de-DE"/>
                </w:rPr>
                <w:t>-2.95%</w:t>
              </w:r>
            </w:ins>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ins w:id="3696" w:author="Jens-Rainer Ohm" w:date="2023-10-13T20:45:00Z"/>
                <w:lang w:eastAsia="de-DE"/>
              </w:rPr>
            </w:pPr>
            <w:ins w:id="3697" w:author="Jens-Rainer Ohm" w:date="2023-10-13T20:45:00Z">
              <w:r w:rsidRPr="00501B87">
                <w:rPr>
                  <w:lang w:eastAsia="de-DE"/>
                </w:rPr>
                <w:t>102.1%</w:t>
              </w:r>
            </w:ins>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ins w:id="3698" w:author="Jens-Rainer Ohm" w:date="2023-10-13T20:45:00Z"/>
                <w:lang w:eastAsia="de-DE"/>
              </w:rPr>
            </w:pPr>
            <w:ins w:id="3699" w:author="Jens-Rainer Ohm" w:date="2023-10-13T20:45:00Z">
              <w:r w:rsidRPr="00501B87">
                <w:rPr>
                  <w:lang w:eastAsia="de-DE"/>
                </w:rPr>
                <w:t>90.8%</w:t>
              </w:r>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ins w:id="3700" w:author="Jens-Rainer Ohm" w:date="2023-10-13T20:45:00Z"/>
                <w:lang w:eastAsia="de-DE"/>
              </w:rPr>
            </w:pPr>
            <w:ins w:id="3701" w:author="Jens-Rainer Ohm" w:date="2023-10-13T20:45:00Z">
              <w:r w:rsidRPr="00501B87">
                <w:rPr>
                  <w:lang w:eastAsia="de-DE"/>
                </w:rPr>
                <w:t>76.0%</w:t>
              </w:r>
            </w:ins>
          </w:p>
        </w:tc>
      </w:tr>
      <w:tr w:rsidR="00501B87" w:rsidRPr="00501B87" w14:paraId="4C7B87BC" w14:textId="77777777" w:rsidTr="0040662A">
        <w:trPr>
          <w:trHeight w:val="255"/>
          <w:jc w:val="center"/>
          <w:ins w:id="3702" w:author="Jens-Rainer Ohm" w:date="2023-10-13T20:45:00Z"/>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ins w:id="3703"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ins w:id="3704"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ins w:id="3705"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ins w:id="3706"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ins w:id="3707"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ins w:id="3708" w:author="Jens-Rainer Ohm" w:date="2023-10-13T20:45:00Z"/>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ins w:id="3709" w:author="Jens-Rainer Ohm" w:date="2023-10-13T20:45:00Z"/>
                <w:lang w:eastAsia="de-DE"/>
              </w:rPr>
            </w:pPr>
          </w:p>
        </w:tc>
      </w:tr>
      <w:tr w:rsidR="00501B87" w:rsidRPr="00501B87" w14:paraId="1E2321AF" w14:textId="77777777" w:rsidTr="0040662A">
        <w:trPr>
          <w:trHeight w:val="255"/>
          <w:jc w:val="center"/>
          <w:ins w:id="3710" w:author="Jens-Rainer Ohm" w:date="2023-10-13T20:45:00Z"/>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ins w:id="3711"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ins w:id="3712" w:author="Jens-Rainer Ohm" w:date="2023-10-13T20:45:00Z"/>
                <w:b/>
                <w:bCs/>
                <w:lang w:eastAsia="de-DE"/>
              </w:rPr>
            </w:pPr>
            <w:ins w:id="3713" w:author="Jens-Rainer Ohm" w:date="2023-10-13T20:45:00Z">
              <w:r w:rsidRPr="00501B87">
                <w:rPr>
                  <w:b/>
                  <w:bCs/>
                  <w:lang w:eastAsia="de-DE"/>
                </w:rPr>
                <w:t xml:space="preserve">Low delay B Main 10 </w:t>
              </w:r>
            </w:ins>
          </w:p>
        </w:tc>
      </w:tr>
      <w:tr w:rsidR="00501B87" w:rsidRPr="00501B87" w14:paraId="379F03AD" w14:textId="77777777" w:rsidTr="0040662A">
        <w:trPr>
          <w:trHeight w:val="255"/>
          <w:jc w:val="center"/>
          <w:ins w:id="3714" w:author="Jens-Rainer Ohm" w:date="2023-10-13T20:45:00Z"/>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ins w:id="3715"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ins w:id="3716" w:author="Jens-Rainer Ohm" w:date="2023-10-13T20:45:00Z"/>
                <w:b/>
                <w:bCs/>
                <w:lang w:eastAsia="de-DE"/>
              </w:rPr>
            </w:pPr>
            <w:ins w:id="3717" w:author="Jens-Rainer Ohm" w:date="2023-10-13T20:45:00Z">
              <w:r w:rsidRPr="00501B87">
                <w:rPr>
                  <w:b/>
                  <w:bCs/>
                  <w:lang w:eastAsia="de-DE"/>
                </w:rPr>
                <w:t>Over ECM-9.1</w:t>
              </w:r>
            </w:ins>
          </w:p>
        </w:tc>
      </w:tr>
      <w:tr w:rsidR="00501B87" w:rsidRPr="00501B87" w14:paraId="5D45F44D" w14:textId="77777777" w:rsidTr="0040662A">
        <w:trPr>
          <w:trHeight w:val="255"/>
          <w:jc w:val="center"/>
          <w:ins w:id="3718" w:author="Jens-Rainer Ohm" w:date="2023-10-13T20:45:00Z"/>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ins w:id="3719" w:author="Jens-Rainer Ohm" w:date="2023-10-13T20:45:00Z"/>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ins w:id="3720" w:author="Jens-Rainer Ohm" w:date="2023-10-13T20:45:00Z"/>
                <w:lang w:eastAsia="de-DE"/>
              </w:rPr>
            </w:pPr>
            <w:ins w:id="3721" w:author="Jens-Rainer Ohm" w:date="2023-10-13T20:45:00Z">
              <w:r w:rsidRPr="00501B87">
                <w:rPr>
                  <w:lang w:eastAsia="de-DE"/>
                </w:rPr>
                <w:t>Y</w:t>
              </w:r>
            </w:ins>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ins w:id="3722" w:author="Jens-Rainer Ohm" w:date="2023-10-13T20:45:00Z"/>
                <w:lang w:eastAsia="de-DE"/>
              </w:rPr>
            </w:pPr>
            <w:ins w:id="3723" w:author="Jens-Rainer Ohm" w:date="2023-10-13T20:45:00Z">
              <w:r w:rsidRPr="00501B87">
                <w:rPr>
                  <w:lang w:eastAsia="de-DE"/>
                </w:rPr>
                <w:t>U</w:t>
              </w:r>
            </w:ins>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ins w:id="3724" w:author="Jens-Rainer Ohm" w:date="2023-10-13T20:45:00Z"/>
                <w:lang w:eastAsia="de-DE"/>
              </w:rPr>
            </w:pPr>
            <w:ins w:id="3725" w:author="Jens-Rainer Ohm" w:date="2023-10-13T20:45:00Z">
              <w:r w:rsidRPr="00501B87">
                <w:rPr>
                  <w:lang w:eastAsia="de-DE"/>
                </w:rPr>
                <w:t>V</w:t>
              </w:r>
            </w:ins>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ins w:id="3726" w:author="Jens-Rainer Ohm" w:date="2023-10-13T20:45:00Z"/>
                <w:lang w:eastAsia="de-DE"/>
              </w:rPr>
            </w:pPr>
            <w:proofErr w:type="spellStart"/>
            <w:ins w:id="3727" w:author="Jens-Rainer Ohm" w:date="2023-10-13T20:45:00Z">
              <w:r w:rsidRPr="00501B87">
                <w:rPr>
                  <w:lang w:eastAsia="de-DE"/>
                </w:rPr>
                <w:t>EncT</w:t>
              </w:r>
              <w:proofErr w:type="spellEnd"/>
            </w:ins>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ins w:id="3728" w:author="Jens-Rainer Ohm" w:date="2023-10-13T20:45:00Z"/>
                <w:lang w:eastAsia="de-DE"/>
              </w:rPr>
            </w:pPr>
            <w:proofErr w:type="spellStart"/>
            <w:ins w:id="3729" w:author="Jens-Rainer Ohm" w:date="2023-10-13T20:45:00Z">
              <w:r w:rsidRPr="00501B87">
                <w:rPr>
                  <w:lang w:eastAsia="de-DE"/>
                </w:rPr>
                <w:t>DecT</w:t>
              </w:r>
              <w:proofErr w:type="spellEnd"/>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ins w:id="3730" w:author="Jens-Rainer Ohm" w:date="2023-10-13T20:45:00Z"/>
                <w:lang w:eastAsia="de-DE"/>
              </w:rPr>
            </w:pPr>
            <w:proofErr w:type="spellStart"/>
            <w:ins w:id="3731" w:author="Jens-Rainer Ohm" w:date="2023-10-13T20:45:00Z">
              <w:r w:rsidRPr="00501B87">
                <w:rPr>
                  <w:lang w:eastAsia="de-DE"/>
                </w:rPr>
                <w:t>VmPeak</w:t>
              </w:r>
              <w:proofErr w:type="spellEnd"/>
            </w:ins>
          </w:p>
        </w:tc>
      </w:tr>
      <w:tr w:rsidR="00501B87" w:rsidRPr="00501B87" w14:paraId="4840E43F" w14:textId="77777777" w:rsidTr="0040662A">
        <w:trPr>
          <w:trHeight w:val="255"/>
          <w:jc w:val="center"/>
          <w:ins w:id="3732"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ins w:id="3733" w:author="Jens-Rainer Ohm" w:date="2023-10-13T20:45:00Z"/>
                <w:lang w:eastAsia="de-DE"/>
              </w:rPr>
            </w:pPr>
            <w:ins w:id="3734" w:author="Jens-Rainer Ohm" w:date="2023-10-13T20:45:00Z">
              <w:r w:rsidRPr="00501B87">
                <w:rPr>
                  <w:lang w:eastAsia="de-DE"/>
                </w:rPr>
                <w:t>Class A1</w:t>
              </w:r>
            </w:ins>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ins w:id="3735" w:author="Jens-Rainer Ohm" w:date="2023-10-13T20:45:00Z"/>
                <w:lang w:eastAsia="de-DE"/>
              </w:rPr>
            </w:pPr>
            <w:ins w:id="3736" w:author="Jens-Rainer Ohm" w:date="2023-10-13T20:45:00Z">
              <w:r w:rsidRPr="00501B87">
                <w:rPr>
                  <w:lang w:eastAsia="de-DE"/>
                </w:rPr>
                <w:t> </w:t>
              </w:r>
            </w:ins>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ins w:id="3737" w:author="Jens-Rainer Ohm" w:date="2023-10-13T20:45:00Z"/>
                <w:lang w:eastAsia="de-DE"/>
              </w:rPr>
            </w:pPr>
            <w:ins w:id="3738" w:author="Jens-Rainer Ohm" w:date="2023-10-13T20:45:00Z">
              <w:r w:rsidRPr="00501B87">
                <w:rPr>
                  <w:lang w:eastAsia="de-DE"/>
                </w:rPr>
                <w:t> </w:t>
              </w:r>
            </w:ins>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ins w:id="3739" w:author="Jens-Rainer Ohm" w:date="2023-10-13T20:45:00Z"/>
                <w:lang w:eastAsia="de-DE"/>
              </w:rPr>
            </w:pPr>
            <w:ins w:id="3740"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ins w:id="3741" w:author="Jens-Rainer Ohm" w:date="2023-10-13T20:45:00Z"/>
                <w:lang w:eastAsia="de-DE"/>
              </w:rPr>
            </w:pPr>
            <w:ins w:id="3742"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ins w:id="3743" w:author="Jens-Rainer Ohm" w:date="2023-10-13T20:45:00Z"/>
                <w:lang w:eastAsia="de-DE"/>
              </w:rPr>
            </w:pPr>
            <w:ins w:id="3744" w:author="Jens-Rainer Ohm" w:date="2023-10-13T20:45:00Z">
              <w:r w:rsidRPr="00501B87">
                <w:rPr>
                  <w:lang w:eastAsia="de-DE"/>
                </w:rPr>
                <w:t> </w:t>
              </w:r>
            </w:ins>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ins w:id="3745" w:author="Jens-Rainer Ohm" w:date="2023-10-13T20:45:00Z"/>
                <w:lang w:eastAsia="de-DE"/>
              </w:rPr>
            </w:pPr>
            <w:ins w:id="3746" w:author="Jens-Rainer Ohm" w:date="2023-10-13T20:45:00Z">
              <w:r w:rsidRPr="00501B87">
                <w:rPr>
                  <w:lang w:eastAsia="de-DE"/>
                </w:rPr>
                <w:t> </w:t>
              </w:r>
            </w:ins>
          </w:p>
        </w:tc>
      </w:tr>
      <w:tr w:rsidR="00501B87" w:rsidRPr="00501B87" w14:paraId="7DEFBEA0" w14:textId="77777777" w:rsidTr="0040662A">
        <w:trPr>
          <w:trHeight w:val="255"/>
          <w:jc w:val="center"/>
          <w:ins w:id="3747"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ins w:id="3748" w:author="Jens-Rainer Ohm" w:date="2023-10-13T20:45:00Z"/>
                <w:lang w:eastAsia="de-DE"/>
              </w:rPr>
            </w:pPr>
            <w:ins w:id="3749" w:author="Jens-Rainer Ohm" w:date="2023-10-13T20:45:00Z">
              <w:r w:rsidRPr="00501B87">
                <w:rPr>
                  <w:lang w:eastAsia="de-DE"/>
                </w:rPr>
                <w:t>Class A2</w:t>
              </w:r>
            </w:ins>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ins w:id="3750" w:author="Jens-Rainer Ohm" w:date="2023-10-13T20:45:00Z"/>
                <w:lang w:eastAsia="de-DE"/>
              </w:rPr>
            </w:pPr>
            <w:ins w:id="3751" w:author="Jens-Rainer Ohm" w:date="2023-10-13T20:45:00Z">
              <w:r w:rsidRPr="00501B87">
                <w:rPr>
                  <w:lang w:eastAsia="de-DE"/>
                </w:rPr>
                <w:t> </w:t>
              </w:r>
            </w:ins>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ins w:id="3752" w:author="Jens-Rainer Ohm" w:date="2023-10-13T20:45:00Z"/>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ins w:id="3753" w:author="Jens-Rainer Ohm" w:date="2023-10-13T20:45:00Z"/>
                <w:lang w:eastAsia="de-DE"/>
              </w:rPr>
            </w:pPr>
            <w:ins w:id="3754"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ins w:id="3755" w:author="Jens-Rainer Ohm" w:date="2023-10-13T20:45:00Z"/>
                <w:lang w:eastAsia="de-DE"/>
              </w:rPr>
            </w:pPr>
            <w:ins w:id="3756"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ins w:id="3757" w:author="Jens-Rainer Ohm" w:date="2023-10-13T20:45:00Z"/>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ins w:id="3758" w:author="Jens-Rainer Ohm" w:date="2023-10-13T20:45:00Z"/>
                <w:lang w:eastAsia="de-DE"/>
              </w:rPr>
            </w:pPr>
            <w:ins w:id="3759" w:author="Jens-Rainer Ohm" w:date="2023-10-13T20:45:00Z">
              <w:r w:rsidRPr="00501B87">
                <w:rPr>
                  <w:lang w:eastAsia="de-DE"/>
                </w:rPr>
                <w:t> </w:t>
              </w:r>
            </w:ins>
          </w:p>
        </w:tc>
      </w:tr>
      <w:tr w:rsidR="00501B87" w:rsidRPr="00501B87" w14:paraId="01958B33" w14:textId="77777777" w:rsidTr="0040662A">
        <w:trPr>
          <w:trHeight w:val="255"/>
          <w:jc w:val="center"/>
          <w:ins w:id="3760"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ins w:id="3761" w:author="Jens-Rainer Ohm" w:date="2023-10-13T20:45:00Z"/>
                <w:lang w:eastAsia="de-DE"/>
              </w:rPr>
            </w:pPr>
            <w:ins w:id="3762" w:author="Jens-Rainer Ohm" w:date="2023-10-13T20:45:00Z">
              <w:r w:rsidRPr="00501B87">
                <w:rPr>
                  <w:lang w:eastAsia="de-DE"/>
                </w:rPr>
                <w:t>Class B</w:t>
              </w:r>
            </w:ins>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ins w:id="3763" w:author="Jens-Rainer Ohm" w:date="2023-10-13T20:45:00Z"/>
                <w:lang w:eastAsia="de-DE"/>
              </w:rPr>
            </w:pPr>
            <w:ins w:id="3764" w:author="Jens-Rainer Ohm" w:date="2023-10-13T20:45:00Z">
              <w:r w:rsidRPr="00501B87">
                <w:rPr>
                  <w:lang w:eastAsia="de-DE"/>
                </w:rPr>
                <w:t>-0.69%</w:t>
              </w:r>
            </w:ins>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ins w:id="3765" w:author="Jens-Rainer Ohm" w:date="2023-10-13T20:45:00Z"/>
                <w:lang w:eastAsia="de-DE"/>
              </w:rPr>
            </w:pPr>
            <w:ins w:id="3766" w:author="Jens-Rainer Ohm" w:date="2023-10-13T20:45:00Z">
              <w:r w:rsidRPr="00501B87">
                <w:rPr>
                  <w:lang w:eastAsia="de-DE"/>
                </w:rPr>
                <w:t>-8.86%</w:t>
              </w:r>
            </w:ins>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ins w:id="3767" w:author="Jens-Rainer Ohm" w:date="2023-10-13T20:45:00Z"/>
                <w:lang w:eastAsia="de-DE"/>
              </w:rPr>
            </w:pPr>
            <w:ins w:id="3768" w:author="Jens-Rainer Ohm" w:date="2023-10-13T20:45:00Z">
              <w:r w:rsidRPr="00501B87">
                <w:rPr>
                  <w:lang w:eastAsia="de-DE"/>
                </w:rPr>
                <w:t>-7.04%</w:t>
              </w:r>
            </w:ins>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ins w:id="3769" w:author="Jens-Rainer Ohm" w:date="2023-10-13T20:45:00Z"/>
                <w:lang w:eastAsia="de-DE"/>
              </w:rPr>
            </w:pPr>
            <w:ins w:id="3770" w:author="Jens-Rainer Ohm" w:date="2023-10-13T20:45:00Z">
              <w:r w:rsidRPr="00501B87">
                <w:rPr>
                  <w:lang w:eastAsia="de-DE"/>
                </w:rPr>
                <w:t>94.0%</w:t>
              </w:r>
            </w:ins>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ins w:id="3771" w:author="Jens-Rainer Ohm" w:date="2023-10-13T20:45:00Z"/>
                <w:lang w:eastAsia="de-DE"/>
              </w:rPr>
            </w:pPr>
            <w:ins w:id="3772" w:author="Jens-Rainer Ohm" w:date="2023-10-13T20:45:00Z">
              <w:r w:rsidRPr="00501B87">
                <w:rPr>
                  <w:lang w:eastAsia="de-DE"/>
                </w:rPr>
                <w:t>98.5%</w:t>
              </w:r>
            </w:ins>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ins w:id="3773" w:author="Jens-Rainer Ohm" w:date="2023-10-13T20:45:00Z"/>
                <w:lang w:eastAsia="de-DE"/>
              </w:rPr>
            </w:pPr>
            <w:ins w:id="3774" w:author="Jens-Rainer Ohm" w:date="2023-10-13T20:45:00Z">
              <w:r w:rsidRPr="00501B87">
                <w:rPr>
                  <w:lang w:eastAsia="de-DE"/>
                </w:rPr>
                <w:t>69.8%</w:t>
              </w:r>
            </w:ins>
          </w:p>
        </w:tc>
      </w:tr>
      <w:tr w:rsidR="00501B87" w:rsidRPr="00501B87" w14:paraId="5448AD68" w14:textId="77777777" w:rsidTr="0040662A">
        <w:trPr>
          <w:trHeight w:val="255"/>
          <w:jc w:val="center"/>
          <w:ins w:id="3775"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ins w:id="3776" w:author="Jens-Rainer Ohm" w:date="2023-10-13T20:45:00Z"/>
                <w:lang w:eastAsia="de-DE"/>
              </w:rPr>
            </w:pPr>
            <w:ins w:id="3777" w:author="Jens-Rainer Ohm" w:date="2023-10-13T20:45:00Z">
              <w:r w:rsidRPr="00501B87">
                <w:rPr>
                  <w:lang w:eastAsia="de-DE"/>
                </w:rPr>
                <w:t>Class C</w:t>
              </w:r>
            </w:ins>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ins w:id="3778" w:author="Jens-Rainer Ohm" w:date="2023-10-13T20:45:00Z"/>
                <w:lang w:eastAsia="de-DE"/>
              </w:rPr>
            </w:pPr>
            <w:ins w:id="3779" w:author="Jens-Rainer Ohm" w:date="2023-10-13T20:45:00Z">
              <w:r w:rsidRPr="00501B87">
                <w:rPr>
                  <w:lang w:eastAsia="de-DE"/>
                </w:rPr>
                <w:t>-0.97%</w:t>
              </w:r>
            </w:ins>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ins w:id="3780" w:author="Jens-Rainer Ohm" w:date="2023-10-13T20:45:00Z"/>
                <w:lang w:eastAsia="de-DE"/>
              </w:rPr>
            </w:pPr>
            <w:ins w:id="3781" w:author="Jens-Rainer Ohm" w:date="2023-10-13T20:45:00Z">
              <w:r w:rsidRPr="00501B87">
                <w:rPr>
                  <w:lang w:eastAsia="de-DE"/>
                </w:rPr>
                <w:t>-3.14%</w:t>
              </w:r>
            </w:ins>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ins w:id="3782" w:author="Jens-Rainer Ohm" w:date="2023-10-13T20:45:00Z"/>
                <w:lang w:eastAsia="de-DE"/>
              </w:rPr>
            </w:pPr>
            <w:ins w:id="3783" w:author="Jens-Rainer Ohm" w:date="2023-10-13T20:45:00Z">
              <w:r w:rsidRPr="00501B87">
                <w:rPr>
                  <w:lang w:eastAsia="de-DE"/>
                </w:rPr>
                <w:t>-3.09%</w:t>
              </w:r>
            </w:ins>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ins w:id="3784" w:author="Jens-Rainer Ohm" w:date="2023-10-13T20:45:00Z"/>
                <w:lang w:eastAsia="de-DE"/>
              </w:rPr>
            </w:pPr>
            <w:ins w:id="3785" w:author="Jens-Rainer Ohm" w:date="2023-10-13T20:45:00Z">
              <w:r w:rsidRPr="00501B87">
                <w:rPr>
                  <w:lang w:eastAsia="de-DE"/>
                </w:rPr>
                <w:t>106.7%</w:t>
              </w:r>
            </w:ins>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ins w:id="3786" w:author="Jens-Rainer Ohm" w:date="2023-10-13T20:45:00Z"/>
                <w:lang w:eastAsia="de-DE"/>
              </w:rPr>
            </w:pPr>
            <w:ins w:id="3787" w:author="Jens-Rainer Ohm" w:date="2023-10-13T20:45:00Z">
              <w:r w:rsidRPr="00501B87">
                <w:rPr>
                  <w:lang w:eastAsia="de-DE"/>
                </w:rPr>
                <w:t>101.6%</w:t>
              </w:r>
            </w:ins>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ins w:id="3788" w:author="Jens-Rainer Ohm" w:date="2023-10-13T20:45:00Z"/>
                <w:lang w:eastAsia="de-DE"/>
              </w:rPr>
            </w:pPr>
            <w:ins w:id="3789" w:author="Jens-Rainer Ohm" w:date="2023-10-13T20:45:00Z">
              <w:r w:rsidRPr="00501B87">
                <w:rPr>
                  <w:lang w:eastAsia="de-DE"/>
                </w:rPr>
                <w:t>86.2%</w:t>
              </w:r>
            </w:ins>
          </w:p>
        </w:tc>
      </w:tr>
      <w:tr w:rsidR="00501B87" w:rsidRPr="00501B87" w14:paraId="4EDC4B53" w14:textId="77777777" w:rsidTr="0040662A">
        <w:trPr>
          <w:trHeight w:val="255"/>
          <w:jc w:val="center"/>
          <w:ins w:id="3790"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ins w:id="3791" w:author="Jens-Rainer Ohm" w:date="2023-10-13T20:45:00Z"/>
                <w:lang w:eastAsia="de-DE"/>
              </w:rPr>
            </w:pPr>
            <w:ins w:id="3792" w:author="Jens-Rainer Ohm" w:date="2023-10-13T20:45:00Z">
              <w:r w:rsidRPr="00501B87">
                <w:rPr>
                  <w:lang w:eastAsia="de-DE"/>
                </w:rPr>
                <w:t>Class E</w:t>
              </w:r>
            </w:ins>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ins w:id="3793" w:author="Jens-Rainer Ohm" w:date="2023-10-13T20:45:00Z"/>
                <w:lang w:eastAsia="de-DE"/>
              </w:rPr>
            </w:pPr>
            <w:ins w:id="3794" w:author="Jens-Rainer Ohm" w:date="2023-10-13T20:45:00Z">
              <w:r w:rsidRPr="00501B87">
                <w:rPr>
                  <w:lang w:eastAsia="de-DE"/>
                </w:rPr>
                <w:t>-0.98%</w:t>
              </w:r>
            </w:ins>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ins w:id="3795" w:author="Jens-Rainer Ohm" w:date="2023-10-13T20:45:00Z"/>
                <w:lang w:eastAsia="de-DE"/>
              </w:rPr>
            </w:pPr>
            <w:ins w:id="3796" w:author="Jens-Rainer Ohm" w:date="2023-10-13T20:45:00Z">
              <w:r w:rsidRPr="00501B87">
                <w:rPr>
                  <w:lang w:eastAsia="de-DE"/>
                </w:rPr>
                <w:t>-3.47%</w:t>
              </w:r>
            </w:ins>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ins w:id="3797" w:author="Jens-Rainer Ohm" w:date="2023-10-13T20:45:00Z"/>
                <w:lang w:eastAsia="de-DE"/>
              </w:rPr>
            </w:pPr>
            <w:ins w:id="3798" w:author="Jens-Rainer Ohm" w:date="2023-10-13T20:45:00Z">
              <w:r w:rsidRPr="00501B87">
                <w:rPr>
                  <w:lang w:eastAsia="de-DE"/>
                </w:rPr>
                <w:t>-3.09%</w:t>
              </w:r>
            </w:ins>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ins w:id="3799" w:author="Jens-Rainer Ohm" w:date="2023-10-13T20:45:00Z"/>
                <w:lang w:eastAsia="de-DE"/>
              </w:rPr>
            </w:pPr>
            <w:ins w:id="3800" w:author="Jens-Rainer Ohm" w:date="2023-10-13T20:45:00Z">
              <w:r w:rsidRPr="00501B87">
                <w:rPr>
                  <w:lang w:eastAsia="de-DE"/>
                </w:rPr>
                <w:t>105.8%</w:t>
              </w:r>
            </w:ins>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ins w:id="3801" w:author="Jens-Rainer Ohm" w:date="2023-10-13T20:45:00Z"/>
                <w:lang w:eastAsia="de-DE"/>
              </w:rPr>
            </w:pPr>
            <w:ins w:id="3802" w:author="Jens-Rainer Ohm" w:date="2023-10-13T20:45:00Z">
              <w:r w:rsidRPr="00501B87">
                <w:rPr>
                  <w:lang w:eastAsia="de-DE"/>
                </w:rPr>
                <w:t>98.2%</w:t>
              </w:r>
            </w:ins>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ins w:id="3803" w:author="Jens-Rainer Ohm" w:date="2023-10-13T20:45:00Z"/>
                <w:lang w:eastAsia="de-DE"/>
              </w:rPr>
            </w:pPr>
            <w:ins w:id="3804" w:author="Jens-Rainer Ohm" w:date="2023-10-13T20:45:00Z">
              <w:r w:rsidRPr="00501B87">
                <w:rPr>
                  <w:lang w:eastAsia="de-DE"/>
                </w:rPr>
                <w:t>78.5%</w:t>
              </w:r>
            </w:ins>
          </w:p>
        </w:tc>
      </w:tr>
      <w:tr w:rsidR="00501B87" w:rsidRPr="00501B87" w14:paraId="28D13556" w14:textId="77777777" w:rsidTr="0040662A">
        <w:trPr>
          <w:trHeight w:val="255"/>
          <w:jc w:val="center"/>
          <w:ins w:id="3805"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ins w:id="3806" w:author="Jens-Rainer Ohm" w:date="2023-10-13T20:45:00Z"/>
                <w:b/>
                <w:bCs/>
                <w:lang w:eastAsia="de-DE"/>
              </w:rPr>
            </w:pPr>
            <w:ins w:id="3807" w:author="Jens-Rainer Ohm" w:date="2023-10-13T20:45:00Z">
              <w:r w:rsidRPr="00501B87">
                <w:rPr>
                  <w:b/>
                  <w:bCs/>
                  <w:lang w:eastAsia="de-DE"/>
                </w:rPr>
                <w:t>Overall</w:t>
              </w:r>
            </w:ins>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ins w:id="3808" w:author="Jens-Rainer Ohm" w:date="2023-10-13T20:45:00Z"/>
                <w:lang w:eastAsia="de-DE"/>
              </w:rPr>
            </w:pPr>
            <w:ins w:id="3809" w:author="Jens-Rainer Ohm" w:date="2023-10-13T20:45:00Z">
              <w:r w:rsidRPr="00501B87">
                <w:rPr>
                  <w:lang w:eastAsia="de-DE"/>
                </w:rPr>
                <w:t>-0.86%</w:t>
              </w:r>
            </w:ins>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ins w:id="3810" w:author="Jens-Rainer Ohm" w:date="2023-10-13T20:45:00Z"/>
                <w:lang w:eastAsia="de-DE"/>
              </w:rPr>
            </w:pPr>
            <w:ins w:id="3811" w:author="Jens-Rainer Ohm" w:date="2023-10-13T20:45:00Z">
              <w:r w:rsidRPr="00501B87">
                <w:rPr>
                  <w:lang w:eastAsia="de-DE"/>
                </w:rPr>
                <w:t>-5.61%</w:t>
              </w:r>
            </w:ins>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ins w:id="3812" w:author="Jens-Rainer Ohm" w:date="2023-10-13T20:45:00Z"/>
                <w:lang w:eastAsia="de-DE"/>
              </w:rPr>
            </w:pPr>
            <w:ins w:id="3813" w:author="Jens-Rainer Ohm" w:date="2023-10-13T20:45:00Z">
              <w:r w:rsidRPr="00501B87">
                <w:rPr>
                  <w:lang w:eastAsia="de-DE"/>
                </w:rPr>
                <w:t>-4.74%</w:t>
              </w:r>
            </w:ins>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ins w:id="3814" w:author="Jens-Rainer Ohm" w:date="2023-10-13T20:45:00Z"/>
                <w:lang w:eastAsia="de-DE"/>
              </w:rPr>
            </w:pPr>
            <w:ins w:id="3815" w:author="Jens-Rainer Ohm" w:date="2023-10-13T20:45:00Z">
              <w:r w:rsidRPr="00501B87">
                <w:rPr>
                  <w:lang w:eastAsia="de-DE"/>
                </w:rPr>
                <w:t>101.0%</w:t>
              </w:r>
            </w:ins>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ins w:id="3816" w:author="Jens-Rainer Ohm" w:date="2023-10-13T20:45:00Z"/>
                <w:lang w:eastAsia="de-DE"/>
              </w:rPr>
            </w:pPr>
            <w:ins w:id="3817" w:author="Jens-Rainer Ohm" w:date="2023-10-13T20:45:00Z">
              <w:r w:rsidRPr="00501B87">
                <w:rPr>
                  <w:lang w:eastAsia="de-DE"/>
                </w:rPr>
                <w:t>99.4%</w:t>
              </w:r>
            </w:ins>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ins w:id="3818" w:author="Jens-Rainer Ohm" w:date="2023-10-13T20:45:00Z"/>
                <w:lang w:eastAsia="de-DE"/>
              </w:rPr>
            </w:pPr>
            <w:ins w:id="3819" w:author="Jens-Rainer Ohm" w:date="2023-10-13T20:45:00Z">
              <w:r w:rsidRPr="00501B87">
                <w:rPr>
                  <w:lang w:eastAsia="de-DE"/>
                </w:rPr>
                <w:t>77.1%</w:t>
              </w:r>
            </w:ins>
          </w:p>
        </w:tc>
      </w:tr>
      <w:tr w:rsidR="00501B87" w:rsidRPr="00501B87" w14:paraId="6759302C" w14:textId="77777777" w:rsidTr="0040662A">
        <w:trPr>
          <w:trHeight w:val="255"/>
          <w:jc w:val="center"/>
          <w:ins w:id="3820"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ins w:id="3821" w:author="Jens-Rainer Ohm" w:date="2023-10-13T20:45:00Z"/>
                <w:lang w:eastAsia="de-DE"/>
              </w:rPr>
            </w:pPr>
            <w:ins w:id="3822" w:author="Jens-Rainer Ohm" w:date="2023-10-13T20:45:00Z">
              <w:r w:rsidRPr="00501B87">
                <w:rPr>
                  <w:lang w:eastAsia="de-DE"/>
                </w:rPr>
                <w:t>Class D</w:t>
              </w:r>
            </w:ins>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ins w:id="3823" w:author="Jens-Rainer Ohm" w:date="2023-10-13T20:45:00Z"/>
                <w:lang w:eastAsia="de-DE"/>
              </w:rPr>
            </w:pPr>
            <w:ins w:id="3824" w:author="Jens-Rainer Ohm" w:date="2023-10-13T20:45:00Z">
              <w:r w:rsidRPr="00501B87">
                <w:rPr>
                  <w:lang w:eastAsia="de-DE"/>
                </w:rPr>
                <w:t>-0.87%</w:t>
              </w:r>
            </w:ins>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ins w:id="3825" w:author="Jens-Rainer Ohm" w:date="2023-10-13T20:45:00Z"/>
                <w:lang w:eastAsia="de-DE"/>
              </w:rPr>
            </w:pPr>
            <w:ins w:id="3826" w:author="Jens-Rainer Ohm" w:date="2023-10-13T20:45:00Z">
              <w:r w:rsidRPr="00501B87">
                <w:rPr>
                  <w:lang w:eastAsia="de-DE"/>
                </w:rPr>
                <w:t>-4.16%</w:t>
              </w:r>
            </w:ins>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ins w:id="3827" w:author="Jens-Rainer Ohm" w:date="2023-10-13T20:45:00Z"/>
                <w:lang w:eastAsia="de-DE"/>
              </w:rPr>
            </w:pPr>
            <w:ins w:id="3828" w:author="Jens-Rainer Ohm" w:date="2023-10-13T20:45:00Z">
              <w:r w:rsidRPr="00501B87">
                <w:rPr>
                  <w:lang w:eastAsia="de-DE"/>
                </w:rPr>
                <w:t>-3.75%</w:t>
              </w:r>
            </w:ins>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ins w:id="3829" w:author="Jens-Rainer Ohm" w:date="2023-10-13T20:45:00Z"/>
                <w:lang w:eastAsia="de-DE"/>
              </w:rPr>
            </w:pPr>
            <w:ins w:id="3830" w:author="Jens-Rainer Ohm" w:date="2023-10-13T20:45:00Z">
              <w:r w:rsidRPr="00501B87">
                <w:rPr>
                  <w:lang w:eastAsia="de-DE"/>
                </w:rPr>
                <w:t>105.0%</w:t>
              </w:r>
            </w:ins>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ins w:id="3831" w:author="Jens-Rainer Ohm" w:date="2023-10-13T20:45:00Z"/>
                <w:lang w:eastAsia="de-DE"/>
              </w:rPr>
            </w:pPr>
            <w:ins w:id="3832" w:author="Jens-Rainer Ohm" w:date="2023-10-13T20:45:00Z">
              <w:r w:rsidRPr="00501B87">
                <w:rPr>
                  <w:lang w:eastAsia="de-DE"/>
                </w:rPr>
                <w:t>99.7%</w:t>
              </w:r>
            </w:ins>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ins w:id="3833" w:author="Jens-Rainer Ohm" w:date="2023-10-13T20:45:00Z"/>
                <w:lang w:eastAsia="de-DE"/>
              </w:rPr>
            </w:pPr>
            <w:ins w:id="3834" w:author="Jens-Rainer Ohm" w:date="2023-10-13T20:45:00Z">
              <w:r w:rsidRPr="00501B87">
                <w:rPr>
                  <w:lang w:eastAsia="de-DE"/>
                </w:rPr>
                <w:t>94.0%</w:t>
              </w:r>
            </w:ins>
          </w:p>
        </w:tc>
      </w:tr>
      <w:tr w:rsidR="00501B87" w:rsidRPr="00501B87" w14:paraId="6F91211A" w14:textId="77777777" w:rsidTr="0040662A">
        <w:trPr>
          <w:trHeight w:val="255"/>
          <w:jc w:val="center"/>
          <w:ins w:id="3835"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ins w:id="3836" w:author="Jens-Rainer Ohm" w:date="2023-10-13T20:45:00Z"/>
                <w:lang w:eastAsia="de-DE"/>
              </w:rPr>
            </w:pPr>
            <w:ins w:id="3837" w:author="Jens-Rainer Ohm" w:date="2023-10-13T20:45:00Z">
              <w:r w:rsidRPr="00501B87">
                <w:rPr>
                  <w:lang w:eastAsia="de-DE"/>
                </w:rPr>
                <w:t>Class F</w:t>
              </w:r>
            </w:ins>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ins w:id="3838" w:author="Jens-Rainer Ohm" w:date="2023-10-13T20:45:00Z"/>
                <w:lang w:eastAsia="de-DE"/>
              </w:rPr>
            </w:pPr>
            <w:ins w:id="3839" w:author="Jens-Rainer Ohm" w:date="2023-10-13T20:45:00Z">
              <w:r w:rsidRPr="00501B87">
                <w:rPr>
                  <w:lang w:eastAsia="de-DE"/>
                </w:rPr>
                <w:t>-1.59%</w:t>
              </w:r>
            </w:ins>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ins w:id="3840" w:author="Jens-Rainer Ohm" w:date="2023-10-13T20:45:00Z"/>
                <w:lang w:eastAsia="de-DE"/>
              </w:rPr>
            </w:pPr>
            <w:ins w:id="3841" w:author="Jens-Rainer Ohm" w:date="2023-10-13T20:45:00Z">
              <w:r w:rsidRPr="00501B87">
                <w:rPr>
                  <w:lang w:eastAsia="de-DE"/>
                </w:rPr>
                <w:t>-6.03%</w:t>
              </w:r>
            </w:ins>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ins w:id="3842" w:author="Jens-Rainer Ohm" w:date="2023-10-13T20:45:00Z"/>
                <w:lang w:eastAsia="de-DE"/>
              </w:rPr>
            </w:pPr>
            <w:ins w:id="3843" w:author="Jens-Rainer Ohm" w:date="2023-10-13T20:45:00Z">
              <w:r w:rsidRPr="00501B87">
                <w:rPr>
                  <w:lang w:eastAsia="de-DE"/>
                </w:rPr>
                <w:t>-7.65%</w:t>
              </w:r>
            </w:ins>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ins w:id="3844" w:author="Jens-Rainer Ohm" w:date="2023-10-13T20:45:00Z"/>
                <w:lang w:eastAsia="de-DE"/>
              </w:rPr>
            </w:pPr>
            <w:ins w:id="3845" w:author="Jens-Rainer Ohm" w:date="2023-10-13T20:45:00Z">
              <w:r w:rsidRPr="00501B87">
                <w:rPr>
                  <w:lang w:eastAsia="de-DE"/>
                </w:rPr>
                <w:t>106.9%</w:t>
              </w:r>
            </w:ins>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ins w:id="3846" w:author="Jens-Rainer Ohm" w:date="2023-10-13T20:45:00Z"/>
                <w:lang w:eastAsia="de-DE"/>
              </w:rPr>
            </w:pPr>
            <w:ins w:id="3847" w:author="Jens-Rainer Ohm" w:date="2023-10-13T20:45:00Z">
              <w:r w:rsidRPr="00501B87">
                <w:rPr>
                  <w:lang w:eastAsia="de-DE"/>
                </w:rPr>
                <w:t>95.9%</w:t>
              </w:r>
            </w:ins>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ins w:id="3848" w:author="Jens-Rainer Ohm" w:date="2023-10-13T20:45:00Z"/>
                <w:lang w:eastAsia="de-DE"/>
              </w:rPr>
            </w:pPr>
            <w:ins w:id="3849" w:author="Jens-Rainer Ohm" w:date="2023-10-13T20:45:00Z">
              <w:r w:rsidRPr="00501B87">
                <w:rPr>
                  <w:lang w:eastAsia="de-DE"/>
                </w:rPr>
                <w:t>79.7%</w:t>
              </w:r>
            </w:ins>
          </w:p>
        </w:tc>
      </w:tr>
      <w:tr w:rsidR="00501B87" w:rsidRPr="00501B87" w14:paraId="3728095B" w14:textId="77777777" w:rsidTr="0040662A">
        <w:trPr>
          <w:trHeight w:val="255"/>
          <w:jc w:val="center"/>
          <w:ins w:id="3850"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ins w:id="3851" w:author="Jens-Rainer Ohm" w:date="2023-10-13T20:45:00Z"/>
                <w:lang w:eastAsia="de-DE"/>
              </w:rPr>
            </w:pPr>
            <w:ins w:id="3852" w:author="Jens-Rainer Ohm" w:date="2023-10-13T20:45:00Z">
              <w:r w:rsidRPr="00501B87">
                <w:rPr>
                  <w:lang w:eastAsia="de-DE"/>
                </w:rPr>
                <w:t>Class TGM</w:t>
              </w:r>
            </w:ins>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ins w:id="3853" w:author="Jens-Rainer Ohm" w:date="2023-10-13T20:45:00Z"/>
                <w:lang w:eastAsia="de-DE"/>
              </w:rPr>
            </w:pPr>
            <w:ins w:id="3854" w:author="Jens-Rainer Ohm" w:date="2023-10-13T20:45:00Z">
              <w:r w:rsidRPr="00501B87">
                <w:rPr>
                  <w:lang w:eastAsia="de-DE"/>
                </w:rPr>
                <w:t>-1.98%</w:t>
              </w:r>
            </w:ins>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ins w:id="3855" w:author="Jens-Rainer Ohm" w:date="2023-10-13T20:45:00Z"/>
                <w:lang w:eastAsia="de-DE"/>
              </w:rPr>
            </w:pPr>
            <w:ins w:id="3856" w:author="Jens-Rainer Ohm" w:date="2023-10-13T20:45:00Z">
              <w:r w:rsidRPr="00501B87">
                <w:rPr>
                  <w:lang w:eastAsia="de-DE"/>
                </w:rPr>
                <w:t>-4.41%</w:t>
              </w:r>
            </w:ins>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ins w:id="3857" w:author="Jens-Rainer Ohm" w:date="2023-10-13T20:45:00Z"/>
                <w:lang w:eastAsia="de-DE"/>
              </w:rPr>
            </w:pPr>
            <w:ins w:id="3858" w:author="Jens-Rainer Ohm" w:date="2023-10-13T20:45:00Z">
              <w:r w:rsidRPr="00501B87">
                <w:rPr>
                  <w:lang w:eastAsia="de-DE"/>
                </w:rPr>
                <w:t>-5.46%</w:t>
              </w:r>
            </w:ins>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ins w:id="3859" w:author="Jens-Rainer Ohm" w:date="2023-10-13T20:45:00Z"/>
                <w:lang w:eastAsia="de-DE"/>
              </w:rPr>
            </w:pPr>
            <w:ins w:id="3860" w:author="Jens-Rainer Ohm" w:date="2023-10-13T20:45:00Z">
              <w:r w:rsidRPr="00501B87">
                <w:rPr>
                  <w:lang w:eastAsia="de-DE"/>
                </w:rPr>
                <w:t>103.8%</w:t>
              </w:r>
            </w:ins>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ins w:id="3861" w:author="Jens-Rainer Ohm" w:date="2023-10-13T20:45:00Z"/>
                <w:lang w:eastAsia="de-DE"/>
              </w:rPr>
            </w:pPr>
            <w:ins w:id="3862" w:author="Jens-Rainer Ohm" w:date="2023-10-13T20:45:00Z">
              <w:r w:rsidRPr="00501B87">
                <w:rPr>
                  <w:lang w:eastAsia="de-DE"/>
                </w:rPr>
                <w:t>94.5%</w:t>
              </w:r>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ins w:id="3863" w:author="Jens-Rainer Ohm" w:date="2023-10-13T20:45:00Z"/>
                <w:lang w:eastAsia="de-DE"/>
              </w:rPr>
            </w:pPr>
            <w:ins w:id="3864" w:author="Jens-Rainer Ohm" w:date="2023-10-13T20:45:00Z">
              <w:r w:rsidRPr="00501B87">
                <w:rPr>
                  <w:lang w:eastAsia="de-DE"/>
                </w:rPr>
                <w:t>74.6%</w:t>
              </w:r>
            </w:ins>
          </w:p>
        </w:tc>
      </w:tr>
      <w:tr w:rsidR="00501B87" w:rsidRPr="00501B87" w14:paraId="022D0E07" w14:textId="77777777" w:rsidTr="0040662A">
        <w:trPr>
          <w:trHeight w:val="255"/>
          <w:jc w:val="center"/>
          <w:ins w:id="3865" w:author="Jens-Rainer Ohm" w:date="2023-10-13T20:45:00Z"/>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ins w:id="3866"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ins w:id="3867"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ins w:id="3868" w:author="Jens-Rainer Ohm" w:date="2023-10-13T20:45:00Z"/>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ins w:id="3869"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ins w:id="3870" w:author="Jens-Rainer Ohm" w:date="2023-10-13T20:45:00Z"/>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ins w:id="3871" w:author="Jens-Rainer Ohm" w:date="2023-10-13T20:45:00Z"/>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ins w:id="3872" w:author="Jens-Rainer Ohm" w:date="2023-10-13T20:45:00Z"/>
                <w:lang w:eastAsia="de-DE"/>
              </w:rPr>
            </w:pPr>
          </w:p>
        </w:tc>
      </w:tr>
      <w:tr w:rsidR="00501B87" w:rsidRPr="00501B87" w14:paraId="7C518781" w14:textId="77777777" w:rsidTr="0040662A">
        <w:trPr>
          <w:trHeight w:val="255"/>
          <w:jc w:val="center"/>
          <w:ins w:id="3873" w:author="Jens-Rainer Ohm" w:date="2023-10-13T20:45:00Z"/>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ins w:id="3874"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ins w:id="3875" w:author="Jens-Rainer Ohm" w:date="2023-10-13T20:45:00Z"/>
                <w:b/>
                <w:bCs/>
                <w:lang w:eastAsia="de-DE"/>
              </w:rPr>
            </w:pPr>
            <w:ins w:id="3876" w:author="Jens-Rainer Ohm" w:date="2023-10-13T20:45:00Z">
              <w:r w:rsidRPr="00501B87">
                <w:rPr>
                  <w:b/>
                  <w:bCs/>
                  <w:lang w:eastAsia="de-DE"/>
                </w:rPr>
                <w:t xml:space="preserve">Low delay P Main 10 </w:t>
              </w:r>
            </w:ins>
          </w:p>
        </w:tc>
      </w:tr>
      <w:tr w:rsidR="00501B87" w:rsidRPr="00501B87" w14:paraId="60BF28EE" w14:textId="77777777" w:rsidTr="0040662A">
        <w:trPr>
          <w:trHeight w:val="255"/>
          <w:jc w:val="center"/>
          <w:ins w:id="3877" w:author="Jens-Rainer Ohm" w:date="2023-10-13T20:45:00Z"/>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ins w:id="3878"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ins w:id="3879" w:author="Jens-Rainer Ohm" w:date="2023-10-13T20:45:00Z"/>
                <w:b/>
                <w:bCs/>
                <w:lang w:eastAsia="de-DE"/>
              </w:rPr>
            </w:pPr>
            <w:ins w:id="3880" w:author="Jens-Rainer Ohm" w:date="2023-10-13T20:45:00Z">
              <w:r w:rsidRPr="00501B87">
                <w:rPr>
                  <w:b/>
                  <w:bCs/>
                  <w:lang w:eastAsia="de-DE"/>
                </w:rPr>
                <w:t>Over ECM-9.1</w:t>
              </w:r>
            </w:ins>
          </w:p>
        </w:tc>
      </w:tr>
      <w:tr w:rsidR="00501B87" w:rsidRPr="00501B87" w14:paraId="71FDA2B9" w14:textId="77777777" w:rsidTr="0040662A">
        <w:trPr>
          <w:trHeight w:val="255"/>
          <w:jc w:val="center"/>
          <w:ins w:id="3881" w:author="Jens-Rainer Ohm" w:date="2023-10-13T20:45:00Z"/>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ins w:id="3882" w:author="Jens-Rainer Ohm" w:date="2023-10-13T20:45:00Z"/>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ins w:id="3883" w:author="Jens-Rainer Ohm" w:date="2023-10-13T20:45:00Z"/>
                <w:lang w:eastAsia="de-DE"/>
              </w:rPr>
            </w:pPr>
            <w:ins w:id="3884" w:author="Jens-Rainer Ohm" w:date="2023-10-13T20:45:00Z">
              <w:r w:rsidRPr="00501B87">
                <w:rPr>
                  <w:lang w:eastAsia="de-DE"/>
                </w:rPr>
                <w:t>Y</w:t>
              </w:r>
            </w:ins>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ins w:id="3885" w:author="Jens-Rainer Ohm" w:date="2023-10-13T20:45:00Z"/>
                <w:lang w:eastAsia="de-DE"/>
              </w:rPr>
            </w:pPr>
            <w:ins w:id="3886" w:author="Jens-Rainer Ohm" w:date="2023-10-13T20:45:00Z">
              <w:r w:rsidRPr="00501B87">
                <w:rPr>
                  <w:lang w:eastAsia="de-DE"/>
                </w:rPr>
                <w:t>U</w:t>
              </w:r>
            </w:ins>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ins w:id="3887" w:author="Jens-Rainer Ohm" w:date="2023-10-13T20:45:00Z"/>
                <w:lang w:eastAsia="de-DE"/>
              </w:rPr>
            </w:pPr>
            <w:ins w:id="3888" w:author="Jens-Rainer Ohm" w:date="2023-10-13T20:45:00Z">
              <w:r w:rsidRPr="00501B87">
                <w:rPr>
                  <w:lang w:eastAsia="de-DE"/>
                </w:rPr>
                <w:t>V</w:t>
              </w:r>
            </w:ins>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ins w:id="3889" w:author="Jens-Rainer Ohm" w:date="2023-10-13T20:45:00Z"/>
                <w:lang w:eastAsia="de-DE"/>
              </w:rPr>
            </w:pPr>
            <w:proofErr w:type="spellStart"/>
            <w:ins w:id="3890" w:author="Jens-Rainer Ohm" w:date="2023-10-13T20:45:00Z">
              <w:r w:rsidRPr="00501B87">
                <w:rPr>
                  <w:lang w:eastAsia="de-DE"/>
                </w:rPr>
                <w:t>EncT</w:t>
              </w:r>
              <w:proofErr w:type="spellEnd"/>
            </w:ins>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ins w:id="3891" w:author="Jens-Rainer Ohm" w:date="2023-10-13T20:45:00Z"/>
                <w:lang w:eastAsia="de-DE"/>
              </w:rPr>
            </w:pPr>
            <w:proofErr w:type="spellStart"/>
            <w:ins w:id="3892" w:author="Jens-Rainer Ohm" w:date="2023-10-13T20:45:00Z">
              <w:r w:rsidRPr="00501B87">
                <w:rPr>
                  <w:lang w:eastAsia="de-DE"/>
                </w:rPr>
                <w:t>DecT</w:t>
              </w:r>
              <w:proofErr w:type="spellEnd"/>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ins w:id="3893" w:author="Jens-Rainer Ohm" w:date="2023-10-13T20:45:00Z"/>
                <w:lang w:eastAsia="de-DE"/>
              </w:rPr>
            </w:pPr>
            <w:proofErr w:type="spellStart"/>
            <w:ins w:id="3894" w:author="Jens-Rainer Ohm" w:date="2023-10-13T20:45:00Z">
              <w:r w:rsidRPr="00501B87">
                <w:rPr>
                  <w:lang w:eastAsia="de-DE"/>
                </w:rPr>
                <w:t>VmPeak</w:t>
              </w:r>
              <w:proofErr w:type="spellEnd"/>
            </w:ins>
          </w:p>
        </w:tc>
      </w:tr>
      <w:tr w:rsidR="00501B87" w:rsidRPr="00501B87" w14:paraId="49072117" w14:textId="77777777" w:rsidTr="0040662A">
        <w:trPr>
          <w:trHeight w:val="255"/>
          <w:jc w:val="center"/>
          <w:ins w:id="3895"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ins w:id="3896" w:author="Jens-Rainer Ohm" w:date="2023-10-13T20:45:00Z"/>
                <w:lang w:eastAsia="de-DE"/>
              </w:rPr>
            </w:pPr>
            <w:ins w:id="3897" w:author="Jens-Rainer Ohm" w:date="2023-10-13T20:45:00Z">
              <w:r w:rsidRPr="00501B87">
                <w:rPr>
                  <w:lang w:eastAsia="de-DE"/>
                </w:rPr>
                <w:t>Class A1</w:t>
              </w:r>
            </w:ins>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ins w:id="3898" w:author="Jens-Rainer Ohm" w:date="2023-10-13T20:45:00Z"/>
                <w:lang w:eastAsia="de-DE"/>
              </w:rPr>
            </w:pPr>
            <w:ins w:id="3899" w:author="Jens-Rainer Ohm" w:date="2023-10-13T20:45:00Z">
              <w:r w:rsidRPr="00501B87">
                <w:rPr>
                  <w:lang w:eastAsia="de-DE"/>
                </w:rPr>
                <w:t> </w:t>
              </w:r>
            </w:ins>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ins w:id="3900" w:author="Jens-Rainer Ohm" w:date="2023-10-13T20:45:00Z"/>
                <w:lang w:eastAsia="de-DE"/>
              </w:rPr>
            </w:pPr>
            <w:ins w:id="3901" w:author="Jens-Rainer Ohm" w:date="2023-10-13T20:45:00Z">
              <w:r w:rsidRPr="00501B87">
                <w:rPr>
                  <w:lang w:eastAsia="de-DE"/>
                </w:rPr>
                <w:t> </w:t>
              </w:r>
            </w:ins>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ins w:id="3902" w:author="Jens-Rainer Ohm" w:date="2023-10-13T20:45:00Z"/>
                <w:lang w:eastAsia="de-DE"/>
              </w:rPr>
            </w:pPr>
            <w:ins w:id="3903"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ins w:id="3904" w:author="Jens-Rainer Ohm" w:date="2023-10-13T20:45:00Z"/>
                <w:lang w:eastAsia="de-DE"/>
              </w:rPr>
            </w:pPr>
            <w:ins w:id="3905"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ins w:id="3906" w:author="Jens-Rainer Ohm" w:date="2023-10-13T20:45:00Z"/>
                <w:lang w:eastAsia="de-DE"/>
              </w:rPr>
            </w:pPr>
            <w:ins w:id="3907" w:author="Jens-Rainer Ohm" w:date="2023-10-13T20:45:00Z">
              <w:r w:rsidRPr="00501B87">
                <w:rPr>
                  <w:lang w:eastAsia="de-DE"/>
                </w:rPr>
                <w:t> </w:t>
              </w:r>
            </w:ins>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ins w:id="3908" w:author="Jens-Rainer Ohm" w:date="2023-10-13T20:45:00Z"/>
                <w:lang w:eastAsia="de-DE"/>
              </w:rPr>
            </w:pPr>
            <w:ins w:id="3909" w:author="Jens-Rainer Ohm" w:date="2023-10-13T20:45:00Z">
              <w:r w:rsidRPr="00501B87">
                <w:rPr>
                  <w:lang w:eastAsia="de-DE"/>
                </w:rPr>
                <w:t> </w:t>
              </w:r>
            </w:ins>
          </w:p>
        </w:tc>
      </w:tr>
      <w:tr w:rsidR="00501B87" w:rsidRPr="00501B87" w14:paraId="477B5E5A" w14:textId="77777777" w:rsidTr="0040662A">
        <w:trPr>
          <w:trHeight w:val="255"/>
          <w:jc w:val="center"/>
          <w:ins w:id="3910"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ins w:id="3911" w:author="Jens-Rainer Ohm" w:date="2023-10-13T20:45:00Z"/>
                <w:lang w:eastAsia="de-DE"/>
              </w:rPr>
            </w:pPr>
            <w:ins w:id="3912" w:author="Jens-Rainer Ohm" w:date="2023-10-13T20:45:00Z">
              <w:r w:rsidRPr="00501B87">
                <w:rPr>
                  <w:lang w:eastAsia="de-DE"/>
                </w:rPr>
                <w:t>Class A2</w:t>
              </w:r>
            </w:ins>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ins w:id="3913" w:author="Jens-Rainer Ohm" w:date="2023-10-13T20:45:00Z"/>
                <w:lang w:eastAsia="de-DE"/>
              </w:rPr>
            </w:pPr>
            <w:ins w:id="3914" w:author="Jens-Rainer Ohm" w:date="2023-10-13T20:45:00Z">
              <w:r w:rsidRPr="00501B87">
                <w:rPr>
                  <w:lang w:eastAsia="de-DE"/>
                </w:rPr>
                <w:t> </w:t>
              </w:r>
            </w:ins>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ins w:id="3915" w:author="Jens-Rainer Ohm" w:date="2023-10-13T20:45:00Z"/>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ins w:id="3916" w:author="Jens-Rainer Ohm" w:date="2023-10-13T20:45:00Z"/>
                <w:lang w:eastAsia="de-DE"/>
              </w:rPr>
            </w:pPr>
            <w:ins w:id="3917"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ins w:id="3918" w:author="Jens-Rainer Ohm" w:date="2023-10-13T20:45:00Z"/>
                <w:lang w:eastAsia="de-DE"/>
              </w:rPr>
            </w:pPr>
            <w:ins w:id="3919" w:author="Jens-Rainer Ohm" w:date="2023-10-13T20:45:00Z">
              <w:r w:rsidRPr="00501B87">
                <w:rPr>
                  <w:lang w:eastAsia="de-DE"/>
                </w:rPr>
                <w:t> </w:t>
              </w:r>
            </w:ins>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ins w:id="3920" w:author="Jens-Rainer Ohm" w:date="2023-10-13T20:45:00Z"/>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ins w:id="3921" w:author="Jens-Rainer Ohm" w:date="2023-10-13T20:45:00Z"/>
                <w:lang w:eastAsia="de-DE"/>
              </w:rPr>
            </w:pPr>
            <w:ins w:id="3922" w:author="Jens-Rainer Ohm" w:date="2023-10-13T20:45:00Z">
              <w:r w:rsidRPr="00501B87">
                <w:rPr>
                  <w:lang w:eastAsia="de-DE"/>
                </w:rPr>
                <w:t> </w:t>
              </w:r>
            </w:ins>
          </w:p>
        </w:tc>
      </w:tr>
      <w:tr w:rsidR="00501B87" w:rsidRPr="00501B87" w14:paraId="5ABAD009" w14:textId="77777777" w:rsidTr="0040662A">
        <w:trPr>
          <w:trHeight w:val="255"/>
          <w:jc w:val="center"/>
          <w:ins w:id="392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ins w:id="3924" w:author="Jens-Rainer Ohm" w:date="2023-10-13T20:45:00Z"/>
                <w:lang w:eastAsia="de-DE"/>
              </w:rPr>
            </w:pPr>
            <w:ins w:id="3925" w:author="Jens-Rainer Ohm" w:date="2023-10-13T20:45:00Z">
              <w:r w:rsidRPr="00501B87">
                <w:rPr>
                  <w:lang w:eastAsia="de-DE"/>
                </w:rPr>
                <w:t>Class B</w:t>
              </w:r>
            </w:ins>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ins w:id="3926" w:author="Jens-Rainer Ohm" w:date="2023-10-13T20:45:00Z"/>
                <w:lang w:eastAsia="de-DE"/>
              </w:rPr>
            </w:pPr>
            <w:ins w:id="3927" w:author="Jens-Rainer Ohm" w:date="2023-10-13T20:45:00Z">
              <w:r w:rsidRPr="00501B87">
                <w:rPr>
                  <w:lang w:eastAsia="de-DE"/>
                </w:rPr>
                <w:t>-0.42%</w:t>
              </w:r>
            </w:ins>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ins w:id="3928" w:author="Jens-Rainer Ohm" w:date="2023-10-13T20:45:00Z"/>
                <w:lang w:eastAsia="de-DE"/>
              </w:rPr>
            </w:pPr>
            <w:ins w:id="3929" w:author="Jens-Rainer Ohm" w:date="2023-10-13T20:45:00Z">
              <w:r w:rsidRPr="00501B87">
                <w:rPr>
                  <w:lang w:eastAsia="de-DE"/>
                </w:rPr>
                <w:t>-8.57%</w:t>
              </w:r>
            </w:ins>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ins w:id="3930" w:author="Jens-Rainer Ohm" w:date="2023-10-13T20:45:00Z"/>
                <w:lang w:eastAsia="de-DE"/>
              </w:rPr>
            </w:pPr>
            <w:ins w:id="3931" w:author="Jens-Rainer Ohm" w:date="2023-10-13T20:45:00Z">
              <w:r w:rsidRPr="00501B87">
                <w:rPr>
                  <w:lang w:eastAsia="de-DE"/>
                </w:rPr>
                <w:t>-7.36%</w:t>
              </w:r>
            </w:ins>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ins w:id="3932" w:author="Jens-Rainer Ohm" w:date="2023-10-13T20:45:00Z"/>
                <w:lang w:eastAsia="de-DE"/>
              </w:rPr>
            </w:pPr>
            <w:ins w:id="3933" w:author="Jens-Rainer Ohm" w:date="2023-10-13T20:45:00Z">
              <w:r w:rsidRPr="00501B87">
                <w:rPr>
                  <w:lang w:eastAsia="de-DE"/>
                </w:rPr>
                <w:t>93.1%</w:t>
              </w:r>
            </w:ins>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ins w:id="3934" w:author="Jens-Rainer Ohm" w:date="2023-10-13T20:45:00Z"/>
                <w:lang w:eastAsia="de-DE"/>
              </w:rPr>
            </w:pPr>
            <w:ins w:id="3935" w:author="Jens-Rainer Ohm" w:date="2023-10-13T20:45:00Z">
              <w:r w:rsidRPr="00501B87">
                <w:rPr>
                  <w:lang w:eastAsia="de-DE"/>
                </w:rPr>
                <w:t>95.5%</w:t>
              </w:r>
            </w:ins>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ins w:id="3936" w:author="Jens-Rainer Ohm" w:date="2023-10-13T20:45:00Z"/>
                <w:lang w:eastAsia="de-DE"/>
              </w:rPr>
            </w:pPr>
            <w:ins w:id="3937" w:author="Jens-Rainer Ohm" w:date="2023-10-13T20:45:00Z">
              <w:r w:rsidRPr="00501B87">
                <w:rPr>
                  <w:lang w:eastAsia="de-DE"/>
                </w:rPr>
                <w:t>69.6%</w:t>
              </w:r>
            </w:ins>
          </w:p>
        </w:tc>
      </w:tr>
      <w:tr w:rsidR="00501B87" w:rsidRPr="00501B87" w14:paraId="7A5019B7" w14:textId="77777777" w:rsidTr="0040662A">
        <w:trPr>
          <w:trHeight w:val="255"/>
          <w:jc w:val="center"/>
          <w:ins w:id="393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ins w:id="3939" w:author="Jens-Rainer Ohm" w:date="2023-10-13T20:45:00Z"/>
                <w:lang w:eastAsia="de-DE"/>
              </w:rPr>
            </w:pPr>
            <w:ins w:id="3940" w:author="Jens-Rainer Ohm" w:date="2023-10-13T20:45:00Z">
              <w:r w:rsidRPr="00501B87">
                <w:rPr>
                  <w:lang w:eastAsia="de-DE"/>
                </w:rPr>
                <w:t>Class C</w:t>
              </w:r>
            </w:ins>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ins w:id="3941" w:author="Jens-Rainer Ohm" w:date="2023-10-13T20:45:00Z"/>
                <w:lang w:eastAsia="de-DE"/>
              </w:rPr>
            </w:pPr>
            <w:ins w:id="3942" w:author="Jens-Rainer Ohm" w:date="2023-10-13T20:45:00Z">
              <w:r w:rsidRPr="00501B87">
                <w:rPr>
                  <w:lang w:eastAsia="de-DE"/>
                </w:rPr>
                <w:t>-0.84%</w:t>
              </w:r>
            </w:ins>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ins w:id="3943" w:author="Jens-Rainer Ohm" w:date="2023-10-13T20:45:00Z"/>
                <w:lang w:eastAsia="de-DE"/>
              </w:rPr>
            </w:pPr>
            <w:ins w:id="3944" w:author="Jens-Rainer Ohm" w:date="2023-10-13T20:45:00Z">
              <w:r w:rsidRPr="00501B87">
                <w:rPr>
                  <w:lang w:eastAsia="de-DE"/>
                </w:rPr>
                <w:t>-3.48%</w:t>
              </w:r>
            </w:ins>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ins w:id="3945" w:author="Jens-Rainer Ohm" w:date="2023-10-13T20:45:00Z"/>
                <w:lang w:eastAsia="de-DE"/>
              </w:rPr>
            </w:pPr>
            <w:ins w:id="3946" w:author="Jens-Rainer Ohm" w:date="2023-10-13T20:45:00Z">
              <w:r w:rsidRPr="00501B87">
                <w:rPr>
                  <w:lang w:eastAsia="de-DE"/>
                </w:rPr>
                <w:t>-3.68%</w:t>
              </w:r>
            </w:ins>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ins w:id="3947" w:author="Jens-Rainer Ohm" w:date="2023-10-13T20:45:00Z"/>
                <w:lang w:eastAsia="de-DE"/>
              </w:rPr>
            </w:pPr>
            <w:ins w:id="3948" w:author="Jens-Rainer Ohm" w:date="2023-10-13T20:45:00Z">
              <w:r w:rsidRPr="00501B87">
                <w:rPr>
                  <w:lang w:eastAsia="de-DE"/>
                </w:rPr>
                <w:t>105.2%</w:t>
              </w:r>
            </w:ins>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ins w:id="3949" w:author="Jens-Rainer Ohm" w:date="2023-10-13T20:45:00Z"/>
                <w:lang w:eastAsia="de-DE"/>
              </w:rPr>
            </w:pPr>
            <w:ins w:id="3950" w:author="Jens-Rainer Ohm" w:date="2023-10-13T20:45:00Z">
              <w:r w:rsidRPr="00501B87">
                <w:rPr>
                  <w:lang w:eastAsia="de-DE"/>
                </w:rPr>
                <w:t>94.6%</w:t>
              </w:r>
            </w:ins>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ins w:id="3951" w:author="Jens-Rainer Ohm" w:date="2023-10-13T20:45:00Z"/>
                <w:lang w:eastAsia="de-DE"/>
              </w:rPr>
            </w:pPr>
            <w:ins w:id="3952" w:author="Jens-Rainer Ohm" w:date="2023-10-13T20:45:00Z">
              <w:r w:rsidRPr="00501B87">
                <w:rPr>
                  <w:lang w:eastAsia="de-DE"/>
                </w:rPr>
                <w:t>86.3%</w:t>
              </w:r>
            </w:ins>
          </w:p>
        </w:tc>
      </w:tr>
      <w:tr w:rsidR="00501B87" w:rsidRPr="00501B87" w14:paraId="0F288D0D" w14:textId="77777777" w:rsidTr="0040662A">
        <w:trPr>
          <w:trHeight w:val="255"/>
          <w:jc w:val="center"/>
          <w:ins w:id="395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ins w:id="3954" w:author="Jens-Rainer Ohm" w:date="2023-10-13T20:45:00Z"/>
                <w:lang w:eastAsia="de-DE"/>
              </w:rPr>
            </w:pPr>
            <w:ins w:id="3955" w:author="Jens-Rainer Ohm" w:date="2023-10-13T20:45:00Z">
              <w:r w:rsidRPr="00501B87">
                <w:rPr>
                  <w:lang w:eastAsia="de-DE"/>
                </w:rPr>
                <w:t>Class E</w:t>
              </w:r>
            </w:ins>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ins w:id="3956" w:author="Jens-Rainer Ohm" w:date="2023-10-13T20:45:00Z"/>
                <w:lang w:eastAsia="de-DE"/>
              </w:rPr>
            </w:pPr>
            <w:ins w:id="3957" w:author="Jens-Rainer Ohm" w:date="2023-10-13T20:45:00Z">
              <w:r w:rsidRPr="00501B87">
                <w:rPr>
                  <w:lang w:eastAsia="de-DE"/>
                </w:rPr>
                <w:t>-0.59%</w:t>
              </w:r>
            </w:ins>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ins w:id="3958" w:author="Jens-Rainer Ohm" w:date="2023-10-13T20:45:00Z"/>
                <w:lang w:eastAsia="de-DE"/>
              </w:rPr>
            </w:pPr>
            <w:ins w:id="3959" w:author="Jens-Rainer Ohm" w:date="2023-10-13T20:45:00Z">
              <w:r w:rsidRPr="00501B87">
                <w:rPr>
                  <w:lang w:eastAsia="de-DE"/>
                </w:rPr>
                <w:t>-2.68%</w:t>
              </w:r>
            </w:ins>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ins w:id="3960" w:author="Jens-Rainer Ohm" w:date="2023-10-13T20:45:00Z"/>
                <w:lang w:eastAsia="de-DE"/>
              </w:rPr>
            </w:pPr>
            <w:ins w:id="3961" w:author="Jens-Rainer Ohm" w:date="2023-10-13T20:45:00Z">
              <w:r w:rsidRPr="00501B87">
                <w:rPr>
                  <w:lang w:eastAsia="de-DE"/>
                </w:rPr>
                <w:t>-2.66%</w:t>
              </w:r>
            </w:ins>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ins w:id="3962" w:author="Jens-Rainer Ohm" w:date="2023-10-13T20:45:00Z"/>
                <w:lang w:eastAsia="de-DE"/>
              </w:rPr>
            </w:pPr>
            <w:ins w:id="3963" w:author="Jens-Rainer Ohm" w:date="2023-10-13T20:45:00Z">
              <w:r w:rsidRPr="00501B87">
                <w:rPr>
                  <w:lang w:eastAsia="de-DE"/>
                </w:rPr>
                <w:t>107.0%</w:t>
              </w:r>
            </w:ins>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ins w:id="3964" w:author="Jens-Rainer Ohm" w:date="2023-10-13T20:45:00Z"/>
                <w:lang w:eastAsia="de-DE"/>
              </w:rPr>
            </w:pPr>
            <w:ins w:id="3965" w:author="Jens-Rainer Ohm" w:date="2023-10-13T20:45:00Z">
              <w:r w:rsidRPr="00501B87">
                <w:rPr>
                  <w:lang w:eastAsia="de-DE"/>
                </w:rPr>
                <w:t>98.0%</w:t>
              </w:r>
            </w:ins>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ins w:id="3966" w:author="Jens-Rainer Ohm" w:date="2023-10-13T20:45:00Z"/>
                <w:lang w:eastAsia="de-DE"/>
              </w:rPr>
            </w:pPr>
            <w:ins w:id="3967" w:author="Jens-Rainer Ohm" w:date="2023-10-13T20:45:00Z">
              <w:r w:rsidRPr="00501B87">
                <w:rPr>
                  <w:lang w:eastAsia="de-DE"/>
                </w:rPr>
                <w:t>78.5%</w:t>
              </w:r>
            </w:ins>
          </w:p>
        </w:tc>
      </w:tr>
      <w:tr w:rsidR="00501B87" w:rsidRPr="00501B87" w14:paraId="019E10A5" w14:textId="77777777" w:rsidTr="0040662A">
        <w:trPr>
          <w:trHeight w:val="255"/>
          <w:jc w:val="center"/>
          <w:ins w:id="3968"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ins w:id="3969" w:author="Jens-Rainer Ohm" w:date="2023-10-13T20:45:00Z"/>
                <w:b/>
                <w:bCs/>
                <w:lang w:eastAsia="de-DE"/>
              </w:rPr>
            </w:pPr>
            <w:ins w:id="3970" w:author="Jens-Rainer Ohm" w:date="2023-10-13T20:45:00Z">
              <w:r w:rsidRPr="00501B87">
                <w:rPr>
                  <w:b/>
                  <w:bCs/>
                  <w:lang w:eastAsia="de-DE"/>
                </w:rPr>
                <w:t>Overall</w:t>
              </w:r>
            </w:ins>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ins w:id="3971" w:author="Jens-Rainer Ohm" w:date="2023-10-13T20:45:00Z"/>
                <w:lang w:eastAsia="de-DE"/>
              </w:rPr>
            </w:pPr>
            <w:ins w:id="3972" w:author="Jens-Rainer Ohm" w:date="2023-10-13T20:45:00Z">
              <w:r w:rsidRPr="00501B87">
                <w:rPr>
                  <w:lang w:eastAsia="de-DE"/>
                </w:rPr>
                <w:t>-0.60%</w:t>
              </w:r>
            </w:ins>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ins w:id="3973" w:author="Jens-Rainer Ohm" w:date="2023-10-13T20:45:00Z"/>
                <w:lang w:eastAsia="de-DE"/>
              </w:rPr>
            </w:pPr>
            <w:ins w:id="3974" w:author="Jens-Rainer Ohm" w:date="2023-10-13T20:45:00Z">
              <w:r w:rsidRPr="00501B87">
                <w:rPr>
                  <w:lang w:eastAsia="de-DE"/>
                </w:rPr>
                <w:t>-5.40%</w:t>
              </w:r>
            </w:ins>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ins w:id="3975" w:author="Jens-Rainer Ohm" w:date="2023-10-13T20:45:00Z"/>
                <w:lang w:eastAsia="de-DE"/>
              </w:rPr>
            </w:pPr>
            <w:ins w:id="3976" w:author="Jens-Rainer Ohm" w:date="2023-10-13T20:45:00Z">
              <w:r w:rsidRPr="00501B87">
                <w:rPr>
                  <w:lang w:eastAsia="de-DE"/>
                </w:rPr>
                <w:t>-4.96%</w:t>
              </w:r>
            </w:ins>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ins w:id="3977" w:author="Jens-Rainer Ohm" w:date="2023-10-13T20:45:00Z"/>
                <w:lang w:eastAsia="de-DE"/>
              </w:rPr>
            </w:pPr>
            <w:ins w:id="3978" w:author="Jens-Rainer Ohm" w:date="2023-10-13T20:45:00Z">
              <w:r w:rsidRPr="00501B87">
                <w:rPr>
                  <w:lang w:eastAsia="de-DE"/>
                </w:rPr>
                <w:t>100.4%</w:t>
              </w:r>
            </w:ins>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ins w:id="3979" w:author="Jens-Rainer Ohm" w:date="2023-10-13T20:45:00Z"/>
                <w:lang w:eastAsia="de-DE"/>
              </w:rPr>
            </w:pPr>
            <w:ins w:id="3980" w:author="Jens-Rainer Ohm" w:date="2023-10-13T20:45:00Z">
              <w:r w:rsidRPr="00501B87">
                <w:rPr>
                  <w:lang w:eastAsia="de-DE"/>
                </w:rPr>
                <w:t>95.8%</w:t>
              </w:r>
            </w:ins>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ins w:id="3981" w:author="Jens-Rainer Ohm" w:date="2023-10-13T20:45:00Z"/>
                <w:lang w:eastAsia="de-DE"/>
              </w:rPr>
            </w:pPr>
            <w:ins w:id="3982" w:author="Jens-Rainer Ohm" w:date="2023-10-13T20:45:00Z">
              <w:r w:rsidRPr="00501B87">
                <w:rPr>
                  <w:lang w:eastAsia="de-DE"/>
                </w:rPr>
                <w:t>77.1%</w:t>
              </w:r>
            </w:ins>
          </w:p>
        </w:tc>
      </w:tr>
      <w:tr w:rsidR="00501B87" w:rsidRPr="00501B87" w14:paraId="2399EA72" w14:textId="77777777" w:rsidTr="0040662A">
        <w:trPr>
          <w:trHeight w:val="255"/>
          <w:jc w:val="center"/>
          <w:ins w:id="3983"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ins w:id="3984" w:author="Jens-Rainer Ohm" w:date="2023-10-13T20:45:00Z"/>
                <w:lang w:eastAsia="de-DE"/>
              </w:rPr>
            </w:pPr>
            <w:ins w:id="3985" w:author="Jens-Rainer Ohm" w:date="2023-10-13T20:45:00Z">
              <w:r w:rsidRPr="00501B87">
                <w:rPr>
                  <w:lang w:eastAsia="de-DE"/>
                </w:rPr>
                <w:t>Class D</w:t>
              </w:r>
            </w:ins>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ins w:id="3986" w:author="Jens-Rainer Ohm" w:date="2023-10-13T20:45:00Z"/>
                <w:lang w:eastAsia="de-DE"/>
              </w:rPr>
            </w:pPr>
            <w:ins w:id="3987" w:author="Jens-Rainer Ohm" w:date="2023-10-13T20:45:00Z">
              <w:r w:rsidRPr="00501B87">
                <w:rPr>
                  <w:lang w:eastAsia="de-DE"/>
                </w:rPr>
                <w:t>-1.01%</w:t>
              </w:r>
            </w:ins>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ins w:id="3988" w:author="Jens-Rainer Ohm" w:date="2023-10-13T20:45:00Z"/>
                <w:lang w:eastAsia="de-DE"/>
              </w:rPr>
            </w:pPr>
            <w:ins w:id="3989" w:author="Jens-Rainer Ohm" w:date="2023-10-13T20:45:00Z">
              <w:r w:rsidRPr="00501B87">
                <w:rPr>
                  <w:lang w:eastAsia="de-DE"/>
                </w:rPr>
                <w:t>-2.98%</w:t>
              </w:r>
            </w:ins>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ins w:id="3990" w:author="Jens-Rainer Ohm" w:date="2023-10-13T20:45:00Z"/>
                <w:lang w:eastAsia="de-DE"/>
              </w:rPr>
            </w:pPr>
            <w:ins w:id="3991" w:author="Jens-Rainer Ohm" w:date="2023-10-13T20:45:00Z">
              <w:r w:rsidRPr="00501B87">
                <w:rPr>
                  <w:lang w:eastAsia="de-DE"/>
                </w:rPr>
                <w:t>-4.80%</w:t>
              </w:r>
            </w:ins>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ins w:id="3992" w:author="Jens-Rainer Ohm" w:date="2023-10-13T20:45:00Z"/>
                <w:lang w:eastAsia="de-DE"/>
              </w:rPr>
            </w:pPr>
            <w:ins w:id="3993" w:author="Jens-Rainer Ohm" w:date="2023-10-13T20:45:00Z">
              <w:r w:rsidRPr="00501B87">
                <w:rPr>
                  <w:lang w:eastAsia="de-DE"/>
                </w:rPr>
                <w:t>105.1%</w:t>
              </w:r>
            </w:ins>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ins w:id="3994" w:author="Jens-Rainer Ohm" w:date="2023-10-13T20:45:00Z"/>
                <w:lang w:eastAsia="de-DE"/>
              </w:rPr>
            </w:pPr>
            <w:ins w:id="3995" w:author="Jens-Rainer Ohm" w:date="2023-10-13T20:45:00Z">
              <w:r w:rsidRPr="00501B87">
                <w:rPr>
                  <w:lang w:eastAsia="de-DE"/>
                </w:rPr>
                <w:t>95.4%</w:t>
              </w:r>
            </w:ins>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ins w:id="3996" w:author="Jens-Rainer Ohm" w:date="2023-10-13T20:45:00Z"/>
                <w:lang w:eastAsia="de-DE"/>
              </w:rPr>
            </w:pPr>
            <w:ins w:id="3997" w:author="Jens-Rainer Ohm" w:date="2023-10-13T20:45:00Z">
              <w:r w:rsidRPr="00501B87">
                <w:rPr>
                  <w:lang w:eastAsia="de-DE"/>
                </w:rPr>
                <w:t>94.2%</w:t>
              </w:r>
            </w:ins>
          </w:p>
        </w:tc>
      </w:tr>
      <w:tr w:rsidR="00501B87" w:rsidRPr="00501B87" w14:paraId="195E4447" w14:textId="77777777" w:rsidTr="0040662A">
        <w:trPr>
          <w:trHeight w:val="255"/>
          <w:jc w:val="center"/>
          <w:ins w:id="399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ins w:id="3999" w:author="Jens-Rainer Ohm" w:date="2023-10-13T20:45:00Z"/>
                <w:lang w:eastAsia="de-DE"/>
              </w:rPr>
            </w:pPr>
            <w:ins w:id="4000" w:author="Jens-Rainer Ohm" w:date="2023-10-13T20:45:00Z">
              <w:r w:rsidRPr="00501B87">
                <w:rPr>
                  <w:lang w:eastAsia="de-DE"/>
                </w:rPr>
                <w:t>Class F</w:t>
              </w:r>
            </w:ins>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ins w:id="4001" w:author="Jens-Rainer Ohm" w:date="2023-10-13T20:45:00Z"/>
                <w:lang w:eastAsia="de-DE"/>
              </w:rPr>
            </w:pPr>
            <w:ins w:id="4002" w:author="Jens-Rainer Ohm" w:date="2023-10-13T20:45:00Z">
              <w:r w:rsidRPr="00501B87">
                <w:rPr>
                  <w:lang w:eastAsia="de-DE"/>
                </w:rPr>
                <w:t>-2.00%</w:t>
              </w:r>
            </w:ins>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ins w:id="4003" w:author="Jens-Rainer Ohm" w:date="2023-10-13T20:45:00Z"/>
                <w:lang w:eastAsia="de-DE"/>
              </w:rPr>
            </w:pPr>
            <w:ins w:id="4004" w:author="Jens-Rainer Ohm" w:date="2023-10-13T20:45:00Z">
              <w:r w:rsidRPr="00501B87">
                <w:rPr>
                  <w:lang w:eastAsia="de-DE"/>
                </w:rPr>
                <w:t>-6.37%</w:t>
              </w:r>
            </w:ins>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ins w:id="4005" w:author="Jens-Rainer Ohm" w:date="2023-10-13T20:45:00Z"/>
                <w:lang w:eastAsia="de-DE"/>
              </w:rPr>
            </w:pPr>
            <w:ins w:id="4006" w:author="Jens-Rainer Ohm" w:date="2023-10-13T20:45:00Z">
              <w:r w:rsidRPr="00501B87">
                <w:rPr>
                  <w:lang w:eastAsia="de-DE"/>
                </w:rPr>
                <w:t>-6.84%</w:t>
              </w:r>
            </w:ins>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ins w:id="4007" w:author="Jens-Rainer Ohm" w:date="2023-10-13T20:45:00Z"/>
                <w:lang w:eastAsia="de-DE"/>
              </w:rPr>
            </w:pPr>
            <w:ins w:id="4008" w:author="Jens-Rainer Ohm" w:date="2023-10-13T20:45:00Z">
              <w:r w:rsidRPr="00501B87">
                <w:rPr>
                  <w:lang w:eastAsia="de-DE"/>
                </w:rPr>
                <w:t>109.5%</w:t>
              </w:r>
            </w:ins>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ins w:id="4009" w:author="Jens-Rainer Ohm" w:date="2023-10-13T20:45:00Z"/>
                <w:lang w:eastAsia="de-DE"/>
              </w:rPr>
            </w:pPr>
            <w:ins w:id="4010" w:author="Jens-Rainer Ohm" w:date="2023-10-13T20:45:00Z">
              <w:r w:rsidRPr="00501B87">
                <w:rPr>
                  <w:lang w:eastAsia="de-DE"/>
                </w:rPr>
                <w:t>96.1%</w:t>
              </w:r>
            </w:ins>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ins w:id="4011" w:author="Jens-Rainer Ohm" w:date="2023-10-13T20:45:00Z"/>
                <w:lang w:eastAsia="de-DE"/>
              </w:rPr>
            </w:pPr>
            <w:ins w:id="4012" w:author="Jens-Rainer Ohm" w:date="2023-10-13T20:45:00Z">
              <w:r w:rsidRPr="00501B87">
                <w:rPr>
                  <w:lang w:eastAsia="de-DE"/>
                </w:rPr>
                <w:t>79.5%</w:t>
              </w:r>
            </w:ins>
          </w:p>
        </w:tc>
      </w:tr>
      <w:tr w:rsidR="00501B87" w:rsidRPr="00501B87" w14:paraId="58C24510" w14:textId="77777777" w:rsidTr="0040662A">
        <w:trPr>
          <w:trHeight w:val="255"/>
          <w:jc w:val="center"/>
          <w:ins w:id="4013"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ins w:id="4014" w:author="Jens-Rainer Ohm" w:date="2023-10-13T20:45:00Z"/>
                <w:lang w:eastAsia="de-DE"/>
              </w:rPr>
            </w:pPr>
            <w:ins w:id="4015" w:author="Jens-Rainer Ohm" w:date="2023-10-13T20:45:00Z">
              <w:r w:rsidRPr="00501B87">
                <w:rPr>
                  <w:lang w:eastAsia="de-DE"/>
                </w:rPr>
                <w:t>Class TGM</w:t>
              </w:r>
            </w:ins>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ins w:id="4016" w:author="Jens-Rainer Ohm" w:date="2023-10-13T20:45:00Z"/>
                <w:lang w:eastAsia="de-DE"/>
              </w:rPr>
            </w:pPr>
            <w:ins w:id="4017" w:author="Jens-Rainer Ohm" w:date="2023-10-13T20:45:00Z">
              <w:r w:rsidRPr="00501B87">
                <w:rPr>
                  <w:lang w:eastAsia="de-DE"/>
                </w:rPr>
                <w:t>-2.71%</w:t>
              </w:r>
            </w:ins>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ins w:id="4018" w:author="Jens-Rainer Ohm" w:date="2023-10-13T20:45:00Z"/>
                <w:lang w:eastAsia="de-DE"/>
              </w:rPr>
            </w:pPr>
            <w:ins w:id="4019" w:author="Jens-Rainer Ohm" w:date="2023-10-13T20:45:00Z">
              <w:r w:rsidRPr="00501B87">
                <w:rPr>
                  <w:lang w:eastAsia="de-DE"/>
                </w:rPr>
                <w:t>-5.41%</w:t>
              </w:r>
            </w:ins>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ins w:id="4020" w:author="Jens-Rainer Ohm" w:date="2023-10-13T20:45:00Z"/>
                <w:lang w:eastAsia="de-DE"/>
              </w:rPr>
            </w:pPr>
            <w:ins w:id="4021" w:author="Jens-Rainer Ohm" w:date="2023-10-13T20:45:00Z">
              <w:r w:rsidRPr="00501B87">
                <w:rPr>
                  <w:lang w:eastAsia="de-DE"/>
                </w:rPr>
                <w:t>-6.28%</w:t>
              </w:r>
            </w:ins>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ins w:id="4022" w:author="Jens-Rainer Ohm" w:date="2023-10-13T20:45:00Z"/>
                <w:lang w:eastAsia="de-DE"/>
              </w:rPr>
            </w:pPr>
            <w:ins w:id="4023" w:author="Jens-Rainer Ohm" w:date="2023-10-13T20:45:00Z">
              <w:r w:rsidRPr="00501B87">
                <w:rPr>
                  <w:lang w:eastAsia="de-DE"/>
                </w:rPr>
                <w:t>105.5%</w:t>
              </w:r>
            </w:ins>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ins w:id="4024" w:author="Jens-Rainer Ohm" w:date="2023-10-13T20:45:00Z"/>
                <w:lang w:eastAsia="de-DE"/>
              </w:rPr>
            </w:pPr>
            <w:ins w:id="4025" w:author="Jens-Rainer Ohm" w:date="2023-10-13T20:45:00Z">
              <w:r w:rsidRPr="00501B87">
                <w:rPr>
                  <w:lang w:eastAsia="de-DE"/>
                </w:rPr>
                <w:t>98.0%</w:t>
              </w:r>
            </w:ins>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ins w:id="4026" w:author="Jens-Rainer Ohm" w:date="2023-10-13T20:45:00Z"/>
                <w:lang w:eastAsia="de-DE"/>
              </w:rPr>
            </w:pPr>
            <w:ins w:id="4027" w:author="Jens-Rainer Ohm" w:date="2023-10-13T20:45:00Z">
              <w:r w:rsidRPr="00501B87">
                <w:rPr>
                  <w:lang w:eastAsia="de-DE"/>
                </w:rPr>
                <w:t>73.5%</w:t>
              </w:r>
            </w:ins>
          </w:p>
        </w:tc>
      </w:tr>
    </w:tbl>
    <w:p w14:paraId="2FE06555" w14:textId="77777777" w:rsidR="00501B87" w:rsidRPr="00501B87" w:rsidRDefault="00501B87" w:rsidP="00501B87">
      <w:pPr>
        <w:rPr>
          <w:ins w:id="4028" w:author="Jens-Rainer Ohm" w:date="2023-10-13T20:45:00Z"/>
          <w:lang w:val="en-CA" w:eastAsia="de-DE"/>
        </w:rPr>
      </w:pPr>
    </w:p>
    <w:p w14:paraId="4E9C44A5" w14:textId="77777777" w:rsidR="00501B87" w:rsidRPr="00501B87" w:rsidRDefault="00501B87" w:rsidP="00501B87">
      <w:pPr>
        <w:rPr>
          <w:ins w:id="4029" w:author="Jens-Rainer Ohm" w:date="2023-10-13T20:45:00Z"/>
          <w:lang w:val="en-CA" w:eastAsia="de-DE"/>
        </w:rPr>
      </w:pPr>
      <w:ins w:id="4030" w:author="Jens-Rainer Ohm" w:date="2023-10-13T20:45:00Z">
        <w:r w:rsidRPr="00501B87">
          <w:rPr>
            <w:lang w:val="en-CA" w:eastAsia="de-DE"/>
          </w:rPr>
          <w:t>The below tables show ECM-10.0 performance comparing to VTM-11.0ecm10.0 anchor.</w:t>
        </w:r>
      </w:ins>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ins w:id="4031" w:author="Jens-Rainer Ohm" w:date="2023-10-13T20:45:00Z"/>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ins w:id="4032"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ins w:id="4033" w:author="Jens-Rainer Ohm" w:date="2023-10-13T20:45:00Z"/>
                <w:b/>
                <w:bCs/>
                <w:lang w:eastAsia="de-DE"/>
              </w:rPr>
            </w:pPr>
            <w:ins w:id="4034" w:author="Jens-Rainer Ohm" w:date="2023-10-13T20:45:00Z">
              <w:r w:rsidRPr="00501B87">
                <w:rPr>
                  <w:b/>
                  <w:bCs/>
                  <w:lang w:eastAsia="de-DE"/>
                </w:rPr>
                <w:t xml:space="preserve">All Intra Main 10 </w:t>
              </w:r>
            </w:ins>
          </w:p>
        </w:tc>
      </w:tr>
      <w:tr w:rsidR="00501B87" w:rsidRPr="00501B87" w14:paraId="7FA0C2E1" w14:textId="77777777" w:rsidTr="0040662A">
        <w:trPr>
          <w:trHeight w:val="255"/>
          <w:jc w:val="center"/>
          <w:ins w:id="4035" w:author="Jens-Rainer Ohm" w:date="2023-10-13T20:45:00Z"/>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ins w:id="4036"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ins w:id="4037" w:author="Jens-Rainer Ohm" w:date="2023-10-13T20:45:00Z"/>
                <w:b/>
                <w:bCs/>
                <w:lang w:eastAsia="de-DE"/>
              </w:rPr>
            </w:pPr>
            <w:ins w:id="4038" w:author="Jens-Rainer Ohm" w:date="2023-10-13T20:45:00Z">
              <w:r w:rsidRPr="00501B87">
                <w:rPr>
                  <w:b/>
                  <w:bCs/>
                  <w:lang w:eastAsia="de-DE"/>
                </w:rPr>
                <w:t>Over VTM-11.0ecm10</w:t>
              </w:r>
            </w:ins>
          </w:p>
        </w:tc>
      </w:tr>
      <w:tr w:rsidR="00501B87" w:rsidRPr="00501B87" w14:paraId="53290525" w14:textId="77777777" w:rsidTr="0040662A">
        <w:trPr>
          <w:trHeight w:val="255"/>
          <w:jc w:val="center"/>
          <w:ins w:id="4039" w:author="Jens-Rainer Ohm" w:date="2023-10-13T20:45:00Z"/>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ins w:id="4040" w:author="Jens-Rainer Ohm" w:date="2023-10-13T20:45:00Z"/>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ins w:id="4041" w:author="Jens-Rainer Ohm" w:date="2023-10-13T20:45:00Z"/>
                <w:lang w:eastAsia="de-DE"/>
              </w:rPr>
            </w:pPr>
            <w:ins w:id="4042" w:author="Jens-Rainer Ohm" w:date="2023-10-13T20:45:00Z">
              <w:r w:rsidRPr="00501B87">
                <w:rPr>
                  <w:lang w:eastAsia="de-DE"/>
                </w:rPr>
                <w:t>Y</w:t>
              </w:r>
            </w:ins>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ins w:id="4043" w:author="Jens-Rainer Ohm" w:date="2023-10-13T20:45:00Z"/>
                <w:lang w:eastAsia="de-DE"/>
              </w:rPr>
            </w:pPr>
            <w:ins w:id="4044" w:author="Jens-Rainer Ohm" w:date="2023-10-13T20:45:00Z">
              <w:r w:rsidRPr="00501B87">
                <w:rPr>
                  <w:lang w:eastAsia="de-DE"/>
                </w:rPr>
                <w:t>U</w:t>
              </w:r>
            </w:ins>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ins w:id="4045" w:author="Jens-Rainer Ohm" w:date="2023-10-13T20:45:00Z"/>
                <w:lang w:eastAsia="de-DE"/>
              </w:rPr>
            </w:pPr>
            <w:ins w:id="4046" w:author="Jens-Rainer Ohm" w:date="2023-10-13T20:45:00Z">
              <w:r w:rsidRPr="00501B87">
                <w:rPr>
                  <w:lang w:eastAsia="de-DE"/>
                </w:rPr>
                <w:t>V</w:t>
              </w:r>
            </w:ins>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ins w:id="4047" w:author="Jens-Rainer Ohm" w:date="2023-10-13T20:45:00Z"/>
                <w:lang w:eastAsia="de-DE"/>
              </w:rPr>
            </w:pPr>
            <w:proofErr w:type="spellStart"/>
            <w:ins w:id="4048" w:author="Jens-Rainer Ohm" w:date="2023-10-13T20:45:00Z">
              <w:r w:rsidRPr="00501B87">
                <w:rPr>
                  <w:lang w:eastAsia="de-DE"/>
                </w:rPr>
                <w:t>EncT</w:t>
              </w:r>
              <w:proofErr w:type="spellEnd"/>
            </w:ins>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ins w:id="4049" w:author="Jens-Rainer Ohm" w:date="2023-10-13T20:45:00Z"/>
                <w:lang w:eastAsia="de-DE"/>
              </w:rPr>
            </w:pPr>
            <w:proofErr w:type="spellStart"/>
            <w:ins w:id="4050" w:author="Jens-Rainer Ohm" w:date="2023-10-13T20:45:00Z">
              <w:r w:rsidRPr="00501B87">
                <w:rPr>
                  <w:lang w:eastAsia="de-DE"/>
                </w:rPr>
                <w:t>DecT</w:t>
              </w:r>
              <w:proofErr w:type="spellEnd"/>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ins w:id="4051" w:author="Jens-Rainer Ohm" w:date="2023-10-13T20:45:00Z"/>
                <w:lang w:eastAsia="de-DE"/>
              </w:rPr>
            </w:pPr>
            <w:proofErr w:type="spellStart"/>
            <w:ins w:id="4052" w:author="Jens-Rainer Ohm" w:date="2023-10-13T20:45:00Z">
              <w:r w:rsidRPr="00501B87">
                <w:rPr>
                  <w:lang w:eastAsia="de-DE"/>
                </w:rPr>
                <w:t>VmPeak</w:t>
              </w:r>
              <w:proofErr w:type="spellEnd"/>
            </w:ins>
          </w:p>
        </w:tc>
      </w:tr>
      <w:tr w:rsidR="00501B87" w:rsidRPr="00501B87" w14:paraId="2AB0F00F" w14:textId="77777777" w:rsidTr="0040662A">
        <w:trPr>
          <w:trHeight w:val="255"/>
          <w:jc w:val="center"/>
          <w:ins w:id="4053"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ins w:id="4054" w:author="Jens-Rainer Ohm" w:date="2023-10-13T20:45:00Z"/>
                <w:lang w:eastAsia="de-DE"/>
              </w:rPr>
            </w:pPr>
            <w:ins w:id="4055" w:author="Jens-Rainer Ohm" w:date="2023-10-13T20:45:00Z">
              <w:r w:rsidRPr="00501B87">
                <w:rPr>
                  <w:lang w:eastAsia="de-DE"/>
                </w:rPr>
                <w:lastRenderedPageBreak/>
                <w:t>Class A1</w:t>
              </w:r>
            </w:ins>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ins w:id="4056" w:author="Jens-Rainer Ohm" w:date="2023-10-13T20:45:00Z"/>
                <w:lang w:eastAsia="de-DE"/>
              </w:rPr>
            </w:pPr>
            <w:ins w:id="4057" w:author="Jens-Rainer Ohm" w:date="2023-10-13T20:45:00Z">
              <w:r w:rsidRPr="00501B87">
                <w:rPr>
                  <w:lang w:eastAsia="de-DE"/>
                </w:rPr>
                <w:t>-10.55%</w:t>
              </w:r>
            </w:ins>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ins w:id="4058" w:author="Jens-Rainer Ohm" w:date="2023-10-13T20:45:00Z"/>
                <w:lang w:eastAsia="de-DE"/>
              </w:rPr>
            </w:pPr>
            <w:ins w:id="4059" w:author="Jens-Rainer Ohm" w:date="2023-10-13T20:45:00Z">
              <w:r w:rsidRPr="00501B87">
                <w:rPr>
                  <w:lang w:eastAsia="de-DE"/>
                </w:rPr>
                <w:t>-21.81%</w:t>
              </w:r>
            </w:ins>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ins w:id="4060" w:author="Jens-Rainer Ohm" w:date="2023-10-13T20:45:00Z"/>
                <w:lang w:eastAsia="de-DE"/>
              </w:rPr>
            </w:pPr>
            <w:ins w:id="4061" w:author="Jens-Rainer Ohm" w:date="2023-10-13T20:45:00Z">
              <w:r w:rsidRPr="00501B87">
                <w:rPr>
                  <w:lang w:eastAsia="de-DE"/>
                </w:rPr>
                <w:t>-29.24%</w:t>
              </w:r>
            </w:ins>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ins w:id="4062" w:author="Jens-Rainer Ohm" w:date="2023-10-13T20:45:00Z"/>
                <w:lang w:eastAsia="de-DE"/>
              </w:rPr>
            </w:pPr>
            <w:ins w:id="4063" w:author="Jens-Rainer Ohm" w:date="2023-10-13T20:45:00Z">
              <w:r w:rsidRPr="00501B87">
                <w:rPr>
                  <w:lang w:eastAsia="de-DE"/>
                </w:rPr>
                <w:t>915.8%</w:t>
              </w:r>
            </w:ins>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ins w:id="4064" w:author="Jens-Rainer Ohm" w:date="2023-10-13T20:45:00Z"/>
                <w:lang w:eastAsia="de-DE"/>
              </w:rPr>
            </w:pPr>
            <w:ins w:id="4065" w:author="Jens-Rainer Ohm" w:date="2023-10-13T20:45:00Z">
              <w:r w:rsidRPr="00501B87">
                <w:rPr>
                  <w:lang w:eastAsia="de-DE"/>
                </w:rPr>
                <w:t>439.3%</w:t>
              </w:r>
            </w:ins>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ins w:id="4066" w:author="Jens-Rainer Ohm" w:date="2023-10-13T20:45:00Z"/>
                <w:lang w:eastAsia="de-DE"/>
              </w:rPr>
            </w:pPr>
            <w:ins w:id="4067" w:author="Jens-Rainer Ohm" w:date="2023-10-13T20:45:00Z">
              <w:r w:rsidRPr="00501B87">
                <w:rPr>
                  <w:lang w:eastAsia="de-DE"/>
                </w:rPr>
                <w:t>#DIV/0!</w:t>
              </w:r>
            </w:ins>
          </w:p>
        </w:tc>
      </w:tr>
      <w:tr w:rsidR="00501B87" w:rsidRPr="00501B87" w14:paraId="142A2AC8" w14:textId="77777777" w:rsidTr="0040662A">
        <w:trPr>
          <w:trHeight w:val="255"/>
          <w:jc w:val="center"/>
          <w:ins w:id="406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ins w:id="4069" w:author="Jens-Rainer Ohm" w:date="2023-10-13T20:45:00Z"/>
                <w:lang w:eastAsia="de-DE"/>
              </w:rPr>
            </w:pPr>
            <w:ins w:id="4070" w:author="Jens-Rainer Ohm" w:date="2023-10-13T20:45:00Z">
              <w:r w:rsidRPr="00501B87">
                <w:rPr>
                  <w:lang w:eastAsia="de-DE"/>
                </w:rPr>
                <w:t>Class A2</w:t>
              </w:r>
            </w:ins>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ins w:id="4071" w:author="Jens-Rainer Ohm" w:date="2023-10-13T20:45:00Z"/>
                <w:lang w:eastAsia="de-DE"/>
              </w:rPr>
            </w:pPr>
            <w:ins w:id="4072" w:author="Jens-Rainer Ohm" w:date="2023-10-13T20:45:00Z">
              <w:r w:rsidRPr="00501B87">
                <w:rPr>
                  <w:lang w:eastAsia="de-DE"/>
                </w:rPr>
                <w:t>-16.68%</w:t>
              </w:r>
            </w:ins>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ins w:id="4073" w:author="Jens-Rainer Ohm" w:date="2023-10-13T20:45:00Z"/>
                <w:lang w:eastAsia="de-DE"/>
              </w:rPr>
            </w:pPr>
            <w:ins w:id="4074" w:author="Jens-Rainer Ohm" w:date="2023-10-13T20:45:00Z">
              <w:r w:rsidRPr="00501B87">
                <w:rPr>
                  <w:lang w:eastAsia="de-DE"/>
                </w:rPr>
                <w:t>-28.60%</w:t>
              </w:r>
            </w:ins>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ins w:id="4075" w:author="Jens-Rainer Ohm" w:date="2023-10-13T20:45:00Z"/>
                <w:lang w:eastAsia="de-DE"/>
              </w:rPr>
            </w:pPr>
            <w:ins w:id="4076" w:author="Jens-Rainer Ohm" w:date="2023-10-13T20:45:00Z">
              <w:r w:rsidRPr="00501B87">
                <w:rPr>
                  <w:lang w:eastAsia="de-DE"/>
                </w:rPr>
                <w:t>-31.54%</w:t>
              </w:r>
            </w:ins>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ins w:id="4077" w:author="Jens-Rainer Ohm" w:date="2023-10-13T20:45:00Z"/>
                <w:lang w:eastAsia="de-DE"/>
              </w:rPr>
            </w:pPr>
            <w:ins w:id="4078" w:author="Jens-Rainer Ohm" w:date="2023-10-13T20:45:00Z">
              <w:r w:rsidRPr="00501B87">
                <w:rPr>
                  <w:lang w:eastAsia="de-DE"/>
                </w:rPr>
                <w:t>916.2%</w:t>
              </w:r>
            </w:ins>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ins w:id="4079" w:author="Jens-Rainer Ohm" w:date="2023-10-13T20:45:00Z"/>
                <w:lang w:eastAsia="de-DE"/>
              </w:rPr>
            </w:pPr>
            <w:ins w:id="4080" w:author="Jens-Rainer Ohm" w:date="2023-10-13T20:45:00Z">
              <w:r w:rsidRPr="00501B87">
                <w:rPr>
                  <w:lang w:eastAsia="de-DE"/>
                </w:rPr>
                <w:t>458.0%</w:t>
              </w:r>
            </w:ins>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ins w:id="4081" w:author="Jens-Rainer Ohm" w:date="2023-10-13T20:45:00Z"/>
                <w:lang w:eastAsia="de-DE"/>
              </w:rPr>
            </w:pPr>
            <w:ins w:id="4082" w:author="Jens-Rainer Ohm" w:date="2023-10-13T20:45:00Z">
              <w:r w:rsidRPr="00501B87">
                <w:rPr>
                  <w:lang w:eastAsia="de-DE"/>
                </w:rPr>
                <w:t>#DIV/0!</w:t>
              </w:r>
            </w:ins>
          </w:p>
        </w:tc>
      </w:tr>
      <w:tr w:rsidR="00501B87" w:rsidRPr="00501B87" w14:paraId="36E49FC4" w14:textId="77777777" w:rsidTr="0040662A">
        <w:trPr>
          <w:trHeight w:val="255"/>
          <w:jc w:val="center"/>
          <w:ins w:id="408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ins w:id="4084" w:author="Jens-Rainer Ohm" w:date="2023-10-13T20:45:00Z"/>
                <w:lang w:eastAsia="de-DE"/>
              </w:rPr>
            </w:pPr>
            <w:ins w:id="4085" w:author="Jens-Rainer Ohm" w:date="2023-10-13T20:45:00Z">
              <w:r w:rsidRPr="00501B87">
                <w:rPr>
                  <w:lang w:eastAsia="de-DE"/>
                </w:rPr>
                <w:t>Class B</w:t>
              </w:r>
            </w:ins>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ins w:id="4086" w:author="Jens-Rainer Ohm" w:date="2023-10-13T20:45:00Z"/>
                <w:lang w:eastAsia="de-DE"/>
              </w:rPr>
            </w:pPr>
            <w:ins w:id="4087" w:author="Jens-Rainer Ohm" w:date="2023-10-13T20:45:00Z">
              <w:r w:rsidRPr="00501B87">
                <w:rPr>
                  <w:lang w:eastAsia="de-DE"/>
                </w:rPr>
                <w:t>-11.02%</w:t>
              </w:r>
            </w:ins>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ins w:id="4088" w:author="Jens-Rainer Ohm" w:date="2023-10-13T20:45:00Z"/>
                <w:lang w:eastAsia="de-DE"/>
              </w:rPr>
            </w:pPr>
            <w:ins w:id="4089" w:author="Jens-Rainer Ohm" w:date="2023-10-13T20:45:00Z">
              <w:r w:rsidRPr="00501B87">
                <w:rPr>
                  <w:lang w:eastAsia="de-DE"/>
                </w:rPr>
                <w:t>-26.58%</w:t>
              </w:r>
            </w:ins>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ins w:id="4090" w:author="Jens-Rainer Ohm" w:date="2023-10-13T20:45:00Z"/>
                <w:lang w:eastAsia="de-DE"/>
              </w:rPr>
            </w:pPr>
            <w:ins w:id="4091" w:author="Jens-Rainer Ohm" w:date="2023-10-13T20:45:00Z">
              <w:r w:rsidRPr="00501B87">
                <w:rPr>
                  <w:lang w:eastAsia="de-DE"/>
                </w:rPr>
                <w:t>-24.82%</w:t>
              </w:r>
            </w:ins>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ins w:id="4092" w:author="Jens-Rainer Ohm" w:date="2023-10-13T20:45:00Z"/>
                <w:lang w:eastAsia="de-DE"/>
              </w:rPr>
            </w:pPr>
            <w:ins w:id="4093" w:author="Jens-Rainer Ohm" w:date="2023-10-13T20:45:00Z">
              <w:r w:rsidRPr="00501B87">
                <w:rPr>
                  <w:lang w:eastAsia="de-DE"/>
                </w:rPr>
                <w:t>826.4%</w:t>
              </w:r>
            </w:ins>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ins w:id="4094" w:author="Jens-Rainer Ohm" w:date="2023-10-13T20:45:00Z"/>
                <w:lang w:eastAsia="de-DE"/>
              </w:rPr>
            </w:pPr>
            <w:ins w:id="4095" w:author="Jens-Rainer Ohm" w:date="2023-10-13T20:45:00Z">
              <w:r w:rsidRPr="00501B87">
                <w:rPr>
                  <w:lang w:eastAsia="de-DE"/>
                </w:rPr>
                <w:t>455.0%</w:t>
              </w:r>
            </w:ins>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ins w:id="4096" w:author="Jens-Rainer Ohm" w:date="2023-10-13T20:45:00Z"/>
                <w:lang w:eastAsia="de-DE"/>
              </w:rPr>
            </w:pPr>
            <w:ins w:id="4097" w:author="Jens-Rainer Ohm" w:date="2023-10-13T20:45:00Z">
              <w:r w:rsidRPr="00501B87">
                <w:rPr>
                  <w:lang w:eastAsia="de-DE"/>
                </w:rPr>
                <w:t>#DIV/0!</w:t>
              </w:r>
            </w:ins>
          </w:p>
        </w:tc>
      </w:tr>
      <w:tr w:rsidR="00501B87" w:rsidRPr="00501B87" w14:paraId="432DCC94" w14:textId="77777777" w:rsidTr="0040662A">
        <w:trPr>
          <w:trHeight w:val="255"/>
          <w:jc w:val="center"/>
          <w:ins w:id="409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ins w:id="4099" w:author="Jens-Rainer Ohm" w:date="2023-10-13T20:45:00Z"/>
                <w:lang w:eastAsia="de-DE"/>
              </w:rPr>
            </w:pPr>
            <w:ins w:id="4100" w:author="Jens-Rainer Ohm" w:date="2023-10-13T20:45:00Z">
              <w:r w:rsidRPr="00501B87">
                <w:rPr>
                  <w:lang w:eastAsia="de-DE"/>
                </w:rPr>
                <w:t>Class C</w:t>
              </w:r>
            </w:ins>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ins w:id="4101" w:author="Jens-Rainer Ohm" w:date="2023-10-13T20:45:00Z"/>
                <w:lang w:eastAsia="de-DE"/>
              </w:rPr>
            </w:pPr>
            <w:ins w:id="4102" w:author="Jens-Rainer Ohm" w:date="2023-10-13T20:45:00Z">
              <w:r w:rsidRPr="00501B87">
                <w:rPr>
                  <w:lang w:eastAsia="de-DE"/>
                </w:rPr>
                <w:t>-11.07%</w:t>
              </w:r>
            </w:ins>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ins w:id="4103" w:author="Jens-Rainer Ohm" w:date="2023-10-13T20:45:00Z"/>
                <w:lang w:eastAsia="de-DE"/>
              </w:rPr>
            </w:pPr>
            <w:ins w:id="4104" w:author="Jens-Rainer Ohm" w:date="2023-10-13T20:45:00Z">
              <w:r w:rsidRPr="00501B87">
                <w:rPr>
                  <w:lang w:eastAsia="de-DE"/>
                </w:rPr>
                <w:t>-16.52%</w:t>
              </w:r>
            </w:ins>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ins w:id="4105" w:author="Jens-Rainer Ohm" w:date="2023-10-13T20:45:00Z"/>
                <w:lang w:eastAsia="de-DE"/>
              </w:rPr>
            </w:pPr>
            <w:ins w:id="4106" w:author="Jens-Rainer Ohm" w:date="2023-10-13T20:45:00Z">
              <w:r w:rsidRPr="00501B87">
                <w:rPr>
                  <w:lang w:eastAsia="de-DE"/>
                </w:rPr>
                <w:t>-17.06%</w:t>
              </w:r>
            </w:ins>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ins w:id="4107" w:author="Jens-Rainer Ohm" w:date="2023-10-13T20:45:00Z"/>
                <w:lang w:eastAsia="de-DE"/>
              </w:rPr>
            </w:pPr>
            <w:ins w:id="4108" w:author="Jens-Rainer Ohm" w:date="2023-10-13T20:45:00Z">
              <w:r w:rsidRPr="00501B87">
                <w:rPr>
                  <w:lang w:eastAsia="de-DE"/>
                </w:rPr>
                <w:t>898.0%</w:t>
              </w:r>
            </w:ins>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ins w:id="4109" w:author="Jens-Rainer Ohm" w:date="2023-10-13T20:45:00Z"/>
                <w:lang w:eastAsia="de-DE"/>
              </w:rPr>
            </w:pPr>
            <w:ins w:id="4110" w:author="Jens-Rainer Ohm" w:date="2023-10-13T20:45:00Z">
              <w:r w:rsidRPr="00501B87">
                <w:rPr>
                  <w:lang w:eastAsia="de-DE"/>
                </w:rPr>
                <w:t>452.7%</w:t>
              </w:r>
            </w:ins>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ins w:id="4111" w:author="Jens-Rainer Ohm" w:date="2023-10-13T20:45:00Z"/>
                <w:lang w:eastAsia="de-DE"/>
              </w:rPr>
            </w:pPr>
            <w:ins w:id="4112" w:author="Jens-Rainer Ohm" w:date="2023-10-13T20:45:00Z">
              <w:r w:rsidRPr="00501B87">
                <w:rPr>
                  <w:lang w:eastAsia="de-DE"/>
                </w:rPr>
                <w:t>#DIV/0!</w:t>
              </w:r>
            </w:ins>
          </w:p>
        </w:tc>
      </w:tr>
      <w:tr w:rsidR="00501B87" w:rsidRPr="00501B87" w14:paraId="3412F094" w14:textId="77777777" w:rsidTr="0040662A">
        <w:trPr>
          <w:trHeight w:val="255"/>
          <w:jc w:val="center"/>
          <w:ins w:id="411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ins w:id="4114" w:author="Jens-Rainer Ohm" w:date="2023-10-13T20:45:00Z"/>
                <w:lang w:eastAsia="de-DE"/>
              </w:rPr>
            </w:pPr>
            <w:ins w:id="4115" w:author="Jens-Rainer Ohm" w:date="2023-10-13T20:45:00Z">
              <w:r w:rsidRPr="00501B87">
                <w:rPr>
                  <w:lang w:eastAsia="de-DE"/>
                </w:rPr>
                <w:t>Class E</w:t>
              </w:r>
            </w:ins>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ins w:id="4116" w:author="Jens-Rainer Ohm" w:date="2023-10-13T20:45:00Z"/>
                <w:lang w:eastAsia="de-DE"/>
              </w:rPr>
            </w:pPr>
            <w:ins w:id="4117" w:author="Jens-Rainer Ohm" w:date="2023-10-13T20:45:00Z">
              <w:r w:rsidRPr="00501B87">
                <w:rPr>
                  <w:lang w:eastAsia="de-DE"/>
                </w:rPr>
                <w:t>-14.59%</w:t>
              </w:r>
            </w:ins>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ins w:id="4118" w:author="Jens-Rainer Ohm" w:date="2023-10-13T20:45:00Z"/>
                <w:lang w:eastAsia="de-DE"/>
              </w:rPr>
            </w:pPr>
            <w:ins w:id="4119" w:author="Jens-Rainer Ohm" w:date="2023-10-13T20:45:00Z">
              <w:r w:rsidRPr="00501B87">
                <w:rPr>
                  <w:lang w:eastAsia="de-DE"/>
                </w:rPr>
                <w:t>-24.40%</w:t>
              </w:r>
            </w:ins>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ins w:id="4120" w:author="Jens-Rainer Ohm" w:date="2023-10-13T20:45:00Z"/>
                <w:lang w:eastAsia="de-DE"/>
              </w:rPr>
            </w:pPr>
            <w:ins w:id="4121" w:author="Jens-Rainer Ohm" w:date="2023-10-13T20:45:00Z">
              <w:r w:rsidRPr="00501B87">
                <w:rPr>
                  <w:lang w:eastAsia="de-DE"/>
                </w:rPr>
                <w:t>-22.89%</w:t>
              </w:r>
            </w:ins>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ins w:id="4122" w:author="Jens-Rainer Ohm" w:date="2023-10-13T20:45:00Z"/>
                <w:lang w:eastAsia="de-DE"/>
              </w:rPr>
            </w:pPr>
            <w:ins w:id="4123" w:author="Jens-Rainer Ohm" w:date="2023-10-13T20:45:00Z">
              <w:r w:rsidRPr="00501B87">
                <w:rPr>
                  <w:lang w:eastAsia="de-DE"/>
                </w:rPr>
                <w:t>804.1%</w:t>
              </w:r>
            </w:ins>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ins w:id="4124" w:author="Jens-Rainer Ohm" w:date="2023-10-13T20:45:00Z"/>
                <w:lang w:eastAsia="de-DE"/>
              </w:rPr>
            </w:pPr>
            <w:ins w:id="4125" w:author="Jens-Rainer Ohm" w:date="2023-10-13T20:45:00Z">
              <w:r w:rsidRPr="00501B87">
                <w:rPr>
                  <w:lang w:eastAsia="de-DE"/>
                </w:rPr>
                <w:t>467.8%</w:t>
              </w:r>
            </w:ins>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ins w:id="4126" w:author="Jens-Rainer Ohm" w:date="2023-10-13T20:45:00Z"/>
                <w:lang w:eastAsia="de-DE"/>
              </w:rPr>
            </w:pPr>
            <w:ins w:id="4127" w:author="Jens-Rainer Ohm" w:date="2023-10-13T20:45:00Z">
              <w:r w:rsidRPr="00501B87">
                <w:rPr>
                  <w:lang w:eastAsia="de-DE"/>
                </w:rPr>
                <w:t>#DIV/0!</w:t>
              </w:r>
            </w:ins>
          </w:p>
        </w:tc>
      </w:tr>
      <w:tr w:rsidR="00501B87" w:rsidRPr="00501B87" w14:paraId="53B54D4C" w14:textId="77777777" w:rsidTr="0040662A">
        <w:trPr>
          <w:trHeight w:val="255"/>
          <w:jc w:val="center"/>
          <w:ins w:id="4128"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ins w:id="4129" w:author="Jens-Rainer Ohm" w:date="2023-10-13T20:45:00Z"/>
                <w:b/>
                <w:bCs/>
                <w:lang w:eastAsia="de-DE"/>
              </w:rPr>
            </w:pPr>
            <w:ins w:id="4130" w:author="Jens-Rainer Ohm" w:date="2023-10-13T20:45:00Z">
              <w:r w:rsidRPr="00501B87">
                <w:rPr>
                  <w:b/>
                  <w:bCs/>
                  <w:lang w:eastAsia="de-DE"/>
                </w:rPr>
                <w:t xml:space="preserve">Overall </w:t>
              </w:r>
            </w:ins>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ins w:id="4131" w:author="Jens-Rainer Ohm" w:date="2023-10-13T20:45:00Z"/>
                <w:lang w:eastAsia="de-DE"/>
              </w:rPr>
            </w:pPr>
            <w:ins w:id="4132" w:author="Jens-Rainer Ohm" w:date="2023-10-13T20:45:00Z">
              <w:r w:rsidRPr="00501B87">
                <w:rPr>
                  <w:lang w:eastAsia="de-DE"/>
                </w:rPr>
                <w:t>-12.49%</w:t>
              </w:r>
            </w:ins>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ins w:id="4133" w:author="Jens-Rainer Ohm" w:date="2023-10-13T20:45:00Z"/>
                <w:lang w:eastAsia="de-DE"/>
              </w:rPr>
            </w:pPr>
            <w:ins w:id="4134" w:author="Jens-Rainer Ohm" w:date="2023-10-13T20:45:00Z">
              <w:r w:rsidRPr="00501B87">
                <w:rPr>
                  <w:lang w:eastAsia="de-DE"/>
                </w:rPr>
                <w:t>-23.52%</w:t>
              </w:r>
            </w:ins>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ins w:id="4135" w:author="Jens-Rainer Ohm" w:date="2023-10-13T20:45:00Z"/>
                <w:lang w:eastAsia="de-DE"/>
              </w:rPr>
            </w:pPr>
            <w:ins w:id="4136" w:author="Jens-Rainer Ohm" w:date="2023-10-13T20:45:00Z">
              <w:r w:rsidRPr="00501B87">
                <w:rPr>
                  <w:lang w:eastAsia="de-DE"/>
                </w:rPr>
                <w:t>-24.63%</w:t>
              </w:r>
            </w:ins>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ins w:id="4137" w:author="Jens-Rainer Ohm" w:date="2023-10-13T20:45:00Z"/>
                <w:lang w:eastAsia="de-DE"/>
              </w:rPr>
            </w:pPr>
            <w:ins w:id="4138" w:author="Jens-Rainer Ohm" w:date="2023-10-13T20:45:00Z">
              <w:r w:rsidRPr="00501B87">
                <w:rPr>
                  <w:lang w:eastAsia="de-DE"/>
                </w:rPr>
                <w:t>867.2%</w:t>
              </w:r>
            </w:ins>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ins w:id="4139" w:author="Jens-Rainer Ohm" w:date="2023-10-13T20:45:00Z"/>
                <w:lang w:eastAsia="de-DE"/>
              </w:rPr>
            </w:pPr>
            <w:ins w:id="4140" w:author="Jens-Rainer Ohm" w:date="2023-10-13T20:45:00Z">
              <w:r w:rsidRPr="00501B87">
                <w:rPr>
                  <w:lang w:eastAsia="de-DE"/>
                </w:rPr>
                <w:t>454.4%</w:t>
              </w:r>
            </w:ins>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ins w:id="4141" w:author="Jens-Rainer Ohm" w:date="2023-10-13T20:45:00Z"/>
                <w:lang w:eastAsia="de-DE"/>
              </w:rPr>
            </w:pPr>
            <w:ins w:id="4142" w:author="Jens-Rainer Ohm" w:date="2023-10-13T20:45:00Z">
              <w:r w:rsidRPr="00501B87">
                <w:rPr>
                  <w:lang w:eastAsia="de-DE"/>
                </w:rPr>
                <w:t>#DIV/0!</w:t>
              </w:r>
            </w:ins>
          </w:p>
        </w:tc>
      </w:tr>
      <w:tr w:rsidR="00501B87" w:rsidRPr="00501B87" w14:paraId="44380A1D" w14:textId="77777777" w:rsidTr="0040662A">
        <w:trPr>
          <w:trHeight w:val="255"/>
          <w:jc w:val="center"/>
          <w:ins w:id="4143"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ins w:id="4144" w:author="Jens-Rainer Ohm" w:date="2023-10-13T20:45:00Z"/>
                <w:lang w:eastAsia="de-DE"/>
              </w:rPr>
            </w:pPr>
            <w:ins w:id="4145" w:author="Jens-Rainer Ohm" w:date="2023-10-13T20:45:00Z">
              <w:r w:rsidRPr="00501B87">
                <w:rPr>
                  <w:lang w:eastAsia="de-DE"/>
                </w:rPr>
                <w:t>Class D</w:t>
              </w:r>
            </w:ins>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ins w:id="4146" w:author="Jens-Rainer Ohm" w:date="2023-10-13T20:45:00Z"/>
                <w:lang w:eastAsia="de-DE"/>
              </w:rPr>
            </w:pPr>
            <w:ins w:id="4147" w:author="Jens-Rainer Ohm" w:date="2023-10-13T20:45:00Z">
              <w:r w:rsidRPr="00501B87">
                <w:rPr>
                  <w:lang w:eastAsia="de-DE"/>
                </w:rPr>
                <w:t>-9.17%</w:t>
              </w:r>
            </w:ins>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ins w:id="4148" w:author="Jens-Rainer Ohm" w:date="2023-10-13T20:45:00Z"/>
                <w:lang w:eastAsia="de-DE"/>
              </w:rPr>
            </w:pPr>
            <w:ins w:id="4149" w:author="Jens-Rainer Ohm" w:date="2023-10-13T20:45:00Z">
              <w:r w:rsidRPr="00501B87">
                <w:rPr>
                  <w:lang w:eastAsia="de-DE"/>
                </w:rPr>
                <w:t>-14.38%</w:t>
              </w:r>
            </w:ins>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ins w:id="4150" w:author="Jens-Rainer Ohm" w:date="2023-10-13T20:45:00Z"/>
                <w:lang w:eastAsia="de-DE"/>
              </w:rPr>
            </w:pPr>
            <w:ins w:id="4151" w:author="Jens-Rainer Ohm" w:date="2023-10-13T20:45:00Z">
              <w:r w:rsidRPr="00501B87">
                <w:rPr>
                  <w:lang w:eastAsia="de-DE"/>
                </w:rPr>
                <w:t>-14.35%</w:t>
              </w:r>
            </w:ins>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ins w:id="4152" w:author="Jens-Rainer Ohm" w:date="2023-10-13T20:45:00Z"/>
                <w:lang w:eastAsia="de-DE"/>
              </w:rPr>
            </w:pPr>
            <w:ins w:id="4153" w:author="Jens-Rainer Ohm" w:date="2023-10-13T20:45:00Z">
              <w:r w:rsidRPr="00501B87">
                <w:rPr>
                  <w:lang w:eastAsia="de-DE"/>
                </w:rPr>
                <w:t>851.0%</w:t>
              </w:r>
            </w:ins>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ins w:id="4154" w:author="Jens-Rainer Ohm" w:date="2023-10-13T20:45:00Z"/>
                <w:lang w:eastAsia="de-DE"/>
              </w:rPr>
            </w:pPr>
            <w:ins w:id="4155" w:author="Jens-Rainer Ohm" w:date="2023-10-13T20:45:00Z">
              <w:r w:rsidRPr="00501B87">
                <w:rPr>
                  <w:lang w:eastAsia="de-DE"/>
                </w:rPr>
                <w:t>445.1%</w:t>
              </w:r>
            </w:ins>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ins w:id="4156" w:author="Jens-Rainer Ohm" w:date="2023-10-13T20:45:00Z"/>
                <w:lang w:eastAsia="de-DE"/>
              </w:rPr>
            </w:pPr>
            <w:ins w:id="4157" w:author="Jens-Rainer Ohm" w:date="2023-10-13T20:45:00Z">
              <w:r w:rsidRPr="00501B87">
                <w:rPr>
                  <w:lang w:eastAsia="de-DE"/>
                </w:rPr>
                <w:t>#DIV/0!</w:t>
              </w:r>
            </w:ins>
          </w:p>
        </w:tc>
      </w:tr>
      <w:tr w:rsidR="00501B87" w:rsidRPr="00501B87" w14:paraId="763F8E33" w14:textId="77777777" w:rsidTr="0040662A">
        <w:trPr>
          <w:trHeight w:val="255"/>
          <w:jc w:val="center"/>
          <w:ins w:id="415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ins w:id="4159" w:author="Jens-Rainer Ohm" w:date="2023-10-13T20:45:00Z"/>
                <w:lang w:eastAsia="de-DE"/>
              </w:rPr>
            </w:pPr>
            <w:ins w:id="4160" w:author="Jens-Rainer Ohm" w:date="2023-10-13T20:45:00Z">
              <w:r w:rsidRPr="00501B87">
                <w:rPr>
                  <w:lang w:eastAsia="de-DE"/>
                </w:rPr>
                <w:t>Class F</w:t>
              </w:r>
            </w:ins>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ins w:id="4161" w:author="Jens-Rainer Ohm" w:date="2023-10-13T20:45:00Z"/>
                <w:lang w:eastAsia="de-DE"/>
              </w:rPr>
            </w:pPr>
            <w:ins w:id="4162" w:author="Jens-Rainer Ohm" w:date="2023-10-13T20:45:00Z">
              <w:r w:rsidRPr="00501B87">
                <w:rPr>
                  <w:lang w:eastAsia="de-DE"/>
                </w:rPr>
                <w:t>-26.21%</w:t>
              </w:r>
            </w:ins>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ins w:id="4163" w:author="Jens-Rainer Ohm" w:date="2023-10-13T20:45:00Z"/>
                <w:lang w:eastAsia="de-DE"/>
              </w:rPr>
            </w:pPr>
            <w:ins w:id="4164" w:author="Jens-Rainer Ohm" w:date="2023-10-13T20:45:00Z">
              <w:r w:rsidRPr="00501B87">
                <w:rPr>
                  <w:lang w:eastAsia="de-DE"/>
                </w:rPr>
                <w:t>-35.26%</w:t>
              </w:r>
            </w:ins>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ins w:id="4165" w:author="Jens-Rainer Ohm" w:date="2023-10-13T20:45:00Z"/>
                <w:lang w:eastAsia="de-DE"/>
              </w:rPr>
            </w:pPr>
            <w:ins w:id="4166" w:author="Jens-Rainer Ohm" w:date="2023-10-13T20:45:00Z">
              <w:r w:rsidRPr="00501B87">
                <w:rPr>
                  <w:lang w:eastAsia="de-DE"/>
                </w:rPr>
                <w:t>-35.17%</w:t>
              </w:r>
            </w:ins>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ins w:id="4167" w:author="Jens-Rainer Ohm" w:date="2023-10-13T20:45:00Z"/>
                <w:lang w:eastAsia="de-DE"/>
              </w:rPr>
            </w:pPr>
            <w:ins w:id="4168" w:author="Jens-Rainer Ohm" w:date="2023-10-13T20:45:00Z">
              <w:r w:rsidRPr="00501B87">
                <w:rPr>
                  <w:lang w:eastAsia="de-DE"/>
                </w:rPr>
                <w:t>541.1%</w:t>
              </w:r>
            </w:ins>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ins w:id="4169" w:author="Jens-Rainer Ohm" w:date="2023-10-13T20:45:00Z"/>
                <w:lang w:eastAsia="de-DE"/>
              </w:rPr>
            </w:pPr>
            <w:ins w:id="4170" w:author="Jens-Rainer Ohm" w:date="2023-10-13T20:45:00Z">
              <w:r w:rsidRPr="00501B87">
                <w:rPr>
                  <w:lang w:eastAsia="de-DE"/>
                </w:rPr>
                <w:t>452.7%</w:t>
              </w:r>
            </w:ins>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ins w:id="4171" w:author="Jens-Rainer Ohm" w:date="2023-10-13T20:45:00Z"/>
                <w:lang w:eastAsia="de-DE"/>
              </w:rPr>
            </w:pPr>
            <w:ins w:id="4172" w:author="Jens-Rainer Ohm" w:date="2023-10-13T20:45:00Z">
              <w:r w:rsidRPr="00501B87">
                <w:rPr>
                  <w:lang w:eastAsia="de-DE"/>
                </w:rPr>
                <w:t>#DIV/0!</w:t>
              </w:r>
            </w:ins>
          </w:p>
        </w:tc>
      </w:tr>
      <w:tr w:rsidR="00501B87" w:rsidRPr="00501B87" w14:paraId="03AADD02" w14:textId="77777777" w:rsidTr="0040662A">
        <w:trPr>
          <w:trHeight w:val="255"/>
          <w:jc w:val="center"/>
          <w:ins w:id="4173"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ins w:id="4174" w:author="Jens-Rainer Ohm" w:date="2023-10-13T20:45:00Z"/>
                <w:lang w:eastAsia="de-DE"/>
              </w:rPr>
            </w:pPr>
            <w:ins w:id="4175" w:author="Jens-Rainer Ohm" w:date="2023-10-13T20:45:00Z">
              <w:r w:rsidRPr="00501B87">
                <w:rPr>
                  <w:lang w:eastAsia="de-DE"/>
                </w:rPr>
                <w:t>Class TGM</w:t>
              </w:r>
            </w:ins>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ins w:id="4176" w:author="Jens-Rainer Ohm" w:date="2023-10-13T20:45:00Z"/>
                <w:lang w:eastAsia="de-DE"/>
              </w:rPr>
            </w:pPr>
            <w:ins w:id="4177" w:author="Jens-Rainer Ohm" w:date="2023-10-13T20:45:00Z">
              <w:r w:rsidRPr="00501B87">
                <w:rPr>
                  <w:lang w:eastAsia="de-DE"/>
                </w:rPr>
                <w:t>-39.28%</w:t>
              </w:r>
            </w:ins>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ins w:id="4178" w:author="Jens-Rainer Ohm" w:date="2023-10-13T20:45:00Z"/>
                <w:lang w:eastAsia="de-DE"/>
              </w:rPr>
            </w:pPr>
            <w:ins w:id="4179" w:author="Jens-Rainer Ohm" w:date="2023-10-13T20:45:00Z">
              <w:r w:rsidRPr="00501B87">
                <w:rPr>
                  <w:lang w:eastAsia="de-DE"/>
                </w:rPr>
                <w:t>-47.12%</w:t>
              </w:r>
            </w:ins>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ins w:id="4180" w:author="Jens-Rainer Ohm" w:date="2023-10-13T20:45:00Z"/>
                <w:lang w:eastAsia="de-DE"/>
              </w:rPr>
            </w:pPr>
            <w:ins w:id="4181" w:author="Jens-Rainer Ohm" w:date="2023-10-13T20:45:00Z">
              <w:r w:rsidRPr="00501B87">
                <w:rPr>
                  <w:lang w:eastAsia="de-DE"/>
                </w:rPr>
                <w:t>-46.45%</w:t>
              </w:r>
            </w:ins>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ins w:id="4182" w:author="Jens-Rainer Ohm" w:date="2023-10-13T20:45:00Z"/>
                <w:lang w:eastAsia="de-DE"/>
              </w:rPr>
            </w:pPr>
            <w:ins w:id="4183" w:author="Jens-Rainer Ohm" w:date="2023-10-13T20:45:00Z">
              <w:r w:rsidRPr="00501B87">
                <w:rPr>
                  <w:lang w:eastAsia="de-DE"/>
                </w:rPr>
                <w:t>457.3%</w:t>
              </w:r>
            </w:ins>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ins w:id="4184" w:author="Jens-Rainer Ohm" w:date="2023-10-13T20:45:00Z"/>
                <w:lang w:eastAsia="de-DE"/>
              </w:rPr>
            </w:pPr>
            <w:ins w:id="4185" w:author="Jens-Rainer Ohm" w:date="2023-10-13T20:45:00Z">
              <w:r w:rsidRPr="00501B87">
                <w:rPr>
                  <w:lang w:eastAsia="de-DE"/>
                </w:rPr>
                <w:t>496.2%</w:t>
              </w:r>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ins w:id="4186" w:author="Jens-Rainer Ohm" w:date="2023-10-13T20:45:00Z"/>
                <w:lang w:eastAsia="de-DE"/>
              </w:rPr>
            </w:pPr>
            <w:ins w:id="4187" w:author="Jens-Rainer Ohm" w:date="2023-10-13T20:45:00Z">
              <w:r w:rsidRPr="00501B87">
                <w:rPr>
                  <w:lang w:eastAsia="de-DE"/>
                </w:rPr>
                <w:t>#DIV/0!</w:t>
              </w:r>
            </w:ins>
          </w:p>
        </w:tc>
      </w:tr>
      <w:tr w:rsidR="00501B87" w:rsidRPr="00501B87" w14:paraId="51C4D197" w14:textId="77777777" w:rsidTr="0040662A">
        <w:trPr>
          <w:trHeight w:val="255"/>
          <w:jc w:val="center"/>
          <w:ins w:id="4188" w:author="Jens-Rainer Ohm" w:date="2023-10-13T20:45:00Z"/>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ins w:id="4189"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ins w:id="4190"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ins w:id="4191" w:author="Jens-Rainer Ohm" w:date="2023-10-13T20:45:00Z"/>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ins w:id="4192"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ins w:id="4193"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ins w:id="4194" w:author="Jens-Rainer Ohm" w:date="2023-10-13T20:45:00Z"/>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ins w:id="4195" w:author="Jens-Rainer Ohm" w:date="2023-10-13T20:45:00Z"/>
                <w:lang w:eastAsia="de-DE"/>
              </w:rPr>
            </w:pPr>
          </w:p>
        </w:tc>
      </w:tr>
      <w:tr w:rsidR="00501B87" w:rsidRPr="00501B87" w14:paraId="40BC62C0" w14:textId="77777777" w:rsidTr="0040662A">
        <w:trPr>
          <w:trHeight w:val="255"/>
          <w:jc w:val="center"/>
          <w:ins w:id="4196" w:author="Jens-Rainer Ohm" w:date="2023-10-13T20:45:00Z"/>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ins w:id="4197"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ins w:id="4198" w:author="Jens-Rainer Ohm" w:date="2023-10-13T20:45:00Z"/>
                <w:b/>
                <w:bCs/>
                <w:lang w:eastAsia="de-DE"/>
              </w:rPr>
            </w:pPr>
            <w:ins w:id="4199" w:author="Jens-Rainer Ohm" w:date="2023-10-13T20:45:00Z">
              <w:r w:rsidRPr="00501B87">
                <w:rPr>
                  <w:b/>
                  <w:bCs/>
                  <w:lang w:eastAsia="de-DE"/>
                </w:rPr>
                <w:t>Random Access Main 10</w:t>
              </w:r>
            </w:ins>
          </w:p>
        </w:tc>
      </w:tr>
      <w:tr w:rsidR="00501B87" w:rsidRPr="00501B87" w14:paraId="219F97ED" w14:textId="77777777" w:rsidTr="0040662A">
        <w:trPr>
          <w:trHeight w:val="255"/>
          <w:jc w:val="center"/>
          <w:ins w:id="4200" w:author="Jens-Rainer Ohm" w:date="2023-10-13T20:45:00Z"/>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ins w:id="4201"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ins w:id="4202" w:author="Jens-Rainer Ohm" w:date="2023-10-13T20:45:00Z"/>
                <w:b/>
                <w:bCs/>
                <w:lang w:eastAsia="de-DE"/>
              </w:rPr>
            </w:pPr>
            <w:ins w:id="4203" w:author="Jens-Rainer Ohm" w:date="2023-10-13T20:45:00Z">
              <w:r w:rsidRPr="00501B87">
                <w:rPr>
                  <w:b/>
                  <w:bCs/>
                  <w:lang w:eastAsia="de-DE"/>
                </w:rPr>
                <w:t>Over VTM-11.0ecm10</w:t>
              </w:r>
            </w:ins>
          </w:p>
        </w:tc>
      </w:tr>
      <w:tr w:rsidR="00501B87" w:rsidRPr="00501B87" w14:paraId="3E23AA7F" w14:textId="77777777" w:rsidTr="0040662A">
        <w:trPr>
          <w:trHeight w:val="255"/>
          <w:jc w:val="center"/>
          <w:ins w:id="4204" w:author="Jens-Rainer Ohm" w:date="2023-10-13T20:45:00Z"/>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ins w:id="4205" w:author="Jens-Rainer Ohm" w:date="2023-10-13T20:45:00Z"/>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ins w:id="4206" w:author="Jens-Rainer Ohm" w:date="2023-10-13T20:45:00Z"/>
                <w:lang w:eastAsia="de-DE"/>
              </w:rPr>
            </w:pPr>
            <w:ins w:id="4207" w:author="Jens-Rainer Ohm" w:date="2023-10-13T20:45:00Z">
              <w:r w:rsidRPr="00501B87">
                <w:rPr>
                  <w:lang w:eastAsia="de-DE"/>
                </w:rPr>
                <w:t>Y</w:t>
              </w:r>
            </w:ins>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ins w:id="4208" w:author="Jens-Rainer Ohm" w:date="2023-10-13T20:45:00Z"/>
                <w:lang w:eastAsia="de-DE"/>
              </w:rPr>
            </w:pPr>
            <w:ins w:id="4209" w:author="Jens-Rainer Ohm" w:date="2023-10-13T20:45:00Z">
              <w:r w:rsidRPr="00501B87">
                <w:rPr>
                  <w:lang w:eastAsia="de-DE"/>
                </w:rPr>
                <w:t>U</w:t>
              </w:r>
            </w:ins>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ins w:id="4210" w:author="Jens-Rainer Ohm" w:date="2023-10-13T20:45:00Z"/>
                <w:lang w:eastAsia="de-DE"/>
              </w:rPr>
            </w:pPr>
            <w:ins w:id="4211" w:author="Jens-Rainer Ohm" w:date="2023-10-13T20:45:00Z">
              <w:r w:rsidRPr="00501B87">
                <w:rPr>
                  <w:lang w:eastAsia="de-DE"/>
                </w:rPr>
                <w:t>V</w:t>
              </w:r>
            </w:ins>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ins w:id="4212" w:author="Jens-Rainer Ohm" w:date="2023-10-13T20:45:00Z"/>
                <w:lang w:eastAsia="de-DE"/>
              </w:rPr>
            </w:pPr>
            <w:proofErr w:type="spellStart"/>
            <w:ins w:id="4213" w:author="Jens-Rainer Ohm" w:date="2023-10-13T20:45:00Z">
              <w:r w:rsidRPr="00501B87">
                <w:rPr>
                  <w:lang w:eastAsia="de-DE"/>
                </w:rPr>
                <w:t>EncT</w:t>
              </w:r>
              <w:proofErr w:type="spellEnd"/>
            </w:ins>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ins w:id="4214" w:author="Jens-Rainer Ohm" w:date="2023-10-13T20:45:00Z"/>
                <w:lang w:eastAsia="de-DE"/>
              </w:rPr>
            </w:pPr>
            <w:proofErr w:type="spellStart"/>
            <w:ins w:id="4215" w:author="Jens-Rainer Ohm" w:date="2023-10-13T20:45:00Z">
              <w:r w:rsidRPr="00501B87">
                <w:rPr>
                  <w:lang w:eastAsia="de-DE"/>
                </w:rPr>
                <w:t>DecT</w:t>
              </w:r>
              <w:proofErr w:type="spellEnd"/>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ins w:id="4216" w:author="Jens-Rainer Ohm" w:date="2023-10-13T20:45:00Z"/>
                <w:lang w:eastAsia="de-DE"/>
              </w:rPr>
            </w:pPr>
            <w:proofErr w:type="spellStart"/>
            <w:ins w:id="4217" w:author="Jens-Rainer Ohm" w:date="2023-10-13T20:45:00Z">
              <w:r w:rsidRPr="00501B87">
                <w:rPr>
                  <w:lang w:eastAsia="de-DE"/>
                </w:rPr>
                <w:t>VmPeak</w:t>
              </w:r>
              <w:proofErr w:type="spellEnd"/>
            </w:ins>
          </w:p>
        </w:tc>
      </w:tr>
      <w:tr w:rsidR="00501B87" w:rsidRPr="00501B87" w14:paraId="189B3DF5" w14:textId="77777777" w:rsidTr="0040662A">
        <w:trPr>
          <w:trHeight w:val="255"/>
          <w:jc w:val="center"/>
          <w:ins w:id="4218"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ins w:id="4219" w:author="Jens-Rainer Ohm" w:date="2023-10-13T20:45:00Z"/>
                <w:lang w:eastAsia="de-DE"/>
              </w:rPr>
            </w:pPr>
            <w:ins w:id="4220" w:author="Jens-Rainer Ohm" w:date="2023-10-13T20:45:00Z">
              <w:r w:rsidRPr="00501B87">
                <w:rPr>
                  <w:lang w:eastAsia="de-DE"/>
                </w:rPr>
                <w:t>Class A1</w:t>
              </w:r>
            </w:ins>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ins w:id="4221" w:author="Jens-Rainer Ohm" w:date="2023-10-13T20:45:00Z"/>
                <w:lang w:eastAsia="de-DE"/>
              </w:rPr>
            </w:pPr>
            <w:ins w:id="4222" w:author="Jens-Rainer Ohm" w:date="2023-10-13T20:45:00Z">
              <w:r w:rsidRPr="00501B87">
                <w:rPr>
                  <w:lang w:eastAsia="de-DE"/>
                </w:rPr>
                <w:t>-22.25%</w:t>
              </w:r>
            </w:ins>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ins w:id="4223" w:author="Jens-Rainer Ohm" w:date="2023-10-13T20:45:00Z"/>
                <w:lang w:eastAsia="de-DE"/>
              </w:rPr>
            </w:pPr>
            <w:ins w:id="4224" w:author="Jens-Rainer Ohm" w:date="2023-10-13T20:45:00Z">
              <w:r w:rsidRPr="00501B87">
                <w:rPr>
                  <w:lang w:eastAsia="de-DE"/>
                </w:rPr>
                <w:t>-27.01%</w:t>
              </w:r>
            </w:ins>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ins w:id="4225" w:author="Jens-Rainer Ohm" w:date="2023-10-13T20:45:00Z"/>
                <w:lang w:eastAsia="de-DE"/>
              </w:rPr>
            </w:pPr>
            <w:ins w:id="4226" w:author="Jens-Rainer Ohm" w:date="2023-10-13T20:45:00Z">
              <w:r w:rsidRPr="00501B87">
                <w:rPr>
                  <w:lang w:eastAsia="de-DE"/>
                </w:rPr>
                <w:t>-36.07%</w:t>
              </w:r>
            </w:ins>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ins w:id="4227" w:author="Jens-Rainer Ohm" w:date="2023-10-13T20:45:00Z"/>
                <w:lang w:eastAsia="de-DE"/>
              </w:rPr>
            </w:pPr>
            <w:ins w:id="4228" w:author="Jens-Rainer Ohm" w:date="2023-10-13T20:45:00Z">
              <w:r w:rsidRPr="00501B87">
                <w:rPr>
                  <w:lang w:eastAsia="de-DE"/>
                </w:rPr>
                <w:t>882.3%</w:t>
              </w:r>
            </w:ins>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ins w:id="4229" w:author="Jens-Rainer Ohm" w:date="2023-10-13T20:45:00Z"/>
                <w:lang w:eastAsia="de-DE"/>
              </w:rPr>
            </w:pPr>
            <w:ins w:id="4230" w:author="Jens-Rainer Ohm" w:date="2023-10-13T20:45:00Z">
              <w:r w:rsidRPr="00501B87">
                <w:rPr>
                  <w:lang w:eastAsia="de-DE"/>
                </w:rPr>
                <w:t>784.9%</w:t>
              </w:r>
            </w:ins>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ins w:id="4231" w:author="Jens-Rainer Ohm" w:date="2023-10-13T20:45:00Z"/>
                <w:lang w:eastAsia="de-DE"/>
              </w:rPr>
            </w:pPr>
            <w:ins w:id="4232" w:author="Jens-Rainer Ohm" w:date="2023-10-13T20:45:00Z">
              <w:r w:rsidRPr="00501B87">
                <w:rPr>
                  <w:lang w:eastAsia="de-DE"/>
                </w:rPr>
                <w:t>#DIV/0!</w:t>
              </w:r>
            </w:ins>
          </w:p>
        </w:tc>
      </w:tr>
      <w:tr w:rsidR="00501B87" w:rsidRPr="00501B87" w14:paraId="0D690B94" w14:textId="77777777" w:rsidTr="0040662A">
        <w:trPr>
          <w:trHeight w:val="255"/>
          <w:jc w:val="center"/>
          <w:ins w:id="423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ins w:id="4234" w:author="Jens-Rainer Ohm" w:date="2023-10-13T20:45:00Z"/>
                <w:lang w:eastAsia="de-DE"/>
              </w:rPr>
            </w:pPr>
            <w:ins w:id="4235" w:author="Jens-Rainer Ohm" w:date="2023-10-13T20:45:00Z">
              <w:r w:rsidRPr="00501B87">
                <w:rPr>
                  <w:lang w:eastAsia="de-DE"/>
                </w:rPr>
                <w:t>Class A2</w:t>
              </w:r>
            </w:ins>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ins w:id="4236" w:author="Jens-Rainer Ohm" w:date="2023-10-13T20:45:00Z"/>
                <w:lang w:eastAsia="de-DE"/>
              </w:rPr>
            </w:pPr>
            <w:ins w:id="4237" w:author="Jens-Rainer Ohm" w:date="2023-10-13T20:45:00Z">
              <w:r w:rsidRPr="00501B87">
                <w:rPr>
                  <w:lang w:eastAsia="de-DE"/>
                </w:rPr>
                <w:t>-25.50%</w:t>
              </w:r>
            </w:ins>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ins w:id="4238" w:author="Jens-Rainer Ohm" w:date="2023-10-13T20:45:00Z"/>
                <w:lang w:eastAsia="de-DE"/>
              </w:rPr>
            </w:pPr>
            <w:ins w:id="4239" w:author="Jens-Rainer Ohm" w:date="2023-10-13T20:45:00Z">
              <w:r w:rsidRPr="00501B87">
                <w:rPr>
                  <w:lang w:eastAsia="de-DE"/>
                </w:rPr>
                <w:t>-35.13%</w:t>
              </w:r>
            </w:ins>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ins w:id="4240" w:author="Jens-Rainer Ohm" w:date="2023-10-13T20:45:00Z"/>
                <w:lang w:eastAsia="de-DE"/>
              </w:rPr>
            </w:pPr>
            <w:ins w:id="4241" w:author="Jens-Rainer Ohm" w:date="2023-10-13T20:45:00Z">
              <w:r w:rsidRPr="00501B87">
                <w:rPr>
                  <w:lang w:eastAsia="de-DE"/>
                </w:rPr>
                <w:t>-38.75%</w:t>
              </w:r>
            </w:ins>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ins w:id="4242" w:author="Jens-Rainer Ohm" w:date="2023-10-13T20:45:00Z"/>
                <w:lang w:eastAsia="de-DE"/>
              </w:rPr>
            </w:pPr>
            <w:ins w:id="4243" w:author="Jens-Rainer Ohm" w:date="2023-10-13T20:45:00Z">
              <w:r w:rsidRPr="00501B87">
                <w:rPr>
                  <w:lang w:eastAsia="de-DE"/>
                </w:rPr>
                <w:t>791.3%</w:t>
              </w:r>
            </w:ins>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ins w:id="4244" w:author="Jens-Rainer Ohm" w:date="2023-10-13T20:45:00Z"/>
                <w:lang w:eastAsia="de-DE"/>
              </w:rPr>
            </w:pPr>
            <w:ins w:id="4245" w:author="Jens-Rainer Ohm" w:date="2023-10-13T20:45:00Z">
              <w:r w:rsidRPr="00501B87">
                <w:rPr>
                  <w:lang w:eastAsia="de-DE"/>
                </w:rPr>
                <w:t>889.0%</w:t>
              </w:r>
            </w:ins>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ins w:id="4246" w:author="Jens-Rainer Ohm" w:date="2023-10-13T20:45:00Z"/>
                <w:lang w:eastAsia="de-DE"/>
              </w:rPr>
            </w:pPr>
            <w:ins w:id="4247" w:author="Jens-Rainer Ohm" w:date="2023-10-13T20:45:00Z">
              <w:r w:rsidRPr="00501B87">
                <w:rPr>
                  <w:lang w:eastAsia="de-DE"/>
                </w:rPr>
                <w:t>#DIV/0!</w:t>
              </w:r>
            </w:ins>
          </w:p>
        </w:tc>
      </w:tr>
      <w:tr w:rsidR="00501B87" w:rsidRPr="00501B87" w14:paraId="4FABA532" w14:textId="77777777" w:rsidTr="0040662A">
        <w:trPr>
          <w:trHeight w:val="255"/>
          <w:jc w:val="center"/>
          <w:ins w:id="424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ins w:id="4249" w:author="Jens-Rainer Ohm" w:date="2023-10-13T20:45:00Z"/>
                <w:lang w:eastAsia="de-DE"/>
              </w:rPr>
            </w:pPr>
            <w:ins w:id="4250" w:author="Jens-Rainer Ohm" w:date="2023-10-13T20:45:00Z">
              <w:r w:rsidRPr="00501B87">
                <w:rPr>
                  <w:lang w:eastAsia="de-DE"/>
                </w:rPr>
                <w:t>Class B</w:t>
              </w:r>
            </w:ins>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ins w:id="4251" w:author="Jens-Rainer Ohm" w:date="2023-10-13T20:45:00Z"/>
                <w:lang w:eastAsia="de-DE"/>
              </w:rPr>
            </w:pPr>
            <w:ins w:id="4252" w:author="Jens-Rainer Ohm" w:date="2023-10-13T20:45:00Z">
              <w:r w:rsidRPr="00501B87">
                <w:rPr>
                  <w:lang w:eastAsia="de-DE"/>
                </w:rPr>
                <w:t>-20.50%</w:t>
              </w:r>
            </w:ins>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ins w:id="4253" w:author="Jens-Rainer Ohm" w:date="2023-10-13T20:45:00Z"/>
                <w:lang w:eastAsia="de-DE"/>
              </w:rPr>
            </w:pPr>
            <w:ins w:id="4254" w:author="Jens-Rainer Ohm" w:date="2023-10-13T20:45:00Z">
              <w:r w:rsidRPr="00501B87">
                <w:rPr>
                  <w:lang w:eastAsia="de-DE"/>
                </w:rPr>
                <w:t>-34.42%</w:t>
              </w:r>
            </w:ins>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ins w:id="4255" w:author="Jens-Rainer Ohm" w:date="2023-10-13T20:45:00Z"/>
                <w:lang w:eastAsia="de-DE"/>
              </w:rPr>
            </w:pPr>
            <w:ins w:id="4256" w:author="Jens-Rainer Ohm" w:date="2023-10-13T20:45:00Z">
              <w:r w:rsidRPr="00501B87">
                <w:rPr>
                  <w:lang w:eastAsia="de-DE"/>
                </w:rPr>
                <w:t>-32.13%</w:t>
              </w:r>
            </w:ins>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ins w:id="4257" w:author="Jens-Rainer Ohm" w:date="2023-10-13T20:45:00Z"/>
                <w:lang w:eastAsia="de-DE"/>
              </w:rPr>
            </w:pPr>
            <w:ins w:id="4258" w:author="Jens-Rainer Ohm" w:date="2023-10-13T20:45:00Z">
              <w:r w:rsidRPr="00501B87">
                <w:rPr>
                  <w:lang w:eastAsia="de-DE"/>
                </w:rPr>
                <w:t>673.3%</w:t>
              </w:r>
            </w:ins>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ins w:id="4259" w:author="Jens-Rainer Ohm" w:date="2023-10-13T20:45:00Z"/>
                <w:lang w:eastAsia="de-DE"/>
              </w:rPr>
            </w:pPr>
            <w:ins w:id="4260" w:author="Jens-Rainer Ohm" w:date="2023-10-13T20:45:00Z">
              <w:r w:rsidRPr="00501B87">
                <w:rPr>
                  <w:lang w:eastAsia="de-DE"/>
                </w:rPr>
                <w:t>731.6%</w:t>
              </w:r>
            </w:ins>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ins w:id="4261" w:author="Jens-Rainer Ohm" w:date="2023-10-13T20:45:00Z"/>
                <w:lang w:eastAsia="de-DE"/>
              </w:rPr>
            </w:pPr>
            <w:ins w:id="4262" w:author="Jens-Rainer Ohm" w:date="2023-10-13T20:45:00Z">
              <w:r w:rsidRPr="00501B87">
                <w:rPr>
                  <w:lang w:eastAsia="de-DE"/>
                </w:rPr>
                <w:t>#DIV/0!</w:t>
              </w:r>
            </w:ins>
          </w:p>
        </w:tc>
      </w:tr>
      <w:tr w:rsidR="00501B87" w:rsidRPr="00501B87" w14:paraId="22F65CB8" w14:textId="77777777" w:rsidTr="0040662A">
        <w:trPr>
          <w:trHeight w:val="255"/>
          <w:jc w:val="center"/>
          <w:ins w:id="4263"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ins w:id="4264" w:author="Jens-Rainer Ohm" w:date="2023-10-13T20:45:00Z"/>
                <w:lang w:eastAsia="de-DE"/>
              </w:rPr>
            </w:pPr>
            <w:ins w:id="4265" w:author="Jens-Rainer Ohm" w:date="2023-10-13T20:45:00Z">
              <w:r w:rsidRPr="00501B87">
                <w:rPr>
                  <w:lang w:eastAsia="de-DE"/>
                </w:rPr>
                <w:t>Class C</w:t>
              </w:r>
            </w:ins>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ins w:id="4266" w:author="Jens-Rainer Ohm" w:date="2023-10-13T20:45:00Z"/>
                <w:lang w:eastAsia="de-DE"/>
              </w:rPr>
            </w:pPr>
            <w:ins w:id="4267" w:author="Jens-Rainer Ohm" w:date="2023-10-13T20:45:00Z">
              <w:r w:rsidRPr="00501B87">
                <w:rPr>
                  <w:lang w:eastAsia="de-DE"/>
                </w:rPr>
                <w:t>-21.91%</w:t>
              </w:r>
            </w:ins>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ins w:id="4268" w:author="Jens-Rainer Ohm" w:date="2023-10-13T20:45:00Z"/>
                <w:lang w:eastAsia="de-DE"/>
              </w:rPr>
            </w:pPr>
            <w:ins w:id="4269" w:author="Jens-Rainer Ohm" w:date="2023-10-13T20:45:00Z">
              <w:r w:rsidRPr="00501B87">
                <w:rPr>
                  <w:lang w:eastAsia="de-DE"/>
                </w:rPr>
                <w:t>-26.29%</w:t>
              </w:r>
            </w:ins>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ins w:id="4270" w:author="Jens-Rainer Ohm" w:date="2023-10-13T20:45:00Z"/>
                <w:lang w:eastAsia="de-DE"/>
              </w:rPr>
            </w:pPr>
            <w:ins w:id="4271" w:author="Jens-Rainer Ohm" w:date="2023-10-13T20:45:00Z">
              <w:r w:rsidRPr="00501B87">
                <w:rPr>
                  <w:lang w:eastAsia="de-DE"/>
                </w:rPr>
                <w:t>-26.07%</w:t>
              </w:r>
            </w:ins>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ins w:id="4272" w:author="Jens-Rainer Ohm" w:date="2023-10-13T20:45:00Z"/>
                <w:lang w:eastAsia="de-DE"/>
              </w:rPr>
            </w:pPr>
            <w:ins w:id="4273" w:author="Jens-Rainer Ohm" w:date="2023-10-13T20:45:00Z">
              <w:r w:rsidRPr="00501B87">
                <w:rPr>
                  <w:lang w:eastAsia="de-DE"/>
                </w:rPr>
                <w:t>708.2%</w:t>
              </w:r>
            </w:ins>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ins w:id="4274" w:author="Jens-Rainer Ohm" w:date="2023-10-13T20:45:00Z"/>
                <w:lang w:eastAsia="de-DE"/>
              </w:rPr>
            </w:pPr>
            <w:ins w:id="4275" w:author="Jens-Rainer Ohm" w:date="2023-10-13T20:45:00Z">
              <w:r w:rsidRPr="00501B87">
                <w:rPr>
                  <w:lang w:eastAsia="de-DE"/>
                </w:rPr>
                <w:t>777.7%</w:t>
              </w:r>
            </w:ins>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ins w:id="4276" w:author="Jens-Rainer Ohm" w:date="2023-10-13T20:45:00Z"/>
                <w:lang w:eastAsia="de-DE"/>
              </w:rPr>
            </w:pPr>
            <w:ins w:id="4277" w:author="Jens-Rainer Ohm" w:date="2023-10-13T20:45:00Z">
              <w:r w:rsidRPr="00501B87">
                <w:rPr>
                  <w:lang w:eastAsia="de-DE"/>
                </w:rPr>
                <w:t>#DIV/0!</w:t>
              </w:r>
            </w:ins>
          </w:p>
        </w:tc>
      </w:tr>
      <w:tr w:rsidR="00501B87" w:rsidRPr="00501B87" w14:paraId="7020D677" w14:textId="77777777" w:rsidTr="0040662A">
        <w:trPr>
          <w:trHeight w:val="255"/>
          <w:jc w:val="center"/>
          <w:ins w:id="4278"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ins w:id="4279" w:author="Jens-Rainer Ohm" w:date="2023-10-13T20:45:00Z"/>
                <w:lang w:eastAsia="de-DE"/>
              </w:rPr>
            </w:pPr>
            <w:ins w:id="4280" w:author="Jens-Rainer Ohm" w:date="2023-10-13T20:45:00Z">
              <w:r w:rsidRPr="00501B87">
                <w:rPr>
                  <w:lang w:eastAsia="de-DE"/>
                </w:rPr>
                <w:t>Class E</w:t>
              </w:r>
            </w:ins>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ins w:id="4281" w:author="Jens-Rainer Ohm" w:date="2023-10-13T20:45:00Z"/>
                <w:lang w:eastAsia="de-DE"/>
              </w:rPr>
            </w:pPr>
            <w:ins w:id="4282" w:author="Jens-Rainer Ohm" w:date="2023-10-13T20:45:00Z">
              <w:r w:rsidRPr="00501B87">
                <w:rPr>
                  <w:lang w:eastAsia="de-DE"/>
                </w:rPr>
                <w:t> </w:t>
              </w:r>
            </w:ins>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ins w:id="4283" w:author="Jens-Rainer Ohm" w:date="2023-10-13T20:45:00Z"/>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ins w:id="4284" w:author="Jens-Rainer Ohm" w:date="2023-10-13T20:45:00Z"/>
                <w:lang w:eastAsia="de-DE"/>
              </w:rPr>
            </w:pPr>
            <w:ins w:id="4285"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ins w:id="4286" w:author="Jens-Rainer Ohm" w:date="2023-10-13T20:45:00Z"/>
                <w:lang w:eastAsia="de-DE"/>
              </w:rPr>
            </w:pPr>
            <w:ins w:id="4287"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ins w:id="4288" w:author="Jens-Rainer Ohm" w:date="2023-10-13T20:45:00Z"/>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ins w:id="4289" w:author="Jens-Rainer Ohm" w:date="2023-10-13T20:45:00Z"/>
                <w:lang w:eastAsia="de-DE"/>
              </w:rPr>
            </w:pPr>
            <w:ins w:id="4290" w:author="Jens-Rainer Ohm" w:date="2023-10-13T20:45:00Z">
              <w:r w:rsidRPr="00501B87">
                <w:rPr>
                  <w:lang w:eastAsia="de-DE"/>
                </w:rPr>
                <w:t> </w:t>
              </w:r>
            </w:ins>
          </w:p>
        </w:tc>
      </w:tr>
      <w:tr w:rsidR="00501B87" w:rsidRPr="00501B87" w14:paraId="0C904B8D" w14:textId="77777777" w:rsidTr="0040662A">
        <w:trPr>
          <w:trHeight w:val="255"/>
          <w:jc w:val="center"/>
          <w:ins w:id="4291"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ins w:id="4292" w:author="Jens-Rainer Ohm" w:date="2023-10-13T20:45:00Z"/>
                <w:b/>
                <w:bCs/>
                <w:lang w:eastAsia="de-DE"/>
              </w:rPr>
            </w:pPr>
            <w:ins w:id="4293" w:author="Jens-Rainer Ohm" w:date="2023-10-13T20:45:00Z">
              <w:r w:rsidRPr="00501B87">
                <w:rPr>
                  <w:b/>
                  <w:bCs/>
                  <w:lang w:eastAsia="de-DE"/>
                </w:rPr>
                <w:t>Overall</w:t>
              </w:r>
            </w:ins>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ins w:id="4294" w:author="Jens-Rainer Ohm" w:date="2023-10-13T20:45:00Z"/>
                <w:lang w:eastAsia="de-DE"/>
              </w:rPr>
            </w:pPr>
            <w:ins w:id="4295" w:author="Jens-Rainer Ohm" w:date="2023-10-13T20:45:00Z">
              <w:r w:rsidRPr="00501B87">
                <w:rPr>
                  <w:lang w:eastAsia="de-DE"/>
                </w:rPr>
                <w:t>-22.23%</w:t>
              </w:r>
            </w:ins>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ins w:id="4296" w:author="Jens-Rainer Ohm" w:date="2023-10-13T20:45:00Z"/>
                <w:lang w:eastAsia="de-DE"/>
              </w:rPr>
            </w:pPr>
            <w:ins w:id="4297" w:author="Jens-Rainer Ohm" w:date="2023-10-13T20:45:00Z">
              <w:r w:rsidRPr="00501B87">
                <w:rPr>
                  <w:lang w:eastAsia="de-DE"/>
                </w:rPr>
                <w:t>-30.91%</w:t>
              </w:r>
            </w:ins>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ins w:id="4298" w:author="Jens-Rainer Ohm" w:date="2023-10-13T20:45:00Z"/>
                <w:lang w:eastAsia="de-DE"/>
              </w:rPr>
            </w:pPr>
            <w:ins w:id="4299" w:author="Jens-Rainer Ohm" w:date="2023-10-13T20:45:00Z">
              <w:r w:rsidRPr="00501B87">
                <w:rPr>
                  <w:lang w:eastAsia="de-DE"/>
                </w:rPr>
                <w:t>-32.63%</w:t>
              </w:r>
            </w:ins>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ins w:id="4300" w:author="Jens-Rainer Ohm" w:date="2023-10-13T20:45:00Z"/>
                <w:lang w:eastAsia="de-DE"/>
              </w:rPr>
            </w:pPr>
            <w:ins w:id="4301" w:author="Jens-Rainer Ohm" w:date="2023-10-13T20:45:00Z">
              <w:r w:rsidRPr="00501B87">
                <w:rPr>
                  <w:lang w:eastAsia="de-DE"/>
                </w:rPr>
                <w:t>744.0%</w:t>
              </w:r>
            </w:ins>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ins w:id="4302" w:author="Jens-Rainer Ohm" w:date="2023-10-13T20:45:00Z"/>
                <w:lang w:eastAsia="de-DE"/>
              </w:rPr>
            </w:pPr>
            <w:ins w:id="4303" w:author="Jens-Rainer Ohm" w:date="2023-10-13T20:45:00Z">
              <w:r w:rsidRPr="00501B87">
                <w:rPr>
                  <w:lang w:eastAsia="de-DE"/>
                </w:rPr>
                <w:t>784.1%</w:t>
              </w:r>
            </w:ins>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ins w:id="4304" w:author="Jens-Rainer Ohm" w:date="2023-10-13T20:45:00Z"/>
                <w:lang w:eastAsia="de-DE"/>
              </w:rPr>
            </w:pPr>
            <w:ins w:id="4305" w:author="Jens-Rainer Ohm" w:date="2023-10-13T20:45:00Z">
              <w:r w:rsidRPr="00501B87">
                <w:rPr>
                  <w:lang w:eastAsia="de-DE"/>
                </w:rPr>
                <w:t>#DIV/0!</w:t>
              </w:r>
            </w:ins>
          </w:p>
        </w:tc>
      </w:tr>
      <w:tr w:rsidR="00501B87" w:rsidRPr="00501B87" w14:paraId="50C75DA2" w14:textId="77777777" w:rsidTr="0040662A">
        <w:trPr>
          <w:trHeight w:val="255"/>
          <w:jc w:val="center"/>
          <w:ins w:id="4306"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ins w:id="4307" w:author="Jens-Rainer Ohm" w:date="2023-10-13T20:45:00Z"/>
                <w:lang w:eastAsia="de-DE"/>
              </w:rPr>
            </w:pPr>
            <w:ins w:id="4308" w:author="Jens-Rainer Ohm" w:date="2023-10-13T20:45:00Z">
              <w:r w:rsidRPr="00501B87">
                <w:rPr>
                  <w:lang w:eastAsia="de-DE"/>
                </w:rPr>
                <w:t>Class D</w:t>
              </w:r>
            </w:ins>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ins w:id="4309" w:author="Jens-Rainer Ohm" w:date="2023-10-13T20:45:00Z"/>
                <w:lang w:eastAsia="de-DE"/>
              </w:rPr>
            </w:pPr>
            <w:ins w:id="4310" w:author="Jens-Rainer Ohm" w:date="2023-10-13T20:45:00Z">
              <w:r w:rsidRPr="00501B87">
                <w:rPr>
                  <w:lang w:eastAsia="de-DE"/>
                </w:rPr>
                <w:t>-22.87%</w:t>
              </w:r>
            </w:ins>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ins w:id="4311" w:author="Jens-Rainer Ohm" w:date="2023-10-13T20:45:00Z"/>
                <w:lang w:eastAsia="de-DE"/>
              </w:rPr>
            </w:pPr>
            <w:ins w:id="4312" w:author="Jens-Rainer Ohm" w:date="2023-10-13T20:45:00Z">
              <w:r w:rsidRPr="00501B87">
                <w:rPr>
                  <w:lang w:eastAsia="de-DE"/>
                </w:rPr>
                <w:t>-27.80%</w:t>
              </w:r>
            </w:ins>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ins w:id="4313" w:author="Jens-Rainer Ohm" w:date="2023-10-13T20:45:00Z"/>
                <w:lang w:eastAsia="de-DE"/>
              </w:rPr>
            </w:pPr>
            <w:ins w:id="4314" w:author="Jens-Rainer Ohm" w:date="2023-10-13T20:45:00Z">
              <w:r w:rsidRPr="00501B87">
                <w:rPr>
                  <w:lang w:eastAsia="de-DE"/>
                </w:rPr>
                <w:t>-28.10%</w:t>
              </w:r>
            </w:ins>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ins w:id="4315" w:author="Jens-Rainer Ohm" w:date="2023-10-13T20:45:00Z"/>
                <w:lang w:eastAsia="de-DE"/>
              </w:rPr>
            </w:pPr>
            <w:ins w:id="4316" w:author="Jens-Rainer Ohm" w:date="2023-10-13T20:45:00Z">
              <w:r w:rsidRPr="00501B87">
                <w:rPr>
                  <w:lang w:eastAsia="de-DE"/>
                </w:rPr>
                <w:t>738.6%</w:t>
              </w:r>
            </w:ins>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ins w:id="4317" w:author="Jens-Rainer Ohm" w:date="2023-10-13T20:45:00Z"/>
                <w:lang w:eastAsia="de-DE"/>
              </w:rPr>
            </w:pPr>
            <w:ins w:id="4318" w:author="Jens-Rainer Ohm" w:date="2023-10-13T20:45:00Z">
              <w:r w:rsidRPr="00501B87">
                <w:rPr>
                  <w:lang w:eastAsia="de-DE"/>
                </w:rPr>
                <w:t>851.2%</w:t>
              </w:r>
            </w:ins>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ins w:id="4319" w:author="Jens-Rainer Ohm" w:date="2023-10-13T20:45:00Z"/>
                <w:lang w:eastAsia="de-DE"/>
              </w:rPr>
            </w:pPr>
            <w:ins w:id="4320" w:author="Jens-Rainer Ohm" w:date="2023-10-13T20:45:00Z">
              <w:r w:rsidRPr="00501B87">
                <w:rPr>
                  <w:lang w:eastAsia="de-DE"/>
                </w:rPr>
                <w:t>#DIV/0!</w:t>
              </w:r>
            </w:ins>
          </w:p>
        </w:tc>
      </w:tr>
      <w:tr w:rsidR="00501B87" w:rsidRPr="00501B87" w14:paraId="54EEDC3C" w14:textId="77777777" w:rsidTr="0040662A">
        <w:trPr>
          <w:trHeight w:val="255"/>
          <w:jc w:val="center"/>
          <w:ins w:id="4321"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ins w:id="4322" w:author="Jens-Rainer Ohm" w:date="2023-10-13T20:45:00Z"/>
                <w:lang w:eastAsia="de-DE"/>
              </w:rPr>
            </w:pPr>
            <w:ins w:id="4323" w:author="Jens-Rainer Ohm" w:date="2023-10-13T20:45:00Z">
              <w:r w:rsidRPr="00501B87">
                <w:rPr>
                  <w:lang w:eastAsia="de-DE"/>
                </w:rPr>
                <w:t>Class F</w:t>
              </w:r>
            </w:ins>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ins w:id="4324" w:author="Jens-Rainer Ohm" w:date="2023-10-13T20:45:00Z"/>
                <w:lang w:eastAsia="de-DE"/>
              </w:rPr>
            </w:pPr>
            <w:ins w:id="4325" w:author="Jens-Rainer Ohm" w:date="2023-10-13T20:45:00Z">
              <w:r w:rsidRPr="00501B87">
                <w:rPr>
                  <w:lang w:eastAsia="de-DE"/>
                </w:rPr>
                <w:t>-28.30%</w:t>
              </w:r>
            </w:ins>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ins w:id="4326" w:author="Jens-Rainer Ohm" w:date="2023-10-13T20:45:00Z"/>
                <w:lang w:eastAsia="de-DE"/>
              </w:rPr>
            </w:pPr>
            <w:ins w:id="4327" w:author="Jens-Rainer Ohm" w:date="2023-10-13T20:45:00Z">
              <w:r w:rsidRPr="00501B87">
                <w:rPr>
                  <w:lang w:eastAsia="de-DE"/>
                </w:rPr>
                <w:t>-36.71%</w:t>
              </w:r>
            </w:ins>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ins w:id="4328" w:author="Jens-Rainer Ohm" w:date="2023-10-13T20:45:00Z"/>
                <w:lang w:eastAsia="de-DE"/>
              </w:rPr>
            </w:pPr>
            <w:ins w:id="4329" w:author="Jens-Rainer Ohm" w:date="2023-10-13T20:45:00Z">
              <w:r w:rsidRPr="00501B87">
                <w:rPr>
                  <w:lang w:eastAsia="de-DE"/>
                </w:rPr>
                <w:t>-37.10%</w:t>
              </w:r>
            </w:ins>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ins w:id="4330" w:author="Jens-Rainer Ohm" w:date="2023-10-13T20:45:00Z"/>
                <w:lang w:eastAsia="de-DE"/>
              </w:rPr>
            </w:pPr>
            <w:ins w:id="4331" w:author="Jens-Rainer Ohm" w:date="2023-10-13T20:45:00Z">
              <w:r w:rsidRPr="00501B87">
                <w:rPr>
                  <w:lang w:eastAsia="de-DE"/>
                </w:rPr>
                <w:t>602.2%</w:t>
              </w:r>
            </w:ins>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ins w:id="4332" w:author="Jens-Rainer Ohm" w:date="2023-10-13T20:45:00Z"/>
                <w:lang w:eastAsia="de-DE"/>
              </w:rPr>
            </w:pPr>
            <w:ins w:id="4333" w:author="Jens-Rainer Ohm" w:date="2023-10-13T20:45:00Z">
              <w:r w:rsidRPr="00501B87">
                <w:rPr>
                  <w:lang w:eastAsia="de-DE"/>
                </w:rPr>
                <w:t>482.5%</w:t>
              </w:r>
            </w:ins>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ins w:id="4334" w:author="Jens-Rainer Ohm" w:date="2023-10-13T20:45:00Z"/>
                <w:lang w:eastAsia="de-DE"/>
              </w:rPr>
            </w:pPr>
            <w:ins w:id="4335" w:author="Jens-Rainer Ohm" w:date="2023-10-13T20:45:00Z">
              <w:r w:rsidRPr="00501B87">
                <w:rPr>
                  <w:lang w:eastAsia="de-DE"/>
                </w:rPr>
                <w:t>#DIV/0!</w:t>
              </w:r>
            </w:ins>
          </w:p>
        </w:tc>
      </w:tr>
      <w:tr w:rsidR="00501B87" w:rsidRPr="00501B87" w14:paraId="7B7A9317" w14:textId="77777777" w:rsidTr="0040662A">
        <w:trPr>
          <w:trHeight w:val="255"/>
          <w:jc w:val="center"/>
          <w:ins w:id="4336"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ins w:id="4337" w:author="Jens-Rainer Ohm" w:date="2023-10-13T20:45:00Z"/>
                <w:lang w:eastAsia="de-DE"/>
              </w:rPr>
            </w:pPr>
            <w:ins w:id="4338" w:author="Jens-Rainer Ohm" w:date="2023-10-13T20:45:00Z">
              <w:r w:rsidRPr="00501B87">
                <w:rPr>
                  <w:lang w:eastAsia="de-DE"/>
                </w:rPr>
                <w:t>Class TGM</w:t>
              </w:r>
            </w:ins>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ins w:id="4339" w:author="Jens-Rainer Ohm" w:date="2023-10-13T20:45:00Z"/>
                <w:lang w:eastAsia="de-DE"/>
              </w:rPr>
            </w:pPr>
            <w:ins w:id="4340" w:author="Jens-Rainer Ohm" w:date="2023-10-13T20:45:00Z">
              <w:r w:rsidRPr="00501B87">
                <w:rPr>
                  <w:lang w:eastAsia="de-DE"/>
                </w:rPr>
                <w:t>-36.63%</w:t>
              </w:r>
            </w:ins>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ins w:id="4341" w:author="Jens-Rainer Ohm" w:date="2023-10-13T20:45:00Z"/>
                <w:lang w:eastAsia="de-DE"/>
              </w:rPr>
            </w:pPr>
            <w:ins w:id="4342" w:author="Jens-Rainer Ohm" w:date="2023-10-13T20:45:00Z">
              <w:r w:rsidRPr="00501B87">
                <w:rPr>
                  <w:lang w:eastAsia="de-DE"/>
                </w:rPr>
                <w:t>-43.02%</w:t>
              </w:r>
            </w:ins>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ins w:id="4343" w:author="Jens-Rainer Ohm" w:date="2023-10-13T20:45:00Z"/>
                <w:lang w:eastAsia="de-DE"/>
              </w:rPr>
            </w:pPr>
            <w:ins w:id="4344" w:author="Jens-Rainer Ohm" w:date="2023-10-13T20:45:00Z">
              <w:r w:rsidRPr="00501B87">
                <w:rPr>
                  <w:lang w:eastAsia="de-DE"/>
                </w:rPr>
                <w:t>-43.08%</w:t>
              </w:r>
            </w:ins>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ins w:id="4345" w:author="Jens-Rainer Ohm" w:date="2023-10-13T20:45:00Z"/>
                <w:lang w:eastAsia="de-DE"/>
              </w:rPr>
            </w:pPr>
            <w:ins w:id="4346" w:author="Jens-Rainer Ohm" w:date="2023-10-13T20:45:00Z">
              <w:r w:rsidRPr="00501B87">
                <w:rPr>
                  <w:lang w:eastAsia="de-DE"/>
                </w:rPr>
                <w:t>570.5%</w:t>
              </w:r>
            </w:ins>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ins w:id="4347" w:author="Jens-Rainer Ohm" w:date="2023-10-13T20:45:00Z"/>
                <w:lang w:eastAsia="de-DE"/>
              </w:rPr>
            </w:pPr>
            <w:ins w:id="4348" w:author="Jens-Rainer Ohm" w:date="2023-10-13T20:45:00Z">
              <w:r w:rsidRPr="00501B87">
                <w:rPr>
                  <w:lang w:eastAsia="de-DE"/>
                </w:rPr>
                <w:t>415.0%</w:t>
              </w:r>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ins w:id="4349" w:author="Jens-Rainer Ohm" w:date="2023-10-13T20:45:00Z"/>
                <w:lang w:eastAsia="de-DE"/>
              </w:rPr>
            </w:pPr>
            <w:ins w:id="4350" w:author="Jens-Rainer Ohm" w:date="2023-10-13T20:45:00Z">
              <w:r w:rsidRPr="00501B87">
                <w:rPr>
                  <w:lang w:eastAsia="de-DE"/>
                </w:rPr>
                <w:t>#DIV/0!</w:t>
              </w:r>
            </w:ins>
          </w:p>
        </w:tc>
      </w:tr>
      <w:tr w:rsidR="00501B87" w:rsidRPr="00501B87" w14:paraId="5ACFBC61" w14:textId="77777777" w:rsidTr="0040662A">
        <w:trPr>
          <w:trHeight w:val="255"/>
          <w:jc w:val="center"/>
          <w:ins w:id="4351" w:author="Jens-Rainer Ohm" w:date="2023-10-13T20:45:00Z"/>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ins w:id="4352"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ins w:id="4353"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ins w:id="4354" w:author="Jens-Rainer Ohm" w:date="2023-10-13T20:45:00Z"/>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ins w:id="4355"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ins w:id="4356"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ins w:id="4357" w:author="Jens-Rainer Ohm" w:date="2023-10-13T20:45:00Z"/>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ins w:id="4358" w:author="Jens-Rainer Ohm" w:date="2023-10-13T20:45:00Z"/>
                <w:lang w:eastAsia="de-DE"/>
              </w:rPr>
            </w:pPr>
          </w:p>
        </w:tc>
      </w:tr>
      <w:tr w:rsidR="00501B87" w:rsidRPr="00501B87" w14:paraId="4E0E454E" w14:textId="77777777" w:rsidTr="0040662A">
        <w:trPr>
          <w:trHeight w:val="255"/>
          <w:jc w:val="center"/>
          <w:ins w:id="4359" w:author="Jens-Rainer Ohm" w:date="2023-10-13T20:45:00Z"/>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ins w:id="4360"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ins w:id="4361" w:author="Jens-Rainer Ohm" w:date="2023-10-13T20:45:00Z"/>
                <w:b/>
                <w:bCs/>
                <w:lang w:eastAsia="de-DE"/>
              </w:rPr>
            </w:pPr>
            <w:ins w:id="4362" w:author="Jens-Rainer Ohm" w:date="2023-10-13T20:45:00Z">
              <w:r w:rsidRPr="00501B87">
                <w:rPr>
                  <w:b/>
                  <w:bCs/>
                  <w:lang w:eastAsia="de-DE"/>
                </w:rPr>
                <w:t xml:space="preserve">Low delay B Main 10 </w:t>
              </w:r>
            </w:ins>
          </w:p>
        </w:tc>
      </w:tr>
      <w:tr w:rsidR="00501B87" w:rsidRPr="00501B87" w14:paraId="00F72C85" w14:textId="77777777" w:rsidTr="0040662A">
        <w:trPr>
          <w:trHeight w:val="255"/>
          <w:jc w:val="center"/>
          <w:ins w:id="4363" w:author="Jens-Rainer Ohm" w:date="2023-10-13T20:45:00Z"/>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ins w:id="4364"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ins w:id="4365" w:author="Jens-Rainer Ohm" w:date="2023-10-13T20:45:00Z"/>
                <w:b/>
                <w:bCs/>
                <w:lang w:eastAsia="de-DE"/>
              </w:rPr>
            </w:pPr>
            <w:ins w:id="4366" w:author="Jens-Rainer Ohm" w:date="2023-10-13T20:45:00Z">
              <w:r w:rsidRPr="00501B87">
                <w:rPr>
                  <w:b/>
                  <w:bCs/>
                  <w:lang w:eastAsia="de-DE"/>
                </w:rPr>
                <w:t>Over VTM-11.0ecm10</w:t>
              </w:r>
            </w:ins>
          </w:p>
        </w:tc>
      </w:tr>
      <w:tr w:rsidR="00501B87" w:rsidRPr="00501B87" w14:paraId="2A35ED48" w14:textId="77777777" w:rsidTr="0040662A">
        <w:trPr>
          <w:trHeight w:val="255"/>
          <w:jc w:val="center"/>
          <w:ins w:id="4367" w:author="Jens-Rainer Ohm" w:date="2023-10-13T20:45:00Z"/>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ins w:id="4368" w:author="Jens-Rainer Ohm" w:date="2023-10-13T20:45:00Z"/>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ins w:id="4369" w:author="Jens-Rainer Ohm" w:date="2023-10-13T20:45:00Z"/>
                <w:lang w:eastAsia="de-DE"/>
              </w:rPr>
            </w:pPr>
            <w:ins w:id="4370" w:author="Jens-Rainer Ohm" w:date="2023-10-13T20:45:00Z">
              <w:r w:rsidRPr="00501B87">
                <w:rPr>
                  <w:lang w:eastAsia="de-DE"/>
                </w:rPr>
                <w:t>Y</w:t>
              </w:r>
            </w:ins>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ins w:id="4371" w:author="Jens-Rainer Ohm" w:date="2023-10-13T20:45:00Z"/>
                <w:lang w:eastAsia="de-DE"/>
              </w:rPr>
            </w:pPr>
            <w:ins w:id="4372" w:author="Jens-Rainer Ohm" w:date="2023-10-13T20:45:00Z">
              <w:r w:rsidRPr="00501B87">
                <w:rPr>
                  <w:lang w:eastAsia="de-DE"/>
                </w:rPr>
                <w:t>U</w:t>
              </w:r>
            </w:ins>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ins w:id="4373" w:author="Jens-Rainer Ohm" w:date="2023-10-13T20:45:00Z"/>
                <w:lang w:eastAsia="de-DE"/>
              </w:rPr>
            </w:pPr>
            <w:ins w:id="4374" w:author="Jens-Rainer Ohm" w:date="2023-10-13T20:45:00Z">
              <w:r w:rsidRPr="00501B87">
                <w:rPr>
                  <w:lang w:eastAsia="de-DE"/>
                </w:rPr>
                <w:t>V</w:t>
              </w:r>
            </w:ins>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ins w:id="4375" w:author="Jens-Rainer Ohm" w:date="2023-10-13T20:45:00Z"/>
                <w:lang w:eastAsia="de-DE"/>
              </w:rPr>
            </w:pPr>
            <w:proofErr w:type="spellStart"/>
            <w:ins w:id="4376" w:author="Jens-Rainer Ohm" w:date="2023-10-13T20:45:00Z">
              <w:r w:rsidRPr="00501B87">
                <w:rPr>
                  <w:lang w:eastAsia="de-DE"/>
                </w:rPr>
                <w:t>EncT</w:t>
              </w:r>
              <w:proofErr w:type="spellEnd"/>
            </w:ins>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ins w:id="4377" w:author="Jens-Rainer Ohm" w:date="2023-10-13T20:45:00Z"/>
                <w:lang w:eastAsia="de-DE"/>
              </w:rPr>
            </w:pPr>
            <w:proofErr w:type="spellStart"/>
            <w:ins w:id="4378" w:author="Jens-Rainer Ohm" w:date="2023-10-13T20:45:00Z">
              <w:r w:rsidRPr="00501B87">
                <w:rPr>
                  <w:lang w:eastAsia="de-DE"/>
                </w:rPr>
                <w:t>DecT</w:t>
              </w:r>
              <w:proofErr w:type="spellEnd"/>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ins w:id="4379" w:author="Jens-Rainer Ohm" w:date="2023-10-13T20:45:00Z"/>
                <w:lang w:eastAsia="de-DE"/>
              </w:rPr>
            </w:pPr>
            <w:proofErr w:type="spellStart"/>
            <w:ins w:id="4380" w:author="Jens-Rainer Ohm" w:date="2023-10-13T20:45:00Z">
              <w:r w:rsidRPr="00501B87">
                <w:rPr>
                  <w:lang w:eastAsia="de-DE"/>
                </w:rPr>
                <w:t>VmPeak</w:t>
              </w:r>
              <w:proofErr w:type="spellEnd"/>
            </w:ins>
          </w:p>
        </w:tc>
      </w:tr>
      <w:tr w:rsidR="00501B87" w:rsidRPr="00501B87" w14:paraId="02D0809F" w14:textId="77777777" w:rsidTr="0040662A">
        <w:trPr>
          <w:trHeight w:val="255"/>
          <w:jc w:val="center"/>
          <w:ins w:id="4381"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ins w:id="4382" w:author="Jens-Rainer Ohm" w:date="2023-10-13T20:45:00Z"/>
                <w:lang w:eastAsia="de-DE"/>
              </w:rPr>
            </w:pPr>
            <w:ins w:id="4383" w:author="Jens-Rainer Ohm" w:date="2023-10-13T20:45:00Z">
              <w:r w:rsidRPr="00501B87">
                <w:rPr>
                  <w:lang w:eastAsia="de-DE"/>
                </w:rPr>
                <w:t>Class A1</w:t>
              </w:r>
            </w:ins>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ins w:id="4384" w:author="Jens-Rainer Ohm" w:date="2023-10-13T20:45:00Z"/>
                <w:lang w:eastAsia="de-DE"/>
              </w:rPr>
            </w:pPr>
            <w:ins w:id="4385" w:author="Jens-Rainer Ohm" w:date="2023-10-13T20:45:00Z">
              <w:r w:rsidRPr="00501B87">
                <w:rPr>
                  <w:lang w:eastAsia="de-DE"/>
                </w:rPr>
                <w:t> </w:t>
              </w:r>
            </w:ins>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ins w:id="4386" w:author="Jens-Rainer Ohm" w:date="2023-10-13T20:45:00Z"/>
                <w:lang w:eastAsia="de-DE"/>
              </w:rPr>
            </w:pPr>
            <w:ins w:id="4387" w:author="Jens-Rainer Ohm" w:date="2023-10-13T20:45:00Z">
              <w:r w:rsidRPr="00501B87">
                <w:rPr>
                  <w:lang w:eastAsia="de-DE"/>
                </w:rPr>
                <w:t> </w:t>
              </w:r>
            </w:ins>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ins w:id="4388" w:author="Jens-Rainer Ohm" w:date="2023-10-13T20:45:00Z"/>
                <w:lang w:eastAsia="de-DE"/>
              </w:rPr>
            </w:pPr>
            <w:ins w:id="4389"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ins w:id="4390" w:author="Jens-Rainer Ohm" w:date="2023-10-13T20:45:00Z"/>
                <w:lang w:eastAsia="de-DE"/>
              </w:rPr>
            </w:pPr>
            <w:ins w:id="4391"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ins w:id="4392" w:author="Jens-Rainer Ohm" w:date="2023-10-13T20:45:00Z"/>
                <w:lang w:eastAsia="de-DE"/>
              </w:rPr>
            </w:pPr>
            <w:ins w:id="4393" w:author="Jens-Rainer Ohm" w:date="2023-10-13T20:45:00Z">
              <w:r w:rsidRPr="00501B87">
                <w:rPr>
                  <w:lang w:eastAsia="de-DE"/>
                </w:rPr>
                <w:t> </w:t>
              </w:r>
            </w:ins>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ins w:id="4394" w:author="Jens-Rainer Ohm" w:date="2023-10-13T20:45:00Z"/>
                <w:lang w:eastAsia="de-DE"/>
              </w:rPr>
            </w:pPr>
            <w:ins w:id="4395" w:author="Jens-Rainer Ohm" w:date="2023-10-13T20:45:00Z">
              <w:r w:rsidRPr="00501B87">
                <w:rPr>
                  <w:lang w:eastAsia="de-DE"/>
                </w:rPr>
                <w:t> </w:t>
              </w:r>
            </w:ins>
          </w:p>
        </w:tc>
      </w:tr>
      <w:tr w:rsidR="00501B87" w:rsidRPr="00501B87" w14:paraId="2095038D" w14:textId="77777777" w:rsidTr="0040662A">
        <w:trPr>
          <w:trHeight w:val="255"/>
          <w:jc w:val="center"/>
          <w:ins w:id="4396"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ins w:id="4397" w:author="Jens-Rainer Ohm" w:date="2023-10-13T20:45:00Z"/>
                <w:lang w:eastAsia="de-DE"/>
              </w:rPr>
            </w:pPr>
            <w:ins w:id="4398" w:author="Jens-Rainer Ohm" w:date="2023-10-13T20:45:00Z">
              <w:r w:rsidRPr="00501B87">
                <w:rPr>
                  <w:lang w:eastAsia="de-DE"/>
                </w:rPr>
                <w:t>Class A2</w:t>
              </w:r>
            </w:ins>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ins w:id="4399" w:author="Jens-Rainer Ohm" w:date="2023-10-13T20:45:00Z"/>
                <w:lang w:eastAsia="de-DE"/>
              </w:rPr>
            </w:pPr>
            <w:ins w:id="4400" w:author="Jens-Rainer Ohm" w:date="2023-10-13T20:45:00Z">
              <w:r w:rsidRPr="00501B87">
                <w:rPr>
                  <w:lang w:eastAsia="de-DE"/>
                </w:rPr>
                <w:t> </w:t>
              </w:r>
            </w:ins>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ins w:id="4401" w:author="Jens-Rainer Ohm" w:date="2023-10-13T20:45:00Z"/>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ins w:id="4402" w:author="Jens-Rainer Ohm" w:date="2023-10-13T20:45:00Z"/>
                <w:lang w:eastAsia="de-DE"/>
              </w:rPr>
            </w:pPr>
            <w:ins w:id="4403"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ins w:id="4404" w:author="Jens-Rainer Ohm" w:date="2023-10-13T20:45:00Z"/>
                <w:lang w:eastAsia="de-DE"/>
              </w:rPr>
            </w:pPr>
            <w:ins w:id="4405"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ins w:id="4406" w:author="Jens-Rainer Ohm" w:date="2023-10-13T20:45:00Z"/>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ins w:id="4407" w:author="Jens-Rainer Ohm" w:date="2023-10-13T20:45:00Z"/>
                <w:lang w:eastAsia="de-DE"/>
              </w:rPr>
            </w:pPr>
            <w:ins w:id="4408" w:author="Jens-Rainer Ohm" w:date="2023-10-13T20:45:00Z">
              <w:r w:rsidRPr="00501B87">
                <w:rPr>
                  <w:lang w:eastAsia="de-DE"/>
                </w:rPr>
                <w:t> </w:t>
              </w:r>
            </w:ins>
          </w:p>
        </w:tc>
      </w:tr>
      <w:tr w:rsidR="00501B87" w:rsidRPr="00501B87" w14:paraId="66366E73" w14:textId="77777777" w:rsidTr="0040662A">
        <w:trPr>
          <w:trHeight w:val="255"/>
          <w:jc w:val="center"/>
          <w:ins w:id="440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ins w:id="4410" w:author="Jens-Rainer Ohm" w:date="2023-10-13T20:45:00Z"/>
                <w:lang w:eastAsia="de-DE"/>
              </w:rPr>
            </w:pPr>
            <w:ins w:id="4411" w:author="Jens-Rainer Ohm" w:date="2023-10-13T20:45:00Z">
              <w:r w:rsidRPr="00501B87">
                <w:rPr>
                  <w:lang w:eastAsia="de-DE"/>
                </w:rPr>
                <w:t>Class B</w:t>
              </w:r>
            </w:ins>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ins w:id="4412" w:author="Jens-Rainer Ohm" w:date="2023-10-13T20:45:00Z"/>
                <w:lang w:eastAsia="de-DE"/>
              </w:rPr>
            </w:pPr>
            <w:ins w:id="4413" w:author="Jens-Rainer Ohm" w:date="2023-10-13T20:45:00Z">
              <w:r w:rsidRPr="00501B87">
                <w:rPr>
                  <w:lang w:eastAsia="de-DE"/>
                </w:rPr>
                <w:t>-17.55%</w:t>
              </w:r>
            </w:ins>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ins w:id="4414" w:author="Jens-Rainer Ohm" w:date="2023-10-13T20:45:00Z"/>
                <w:lang w:eastAsia="de-DE"/>
              </w:rPr>
            </w:pPr>
            <w:ins w:id="4415" w:author="Jens-Rainer Ohm" w:date="2023-10-13T20:45:00Z">
              <w:r w:rsidRPr="00501B87">
                <w:rPr>
                  <w:lang w:eastAsia="de-DE"/>
                </w:rPr>
                <w:t>-38.06%</w:t>
              </w:r>
            </w:ins>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ins w:id="4416" w:author="Jens-Rainer Ohm" w:date="2023-10-13T20:45:00Z"/>
                <w:lang w:eastAsia="de-DE"/>
              </w:rPr>
            </w:pPr>
            <w:ins w:id="4417" w:author="Jens-Rainer Ohm" w:date="2023-10-13T20:45:00Z">
              <w:r w:rsidRPr="00501B87">
                <w:rPr>
                  <w:lang w:eastAsia="de-DE"/>
                </w:rPr>
                <w:t>-35.34%</w:t>
              </w:r>
            </w:ins>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ins w:id="4418" w:author="Jens-Rainer Ohm" w:date="2023-10-13T20:45:00Z"/>
                <w:lang w:eastAsia="de-DE"/>
              </w:rPr>
            </w:pPr>
            <w:ins w:id="4419" w:author="Jens-Rainer Ohm" w:date="2023-10-13T20:45:00Z">
              <w:r w:rsidRPr="00501B87">
                <w:rPr>
                  <w:lang w:eastAsia="de-DE"/>
                </w:rPr>
                <w:t>589.9%</w:t>
              </w:r>
            </w:ins>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ins w:id="4420" w:author="Jens-Rainer Ohm" w:date="2023-10-13T20:45:00Z"/>
                <w:lang w:eastAsia="de-DE"/>
              </w:rPr>
            </w:pPr>
            <w:ins w:id="4421" w:author="Jens-Rainer Ohm" w:date="2023-10-13T20:45:00Z">
              <w:r w:rsidRPr="00501B87">
                <w:rPr>
                  <w:lang w:eastAsia="de-DE"/>
                </w:rPr>
                <w:t>668.2%</w:t>
              </w:r>
            </w:ins>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ins w:id="4422" w:author="Jens-Rainer Ohm" w:date="2023-10-13T20:45:00Z"/>
                <w:lang w:eastAsia="de-DE"/>
              </w:rPr>
            </w:pPr>
            <w:ins w:id="4423" w:author="Jens-Rainer Ohm" w:date="2023-10-13T20:45:00Z">
              <w:r w:rsidRPr="00501B87">
                <w:rPr>
                  <w:lang w:eastAsia="de-DE"/>
                </w:rPr>
                <w:t>#DIV/0!</w:t>
              </w:r>
            </w:ins>
          </w:p>
        </w:tc>
      </w:tr>
      <w:tr w:rsidR="00501B87" w:rsidRPr="00501B87" w14:paraId="435AE9B7" w14:textId="77777777" w:rsidTr="0040662A">
        <w:trPr>
          <w:trHeight w:val="255"/>
          <w:jc w:val="center"/>
          <w:ins w:id="442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ins w:id="4425" w:author="Jens-Rainer Ohm" w:date="2023-10-13T20:45:00Z"/>
                <w:lang w:eastAsia="de-DE"/>
              </w:rPr>
            </w:pPr>
            <w:ins w:id="4426" w:author="Jens-Rainer Ohm" w:date="2023-10-13T20:45:00Z">
              <w:r w:rsidRPr="00501B87">
                <w:rPr>
                  <w:lang w:eastAsia="de-DE"/>
                </w:rPr>
                <w:t>Class C</w:t>
              </w:r>
            </w:ins>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ins w:id="4427" w:author="Jens-Rainer Ohm" w:date="2023-10-13T20:45:00Z"/>
                <w:lang w:eastAsia="de-DE"/>
              </w:rPr>
            </w:pPr>
            <w:ins w:id="4428" w:author="Jens-Rainer Ohm" w:date="2023-10-13T20:45:00Z">
              <w:r w:rsidRPr="00501B87">
                <w:rPr>
                  <w:lang w:eastAsia="de-DE"/>
                </w:rPr>
                <w:t>-19.29%</w:t>
              </w:r>
            </w:ins>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ins w:id="4429" w:author="Jens-Rainer Ohm" w:date="2023-10-13T20:45:00Z"/>
                <w:lang w:eastAsia="de-DE"/>
              </w:rPr>
            </w:pPr>
            <w:ins w:id="4430" w:author="Jens-Rainer Ohm" w:date="2023-10-13T20:45:00Z">
              <w:r w:rsidRPr="00501B87">
                <w:rPr>
                  <w:lang w:eastAsia="de-DE"/>
                </w:rPr>
                <w:t>-28.96%</w:t>
              </w:r>
            </w:ins>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ins w:id="4431" w:author="Jens-Rainer Ohm" w:date="2023-10-13T20:45:00Z"/>
                <w:lang w:eastAsia="de-DE"/>
              </w:rPr>
            </w:pPr>
            <w:ins w:id="4432" w:author="Jens-Rainer Ohm" w:date="2023-10-13T20:45:00Z">
              <w:r w:rsidRPr="00501B87">
                <w:rPr>
                  <w:lang w:eastAsia="de-DE"/>
                </w:rPr>
                <w:t>-29.31%</w:t>
              </w:r>
            </w:ins>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ins w:id="4433" w:author="Jens-Rainer Ohm" w:date="2023-10-13T20:45:00Z"/>
                <w:lang w:eastAsia="de-DE"/>
              </w:rPr>
            </w:pPr>
            <w:ins w:id="4434" w:author="Jens-Rainer Ohm" w:date="2023-10-13T20:45:00Z">
              <w:r w:rsidRPr="00501B87">
                <w:rPr>
                  <w:lang w:eastAsia="de-DE"/>
                </w:rPr>
                <w:t>648.1%</w:t>
              </w:r>
            </w:ins>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ins w:id="4435" w:author="Jens-Rainer Ohm" w:date="2023-10-13T20:45:00Z"/>
                <w:lang w:eastAsia="de-DE"/>
              </w:rPr>
            </w:pPr>
            <w:ins w:id="4436" w:author="Jens-Rainer Ohm" w:date="2023-10-13T20:45:00Z">
              <w:r w:rsidRPr="00501B87">
                <w:rPr>
                  <w:lang w:eastAsia="de-DE"/>
                </w:rPr>
                <w:t>710.0%</w:t>
              </w:r>
            </w:ins>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ins w:id="4437" w:author="Jens-Rainer Ohm" w:date="2023-10-13T20:45:00Z"/>
                <w:lang w:eastAsia="de-DE"/>
              </w:rPr>
            </w:pPr>
            <w:ins w:id="4438" w:author="Jens-Rainer Ohm" w:date="2023-10-13T20:45:00Z">
              <w:r w:rsidRPr="00501B87">
                <w:rPr>
                  <w:lang w:eastAsia="de-DE"/>
                </w:rPr>
                <w:t>#DIV/0!</w:t>
              </w:r>
            </w:ins>
          </w:p>
        </w:tc>
      </w:tr>
      <w:tr w:rsidR="00501B87" w:rsidRPr="00501B87" w14:paraId="1CF2753A" w14:textId="77777777" w:rsidTr="0040662A">
        <w:trPr>
          <w:trHeight w:val="255"/>
          <w:jc w:val="center"/>
          <w:ins w:id="443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ins w:id="4440" w:author="Jens-Rainer Ohm" w:date="2023-10-13T20:45:00Z"/>
                <w:lang w:eastAsia="de-DE"/>
              </w:rPr>
            </w:pPr>
            <w:ins w:id="4441" w:author="Jens-Rainer Ohm" w:date="2023-10-13T20:45:00Z">
              <w:r w:rsidRPr="00501B87">
                <w:rPr>
                  <w:lang w:eastAsia="de-DE"/>
                </w:rPr>
                <w:t>Class E</w:t>
              </w:r>
            </w:ins>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ins w:id="4442" w:author="Jens-Rainer Ohm" w:date="2023-10-13T20:45:00Z"/>
                <w:lang w:eastAsia="de-DE"/>
              </w:rPr>
            </w:pPr>
            <w:ins w:id="4443" w:author="Jens-Rainer Ohm" w:date="2023-10-13T20:45:00Z">
              <w:r w:rsidRPr="00501B87">
                <w:rPr>
                  <w:lang w:eastAsia="de-DE"/>
                </w:rPr>
                <w:t>-16.12%</w:t>
              </w:r>
            </w:ins>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ins w:id="4444" w:author="Jens-Rainer Ohm" w:date="2023-10-13T20:45:00Z"/>
                <w:lang w:eastAsia="de-DE"/>
              </w:rPr>
            </w:pPr>
            <w:ins w:id="4445" w:author="Jens-Rainer Ohm" w:date="2023-10-13T20:45:00Z">
              <w:r w:rsidRPr="00501B87">
                <w:rPr>
                  <w:lang w:eastAsia="de-DE"/>
                </w:rPr>
                <w:t>-28.03%</w:t>
              </w:r>
            </w:ins>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ins w:id="4446" w:author="Jens-Rainer Ohm" w:date="2023-10-13T20:45:00Z"/>
                <w:lang w:eastAsia="de-DE"/>
              </w:rPr>
            </w:pPr>
            <w:ins w:id="4447" w:author="Jens-Rainer Ohm" w:date="2023-10-13T20:45:00Z">
              <w:r w:rsidRPr="00501B87">
                <w:rPr>
                  <w:lang w:eastAsia="de-DE"/>
                </w:rPr>
                <w:t>-27.57%</w:t>
              </w:r>
            </w:ins>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ins w:id="4448" w:author="Jens-Rainer Ohm" w:date="2023-10-13T20:45:00Z"/>
                <w:lang w:eastAsia="de-DE"/>
              </w:rPr>
            </w:pPr>
            <w:ins w:id="4449" w:author="Jens-Rainer Ohm" w:date="2023-10-13T20:45:00Z">
              <w:r w:rsidRPr="00501B87">
                <w:rPr>
                  <w:lang w:eastAsia="de-DE"/>
                </w:rPr>
                <w:t>642.1%</w:t>
              </w:r>
            </w:ins>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ins w:id="4450" w:author="Jens-Rainer Ohm" w:date="2023-10-13T20:45:00Z"/>
                <w:lang w:eastAsia="de-DE"/>
              </w:rPr>
            </w:pPr>
            <w:ins w:id="4451" w:author="Jens-Rainer Ohm" w:date="2023-10-13T20:45:00Z">
              <w:r w:rsidRPr="00501B87">
                <w:rPr>
                  <w:lang w:eastAsia="de-DE"/>
                </w:rPr>
                <w:t>459.1%</w:t>
              </w:r>
            </w:ins>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ins w:id="4452" w:author="Jens-Rainer Ohm" w:date="2023-10-13T20:45:00Z"/>
                <w:lang w:eastAsia="de-DE"/>
              </w:rPr>
            </w:pPr>
            <w:ins w:id="4453" w:author="Jens-Rainer Ohm" w:date="2023-10-13T20:45:00Z">
              <w:r w:rsidRPr="00501B87">
                <w:rPr>
                  <w:lang w:eastAsia="de-DE"/>
                </w:rPr>
                <w:t>#DIV/0!</w:t>
              </w:r>
            </w:ins>
          </w:p>
        </w:tc>
      </w:tr>
      <w:tr w:rsidR="00501B87" w:rsidRPr="00501B87" w14:paraId="6F54D85A" w14:textId="77777777" w:rsidTr="0040662A">
        <w:trPr>
          <w:trHeight w:val="255"/>
          <w:jc w:val="center"/>
          <w:ins w:id="4454"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ins w:id="4455" w:author="Jens-Rainer Ohm" w:date="2023-10-13T20:45:00Z"/>
                <w:b/>
                <w:bCs/>
                <w:lang w:eastAsia="de-DE"/>
              </w:rPr>
            </w:pPr>
            <w:ins w:id="4456" w:author="Jens-Rainer Ohm" w:date="2023-10-13T20:45:00Z">
              <w:r w:rsidRPr="00501B87">
                <w:rPr>
                  <w:b/>
                  <w:bCs/>
                  <w:lang w:eastAsia="de-DE"/>
                </w:rPr>
                <w:t>Overall</w:t>
              </w:r>
            </w:ins>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ins w:id="4457" w:author="Jens-Rainer Ohm" w:date="2023-10-13T20:45:00Z"/>
                <w:lang w:eastAsia="de-DE"/>
              </w:rPr>
            </w:pPr>
            <w:ins w:id="4458" w:author="Jens-Rainer Ohm" w:date="2023-10-13T20:45:00Z">
              <w:r w:rsidRPr="00501B87">
                <w:rPr>
                  <w:lang w:eastAsia="de-DE"/>
                </w:rPr>
                <w:t>-17.77%</w:t>
              </w:r>
            </w:ins>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ins w:id="4459" w:author="Jens-Rainer Ohm" w:date="2023-10-13T20:45:00Z"/>
                <w:lang w:eastAsia="de-DE"/>
              </w:rPr>
            </w:pPr>
            <w:ins w:id="4460" w:author="Jens-Rainer Ohm" w:date="2023-10-13T20:45:00Z">
              <w:r w:rsidRPr="00501B87">
                <w:rPr>
                  <w:lang w:eastAsia="de-DE"/>
                </w:rPr>
                <w:t>-32.52%</w:t>
              </w:r>
            </w:ins>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ins w:id="4461" w:author="Jens-Rainer Ohm" w:date="2023-10-13T20:45:00Z"/>
                <w:lang w:eastAsia="de-DE"/>
              </w:rPr>
            </w:pPr>
            <w:ins w:id="4462" w:author="Jens-Rainer Ohm" w:date="2023-10-13T20:45:00Z">
              <w:r w:rsidRPr="00501B87">
                <w:rPr>
                  <w:lang w:eastAsia="de-DE"/>
                </w:rPr>
                <w:t>-31.39%</w:t>
              </w:r>
            </w:ins>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ins w:id="4463" w:author="Jens-Rainer Ohm" w:date="2023-10-13T20:45:00Z"/>
                <w:lang w:eastAsia="de-DE"/>
              </w:rPr>
            </w:pPr>
            <w:ins w:id="4464" w:author="Jens-Rainer Ohm" w:date="2023-10-13T20:45:00Z">
              <w:r w:rsidRPr="00501B87">
                <w:rPr>
                  <w:lang w:eastAsia="de-DE"/>
                </w:rPr>
                <w:t>621.7%</w:t>
              </w:r>
            </w:ins>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ins w:id="4465" w:author="Jens-Rainer Ohm" w:date="2023-10-13T20:45:00Z"/>
                <w:lang w:eastAsia="de-DE"/>
              </w:rPr>
            </w:pPr>
            <w:ins w:id="4466" w:author="Jens-Rainer Ohm" w:date="2023-10-13T20:45:00Z">
              <w:r w:rsidRPr="00501B87">
                <w:rPr>
                  <w:lang w:eastAsia="de-DE"/>
                </w:rPr>
                <w:t>620.8%</w:t>
              </w:r>
            </w:ins>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ins w:id="4467" w:author="Jens-Rainer Ohm" w:date="2023-10-13T20:45:00Z"/>
                <w:lang w:eastAsia="de-DE"/>
              </w:rPr>
            </w:pPr>
            <w:ins w:id="4468" w:author="Jens-Rainer Ohm" w:date="2023-10-13T20:45:00Z">
              <w:r w:rsidRPr="00501B87">
                <w:rPr>
                  <w:lang w:eastAsia="de-DE"/>
                </w:rPr>
                <w:t>#DIV/0!</w:t>
              </w:r>
            </w:ins>
          </w:p>
        </w:tc>
      </w:tr>
      <w:tr w:rsidR="00501B87" w:rsidRPr="00501B87" w14:paraId="38F259D6" w14:textId="77777777" w:rsidTr="0040662A">
        <w:trPr>
          <w:trHeight w:val="255"/>
          <w:jc w:val="center"/>
          <w:ins w:id="4469"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ins w:id="4470" w:author="Jens-Rainer Ohm" w:date="2023-10-13T20:45:00Z"/>
                <w:lang w:eastAsia="de-DE"/>
              </w:rPr>
            </w:pPr>
            <w:ins w:id="4471" w:author="Jens-Rainer Ohm" w:date="2023-10-13T20:45:00Z">
              <w:r w:rsidRPr="00501B87">
                <w:rPr>
                  <w:lang w:eastAsia="de-DE"/>
                </w:rPr>
                <w:t>Class D</w:t>
              </w:r>
            </w:ins>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ins w:id="4472" w:author="Jens-Rainer Ohm" w:date="2023-10-13T20:45:00Z"/>
                <w:lang w:eastAsia="de-DE"/>
              </w:rPr>
            </w:pPr>
            <w:ins w:id="4473" w:author="Jens-Rainer Ohm" w:date="2023-10-13T20:45:00Z">
              <w:r w:rsidRPr="00501B87">
                <w:rPr>
                  <w:lang w:eastAsia="de-DE"/>
                </w:rPr>
                <w:t>-21.17%</w:t>
              </w:r>
            </w:ins>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ins w:id="4474" w:author="Jens-Rainer Ohm" w:date="2023-10-13T20:45:00Z"/>
                <w:lang w:eastAsia="de-DE"/>
              </w:rPr>
            </w:pPr>
            <w:ins w:id="4475" w:author="Jens-Rainer Ohm" w:date="2023-10-13T20:45:00Z">
              <w:r w:rsidRPr="00501B87">
                <w:rPr>
                  <w:lang w:eastAsia="de-DE"/>
                </w:rPr>
                <w:t>-30.48%</w:t>
              </w:r>
            </w:ins>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ins w:id="4476" w:author="Jens-Rainer Ohm" w:date="2023-10-13T20:45:00Z"/>
                <w:lang w:eastAsia="de-DE"/>
              </w:rPr>
            </w:pPr>
            <w:ins w:id="4477" w:author="Jens-Rainer Ohm" w:date="2023-10-13T20:45:00Z">
              <w:r w:rsidRPr="00501B87">
                <w:rPr>
                  <w:lang w:eastAsia="de-DE"/>
                </w:rPr>
                <w:t>-30.27%</w:t>
              </w:r>
            </w:ins>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ins w:id="4478" w:author="Jens-Rainer Ohm" w:date="2023-10-13T20:45:00Z"/>
                <w:lang w:eastAsia="de-DE"/>
              </w:rPr>
            </w:pPr>
            <w:ins w:id="4479" w:author="Jens-Rainer Ohm" w:date="2023-10-13T20:45:00Z">
              <w:r w:rsidRPr="00501B87">
                <w:rPr>
                  <w:lang w:eastAsia="de-DE"/>
                </w:rPr>
                <w:t>656.7%</w:t>
              </w:r>
            </w:ins>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ins w:id="4480" w:author="Jens-Rainer Ohm" w:date="2023-10-13T20:45:00Z"/>
                <w:lang w:eastAsia="de-DE"/>
              </w:rPr>
            </w:pPr>
            <w:ins w:id="4481" w:author="Jens-Rainer Ohm" w:date="2023-10-13T20:45:00Z">
              <w:r w:rsidRPr="00501B87">
                <w:rPr>
                  <w:lang w:eastAsia="de-DE"/>
                </w:rPr>
                <w:t>758.7%</w:t>
              </w:r>
            </w:ins>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ins w:id="4482" w:author="Jens-Rainer Ohm" w:date="2023-10-13T20:45:00Z"/>
                <w:lang w:eastAsia="de-DE"/>
              </w:rPr>
            </w:pPr>
            <w:ins w:id="4483" w:author="Jens-Rainer Ohm" w:date="2023-10-13T20:45:00Z">
              <w:r w:rsidRPr="00501B87">
                <w:rPr>
                  <w:lang w:eastAsia="de-DE"/>
                </w:rPr>
                <w:t>#DIV/0!</w:t>
              </w:r>
            </w:ins>
          </w:p>
        </w:tc>
      </w:tr>
      <w:tr w:rsidR="00501B87" w:rsidRPr="00501B87" w14:paraId="25B9A0FA" w14:textId="77777777" w:rsidTr="0040662A">
        <w:trPr>
          <w:trHeight w:val="255"/>
          <w:jc w:val="center"/>
          <w:ins w:id="4484"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ins w:id="4485" w:author="Jens-Rainer Ohm" w:date="2023-10-13T20:45:00Z"/>
                <w:lang w:eastAsia="de-DE"/>
              </w:rPr>
            </w:pPr>
            <w:ins w:id="4486" w:author="Jens-Rainer Ohm" w:date="2023-10-13T20:45:00Z">
              <w:r w:rsidRPr="00501B87">
                <w:rPr>
                  <w:lang w:eastAsia="de-DE"/>
                </w:rPr>
                <w:t>Class F</w:t>
              </w:r>
            </w:ins>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ins w:id="4487" w:author="Jens-Rainer Ohm" w:date="2023-10-13T20:45:00Z"/>
                <w:lang w:eastAsia="de-DE"/>
              </w:rPr>
            </w:pPr>
            <w:ins w:id="4488" w:author="Jens-Rainer Ohm" w:date="2023-10-13T20:45:00Z">
              <w:r w:rsidRPr="00501B87">
                <w:rPr>
                  <w:lang w:eastAsia="de-DE"/>
                </w:rPr>
                <w:t>-24.60%</w:t>
              </w:r>
            </w:ins>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ins w:id="4489" w:author="Jens-Rainer Ohm" w:date="2023-10-13T20:45:00Z"/>
                <w:lang w:eastAsia="de-DE"/>
              </w:rPr>
            </w:pPr>
            <w:ins w:id="4490" w:author="Jens-Rainer Ohm" w:date="2023-10-13T20:45:00Z">
              <w:r w:rsidRPr="00501B87">
                <w:rPr>
                  <w:lang w:eastAsia="de-DE"/>
                </w:rPr>
                <w:t>-37.20%</w:t>
              </w:r>
            </w:ins>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ins w:id="4491" w:author="Jens-Rainer Ohm" w:date="2023-10-13T20:45:00Z"/>
                <w:lang w:eastAsia="de-DE"/>
              </w:rPr>
            </w:pPr>
            <w:ins w:id="4492" w:author="Jens-Rainer Ohm" w:date="2023-10-13T20:45:00Z">
              <w:r w:rsidRPr="00501B87">
                <w:rPr>
                  <w:lang w:eastAsia="de-DE"/>
                </w:rPr>
                <w:t>-36.64%</w:t>
              </w:r>
            </w:ins>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ins w:id="4493" w:author="Jens-Rainer Ohm" w:date="2023-10-13T20:45:00Z"/>
                <w:lang w:eastAsia="de-DE"/>
              </w:rPr>
            </w:pPr>
            <w:ins w:id="4494" w:author="Jens-Rainer Ohm" w:date="2023-10-13T20:45:00Z">
              <w:r w:rsidRPr="00501B87">
                <w:rPr>
                  <w:lang w:eastAsia="de-DE"/>
                </w:rPr>
                <w:t>588.5%</w:t>
              </w:r>
            </w:ins>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ins w:id="4495" w:author="Jens-Rainer Ohm" w:date="2023-10-13T20:45:00Z"/>
                <w:lang w:eastAsia="de-DE"/>
              </w:rPr>
            </w:pPr>
            <w:ins w:id="4496" w:author="Jens-Rainer Ohm" w:date="2023-10-13T20:45:00Z">
              <w:r w:rsidRPr="00501B87">
                <w:rPr>
                  <w:lang w:eastAsia="de-DE"/>
                </w:rPr>
                <w:t>498.3%</w:t>
              </w:r>
            </w:ins>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ins w:id="4497" w:author="Jens-Rainer Ohm" w:date="2023-10-13T20:45:00Z"/>
                <w:lang w:eastAsia="de-DE"/>
              </w:rPr>
            </w:pPr>
            <w:ins w:id="4498" w:author="Jens-Rainer Ohm" w:date="2023-10-13T20:45:00Z">
              <w:r w:rsidRPr="00501B87">
                <w:rPr>
                  <w:lang w:eastAsia="de-DE"/>
                </w:rPr>
                <w:t>#DIV/0!</w:t>
              </w:r>
            </w:ins>
          </w:p>
        </w:tc>
      </w:tr>
      <w:tr w:rsidR="00501B87" w:rsidRPr="00501B87" w14:paraId="4A29EE02" w14:textId="77777777" w:rsidTr="0040662A">
        <w:trPr>
          <w:trHeight w:val="255"/>
          <w:jc w:val="center"/>
          <w:ins w:id="4499"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ins w:id="4500" w:author="Jens-Rainer Ohm" w:date="2023-10-13T20:45:00Z"/>
                <w:lang w:eastAsia="de-DE"/>
              </w:rPr>
            </w:pPr>
            <w:ins w:id="4501" w:author="Jens-Rainer Ohm" w:date="2023-10-13T20:45:00Z">
              <w:r w:rsidRPr="00501B87">
                <w:rPr>
                  <w:lang w:eastAsia="de-DE"/>
                </w:rPr>
                <w:t>Class TGM</w:t>
              </w:r>
            </w:ins>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ins w:id="4502" w:author="Jens-Rainer Ohm" w:date="2023-10-13T20:45:00Z"/>
                <w:lang w:eastAsia="de-DE"/>
              </w:rPr>
            </w:pPr>
            <w:ins w:id="4503" w:author="Jens-Rainer Ohm" w:date="2023-10-13T20:45:00Z">
              <w:r w:rsidRPr="00501B87">
                <w:rPr>
                  <w:lang w:eastAsia="de-DE"/>
                </w:rPr>
                <w:t>-35.27%</w:t>
              </w:r>
            </w:ins>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ins w:id="4504" w:author="Jens-Rainer Ohm" w:date="2023-10-13T20:45:00Z"/>
                <w:lang w:eastAsia="de-DE"/>
              </w:rPr>
            </w:pPr>
            <w:ins w:id="4505" w:author="Jens-Rainer Ohm" w:date="2023-10-13T20:45:00Z">
              <w:r w:rsidRPr="00501B87">
                <w:rPr>
                  <w:lang w:eastAsia="de-DE"/>
                </w:rPr>
                <w:t>-43.12%</w:t>
              </w:r>
            </w:ins>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ins w:id="4506" w:author="Jens-Rainer Ohm" w:date="2023-10-13T20:45:00Z"/>
                <w:lang w:eastAsia="de-DE"/>
              </w:rPr>
            </w:pPr>
            <w:ins w:id="4507" w:author="Jens-Rainer Ohm" w:date="2023-10-13T20:45:00Z">
              <w:r w:rsidRPr="00501B87">
                <w:rPr>
                  <w:lang w:eastAsia="de-DE"/>
                </w:rPr>
                <w:t>-43.29%</w:t>
              </w:r>
            </w:ins>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ins w:id="4508" w:author="Jens-Rainer Ohm" w:date="2023-10-13T20:45:00Z"/>
                <w:lang w:eastAsia="de-DE"/>
              </w:rPr>
            </w:pPr>
            <w:ins w:id="4509" w:author="Jens-Rainer Ohm" w:date="2023-10-13T20:45:00Z">
              <w:r w:rsidRPr="00501B87">
                <w:rPr>
                  <w:lang w:eastAsia="de-DE"/>
                </w:rPr>
                <w:t>560.3%</w:t>
              </w:r>
            </w:ins>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ins w:id="4510" w:author="Jens-Rainer Ohm" w:date="2023-10-13T20:45:00Z"/>
                <w:lang w:eastAsia="de-DE"/>
              </w:rPr>
            </w:pPr>
            <w:ins w:id="4511" w:author="Jens-Rainer Ohm" w:date="2023-10-13T20:45:00Z">
              <w:r w:rsidRPr="00501B87">
                <w:rPr>
                  <w:lang w:eastAsia="de-DE"/>
                </w:rPr>
                <w:t>418.2%</w:t>
              </w:r>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ins w:id="4512" w:author="Jens-Rainer Ohm" w:date="2023-10-13T20:45:00Z"/>
                <w:lang w:eastAsia="de-DE"/>
              </w:rPr>
            </w:pPr>
            <w:ins w:id="4513" w:author="Jens-Rainer Ohm" w:date="2023-10-13T20:45:00Z">
              <w:r w:rsidRPr="00501B87">
                <w:rPr>
                  <w:lang w:eastAsia="de-DE"/>
                </w:rPr>
                <w:t>#DIV/0!</w:t>
              </w:r>
            </w:ins>
          </w:p>
        </w:tc>
      </w:tr>
      <w:tr w:rsidR="00501B87" w:rsidRPr="00501B87" w14:paraId="2416DFFE" w14:textId="77777777" w:rsidTr="0040662A">
        <w:trPr>
          <w:trHeight w:val="255"/>
          <w:jc w:val="center"/>
          <w:ins w:id="4514" w:author="Jens-Rainer Ohm" w:date="2023-10-13T20:45:00Z"/>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ins w:id="4515"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ins w:id="4516" w:author="Jens-Rainer Ohm" w:date="2023-10-13T20:45:00Z"/>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ins w:id="4517" w:author="Jens-Rainer Ohm" w:date="2023-10-13T20:45:00Z"/>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ins w:id="4518"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ins w:id="4519" w:author="Jens-Rainer Ohm" w:date="2023-10-13T20:45:00Z"/>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ins w:id="4520" w:author="Jens-Rainer Ohm" w:date="2023-10-13T20:45:00Z"/>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ins w:id="4521" w:author="Jens-Rainer Ohm" w:date="2023-10-13T20:45:00Z"/>
                <w:lang w:eastAsia="de-DE"/>
              </w:rPr>
            </w:pPr>
          </w:p>
        </w:tc>
      </w:tr>
      <w:tr w:rsidR="00501B87" w:rsidRPr="00501B87" w14:paraId="66B3D174" w14:textId="77777777" w:rsidTr="0040662A">
        <w:trPr>
          <w:trHeight w:val="255"/>
          <w:jc w:val="center"/>
          <w:ins w:id="4522" w:author="Jens-Rainer Ohm" w:date="2023-10-13T20:45:00Z"/>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ins w:id="4523" w:author="Jens-Rainer Ohm" w:date="2023-10-13T20:45:00Z"/>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ins w:id="4524" w:author="Jens-Rainer Ohm" w:date="2023-10-13T20:45:00Z"/>
                <w:b/>
                <w:bCs/>
                <w:lang w:eastAsia="de-DE"/>
              </w:rPr>
            </w:pPr>
            <w:ins w:id="4525" w:author="Jens-Rainer Ohm" w:date="2023-10-13T20:45:00Z">
              <w:r w:rsidRPr="00501B87">
                <w:rPr>
                  <w:b/>
                  <w:bCs/>
                  <w:lang w:eastAsia="de-DE"/>
                </w:rPr>
                <w:t xml:space="preserve">Low delay P Main 10 </w:t>
              </w:r>
            </w:ins>
          </w:p>
        </w:tc>
      </w:tr>
      <w:tr w:rsidR="00501B87" w:rsidRPr="00501B87" w14:paraId="632E430D" w14:textId="77777777" w:rsidTr="0040662A">
        <w:trPr>
          <w:trHeight w:val="255"/>
          <w:jc w:val="center"/>
          <w:ins w:id="4526" w:author="Jens-Rainer Ohm" w:date="2023-10-13T20:45:00Z"/>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ins w:id="4527" w:author="Jens-Rainer Ohm" w:date="2023-10-13T20:45:00Z"/>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ins w:id="4528" w:author="Jens-Rainer Ohm" w:date="2023-10-13T20:45:00Z"/>
                <w:b/>
                <w:bCs/>
                <w:lang w:eastAsia="de-DE"/>
              </w:rPr>
            </w:pPr>
            <w:ins w:id="4529" w:author="Jens-Rainer Ohm" w:date="2023-10-13T20:45:00Z">
              <w:r w:rsidRPr="00501B87">
                <w:rPr>
                  <w:b/>
                  <w:bCs/>
                  <w:lang w:eastAsia="de-DE"/>
                </w:rPr>
                <w:t>Over VTM-11.0ecm10</w:t>
              </w:r>
            </w:ins>
          </w:p>
        </w:tc>
      </w:tr>
      <w:tr w:rsidR="00501B87" w:rsidRPr="00501B87" w14:paraId="701495A3" w14:textId="77777777" w:rsidTr="0040662A">
        <w:trPr>
          <w:trHeight w:val="255"/>
          <w:jc w:val="center"/>
          <w:ins w:id="4530" w:author="Jens-Rainer Ohm" w:date="2023-10-13T20:45:00Z"/>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ins w:id="4531" w:author="Jens-Rainer Ohm" w:date="2023-10-13T20:45:00Z"/>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ins w:id="4532" w:author="Jens-Rainer Ohm" w:date="2023-10-13T20:45:00Z"/>
                <w:lang w:eastAsia="de-DE"/>
              </w:rPr>
            </w:pPr>
            <w:ins w:id="4533" w:author="Jens-Rainer Ohm" w:date="2023-10-13T20:45:00Z">
              <w:r w:rsidRPr="00501B87">
                <w:rPr>
                  <w:lang w:eastAsia="de-DE"/>
                </w:rPr>
                <w:t>Y</w:t>
              </w:r>
            </w:ins>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ins w:id="4534" w:author="Jens-Rainer Ohm" w:date="2023-10-13T20:45:00Z"/>
                <w:lang w:eastAsia="de-DE"/>
              </w:rPr>
            </w:pPr>
            <w:ins w:id="4535" w:author="Jens-Rainer Ohm" w:date="2023-10-13T20:45:00Z">
              <w:r w:rsidRPr="00501B87">
                <w:rPr>
                  <w:lang w:eastAsia="de-DE"/>
                </w:rPr>
                <w:t>U</w:t>
              </w:r>
            </w:ins>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ins w:id="4536" w:author="Jens-Rainer Ohm" w:date="2023-10-13T20:45:00Z"/>
                <w:lang w:eastAsia="de-DE"/>
              </w:rPr>
            </w:pPr>
            <w:ins w:id="4537" w:author="Jens-Rainer Ohm" w:date="2023-10-13T20:45:00Z">
              <w:r w:rsidRPr="00501B87">
                <w:rPr>
                  <w:lang w:eastAsia="de-DE"/>
                </w:rPr>
                <w:t>V</w:t>
              </w:r>
            </w:ins>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ins w:id="4538" w:author="Jens-Rainer Ohm" w:date="2023-10-13T20:45:00Z"/>
                <w:lang w:eastAsia="de-DE"/>
              </w:rPr>
            </w:pPr>
            <w:proofErr w:type="spellStart"/>
            <w:ins w:id="4539" w:author="Jens-Rainer Ohm" w:date="2023-10-13T20:45:00Z">
              <w:r w:rsidRPr="00501B87">
                <w:rPr>
                  <w:lang w:eastAsia="de-DE"/>
                </w:rPr>
                <w:t>EncT</w:t>
              </w:r>
              <w:proofErr w:type="spellEnd"/>
            </w:ins>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ins w:id="4540" w:author="Jens-Rainer Ohm" w:date="2023-10-13T20:45:00Z"/>
                <w:lang w:eastAsia="de-DE"/>
              </w:rPr>
            </w:pPr>
            <w:proofErr w:type="spellStart"/>
            <w:ins w:id="4541" w:author="Jens-Rainer Ohm" w:date="2023-10-13T20:45:00Z">
              <w:r w:rsidRPr="00501B87">
                <w:rPr>
                  <w:lang w:eastAsia="de-DE"/>
                </w:rPr>
                <w:t>DecT</w:t>
              </w:r>
              <w:proofErr w:type="spellEnd"/>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ins w:id="4542" w:author="Jens-Rainer Ohm" w:date="2023-10-13T20:45:00Z"/>
                <w:lang w:eastAsia="de-DE"/>
              </w:rPr>
            </w:pPr>
            <w:proofErr w:type="spellStart"/>
            <w:ins w:id="4543" w:author="Jens-Rainer Ohm" w:date="2023-10-13T20:45:00Z">
              <w:r w:rsidRPr="00501B87">
                <w:rPr>
                  <w:lang w:eastAsia="de-DE"/>
                </w:rPr>
                <w:t>VmPeak</w:t>
              </w:r>
              <w:proofErr w:type="spellEnd"/>
            </w:ins>
          </w:p>
        </w:tc>
      </w:tr>
      <w:tr w:rsidR="00501B87" w:rsidRPr="00501B87" w14:paraId="45D4FE69" w14:textId="77777777" w:rsidTr="0040662A">
        <w:trPr>
          <w:trHeight w:val="255"/>
          <w:jc w:val="center"/>
          <w:ins w:id="4544"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ins w:id="4545" w:author="Jens-Rainer Ohm" w:date="2023-10-13T20:45:00Z"/>
                <w:lang w:eastAsia="de-DE"/>
              </w:rPr>
            </w:pPr>
            <w:ins w:id="4546" w:author="Jens-Rainer Ohm" w:date="2023-10-13T20:45:00Z">
              <w:r w:rsidRPr="00501B87">
                <w:rPr>
                  <w:lang w:eastAsia="de-DE"/>
                </w:rPr>
                <w:t>Class A1</w:t>
              </w:r>
            </w:ins>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ins w:id="4547" w:author="Jens-Rainer Ohm" w:date="2023-10-13T20:45:00Z"/>
                <w:lang w:eastAsia="de-DE"/>
              </w:rPr>
            </w:pPr>
            <w:ins w:id="4548" w:author="Jens-Rainer Ohm" w:date="2023-10-13T20:45:00Z">
              <w:r w:rsidRPr="00501B87">
                <w:rPr>
                  <w:lang w:eastAsia="de-DE"/>
                </w:rPr>
                <w:t> </w:t>
              </w:r>
            </w:ins>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ins w:id="4549" w:author="Jens-Rainer Ohm" w:date="2023-10-13T20:45:00Z"/>
                <w:lang w:eastAsia="de-DE"/>
              </w:rPr>
            </w:pPr>
            <w:ins w:id="4550" w:author="Jens-Rainer Ohm" w:date="2023-10-13T20:45:00Z">
              <w:r w:rsidRPr="00501B87">
                <w:rPr>
                  <w:lang w:eastAsia="de-DE"/>
                </w:rPr>
                <w:t> </w:t>
              </w:r>
            </w:ins>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ins w:id="4551" w:author="Jens-Rainer Ohm" w:date="2023-10-13T20:45:00Z"/>
                <w:lang w:eastAsia="de-DE"/>
              </w:rPr>
            </w:pPr>
            <w:ins w:id="4552"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ins w:id="4553" w:author="Jens-Rainer Ohm" w:date="2023-10-13T20:45:00Z"/>
                <w:lang w:eastAsia="de-DE"/>
              </w:rPr>
            </w:pPr>
            <w:ins w:id="4554"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ins w:id="4555" w:author="Jens-Rainer Ohm" w:date="2023-10-13T20:45:00Z"/>
                <w:lang w:eastAsia="de-DE"/>
              </w:rPr>
            </w:pPr>
            <w:ins w:id="4556" w:author="Jens-Rainer Ohm" w:date="2023-10-13T20:45:00Z">
              <w:r w:rsidRPr="00501B87">
                <w:rPr>
                  <w:lang w:eastAsia="de-DE"/>
                </w:rPr>
                <w:t> </w:t>
              </w:r>
            </w:ins>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ins w:id="4557" w:author="Jens-Rainer Ohm" w:date="2023-10-13T20:45:00Z"/>
                <w:lang w:eastAsia="de-DE"/>
              </w:rPr>
            </w:pPr>
            <w:ins w:id="4558" w:author="Jens-Rainer Ohm" w:date="2023-10-13T20:45:00Z">
              <w:r w:rsidRPr="00501B87">
                <w:rPr>
                  <w:lang w:eastAsia="de-DE"/>
                </w:rPr>
                <w:t> </w:t>
              </w:r>
            </w:ins>
          </w:p>
        </w:tc>
      </w:tr>
      <w:tr w:rsidR="00501B87" w:rsidRPr="00501B87" w14:paraId="33A5AA9D" w14:textId="77777777" w:rsidTr="0040662A">
        <w:trPr>
          <w:trHeight w:val="255"/>
          <w:jc w:val="center"/>
          <w:ins w:id="4559"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ins w:id="4560" w:author="Jens-Rainer Ohm" w:date="2023-10-13T20:45:00Z"/>
                <w:lang w:eastAsia="de-DE"/>
              </w:rPr>
            </w:pPr>
            <w:ins w:id="4561" w:author="Jens-Rainer Ohm" w:date="2023-10-13T20:45:00Z">
              <w:r w:rsidRPr="00501B87">
                <w:rPr>
                  <w:lang w:eastAsia="de-DE"/>
                </w:rPr>
                <w:t>Class A2</w:t>
              </w:r>
            </w:ins>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ins w:id="4562" w:author="Jens-Rainer Ohm" w:date="2023-10-13T20:45:00Z"/>
                <w:lang w:eastAsia="de-DE"/>
              </w:rPr>
            </w:pPr>
            <w:ins w:id="4563" w:author="Jens-Rainer Ohm" w:date="2023-10-13T20:45:00Z">
              <w:r w:rsidRPr="00501B87">
                <w:rPr>
                  <w:lang w:eastAsia="de-DE"/>
                </w:rPr>
                <w:t> </w:t>
              </w:r>
            </w:ins>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ins w:id="4564" w:author="Jens-Rainer Ohm" w:date="2023-10-13T20:45:00Z"/>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ins w:id="4565" w:author="Jens-Rainer Ohm" w:date="2023-10-13T20:45:00Z"/>
                <w:lang w:eastAsia="de-DE"/>
              </w:rPr>
            </w:pPr>
            <w:ins w:id="4566"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ins w:id="4567" w:author="Jens-Rainer Ohm" w:date="2023-10-13T20:45:00Z"/>
                <w:lang w:eastAsia="de-DE"/>
              </w:rPr>
            </w:pPr>
            <w:ins w:id="4568" w:author="Jens-Rainer Ohm" w:date="2023-10-13T20:45:00Z">
              <w:r w:rsidRPr="00501B87">
                <w:rPr>
                  <w:lang w:eastAsia="de-DE"/>
                </w:rPr>
                <w:t> </w:t>
              </w:r>
            </w:ins>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ins w:id="4569" w:author="Jens-Rainer Ohm" w:date="2023-10-13T20:45:00Z"/>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ins w:id="4570" w:author="Jens-Rainer Ohm" w:date="2023-10-13T20:45:00Z"/>
                <w:lang w:eastAsia="de-DE"/>
              </w:rPr>
            </w:pPr>
            <w:ins w:id="4571" w:author="Jens-Rainer Ohm" w:date="2023-10-13T20:45:00Z">
              <w:r w:rsidRPr="00501B87">
                <w:rPr>
                  <w:lang w:eastAsia="de-DE"/>
                </w:rPr>
                <w:t> </w:t>
              </w:r>
            </w:ins>
          </w:p>
        </w:tc>
      </w:tr>
      <w:tr w:rsidR="00501B87" w:rsidRPr="00501B87" w14:paraId="57BF3EB3" w14:textId="77777777" w:rsidTr="0040662A">
        <w:trPr>
          <w:trHeight w:val="255"/>
          <w:jc w:val="center"/>
          <w:ins w:id="4572"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ins w:id="4573" w:author="Jens-Rainer Ohm" w:date="2023-10-13T20:45:00Z"/>
                <w:lang w:eastAsia="de-DE"/>
              </w:rPr>
            </w:pPr>
            <w:ins w:id="4574" w:author="Jens-Rainer Ohm" w:date="2023-10-13T20:45:00Z">
              <w:r w:rsidRPr="00501B87">
                <w:rPr>
                  <w:lang w:eastAsia="de-DE"/>
                </w:rPr>
                <w:t>Class B</w:t>
              </w:r>
            </w:ins>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ins w:id="4575" w:author="Jens-Rainer Ohm" w:date="2023-10-13T20:45:00Z"/>
                <w:lang w:eastAsia="de-DE"/>
              </w:rPr>
            </w:pPr>
            <w:ins w:id="4576" w:author="Jens-Rainer Ohm" w:date="2023-10-13T20:45:00Z">
              <w:r w:rsidRPr="00501B87">
                <w:rPr>
                  <w:lang w:eastAsia="de-DE"/>
                </w:rPr>
                <w:t>-16.23%</w:t>
              </w:r>
            </w:ins>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ins w:id="4577" w:author="Jens-Rainer Ohm" w:date="2023-10-13T20:45:00Z"/>
                <w:lang w:eastAsia="de-DE"/>
              </w:rPr>
            </w:pPr>
            <w:ins w:id="4578" w:author="Jens-Rainer Ohm" w:date="2023-10-13T20:45:00Z">
              <w:r w:rsidRPr="00501B87">
                <w:rPr>
                  <w:lang w:eastAsia="de-DE"/>
                </w:rPr>
                <w:t>-37.00%</w:t>
              </w:r>
            </w:ins>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ins w:id="4579" w:author="Jens-Rainer Ohm" w:date="2023-10-13T20:45:00Z"/>
                <w:lang w:eastAsia="de-DE"/>
              </w:rPr>
            </w:pPr>
            <w:ins w:id="4580" w:author="Jens-Rainer Ohm" w:date="2023-10-13T20:45:00Z">
              <w:r w:rsidRPr="00501B87">
                <w:rPr>
                  <w:lang w:eastAsia="de-DE"/>
                </w:rPr>
                <w:t>-34.66%</w:t>
              </w:r>
            </w:ins>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ins w:id="4581" w:author="Jens-Rainer Ohm" w:date="2023-10-13T20:45:00Z"/>
                <w:lang w:eastAsia="de-DE"/>
              </w:rPr>
            </w:pPr>
            <w:ins w:id="4582" w:author="Jens-Rainer Ohm" w:date="2023-10-13T20:45:00Z">
              <w:r w:rsidRPr="00501B87">
                <w:rPr>
                  <w:lang w:eastAsia="de-DE"/>
                </w:rPr>
                <w:t>529.3%</w:t>
              </w:r>
            </w:ins>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ins w:id="4583" w:author="Jens-Rainer Ohm" w:date="2023-10-13T20:45:00Z"/>
                <w:lang w:eastAsia="de-DE"/>
              </w:rPr>
            </w:pPr>
            <w:ins w:id="4584" w:author="Jens-Rainer Ohm" w:date="2023-10-13T20:45:00Z">
              <w:r w:rsidRPr="00501B87">
                <w:rPr>
                  <w:lang w:eastAsia="de-DE"/>
                </w:rPr>
                <w:t>651.6%</w:t>
              </w:r>
            </w:ins>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ins w:id="4585" w:author="Jens-Rainer Ohm" w:date="2023-10-13T20:45:00Z"/>
                <w:lang w:eastAsia="de-DE"/>
              </w:rPr>
            </w:pPr>
            <w:ins w:id="4586" w:author="Jens-Rainer Ohm" w:date="2023-10-13T20:45:00Z">
              <w:r w:rsidRPr="00501B87">
                <w:rPr>
                  <w:lang w:eastAsia="de-DE"/>
                </w:rPr>
                <w:t>#DIV/0!</w:t>
              </w:r>
            </w:ins>
          </w:p>
        </w:tc>
      </w:tr>
      <w:tr w:rsidR="00501B87" w:rsidRPr="00501B87" w14:paraId="2E98443D" w14:textId="77777777" w:rsidTr="0040662A">
        <w:trPr>
          <w:trHeight w:val="255"/>
          <w:jc w:val="center"/>
          <w:ins w:id="4587"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ins w:id="4588" w:author="Jens-Rainer Ohm" w:date="2023-10-13T20:45:00Z"/>
                <w:lang w:eastAsia="de-DE"/>
              </w:rPr>
            </w:pPr>
            <w:ins w:id="4589" w:author="Jens-Rainer Ohm" w:date="2023-10-13T20:45:00Z">
              <w:r w:rsidRPr="00501B87">
                <w:rPr>
                  <w:lang w:eastAsia="de-DE"/>
                </w:rPr>
                <w:t>Class C</w:t>
              </w:r>
            </w:ins>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ins w:id="4590" w:author="Jens-Rainer Ohm" w:date="2023-10-13T20:45:00Z"/>
                <w:lang w:eastAsia="de-DE"/>
              </w:rPr>
            </w:pPr>
            <w:ins w:id="4591" w:author="Jens-Rainer Ohm" w:date="2023-10-13T20:45:00Z">
              <w:r w:rsidRPr="00501B87">
                <w:rPr>
                  <w:lang w:eastAsia="de-DE"/>
                </w:rPr>
                <w:t>-18.30%</w:t>
              </w:r>
            </w:ins>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ins w:id="4592" w:author="Jens-Rainer Ohm" w:date="2023-10-13T20:45:00Z"/>
                <w:lang w:eastAsia="de-DE"/>
              </w:rPr>
            </w:pPr>
            <w:ins w:id="4593" w:author="Jens-Rainer Ohm" w:date="2023-10-13T20:45:00Z">
              <w:r w:rsidRPr="00501B87">
                <w:rPr>
                  <w:lang w:eastAsia="de-DE"/>
                </w:rPr>
                <w:t>-28.47%</w:t>
              </w:r>
            </w:ins>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ins w:id="4594" w:author="Jens-Rainer Ohm" w:date="2023-10-13T20:45:00Z"/>
                <w:lang w:eastAsia="de-DE"/>
              </w:rPr>
            </w:pPr>
            <w:ins w:id="4595" w:author="Jens-Rainer Ohm" w:date="2023-10-13T20:45:00Z">
              <w:r w:rsidRPr="00501B87">
                <w:rPr>
                  <w:lang w:eastAsia="de-DE"/>
                </w:rPr>
                <w:t>-28.23%</w:t>
              </w:r>
            </w:ins>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ins w:id="4596" w:author="Jens-Rainer Ohm" w:date="2023-10-13T20:45:00Z"/>
                <w:lang w:eastAsia="de-DE"/>
              </w:rPr>
            </w:pPr>
            <w:ins w:id="4597" w:author="Jens-Rainer Ohm" w:date="2023-10-13T20:45:00Z">
              <w:r w:rsidRPr="00501B87">
                <w:rPr>
                  <w:lang w:eastAsia="de-DE"/>
                </w:rPr>
                <w:t>561.3%</w:t>
              </w:r>
            </w:ins>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ins w:id="4598" w:author="Jens-Rainer Ohm" w:date="2023-10-13T20:45:00Z"/>
                <w:lang w:eastAsia="de-DE"/>
              </w:rPr>
            </w:pPr>
            <w:ins w:id="4599" w:author="Jens-Rainer Ohm" w:date="2023-10-13T20:45:00Z">
              <w:r w:rsidRPr="00501B87">
                <w:rPr>
                  <w:lang w:eastAsia="de-DE"/>
                </w:rPr>
                <w:t>660.2%</w:t>
              </w:r>
            </w:ins>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ins w:id="4600" w:author="Jens-Rainer Ohm" w:date="2023-10-13T20:45:00Z"/>
                <w:lang w:eastAsia="de-DE"/>
              </w:rPr>
            </w:pPr>
            <w:ins w:id="4601" w:author="Jens-Rainer Ohm" w:date="2023-10-13T20:45:00Z">
              <w:r w:rsidRPr="00501B87">
                <w:rPr>
                  <w:lang w:eastAsia="de-DE"/>
                </w:rPr>
                <w:t>#DIV/0!</w:t>
              </w:r>
            </w:ins>
          </w:p>
        </w:tc>
      </w:tr>
      <w:tr w:rsidR="00501B87" w:rsidRPr="00501B87" w14:paraId="4C7F9626" w14:textId="77777777" w:rsidTr="0040662A">
        <w:trPr>
          <w:trHeight w:val="255"/>
          <w:jc w:val="center"/>
          <w:ins w:id="4602"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ins w:id="4603" w:author="Jens-Rainer Ohm" w:date="2023-10-13T20:45:00Z"/>
                <w:lang w:eastAsia="de-DE"/>
              </w:rPr>
            </w:pPr>
            <w:ins w:id="4604" w:author="Jens-Rainer Ohm" w:date="2023-10-13T20:45:00Z">
              <w:r w:rsidRPr="00501B87">
                <w:rPr>
                  <w:lang w:eastAsia="de-DE"/>
                </w:rPr>
                <w:t>Class E</w:t>
              </w:r>
            </w:ins>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ins w:id="4605" w:author="Jens-Rainer Ohm" w:date="2023-10-13T20:45:00Z"/>
                <w:lang w:eastAsia="de-DE"/>
              </w:rPr>
            </w:pPr>
            <w:ins w:id="4606" w:author="Jens-Rainer Ohm" w:date="2023-10-13T20:45:00Z">
              <w:r w:rsidRPr="00501B87">
                <w:rPr>
                  <w:lang w:eastAsia="de-DE"/>
                </w:rPr>
                <w:t>-15.42%</w:t>
              </w:r>
            </w:ins>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ins w:id="4607" w:author="Jens-Rainer Ohm" w:date="2023-10-13T20:45:00Z"/>
                <w:lang w:eastAsia="de-DE"/>
              </w:rPr>
            </w:pPr>
            <w:ins w:id="4608" w:author="Jens-Rainer Ohm" w:date="2023-10-13T20:45:00Z">
              <w:r w:rsidRPr="00501B87">
                <w:rPr>
                  <w:lang w:eastAsia="de-DE"/>
                </w:rPr>
                <w:t>-26.79%</w:t>
              </w:r>
            </w:ins>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ins w:id="4609" w:author="Jens-Rainer Ohm" w:date="2023-10-13T20:45:00Z"/>
                <w:lang w:eastAsia="de-DE"/>
              </w:rPr>
            </w:pPr>
            <w:ins w:id="4610" w:author="Jens-Rainer Ohm" w:date="2023-10-13T20:45:00Z">
              <w:r w:rsidRPr="00501B87">
                <w:rPr>
                  <w:lang w:eastAsia="de-DE"/>
                </w:rPr>
                <w:t>-27.20%</w:t>
              </w:r>
            </w:ins>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ins w:id="4611" w:author="Jens-Rainer Ohm" w:date="2023-10-13T20:45:00Z"/>
                <w:lang w:eastAsia="de-DE"/>
              </w:rPr>
            </w:pPr>
            <w:ins w:id="4612" w:author="Jens-Rainer Ohm" w:date="2023-10-13T20:45:00Z">
              <w:r w:rsidRPr="00501B87">
                <w:rPr>
                  <w:lang w:eastAsia="de-DE"/>
                </w:rPr>
                <w:t>626.8%</w:t>
              </w:r>
            </w:ins>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ins w:id="4613" w:author="Jens-Rainer Ohm" w:date="2023-10-13T20:45:00Z"/>
                <w:lang w:eastAsia="de-DE"/>
              </w:rPr>
            </w:pPr>
            <w:ins w:id="4614" w:author="Jens-Rainer Ohm" w:date="2023-10-13T20:45:00Z">
              <w:r w:rsidRPr="00501B87">
                <w:rPr>
                  <w:lang w:eastAsia="de-DE"/>
                </w:rPr>
                <w:t>468.8%</w:t>
              </w:r>
            </w:ins>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ins w:id="4615" w:author="Jens-Rainer Ohm" w:date="2023-10-13T20:45:00Z"/>
                <w:lang w:eastAsia="de-DE"/>
              </w:rPr>
            </w:pPr>
            <w:ins w:id="4616" w:author="Jens-Rainer Ohm" w:date="2023-10-13T20:45:00Z">
              <w:r w:rsidRPr="00501B87">
                <w:rPr>
                  <w:lang w:eastAsia="de-DE"/>
                </w:rPr>
                <w:t>#DIV/0!</w:t>
              </w:r>
            </w:ins>
          </w:p>
        </w:tc>
      </w:tr>
      <w:tr w:rsidR="00501B87" w:rsidRPr="00501B87" w14:paraId="582724A9" w14:textId="77777777" w:rsidTr="0040662A">
        <w:trPr>
          <w:trHeight w:val="255"/>
          <w:jc w:val="center"/>
          <w:ins w:id="4617"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ins w:id="4618" w:author="Jens-Rainer Ohm" w:date="2023-10-13T20:45:00Z"/>
                <w:b/>
                <w:bCs/>
                <w:lang w:eastAsia="de-DE"/>
              </w:rPr>
            </w:pPr>
            <w:ins w:id="4619" w:author="Jens-Rainer Ohm" w:date="2023-10-13T20:45:00Z">
              <w:r w:rsidRPr="00501B87">
                <w:rPr>
                  <w:b/>
                  <w:bCs/>
                  <w:lang w:eastAsia="de-DE"/>
                </w:rPr>
                <w:t>Overall</w:t>
              </w:r>
            </w:ins>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ins w:id="4620" w:author="Jens-Rainer Ohm" w:date="2023-10-13T20:45:00Z"/>
                <w:lang w:eastAsia="de-DE"/>
              </w:rPr>
            </w:pPr>
            <w:ins w:id="4621" w:author="Jens-Rainer Ohm" w:date="2023-10-13T20:45:00Z">
              <w:r w:rsidRPr="00501B87">
                <w:rPr>
                  <w:lang w:eastAsia="de-DE"/>
                </w:rPr>
                <w:t>-16.72%</w:t>
              </w:r>
            </w:ins>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ins w:id="4622" w:author="Jens-Rainer Ohm" w:date="2023-10-13T20:45:00Z"/>
                <w:lang w:eastAsia="de-DE"/>
              </w:rPr>
            </w:pPr>
            <w:ins w:id="4623" w:author="Jens-Rainer Ohm" w:date="2023-10-13T20:45:00Z">
              <w:r w:rsidRPr="00501B87">
                <w:rPr>
                  <w:lang w:eastAsia="de-DE"/>
                </w:rPr>
                <w:t>-31.60%</w:t>
              </w:r>
            </w:ins>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ins w:id="4624" w:author="Jens-Rainer Ohm" w:date="2023-10-13T20:45:00Z"/>
                <w:lang w:eastAsia="de-DE"/>
              </w:rPr>
            </w:pPr>
            <w:ins w:id="4625" w:author="Jens-Rainer Ohm" w:date="2023-10-13T20:45:00Z">
              <w:r w:rsidRPr="00501B87">
                <w:rPr>
                  <w:lang w:eastAsia="de-DE"/>
                </w:rPr>
                <w:t>-30.65%</w:t>
              </w:r>
            </w:ins>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ins w:id="4626" w:author="Jens-Rainer Ohm" w:date="2023-10-13T20:45:00Z"/>
                <w:lang w:eastAsia="de-DE"/>
              </w:rPr>
            </w:pPr>
            <w:ins w:id="4627" w:author="Jens-Rainer Ohm" w:date="2023-10-13T20:45:00Z">
              <w:r w:rsidRPr="00501B87">
                <w:rPr>
                  <w:lang w:eastAsia="de-DE"/>
                </w:rPr>
                <w:t>563.0%</w:t>
              </w:r>
            </w:ins>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ins w:id="4628" w:author="Jens-Rainer Ohm" w:date="2023-10-13T20:45:00Z"/>
                <w:lang w:eastAsia="de-DE"/>
              </w:rPr>
            </w:pPr>
            <w:ins w:id="4629" w:author="Jens-Rainer Ohm" w:date="2023-10-13T20:45:00Z">
              <w:r w:rsidRPr="00501B87">
                <w:rPr>
                  <w:lang w:eastAsia="de-DE"/>
                </w:rPr>
                <w:t>602.8%</w:t>
              </w:r>
            </w:ins>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ins w:id="4630" w:author="Jens-Rainer Ohm" w:date="2023-10-13T20:45:00Z"/>
                <w:lang w:eastAsia="de-DE"/>
              </w:rPr>
            </w:pPr>
            <w:ins w:id="4631" w:author="Jens-Rainer Ohm" w:date="2023-10-13T20:45:00Z">
              <w:r w:rsidRPr="00501B87">
                <w:rPr>
                  <w:lang w:eastAsia="de-DE"/>
                </w:rPr>
                <w:t>#DIV/0!</w:t>
              </w:r>
            </w:ins>
          </w:p>
        </w:tc>
      </w:tr>
      <w:tr w:rsidR="00501B87" w:rsidRPr="00501B87" w14:paraId="202FD125" w14:textId="77777777" w:rsidTr="0040662A">
        <w:trPr>
          <w:trHeight w:val="255"/>
          <w:jc w:val="center"/>
          <w:ins w:id="4632" w:author="Jens-Rainer Ohm" w:date="2023-10-13T20:45:00Z"/>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ins w:id="4633" w:author="Jens-Rainer Ohm" w:date="2023-10-13T20:45:00Z"/>
                <w:lang w:eastAsia="de-DE"/>
              </w:rPr>
            </w:pPr>
            <w:ins w:id="4634" w:author="Jens-Rainer Ohm" w:date="2023-10-13T20:45:00Z">
              <w:r w:rsidRPr="00501B87">
                <w:rPr>
                  <w:lang w:eastAsia="de-DE"/>
                </w:rPr>
                <w:t>Class D</w:t>
              </w:r>
            </w:ins>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ins w:id="4635" w:author="Jens-Rainer Ohm" w:date="2023-10-13T20:45:00Z"/>
                <w:lang w:eastAsia="de-DE"/>
              </w:rPr>
            </w:pPr>
            <w:ins w:id="4636" w:author="Jens-Rainer Ohm" w:date="2023-10-13T20:45:00Z">
              <w:r w:rsidRPr="00501B87">
                <w:rPr>
                  <w:lang w:eastAsia="de-DE"/>
                </w:rPr>
                <w:t>-21.10%</w:t>
              </w:r>
            </w:ins>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ins w:id="4637" w:author="Jens-Rainer Ohm" w:date="2023-10-13T20:45:00Z"/>
                <w:lang w:eastAsia="de-DE"/>
              </w:rPr>
            </w:pPr>
            <w:ins w:id="4638" w:author="Jens-Rainer Ohm" w:date="2023-10-13T20:45:00Z">
              <w:r w:rsidRPr="00501B87">
                <w:rPr>
                  <w:lang w:eastAsia="de-DE"/>
                </w:rPr>
                <w:t>-29.72%</w:t>
              </w:r>
            </w:ins>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ins w:id="4639" w:author="Jens-Rainer Ohm" w:date="2023-10-13T20:45:00Z"/>
                <w:lang w:eastAsia="de-DE"/>
              </w:rPr>
            </w:pPr>
            <w:ins w:id="4640" w:author="Jens-Rainer Ohm" w:date="2023-10-13T20:45:00Z">
              <w:r w:rsidRPr="00501B87">
                <w:rPr>
                  <w:lang w:eastAsia="de-DE"/>
                </w:rPr>
                <w:t>-30.38%</w:t>
              </w:r>
            </w:ins>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ins w:id="4641" w:author="Jens-Rainer Ohm" w:date="2023-10-13T20:45:00Z"/>
                <w:lang w:eastAsia="de-DE"/>
              </w:rPr>
            </w:pPr>
            <w:ins w:id="4642" w:author="Jens-Rainer Ohm" w:date="2023-10-13T20:45:00Z">
              <w:r w:rsidRPr="00501B87">
                <w:rPr>
                  <w:lang w:eastAsia="de-DE"/>
                </w:rPr>
                <w:t>592.5%</w:t>
              </w:r>
            </w:ins>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ins w:id="4643" w:author="Jens-Rainer Ohm" w:date="2023-10-13T20:45:00Z"/>
                <w:lang w:eastAsia="de-DE"/>
              </w:rPr>
            </w:pPr>
            <w:ins w:id="4644" w:author="Jens-Rainer Ohm" w:date="2023-10-13T20:45:00Z">
              <w:r w:rsidRPr="00501B87">
                <w:rPr>
                  <w:lang w:eastAsia="de-DE"/>
                </w:rPr>
                <w:t>707.9%</w:t>
              </w:r>
            </w:ins>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ins w:id="4645" w:author="Jens-Rainer Ohm" w:date="2023-10-13T20:45:00Z"/>
                <w:lang w:eastAsia="de-DE"/>
              </w:rPr>
            </w:pPr>
            <w:ins w:id="4646" w:author="Jens-Rainer Ohm" w:date="2023-10-13T20:45:00Z">
              <w:r w:rsidRPr="00501B87">
                <w:rPr>
                  <w:lang w:eastAsia="de-DE"/>
                </w:rPr>
                <w:t>#DIV/0!</w:t>
              </w:r>
            </w:ins>
          </w:p>
        </w:tc>
      </w:tr>
      <w:tr w:rsidR="00501B87" w:rsidRPr="00501B87" w14:paraId="57716B89" w14:textId="77777777" w:rsidTr="0040662A">
        <w:trPr>
          <w:trHeight w:val="255"/>
          <w:jc w:val="center"/>
          <w:ins w:id="4647" w:author="Jens-Rainer Ohm" w:date="2023-10-13T20:45:00Z"/>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ins w:id="4648" w:author="Jens-Rainer Ohm" w:date="2023-10-13T20:45:00Z"/>
                <w:lang w:eastAsia="de-DE"/>
              </w:rPr>
            </w:pPr>
            <w:ins w:id="4649" w:author="Jens-Rainer Ohm" w:date="2023-10-13T20:45:00Z">
              <w:r w:rsidRPr="00501B87">
                <w:rPr>
                  <w:lang w:eastAsia="de-DE"/>
                </w:rPr>
                <w:t>Class F</w:t>
              </w:r>
            </w:ins>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ins w:id="4650" w:author="Jens-Rainer Ohm" w:date="2023-10-13T20:45:00Z"/>
                <w:lang w:eastAsia="de-DE"/>
              </w:rPr>
            </w:pPr>
            <w:ins w:id="4651" w:author="Jens-Rainer Ohm" w:date="2023-10-13T20:45:00Z">
              <w:r w:rsidRPr="00501B87">
                <w:rPr>
                  <w:lang w:eastAsia="de-DE"/>
                </w:rPr>
                <w:t>-23.63%</w:t>
              </w:r>
            </w:ins>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ins w:id="4652" w:author="Jens-Rainer Ohm" w:date="2023-10-13T20:45:00Z"/>
                <w:lang w:eastAsia="de-DE"/>
              </w:rPr>
            </w:pPr>
            <w:ins w:id="4653" w:author="Jens-Rainer Ohm" w:date="2023-10-13T20:45:00Z">
              <w:r w:rsidRPr="00501B87">
                <w:rPr>
                  <w:lang w:eastAsia="de-DE"/>
                </w:rPr>
                <w:t>-37.06%</w:t>
              </w:r>
            </w:ins>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ins w:id="4654" w:author="Jens-Rainer Ohm" w:date="2023-10-13T20:45:00Z"/>
                <w:lang w:eastAsia="de-DE"/>
              </w:rPr>
            </w:pPr>
            <w:ins w:id="4655" w:author="Jens-Rainer Ohm" w:date="2023-10-13T20:45:00Z">
              <w:r w:rsidRPr="00501B87">
                <w:rPr>
                  <w:lang w:eastAsia="de-DE"/>
                </w:rPr>
                <w:t>-36.33%</w:t>
              </w:r>
            </w:ins>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ins w:id="4656" w:author="Jens-Rainer Ohm" w:date="2023-10-13T20:45:00Z"/>
                <w:lang w:eastAsia="de-DE"/>
              </w:rPr>
            </w:pPr>
            <w:ins w:id="4657" w:author="Jens-Rainer Ohm" w:date="2023-10-13T20:45:00Z">
              <w:r w:rsidRPr="00501B87">
                <w:rPr>
                  <w:lang w:eastAsia="de-DE"/>
                </w:rPr>
                <w:t>602.7%</w:t>
              </w:r>
            </w:ins>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ins w:id="4658" w:author="Jens-Rainer Ohm" w:date="2023-10-13T20:45:00Z"/>
                <w:lang w:eastAsia="de-DE"/>
              </w:rPr>
            </w:pPr>
            <w:ins w:id="4659" w:author="Jens-Rainer Ohm" w:date="2023-10-13T20:45:00Z">
              <w:r w:rsidRPr="00501B87">
                <w:rPr>
                  <w:lang w:eastAsia="de-DE"/>
                </w:rPr>
                <w:t>467.7%</w:t>
              </w:r>
            </w:ins>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ins w:id="4660" w:author="Jens-Rainer Ohm" w:date="2023-10-13T20:45:00Z"/>
                <w:lang w:eastAsia="de-DE"/>
              </w:rPr>
            </w:pPr>
            <w:ins w:id="4661" w:author="Jens-Rainer Ohm" w:date="2023-10-13T20:45:00Z">
              <w:r w:rsidRPr="00501B87">
                <w:rPr>
                  <w:lang w:eastAsia="de-DE"/>
                </w:rPr>
                <w:t>#DIV/0!</w:t>
              </w:r>
            </w:ins>
          </w:p>
        </w:tc>
      </w:tr>
      <w:tr w:rsidR="00501B87" w:rsidRPr="00501B87" w14:paraId="679AE9C5" w14:textId="77777777" w:rsidTr="0040662A">
        <w:trPr>
          <w:trHeight w:val="255"/>
          <w:jc w:val="center"/>
          <w:ins w:id="4662" w:author="Jens-Rainer Ohm" w:date="2023-10-13T20:45:00Z"/>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ins w:id="4663" w:author="Jens-Rainer Ohm" w:date="2023-10-13T20:45:00Z"/>
                <w:lang w:eastAsia="de-DE"/>
              </w:rPr>
            </w:pPr>
            <w:ins w:id="4664" w:author="Jens-Rainer Ohm" w:date="2023-10-13T20:45:00Z">
              <w:r w:rsidRPr="00501B87">
                <w:rPr>
                  <w:lang w:eastAsia="de-DE"/>
                </w:rPr>
                <w:t>Class TGM</w:t>
              </w:r>
            </w:ins>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ins w:id="4665" w:author="Jens-Rainer Ohm" w:date="2023-10-13T20:45:00Z"/>
                <w:lang w:eastAsia="de-DE"/>
              </w:rPr>
            </w:pPr>
            <w:ins w:id="4666" w:author="Jens-Rainer Ohm" w:date="2023-10-13T20:45:00Z">
              <w:r w:rsidRPr="00501B87">
                <w:rPr>
                  <w:lang w:eastAsia="de-DE"/>
                </w:rPr>
                <w:t>-32.74%</w:t>
              </w:r>
            </w:ins>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ins w:id="4667" w:author="Jens-Rainer Ohm" w:date="2023-10-13T20:45:00Z"/>
                <w:lang w:eastAsia="de-DE"/>
              </w:rPr>
            </w:pPr>
            <w:ins w:id="4668" w:author="Jens-Rainer Ohm" w:date="2023-10-13T20:45:00Z">
              <w:r w:rsidRPr="00501B87">
                <w:rPr>
                  <w:lang w:eastAsia="de-DE"/>
                </w:rPr>
                <w:t>-41.78%</w:t>
              </w:r>
            </w:ins>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ins w:id="4669" w:author="Jens-Rainer Ohm" w:date="2023-10-13T20:45:00Z"/>
                <w:lang w:eastAsia="de-DE"/>
              </w:rPr>
            </w:pPr>
            <w:ins w:id="4670" w:author="Jens-Rainer Ohm" w:date="2023-10-13T20:45:00Z">
              <w:r w:rsidRPr="00501B87">
                <w:rPr>
                  <w:lang w:eastAsia="de-DE"/>
                </w:rPr>
                <w:t>-41.94%</w:t>
              </w:r>
            </w:ins>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ins w:id="4671" w:author="Jens-Rainer Ohm" w:date="2023-10-13T20:45:00Z"/>
                <w:lang w:eastAsia="de-DE"/>
              </w:rPr>
            </w:pPr>
            <w:ins w:id="4672" w:author="Jens-Rainer Ohm" w:date="2023-10-13T20:45:00Z">
              <w:r w:rsidRPr="00501B87">
                <w:rPr>
                  <w:lang w:eastAsia="de-DE"/>
                </w:rPr>
                <w:t>624.2%</w:t>
              </w:r>
            </w:ins>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ins w:id="4673" w:author="Jens-Rainer Ohm" w:date="2023-10-13T20:45:00Z"/>
                <w:lang w:eastAsia="de-DE"/>
              </w:rPr>
            </w:pPr>
            <w:ins w:id="4674" w:author="Jens-Rainer Ohm" w:date="2023-10-13T20:45:00Z">
              <w:r w:rsidRPr="00501B87">
                <w:rPr>
                  <w:lang w:eastAsia="de-DE"/>
                </w:rPr>
                <w:t>417.1%</w:t>
              </w:r>
            </w:ins>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ins w:id="4675" w:author="Jens-Rainer Ohm" w:date="2023-10-13T20:45:00Z"/>
                <w:lang w:eastAsia="de-DE"/>
              </w:rPr>
            </w:pPr>
            <w:ins w:id="4676" w:author="Jens-Rainer Ohm" w:date="2023-10-13T20:45:00Z">
              <w:r w:rsidRPr="00501B87">
                <w:rPr>
                  <w:lang w:eastAsia="de-DE"/>
                </w:rPr>
                <w:t>#DIV/0!</w:t>
              </w:r>
            </w:ins>
          </w:p>
        </w:tc>
      </w:tr>
    </w:tbl>
    <w:p w14:paraId="3D072932" w14:textId="77777777" w:rsidR="00501B87" w:rsidRPr="00501B87" w:rsidRDefault="00501B87" w:rsidP="00501B87">
      <w:pPr>
        <w:rPr>
          <w:ins w:id="4677" w:author="Jens-Rainer Ohm" w:date="2023-10-13T20:45:00Z"/>
          <w:lang w:val="en-CA" w:eastAsia="de-DE"/>
        </w:rPr>
      </w:pPr>
    </w:p>
    <w:p w14:paraId="56C43BF4" w14:textId="77777777" w:rsidR="00501B87" w:rsidRPr="00501B87" w:rsidRDefault="00501B87">
      <w:pPr>
        <w:numPr>
          <w:ilvl w:val="0"/>
          <w:numId w:val="321"/>
        </w:numPr>
        <w:rPr>
          <w:ins w:id="4678" w:author="Jens-Rainer Ohm" w:date="2023-10-13T20:45:00Z"/>
          <w:b/>
          <w:bCs/>
          <w:lang w:val="en-CA" w:eastAsia="de-DE"/>
        </w:rPr>
        <w:pPrChange w:id="4679" w:author="Jens-Rainer Ohm" w:date="2023-10-13T20:48:00Z">
          <w:pPr>
            <w:numPr>
              <w:numId w:val="44"/>
            </w:numPr>
            <w:ind w:left="432" w:hanging="432"/>
          </w:pPr>
        </w:pPrChange>
      </w:pPr>
      <w:ins w:id="4680" w:author="Jens-Rainer Ohm" w:date="2023-10-13T20:45:00Z">
        <w:r w:rsidRPr="00501B87">
          <w:rPr>
            <w:b/>
            <w:bCs/>
            <w:lang w:val="en-CA" w:eastAsia="de-DE"/>
          </w:rPr>
          <w:t xml:space="preserve">ECM memory </w:t>
        </w:r>
        <w:r w:rsidRPr="00501B87">
          <w:rPr>
            <w:b/>
            <w:lang w:eastAsia="de-DE"/>
            <w:rPrChange w:id="4681" w:author="Jens-Rainer Ohm" w:date="2023-10-13T20:48:00Z">
              <w:rPr>
                <w:b/>
                <w:bCs/>
                <w:lang w:val="en-CA" w:eastAsia="de-DE"/>
              </w:rPr>
            </w:rPrChange>
          </w:rPr>
          <w:t>consumption</w:t>
        </w:r>
      </w:ins>
    </w:p>
    <w:p w14:paraId="413CE2D9" w14:textId="77777777" w:rsidR="00501B87" w:rsidRPr="00501B87" w:rsidRDefault="00501B87" w:rsidP="00501B87">
      <w:pPr>
        <w:rPr>
          <w:ins w:id="4682" w:author="Jens-Rainer Ohm" w:date="2023-10-13T20:45:00Z"/>
          <w:lang w:val="en-CA" w:eastAsia="de-DE"/>
        </w:rPr>
      </w:pPr>
      <w:ins w:id="4683" w:author="Jens-Rainer Ohm" w:date="2023-10-13T20:45:00Z">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ins>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ins w:id="4684" w:author="Jens-Rainer Ohm" w:date="2023-10-13T20:45:00Z"/>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ins w:id="4685" w:author="Jens-Rainer Ohm" w:date="2023-10-13T20:45:00Z"/>
                <w:lang w:eastAsia="de-DE"/>
              </w:rPr>
            </w:pPr>
            <w:ins w:id="4686" w:author="Jens-Rainer Ohm" w:date="2023-10-13T20:45:00Z">
              <w:r w:rsidRPr="00501B87">
                <w:rPr>
                  <w:rFonts w:ascii="MS Mincho" w:eastAsia="MS Mincho" w:hAnsi="MS Mincho" w:cs="MS Mincho" w:hint="eastAsia"/>
                  <w:lang w:eastAsia="de-DE"/>
                </w:rPr>
                <w:t xml:space="preserve">　</w:t>
              </w:r>
            </w:ins>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ins w:id="4687" w:author="Jens-Rainer Ohm" w:date="2023-10-13T20:45:00Z"/>
                <w:lang w:eastAsia="de-DE"/>
              </w:rPr>
            </w:pPr>
            <w:ins w:id="4688" w:author="Jens-Rainer Ohm" w:date="2023-10-13T20:45:00Z">
              <w:r w:rsidRPr="00501B87">
                <w:rPr>
                  <w:lang w:eastAsia="de-DE"/>
                </w:rPr>
                <w:t>AI</w:t>
              </w:r>
            </w:ins>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ins w:id="4689" w:author="Jens-Rainer Ohm" w:date="2023-10-13T20:45:00Z"/>
                <w:lang w:eastAsia="de-DE"/>
              </w:rPr>
            </w:pPr>
            <w:ins w:id="4690" w:author="Jens-Rainer Ohm" w:date="2023-10-13T20:45:00Z">
              <w:r w:rsidRPr="00501B87">
                <w:rPr>
                  <w:lang w:eastAsia="de-DE"/>
                </w:rPr>
                <w:t>RA</w:t>
              </w:r>
            </w:ins>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ins w:id="4691" w:author="Jens-Rainer Ohm" w:date="2023-10-13T20:45:00Z"/>
                <w:lang w:eastAsia="de-DE"/>
              </w:rPr>
            </w:pPr>
            <w:ins w:id="4692" w:author="Jens-Rainer Ohm" w:date="2023-10-13T20:45:00Z">
              <w:r w:rsidRPr="00501B87">
                <w:rPr>
                  <w:lang w:eastAsia="de-DE"/>
                </w:rPr>
                <w:t>LB</w:t>
              </w:r>
            </w:ins>
          </w:p>
        </w:tc>
      </w:tr>
      <w:tr w:rsidR="00501B87" w:rsidRPr="00501B87" w14:paraId="0E377536" w14:textId="77777777" w:rsidTr="0040662A">
        <w:trPr>
          <w:trHeight w:val="280"/>
          <w:jc w:val="center"/>
          <w:ins w:id="4693"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ins w:id="4694" w:author="Jens-Rainer Ohm" w:date="2023-10-13T20:45:00Z"/>
                <w:lang w:eastAsia="de-DE"/>
              </w:rPr>
            </w:pPr>
            <w:ins w:id="4695" w:author="Jens-Rainer Ohm" w:date="2023-10-13T20:45:00Z">
              <w:r w:rsidRPr="00501B87">
                <w:rPr>
                  <w:lang w:eastAsia="de-DE"/>
                </w:rPr>
                <w:t>class A (A1&amp; A2)</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ins w:id="4696" w:author="Jens-Rainer Ohm" w:date="2023-10-13T20:45:00Z"/>
                <w:lang w:eastAsia="de-DE"/>
              </w:rPr>
            </w:pPr>
            <w:ins w:id="4697" w:author="Jens-Rainer Ohm" w:date="2023-10-13T20:45:00Z">
              <w:r w:rsidRPr="00501B87">
                <w:rPr>
                  <w:lang w:eastAsia="de-DE"/>
                </w:rPr>
                <w:t xml:space="preserve">9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ins w:id="4698" w:author="Jens-Rainer Ohm" w:date="2023-10-13T20:45:00Z"/>
                <w:lang w:eastAsia="de-DE"/>
              </w:rPr>
            </w:pPr>
            <w:ins w:id="4699" w:author="Jens-Rainer Ohm" w:date="2023-10-13T20:45:00Z">
              <w:r w:rsidRPr="00501B87">
                <w:rPr>
                  <w:lang w:eastAsia="de-DE"/>
                </w:rPr>
                <w:t>20</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ins w:id="4700" w:author="Jens-Rainer Ohm" w:date="2023-10-13T20:45:00Z"/>
                <w:lang w:eastAsia="de-DE"/>
              </w:rPr>
            </w:pPr>
          </w:p>
        </w:tc>
      </w:tr>
      <w:tr w:rsidR="00501B87" w:rsidRPr="00501B87" w14:paraId="2E4381D0" w14:textId="77777777" w:rsidTr="0040662A">
        <w:trPr>
          <w:trHeight w:val="280"/>
          <w:jc w:val="center"/>
          <w:ins w:id="4701"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ins w:id="4702" w:author="Jens-Rainer Ohm" w:date="2023-10-13T20:45:00Z"/>
                <w:lang w:eastAsia="de-DE"/>
              </w:rPr>
            </w:pPr>
            <w:ins w:id="4703" w:author="Jens-Rainer Ohm" w:date="2023-10-13T20:45:00Z">
              <w:r w:rsidRPr="00501B87">
                <w:rPr>
                  <w:lang w:eastAsia="de-DE"/>
                </w:rPr>
                <w:t>class B</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ins w:id="4704" w:author="Jens-Rainer Ohm" w:date="2023-10-13T20:45:00Z"/>
                <w:lang w:eastAsia="de-DE"/>
              </w:rPr>
            </w:pPr>
            <w:ins w:id="4705" w:author="Jens-Rainer Ohm" w:date="2023-10-13T20:45:00Z">
              <w:r w:rsidRPr="00501B87">
                <w:rPr>
                  <w:lang w:eastAsia="de-DE"/>
                </w:rPr>
                <w:t xml:space="preserve">7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ins w:id="4706" w:author="Jens-Rainer Ohm" w:date="2023-10-13T20:45:00Z"/>
                <w:lang w:eastAsia="de-DE"/>
              </w:rPr>
            </w:pPr>
            <w:ins w:id="4707" w:author="Jens-Rainer Ohm" w:date="2023-10-13T20:45:00Z">
              <w:r w:rsidRPr="00501B87">
                <w:rPr>
                  <w:lang w:eastAsia="de-DE"/>
                </w:rPr>
                <w:t xml:space="preserve">10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ins w:id="4708" w:author="Jens-Rainer Ohm" w:date="2023-10-13T20:45:00Z"/>
                <w:lang w:eastAsia="de-DE"/>
              </w:rPr>
            </w:pPr>
            <w:ins w:id="4709" w:author="Jens-Rainer Ohm" w:date="2023-10-13T20:45:00Z">
              <w:r w:rsidRPr="00501B87">
                <w:rPr>
                  <w:lang w:eastAsia="de-DE"/>
                </w:rPr>
                <w:t>8</w:t>
              </w:r>
            </w:ins>
          </w:p>
        </w:tc>
      </w:tr>
      <w:tr w:rsidR="00501B87" w:rsidRPr="00501B87" w14:paraId="177702CA" w14:textId="77777777" w:rsidTr="0040662A">
        <w:trPr>
          <w:trHeight w:val="280"/>
          <w:jc w:val="center"/>
          <w:ins w:id="4710"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ins w:id="4711" w:author="Jens-Rainer Ohm" w:date="2023-10-13T20:45:00Z"/>
                <w:lang w:eastAsia="de-DE"/>
              </w:rPr>
            </w:pPr>
            <w:ins w:id="4712" w:author="Jens-Rainer Ohm" w:date="2023-10-13T20:45:00Z">
              <w:r w:rsidRPr="00501B87">
                <w:rPr>
                  <w:lang w:eastAsia="de-DE"/>
                </w:rPr>
                <w:t>class C</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ins w:id="4713" w:author="Jens-Rainer Ohm" w:date="2023-10-13T20:45:00Z"/>
                <w:lang w:eastAsia="de-DE"/>
              </w:rPr>
            </w:pPr>
            <w:ins w:id="4714" w:author="Jens-Rainer Ohm" w:date="2023-10-13T20:45:00Z">
              <w:r w:rsidRPr="00501B87">
                <w:rPr>
                  <w:lang w:eastAsia="de-DE"/>
                </w:rPr>
                <w:t xml:space="preserve">5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ins w:id="4715" w:author="Jens-Rainer Ohm" w:date="2023-10-13T20:45:00Z"/>
                <w:lang w:eastAsia="de-DE"/>
              </w:rPr>
            </w:pPr>
            <w:ins w:id="4716" w:author="Jens-Rainer Ohm" w:date="2023-10-13T20:45:00Z">
              <w:r w:rsidRPr="00501B87">
                <w:rPr>
                  <w:lang w:eastAsia="de-DE"/>
                </w:rPr>
                <w:t xml:space="preserve">6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ins w:id="4717" w:author="Jens-Rainer Ohm" w:date="2023-10-13T20:45:00Z"/>
                <w:lang w:eastAsia="de-DE"/>
              </w:rPr>
            </w:pPr>
            <w:ins w:id="4718" w:author="Jens-Rainer Ohm" w:date="2023-10-13T20:45:00Z">
              <w:r w:rsidRPr="00501B87">
                <w:rPr>
                  <w:lang w:eastAsia="de-DE"/>
                </w:rPr>
                <w:t>5</w:t>
              </w:r>
            </w:ins>
          </w:p>
        </w:tc>
      </w:tr>
      <w:tr w:rsidR="00501B87" w:rsidRPr="00501B87" w14:paraId="6A332529" w14:textId="77777777" w:rsidTr="0040662A">
        <w:trPr>
          <w:trHeight w:val="280"/>
          <w:jc w:val="center"/>
          <w:ins w:id="4719"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ins w:id="4720" w:author="Jens-Rainer Ohm" w:date="2023-10-13T20:45:00Z"/>
                <w:lang w:eastAsia="de-DE"/>
              </w:rPr>
            </w:pPr>
            <w:ins w:id="4721" w:author="Jens-Rainer Ohm" w:date="2023-10-13T20:45:00Z">
              <w:r w:rsidRPr="00501B87">
                <w:rPr>
                  <w:lang w:eastAsia="de-DE"/>
                </w:rPr>
                <w:t>class D</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ins w:id="4722" w:author="Jens-Rainer Ohm" w:date="2023-10-13T20:45:00Z"/>
                <w:lang w:eastAsia="de-DE"/>
              </w:rPr>
            </w:pPr>
            <w:ins w:id="4723" w:author="Jens-Rainer Ohm" w:date="2023-10-13T20:45:00Z">
              <w:r w:rsidRPr="00501B87">
                <w:rPr>
                  <w:lang w:eastAsia="de-DE"/>
                </w:rPr>
                <w:t xml:space="preserve"> 5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ins w:id="4724" w:author="Jens-Rainer Ohm" w:date="2023-10-13T20:45:00Z"/>
                <w:lang w:eastAsia="de-DE"/>
              </w:rPr>
            </w:pPr>
            <w:ins w:id="4725" w:author="Jens-Rainer Ohm" w:date="2023-10-13T20:45:00Z">
              <w:r w:rsidRPr="00501B87">
                <w:rPr>
                  <w:lang w:eastAsia="de-DE"/>
                </w:rPr>
                <w:t xml:space="preserve">5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ins w:id="4726" w:author="Jens-Rainer Ohm" w:date="2023-10-13T20:45:00Z"/>
                <w:lang w:eastAsia="de-DE"/>
              </w:rPr>
            </w:pPr>
            <w:ins w:id="4727" w:author="Jens-Rainer Ohm" w:date="2023-10-13T20:45:00Z">
              <w:r w:rsidRPr="00501B87">
                <w:rPr>
                  <w:lang w:eastAsia="de-DE"/>
                </w:rPr>
                <w:t>5</w:t>
              </w:r>
            </w:ins>
          </w:p>
        </w:tc>
      </w:tr>
      <w:tr w:rsidR="00501B87" w:rsidRPr="00501B87" w14:paraId="12D67D43" w14:textId="77777777" w:rsidTr="0040662A">
        <w:trPr>
          <w:trHeight w:val="280"/>
          <w:jc w:val="center"/>
          <w:ins w:id="4728"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ins w:id="4729" w:author="Jens-Rainer Ohm" w:date="2023-10-13T20:45:00Z"/>
                <w:lang w:eastAsia="de-DE"/>
              </w:rPr>
            </w:pPr>
            <w:ins w:id="4730" w:author="Jens-Rainer Ohm" w:date="2023-10-13T20:45:00Z">
              <w:r w:rsidRPr="00501B87">
                <w:rPr>
                  <w:lang w:eastAsia="de-DE"/>
                </w:rPr>
                <w:t>class E</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ins w:id="4731" w:author="Jens-Rainer Ohm" w:date="2023-10-13T20:45:00Z"/>
                <w:lang w:eastAsia="de-DE"/>
              </w:rPr>
            </w:pPr>
            <w:ins w:id="4732" w:author="Jens-Rainer Ohm" w:date="2023-10-13T20:45:00Z">
              <w:r w:rsidRPr="00501B87">
                <w:rPr>
                  <w:lang w:eastAsia="de-DE"/>
                </w:rPr>
                <w:t xml:space="preserve">6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ins w:id="4733" w:author="Jens-Rainer Ohm" w:date="2023-10-13T20:45:00Z"/>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ins w:id="4734" w:author="Jens-Rainer Ohm" w:date="2023-10-13T20:45:00Z"/>
                <w:lang w:eastAsia="de-DE"/>
              </w:rPr>
            </w:pPr>
            <w:ins w:id="4735" w:author="Jens-Rainer Ohm" w:date="2023-10-13T20:45:00Z">
              <w:r w:rsidRPr="00501B87">
                <w:rPr>
                  <w:lang w:eastAsia="de-DE"/>
                </w:rPr>
                <w:t>6</w:t>
              </w:r>
            </w:ins>
          </w:p>
        </w:tc>
      </w:tr>
      <w:tr w:rsidR="00501B87" w:rsidRPr="00501B87" w14:paraId="15C62349" w14:textId="77777777" w:rsidTr="0040662A">
        <w:trPr>
          <w:trHeight w:val="280"/>
          <w:jc w:val="center"/>
          <w:ins w:id="4736"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ins w:id="4737" w:author="Jens-Rainer Ohm" w:date="2023-10-13T20:45:00Z"/>
                <w:lang w:eastAsia="de-DE"/>
              </w:rPr>
            </w:pPr>
            <w:ins w:id="4738" w:author="Jens-Rainer Ohm" w:date="2023-10-13T20:45:00Z">
              <w:r w:rsidRPr="00501B87">
                <w:rPr>
                  <w:lang w:eastAsia="de-DE"/>
                </w:rPr>
                <w:t>class F</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ins w:id="4739" w:author="Jens-Rainer Ohm" w:date="2023-10-13T20:45:00Z"/>
                <w:lang w:eastAsia="de-DE"/>
              </w:rPr>
            </w:pPr>
            <w:ins w:id="4740" w:author="Jens-Rainer Ohm" w:date="2023-10-13T20:45:00Z">
              <w:r w:rsidRPr="00501B87">
                <w:rPr>
                  <w:lang w:eastAsia="de-DE"/>
                </w:rPr>
                <w:t xml:space="preserve">8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ins w:id="4741" w:author="Jens-Rainer Ohm" w:date="2023-10-13T20:45:00Z"/>
                <w:lang w:eastAsia="de-DE"/>
              </w:rPr>
            </w:pPr>
            <w:ins w:id="4742" w:author="Jens-Rainer Ohm" w:date="2023-10-13T20:45:00Z">
              <w:r w:rsidRPr="00501B87">
                <w:rPr>
                  <w:lang w:eastAsia="de-DE"/>
                </w:rPr>
                <w:t xml:space="preserve">10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ins w:id="4743" w:author="Jens-Rainer Ohm" w:date="2023-10-13T20:45:00Z"/>
                <w:lang w:eastAsia="de-DE"/>
              </w:rPr>
            </w:pPr>
            <w:ins w:id="4744" w:author="Jens-Rainer Ohm" w:date="2023-10-13T20:45:00Z">
              <w:r w:rsidRPr="00501B87">
                <w:rPr>
                  <w:lang w:eastAsia="de-DE"/>
                </w:rPr>
                <w:t>8</w:t>
              </w:r>
            </w:ins>
          </w:p>
        </w:tc>
      </w:tr>
      <w:tr w:rsidR="00501B87" w:rsidRPr="00501B87" w14:paraId="51B80160" w14:textId="77777777" w:rsidTr="0040662A">
        <w:trPr>
          <w:trHeight w:val="280"/>
          <w:jc w:val="center"/>
          <w:ins w:id="4745" w:author="Jens-Rainer Ohm" w:date="2023-10-13T20:45:00Z"/>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ins w:id="4746" w:author="Jens-Rainer Ohm" w:date="2023-10-13T20:45:00Z"/>
                <w:lang w:eastAsia="de-DE"/>
              </w:rPr>
            </w:pPr>
            <w:ins w:id="4747" w:author="Jens-Rainer Ohm" w:date="2023-10-13T20:45:00Z">
              <w:r w:rsidRPr="00501B87">
                <w:rPr>
                  <w:lang w:eastAsia="de-DE"/>
                </w:rPr>
                <w:t>class TGM</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ins w:id="4748" w:author="Jens-Rainer Ohm" w:date="2023-10-13T20:45:00Z"/>
                <w:lang w:eastAsia="de-DE"/>
              </w:rPr>
            </w:pPr>
            <w:ins w:id="4749" w:author="Jens-Rainer Ohm" w:date="2023-10-13T20:45:00Z">
              <w:r w:rsidRPr="00501B87">
                <w:rPr>
                  <w:lang w:eastAsia="de-DE"/>
                </w:rPr>
                <w:t xml:space="preserve">8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ins w:id="4750" w:author="Jens-Rainer Ohm" w:date="2023-10-13T20:45:00Z"/>
                <w:lang w:eastAsia="de-DE"/>
              </w:rPr>
            </w:pPr>
            <w:ins w:id="4751" w:author="Jens-Rainer Ohm" w:date="2023-10-13T20:45:00Z">
              <w:r w:rsidRPr="00501B87">
                <w:rPr>
                  <w:lang w:eastAsia="de-DE"/>
                </w:rPr>
                <w:t xml:space="preserve">12 </w:t>
              </w:r>
            </w:ins>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ins w:id="4752" w:author="Jens-Rainer Ohm" w:date="2023-10-13T20:45:00Z"/>
                <w:lang w:eastAsia="de-DE"/>
              </w:rPr>
            </w:pPr>
            <w:ins w:id="4753" w:author="Jens-Rainer Ohm" w:date="2023-10-13T20:45:00Z">
              <w:r w:rsidRPr="00501B87">
                <w:rPr>
                  <w:lang w:eastAsia="de-DE"/>
                </w:rPr>
                <w:t>11</w:t>
              </w:r>
            </w:ins>
          </w:p>
        </w:tc>
      </w:tr>
    </w:tbl>
    <w:p w14:paraId="1B19AF85" w14:textId="77777777" w:rsidR="00501B87" w:rsidRPr="00501B87" w:rsidRDefault="00501B87" w:rsidP="00501B87">
      <w:pPr>
        <w:rPr>
          <w:ins w:id="4754" w:author="Jens-Rainer Ohm" w:date="2023-10-13T20:45:00Z"/>
          <w:lang w:val="en-CA" w:eastAsia="de-DE"/>
        </w:rPr>
      </w:pPr>
      <w:ins w:id="4755" w:author="Jens-Rainer Ohm" w:date="2023-10-13T20:45:00Z">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ins>
    </w:p>
    <w:p w14:paraId="436F4D85" w14:textId="77777777" w:rsidR="00501B87" w:rsidRPr="00501B87" w:rsidRDefault="00501B87" w:rsidP="00501B87">
      <w:pPr>
        <w:rPr>
          <w:ins w:id="4756" w:author="Jens-Rainer Ohm" w:date="2023-10-13T20:45:00Z"/>
          <w:lang w:val="en-CA" w:eastAsia="de-DE"/>
        </w:rPr>
      </w:pPr>
      <w:ins w:id="4757" w:author="Jens-Rainer Ohm" w:date="2023-10-13T20:45:00Z">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ins>
    </w:p>
    <w:p w14:paraId="1FFDB6BE" w14:textId="77777777" w:rsidR="00501B87" w:rsidRPr="00501B87" w:rsidRDefault="00501B87">
      <w:pPr>
        <w:numPr>
          <w:ilvl w:val="0"/>
          <w:numId w:val="321"/>
        </w:numPr>
        <w:rPr>
          <w:ins w:id="4758" w:author="Jens-Rainer Ohm" w:date="2023-10-13T20:45:00Z"/>
          <w:b/>
          <w:bCs/>
          <w:lang w:val="en-CA" w:eastAsia="de-DE"/>
        </w:rPr>
        <w:pPrChange w:id="4759" w:author="Jens-Rainer Ohm" w:date="2023-10-13T20:48:00Z">
          <w:pPr>
            <w:numPr>
              <w:numId w:val="44"/>
            </w:numPr>
            <w:ind w:left="432" w:hanging="432"/>
          </w:pPr>
        </w:pPrChange>
      </w:pPr>
      <w:ins w:id="4760" w:author="Jens-Rainer Ohm" w:date="2023-10-13T20:45:00Z">
        <w:r w:rsidRPr="00501B87">
          <w:rPr>
            <w:b/>
            <w:lang w:eastAsia="de-DE"/>
            <w:rPrChange w:id="4761" w:author="Jens-Rainer Ohm" w:date="2023-10-13T20:48:00Z">
              <w:rPr>
                <w:b/>
                <w:bCs/>
                <w:lang w:val="en-CA" w:eastAsia="de-DE"/>
              </w:rPr>
            </w:rPrChange>
          </w:rPr>
          <w:t>Contributions</w:t>
        </w:r>
      </w:ins>
    </w:p>
    <w:p w14:paraId="63585F2D" w14:textId="77777777" w:rsidR="00501B87" w:rsidRPr="00501B87" w:rsidRDefault="00501B87" w:rsidP="00501B87">
      <w:pPr>
        <w:rPr>
          <w:ins w:id="4762" w:author="Jens-Rainer Ohm" w:date="2023-10-13T20:45:00Z"/>
          <w:lang w:val="en-CA" w:eastAsia="de-DE"/>
        </w:rPr>
      </w:pPr>
      <w:ins w:id="4763" w:author="Jens-Rainer Ohm" w:date="2023-10-13T20:45:00Z">
        <w:r w:rsidRPr="00501B87">
          <w:rPr>
            <w:lang w:eastAsia="de-DE"/>
          </w:rPr>
          <w:fldChar w:fldCharType="begin"/>
        </w:r>
        <w:r w:rsidRPr="00501B87">
          <w:rPr>
            <w:lang w:eastAsia="de-DE"/>
          </w:rPr>
          <w:instrText>HYPERLINK "https://jvet-experts.org/doc_end_user/current_document.php?id=13337"</w:instrText>
        </w:r>
        <w:r w:rsidRPr="00501B87">
          <w:rPr>
            <w:lang w:eastAsia="de-DE"/>
          </w:rPr>
          <w:fldChar w:fldCharType="separate"/>
        </w:r>
        <w:r w:rsidRPr="00501B87">
          <w:rPr>
            <w:rStyle w:val="Hyperlink"/>
            <w:lang w:eastAsia="de-DE"/>
          </w:rPr>
          <w:t>JVET-AF0090</w:t>
        </w:r>
        <w:r w:rsidRPr="00501B87">
          <w:rPr>
            <w:lang w:val="en-CA" w:eastAsia="de-DE"/>
          </w:rPr>
          <w:fldChar w:fldCharType="end"/>
        </w:r>
        <w:r w:rsidRPr="00501B87">
          <w:rPr>
            <w:lang w:val="en-CA" w:eastAsia="de-DE"/>
          </w:rPr>
          <w:t xml:space="preserve">, “AHG6: Encoder memory profiling on ECM software“, </w:t>
        </w:r>
        <w:r w:rsidRPr="00501B87">
          <w:rPr>
            <w:lang w:val="en-CA" w:eastAsia="de-DE"/>
          </w:rPr>
          <w:tab/>
          <w:t xml:space="preserve">Y. </w:t>
        </w:r>
        <w:proofErr w:type="spellStart"/>
        <w:r w:rsidRPr="00501B87">
          <w:rPr>
            <w:lang w:val="en-CA" w:eastAsia="de-DE"/>
          </w:rPr>
          <w:t>Yasugi</w:t>
        </w:r>
        <w:proofErr w:type="spellEnd"/>
        <w:r w:rsidRPr="00501B87">
          <w:rPr>
            <w:lang w:val="en-CA" w:eastAsia="de-DE"/>
          </w:rPr>
          <w:t xml:space="preserve">, T. </w:t>
        </w:r>
        <w:proofErr w:type="spellStart"/>
        <w:r w:rsidRPr="00501B87">
          <w:rPr>
            <w:lang w:val="en-CA" w:eastAsia="de-DE"/>
          </w:rPr>
          <w:t>Ikai</w:t>
        </w:r>
        <w:proofErr w:type="spellEnd"/>
        <w:r w:rsidRPr="00501B87">
          <w:rPr>
            <w:lang w:val="en-CA" w:eastAsia="de-DE"/>
          </w:rPr>
          <w:t xml:space="preserve"> (Sharp), R. </w:t>
        </w:r>
        <w:proofErr w:type="spellStart"/>
        <w:r w:rsidRPr="00501B87">
          <w:rPr>
            <w:lang w:val="en-CA" w:eastAsia="de-DE"/>
          </w:rPr>
          <w:t>Chernyak</w:t>
        </w:r>
        <w:proofErr w:type="spellEnd"/>
        <w:r w:rsidRPr="00501B87">
          <w:rPr>
            <w:lang w:val="en-CA" w:eastAsia="de-DE"/>
          </w:rPr>
          <w:t>, S. Liu (Tencent)</w:t>
        </w:r>
      </w:ins>
    </w:p>
    <w:p w14:paraId="50483E7A" w14:textId="77777777" w:rsidR="00501B87" w:rsidRPr="00501B87" w:rsidRDefault="00501B87" w:rsidP="00501B87">
      <w:pPr>
        <w:rPr>
          <w:ins w:id="4764" w:author="Jens-Rainer Ohm" w:date="2023-10-13T20:45:00Z"/>
          <w:lang w:eastAsia="de-DE"/>
        </w:rPr>
      </w:pPr>
      <w:ins w:id="4765" w:author="Jens-Rainer Ohm" w:date="2023-10-13T20:45:00Z">
        <w:r w:rsidRPr="00501B87">
          <w:rPr>
            <w:lang w:eastAsia="de-DE"/>
          </w:rPr>
          <w:fldChar w:fldCharType="begin"/>
        </w:r>
        <w:r w:rsidRPr="00501B87">
          <w:rPr>
            <w:lang w:eastAsia="de-DE"/>
          </w:rPr>
          <w:instrText>HYPERLINK "https://jvet-experts.org/doc_end_user/current_document.php?id=13414"</w:instrText>
        </w:r>
        <w:r w:rsidRPr="00501B87">
          <w:rPr>
            <w:lang w:eastAsia="de-DE"/>
          </w:rPr>
          <w:fldChar w:fldCharType="separate"/>
        </w:r>
        <w:r w:rsidRPr="00501B87">
          <w:rPr>
            <w:rStyle w:val="Hyperlink"/>
            <w:lang w:eastAsia="de-DE"/>
          </w:rPr>
          <w:t>JVET-AF0156</w:t>
        </w:r>
        <w:r w:rsidRPr="00501B87">
          <w:rPr>
            <w:lang w:val="en-CA" w:eastAsia="de-DE"/>
          </w:rPr>
          <w:fldChar w:fldCharType="end"/>
        </w:r>
        <w:r w:rsidRPr="00501B87">
          <w:rPr>
            <w:lang w:eastAsia="de-DE"/>
          </w:rPr>
          <w:t xml:space="preserve">, “AHG6: ECM software optimizations”, F. Urban, T. Poirier, F. Le </w:t>
        </w:r>
        <w:proofErr w:type="spellStart"/>
        <w:r w:rsidRPr="00501B87">
          <w:rPr>
            <w:lang w:eastAsia="de-DE"/>
          </w:rPr>
          <w:t>Léannec</w:t>
        </w:r>
        <w:proofErr w:type="spellEnd"/>
        <w:r w:rsidRPr="00501B87">
          <w:rPr>
            <w:lang w:eastAsia="de-DE"/>
          </w:rPr>
          <w:t xml:space="preserve"> (</w:t>
        </w:r>
        <w:proofErr w:type="spellStart"/>
        <w:r w:rsidRPr="00501B87">
          <w:rPr>
            <w:lang w:eastAsia="de-DE"/>
          </w:rPr>
          <w:t>InterDigital</w:t>
        </w:r>
        <w:proofErr w:type="spellEnd"/>
        <w:r w:rsidRPr="00501B87">
          <w:rPr>
            <w:lang w:eastAsia="de-DE"/>
          </w:rPr>
          <w:t>)</w:t>
        </w:r>
      </w:ins>
    </w:p>
    <w:p w14:paraId="7E91B532" w14:textId="77777777" w:rsidR="00501B87" w:rsidRPr="00501B87" w:rsidRDefault="00501B87" w:rsidP="00501B87">
      <w:pPr>
        <w:rPr>
          <w:ins w:id="4766" w:author="Jens-Rainer Ohm" w:date="2023-10-13T20:45:00Z"/>
          <w:lang w:eastAsia="de-DE"/>
        </w:rPr>
      </w:pPr>
      <w:ins w:id="4767" w:author="Jens-Rainer Ohm" w:date="2023-10-13T20:45:00Z">
        <w:r w:rsidRPr="00501B87">
          <w:rPr>
            <w:lang w:eastAsia="de-DE"/>
          </w:rPr>
          <w:fldChar w:fldCharType="begin"/>
        </w:r>
        <w:r w:rsidRPr="00501B87">
          <w:rPr>
            <w:lang w:eastAsia="de-DE"/>
          </w:rPr>
          <w:instrText>HYPERLINK "https://jvet-experts.org/doc_end_user/current_document.php?id=13435"</w:instrText>
        </w:r>
        <w:r w:rsidRPr="00501B87">
          <w:rPr>
            <w:lang w:eastAsia="de-DE"/>
          </w:rPr>
          <w:fldChar w:fldCharType="separate"/>
        </w:r>
        <w:r w:rsidRPr="00501B87">
          <w:rPr>
            <w:rStyle w:val="Hyperlink"/>
            <w:lang w:eastAsia="de-DE"/>
          </w:rPr>
          <w:t>JVET-AF0177</w:t>
        </w:r>
        <w:r w:rsidRPr="00501B87">
          <w:rPr>
            <w:lang w:val="en-CA" w:eastAsia="de-DE"/>
          </w:rPr>
          <w:fldChar w:fldCharType="end"/>
        </w:r>
        <w:r w:rsidRPr="00501B87">
          <w:rPr>
            <w:lang w:eastAsia="de-DE"/>
          </w:rPr>
          <w:t xml:space="preserve">, “AHG6: Memory reduction for ECM encoder”, </w:t>
        </w:r>
        <w:r w:rsidRPr="00501B87">
          <w:rPr>
            <w:lang w:eastAsia="de-DE"/>
          </w:rPr>
          <w:tab/>
          <w:t xml:space="preserve">N. Hu, V. Seregin, M. </w:t>
        </w:r>
        <w:proofErr w:type="spellStart"/>
        <w:r w:rsidRPr="00501B87">
          <w:rPr>
            <w:lang w:eastAsia="de-DE"/>
          </w:rPr>
          <w:t>Karczewicz</w:t>
        </w:r>
        <w:proofErr w:type="spellEnd"/>
        <w:r w:rsidRPr="00501B87">
          <w:rPr>
            <w:lang w:eastAsia="de-DE"/>
          </w:rPr>
          <w:t xml:space="preserve"> (Qualcomm), Y. </w:t>
        </w:r>
        <w:proofErr w:type="spellStart"/>
        <w:r w:rsidRPr="00501B87">
          <w:rPr>
            <w:lang w:eastAsia="de-DE"/>
          </w:rPr>
          <w:t>Yasugi</w:t>
        </w:r>
        <w:proofErr w:type="spellEnd"/>
        <w:r w:rsidRPr="00501B87">
          <w:rPr>
            <w:lang w:eastAsia="de-DE"/>
          </w:rPr>
          <w:t xml:space="preserve">, T. </w:t>
        </w:r>
        <w:proofErr w:type="spellStart"/>
        <w:r w:rsidRPr="00501B87">
          <w:rPr>
            <w:lang w:eastAsia="de-DE"/>
          </w:rPr>
          <w:t>Ikai</w:t>
        </w:r>
        <w:proofErr w:type="spellEnd"/>
        <w:r w:rsidRPr="00501B87">
          <w:rPr>
            <w:lang w:eastAsia="de-DE"/>
          </w:rPr>
          <w:t xml:space="preserve"> (Sharp)</w:t>
        </w:r>
      </w:ins>
    </w:p>
    <w:p w14:paraId="36E12811" w14:textId="77777777" w:rsidR="00501B87" w:rsidRPr="00501B87" w:rsidRDefault="00501B87" w:rsidP="00501B87">
      <w:pPr>
        <w:rPr>
          <w:ins w:id="4768" w:author="Jens-Rainer Ohm" w:date="2023-10-13T20:45:00Z"/>
          <w:lang w:eastAsia="de-DE"/>
        </w:rPr>
      </w:pPr>
      <w:ins w:id="4769" w:author="Jens-Rainer Ohm" w:date="2023-10-13T20:45:00Z">
        <w:r w:rsidRPr="00501B87">
          <w:rPr>
            <w:lang w:eastAsia="de-DE"/>
          </w:rPr>
          <w:fldChar w:fldCharType="begin"/>
        </w:r>
        <w:r w:rsidRPr="00501B87">
          <w:rPr>
            <w:lang w:eastAsia="de-DE"/>
          </w:rPr>
          <w:instrText>HYPERLINK "https://jvet-experts.org/doc_end_user/current_document.php?id=13462"</w:instrText>
        </w:r>
        <w:r w:rsidRPr="00501B87">
          <w:rPr>
            <w:lang w:eastAsia="de-DE"/>
          </w:rPr>
          <w:fldChar w:fldCharType="separate"/>
        </w:r>
        <w:r w:rsidRPr="00501B87">
          <w:rPr>
            <w:rStyle w:val="Hyperlink"/>
            <w:lang w:eastAsia="de-DE"/>
          </w:rPr>
          <w:t>JVET-AF0201</w:t>
        </w:r>
        <w:r w:rsidRPr="00501B87">
          <w:rPr>
            <w:lang w:val="en-CA" w:eastAsia="de-DE"/>
          </w:rPr>
          <w:fldChar w:fldCharType="end"/>
        </w:r>
        <w:r w:rsidRPr="00501B87">
          <w:rPr>
            <w:lang w:eastAsia="de-DE"/>
          </w:rPr>
          <w:t xml:space="preserve">, “AHG6: On ECM SW memory consumption”, R. </w:t>
        </w:r>
        <w:proofErr w:type="spellStart"/>
        <w:r w:rsidRPr="00501B87">
          <w:rPr>
            <w:lang w:eastAsia="de-DE"/>
          </w:rPr>
          <w:t>Chernyak</w:t>
        </w:r>
        <w:proofErr w:type="spellEnd"/>
        <w:r w:rsidRPr="00501B87">
          <w:rPr>
            <w:lang w:eastAsia="de-DE"/>
          </w:rPr>
          <w:t xml:space="preserve">, M. Xu, S. Liu (Tencent), Y. </w:t>
        </w:r>
        <w:proofErr w:type="spellStart"/>
        <w:r w:rsidRPr="00501B87">
          <w:rPr>
            <w:lang w:eastAsia="de-DE"/>
          </w:rPr>
          <w:t>Yasugi</w:t>
        </w:r>
        <w:proofErr w:type="spellEnd"/>
        <w:r w:rsidRPr="00501B87">
          <w:rPr>
            <w:lang w:eastAsia="de-DE"/>
          </w:rPr>
          <w:t xml:space="preserve">, T. </w:t>
        </w:r>
        <w:proofErr w:type="spellStart"/>
        <w:r w:rsidRPr="00501B87">
          <w:rPr>
            <w:lang w:eastAsia="de-DE"/>
          </w:rPr>
          <w:t>Ikai</w:t>
        </w:r>
        <w:proofErr w:type="spellEnd"/>
        <w:r w:rsidRPr="00501B87">
          <w:rPr>
            <w:lang w:eastAsia="de-DE"/>
          </w:rPr>
          <w:t xml:space="preserve"> (Sharp)</w:t>
        </w:r>
      </w:ins>
    </w:p>
    <w:p w14:paraId="76CAD30A" w14:textId="77777777" w:rsidR="00501B87" w:rsidRPr="00501B87" w:rsidRDefault="00501B87">
      <w:pPr>
        <w:numPr>
          <w:ilvl w:val="0"/>
          <w:numId w:val="321"/>
        </w:numPr>
        <w:rPr>
          <w:ins w:id="4770" w:author="Jens-Rainer Ohm" w:date="2023-10-13T20:45:00Z"/>
          <w:b/>
          <w:bCs/>
          <w:lang w:val="en-CA" w:eastAsia="de-DE"/>
        </w:rPr>
        <w:pPrChange w:id="4771" w:author="Jens-Rainer Ohm" w:date="2023-10-13T20:48:00Z">
          <w:pPr>
            <w:numPr>
              <w:numId w:val="44"/>
            </w:numPr>
            <w:ind w:left="432" w:hanging="432"/>
          </w:pPr>
        </w:pPrChange>
      </w:pPr>
      <w:ins w:id="4772" w:author="Jens-Rainer Ohm" w:date="2023-10-13T20:45:00Z">
        <w:r w:rsidRPr="00501B87">
          <w:rPr>
            <w:b/>
            <w:lang w:eastAsia="de-DE"/>
            <w:rPrChange w:id="4773" w:author="Jens-Rainer Ohm" w:date="2023-10-13T20:48:00Z">
              <w:rPr>
                <w:b/>
                <w:bCs/>
                <w:lang w:val="en-CA" w:eastAsia="de-DE"/>
              </w:rPr>
            </w:rPrChange>
          </w:rPr>
          <w:t>Recommendations</w:t>
        </w:r>
      </w:ins>
    </w:p>
    <w:p w14:paraId="5E0F0FAE" w14:textId="77777777" w:rsidR="00501B87" w:rsidRPr="00501B87" w:rsidRDefault="00501B87" w:rsidP="00501B87">
      <w:pPr>
        <w:rPr>
          <w:ins w:id="4774" w:author="Jens-Rainer Ohm" w:date="2023-10-13T20:45:00Z"/>
          <w:lang w:val="en-CA" w:eastAsia="de-DE"/>
        </w:rPr>
      </w:pPr>
      <w:ins w:id="4775" w:author="Jens-Rainer Ohm" w:date="2023-10-13T20:45:00Z">
        <w:r w:rsidRPr="00501B87">
          <w:rPr>
            <w:lang w:val="en-CA" w:eastAsia="de-DE"/>
          </w:rPr>
          <w:t>The AHG recommends to:</w:t>
        </w:r>
      </w:ins>
    </w:p>
    <w:p w14:paraId="02D97988" w14:textId="77777777" w:rsidR="00501B87" w:rsidRPr="00501B87" w:rsidRDefault="00501B87" w:rsidP="00501B87">
      <w:pPr>
        <w:numPr>
          <w:ilvl w:val="0"/>
          <w:numId w:val="48"/>
        </w:numPr>
        <w:rPr>
          <w:ins w:id="4776" w:author="Jens-Rainer Ohm" w:date="2023-10-13T20:45:00Z"/>
          <w:lang w:val="en-CA" w:eastAsia="de-DE"/>
        </w:rPr>
      </w:pPr>
      <w:ins w:id="4777" w:author="Jens-Rainer Ohm" w:date="2023-10-13T20:45:00Z">
        <w:r w:rsidRPr="00501B87">
          <w:rPr>
            <w:lang w:val="en-CA" w:eastAsia="de-DE"/>
          </w:rPr>
          <w:lastRenderedPageBreak/>
          <w:t>Continue to develop ECM software</w:t>
        </w:r>
        <w:r w:rsidRPr="00501B87">
          <w:rPr>
            <w:rFonts w:hint="eastAsia"/>
            <w:lang w:val="en-CA" w:eastAsia="de-DE"/>
          </w:rPr>
          <w:t>.</w:t>
        </w:r>
      </w:ins>
    </w:p>
    <w:p w14:paraId="6C17F86C" w14:textId="77777777" w:rsidR="00501B87" w:rsidRPr="00501B87" w:rsidRDefault="00501B87" w:rsidP="00501B87">
      <w:pPr>
        <w:numPr>
          <w:ilvl w:val="0"/>
          <w:numId w:val="48"/>
        </w:numPr>
        <w:rPr>
          <w:ins w:id="4778" w:author="Jens-Rainer Ohm" w:date="2023-10-13T20:45:00Z"/>
          <w:lang w:val="en-CA" w:eastAsia="de-DE"/>
        </w:rPr>
      </w:pPr>
      <w:ins w:id="4779" w:author="Jens-Rainer Ohm" w:date="2023-10-13T20:45:00Z">
        <w:r w:rsidRPr="00501B87">
          <w:rPr>
            <w:lang w:val="en-CA" w:eastAsia="de-DE"/>
          </w:rPr>
          <w:t>Improve the software documentation.</w:t>
        </w:r>
      </w:ins>
    </w:p>
    <w:p w14:paraId="6EA232E8" w14:textId="77777777" w:rsidR="00501B87" w:rsidRPr="00501B87" w:rsidRDefault="00501B87" w:rsidP="00501B87">
      <w:pPr>
        <w:numPr>
          <w:ilvl w:val="0"/>
          <w:numId w:val="48"/>
        </w:numPr>
        <w:rPr>
          <w:ins w:id="4780" w:author="Jens-Rainer Ohm" w:date="2023-10-13T20:45:00Z"/>
          <w:lang w:val="en-CA" w:eastAsia="de-DE"/>
        </w:rPr>
      </w:pPr>
      <w:ins w:id="4781" w:author="Jens-Rainer Ohm" w:date="2023-10-13T20:45:00Z">
        <w:r w:rsidRPr="00501B87">
          <w:rPr>
            <w:lang w:val="en-CA" w:eastAsia="de-DE"/>
          </w:rPr>
          <w:t xml:space="preserve">Encourage people to report all (potential) bugs that they are finding using GitLab Issues functionality </w:t>
        </w:r>
        <w:r w:rsidRPr="00501B87">
          <w:rPr>
            <w:lang w:eastAsia="de-DE"/>
          </w:rPr>
          <w:fldChar w:fldCharType="begin"/>
        </w:r>
        <w:r w:rsidRPr="00501B87">
          <w:rPr>
            <w:lang w:eastAsia="de-DE"/>
          </w:rPr>
          <w:instrText xml:space="preserve"> HYPERLINK "https://vcgit.hhi.fraunhofer.de/ecm/ECM/-/issues" </w:instrText>
        </w:r>
        <w:r w:rsidRPr="00501B87">
          <w:rPr>
            <w:lang w:eastAsia="de-DE"/>
          </w:rPr>
          <w:fldChar w:fldCharType="separate"/>
        </w:r>
        <w:r w:rsidRPr="00501B87">
          <w:rPr>
            <w:rStyle w:val="Hyperlink"/>
            <w:lang w:val="en-CA" w:eastAsia="de-DE"/>
          </w:rPr>
          <w:t>https://vcgit.hhi.fraunhofer.de/ecm/ECM/-/issues</w:t>
        </w:r>
        <w:r w:rsidRPr="00501B87">
          <w:rPr>
            <w:lang w:val="en-CA" w:eastAsia="de-DE"/>
          </w:rPr>
          <w:fldChar w:fldCharType="end"/>
        </w:r>
        <w:r w:rsidRPr="00501B87">
          <w:rPr>
            <w:lang w:val="en-CA" w:eastAsia="de-DE"/>
          </w:rPr>
          <w:t>.</w:t>
        </w:r>
      </w:ins>
    </w:p>
    <w:p w14:paraId="5F87DFCC" w14:textId="77777777" w:rsidR="00501B87" w:rsidRPr="00501B87" w:rsidRDefault="00501B87" w:rsidP="00501B87">
      <w:pPr>
        <w:numPr>
          <w:ilvl w:val="0"/>
          <w:numId w:val="48"/>
        </w:numPr>
        <w:rPr>
          <w:ins w:id="4782" w:author="Jens-Rainer Ohm" w:date="2023-10-13T20:45:00Z"/>
          <w:lang w:val="en-CA" w:eastAsia="de-DE"/>
        </w:rPr>
      </w:pPr>
      <w:ins w:id="4783" w:author="Jens-Rainer Ohm" w:date="2023-10-13T20:45:00Z">
        <w:r w:rsidRPr="00501B87">
          <w:rPr>
            <w:lang w:val="en-CA" w:eastAsia="de-DE"/>
          </w:rPr>
          <w:t>Encourage people to submit merge requests fixing identified bugs.</w:t>
        </w:r>
      </w:ins>
    </w:p>
    <w:p w14:paraId="7AA17623" w14:textId="77777777" w:rsidR="00501B87" w:rsidRPr="00501B87" w:rsidRDefault="00501B87" w:rsidP="00501B87">
      <w:pPr>
        <w:numPr>
          <w:ilvl w:val="0"/>
          <w:numId w:val="48"/>
        </w:numPr>
        <w:rPr>
          <w:ins w:id="4784" w:author="Jens-Rainer Ohm" w:date="2023-10-13T20:45:00Z"/>
          <w:lang w:val="en-CA" w:eastAsia="de-DE"/>
        </w:rPr>
      </w:pPr>
      <w:ins w:id="4785" w:author="Jens-Rainer Ohm" w:date="2023-10-13T20:45:00Z">
        <w:r w:rsidRPr="00501B87">
          <w:rPr>
            <w:lang w:val="en-CA" w:eastAsia="de-DE"/>
          </w:rPr>
          <w:t>Encourage people to continue working on ECM memory consumption reduction.</w:t>
        </w:r>
      </w:ins>
    </w:p>
    <w:p w14:paraId="1F3E2589" w14:textId="77777777" w:rsidR="00501B87" w:rsidRPr="00501B87" w:rsidRDefault="00501B87" w:rsidP="00501B87">
      <w:pPr>
        <w:numPr>
          <w:ilvl w:val="0"/>
          <w:numId w:val="48"/>
        </w:numPr>
        <w:rPr>
          <w:ins w:id="4786" w:author="Jens-Rainer Ohm" w:date="2023-10-13T20:45:00Z"/>
          <w:lang w:val="en-CA" w:eastAsia="de-DE"/>
        </w:rPr>
      </w:pPr>
      <w:ins w:id="4787" w:author="Jens-Rainer Ohm" w:date="2023-10-13T20:45:00Z">
        <w:r w:rsidRPr="00501B87">
          <w:rPr>
            <w:lang w:val="en-CA" w:eastAsia="de-DE"/>
          </w:rPr>
          <w:t>Encourage people to continue working on speeding up ECM encoder to reduce the simulation time.</w:t>
        </w:r>
      </w:ins>
    </w:p>
    <w:p w14:paraId="0E35BE93" w14:textId="77777777" w:rsidR="00501B87" w:rsidRDefault="00501B87" w:rsidP="00842A29">
      <w:pPr>
        <w:rPr>
          <w:ins w:id="4788" w:author="Jens-Rainer Ohm" w:date="2023-10-13T20:45:00Z"/>
          <w:lang w:val="en-CA" w:eastAsia="de-DE"/>
        </w:rPr>
      </w:pPr>
    </w:p>
    <w:p w14:paraId="23BBDE97" w14:textId="096BF8D5" w:rsidR="00963BB5" w:rsidRPr="00D70C81" w:rsidRDefault="00963BB5" w:rsidP="00842A29">
      <w:pPr>
        <w:rPr>
          <w:lang w:val="en-CA" w:eastAsia="de-DE"/>
        </w:rPr>
      </w:pPr>
      <w:ins w:id="4789" w:author="Jens-Rainer Ohm" w:date="2023-10-13T11:09:00Z">
        <w:r>
          <w:rPr>
            <w:lang w:val="en-CA" w:eastAsia="de-DE"/>
          </w:rPr>
          <w:t>One expert commented that</w:t>
        </w:r>
      </w:ins>
      <w:ins w:id="4790" w:author="Jens-Rainer Ohm" w:date="2023-10-13T11:10:00Z">
        <w:r>
          <w:rPr>
            <w:lang w:val="en-CA" w:eastAsia="de-DE"/>
          </w:rPr>
          <w:t xml:space="preserve"> as a general practice in ECM development, the person issuing a merge request should not also do the merge.</w:t>
        </w:r>
      </w:ins>
      <w:ins w:id="4791" w:author="Jens-Rainer Ohm" w:date="2023-10-13T11:11:00Z">
        <w:r>
          <w:rPr>
            <w:lang w:val="en-CA" w:eastAsia="de-DE"/>
          </w:rPr>
          <w:t xml:space="preserve"> In case a SW coordinator does a merge request, another SW coordinator </w:t>
        </w:r>
      </w:ins>
      <w:ins w:id="4792" w:author="Jens-Rainer Ohm" w:date="2023-10-13T11:12:00Z">
        <w:r>
          <w:rPr>
            <w:lang w:val="en-CA" w:eastAsia="de-DE"/>
          </w:rPr>
          <w:t>should do the merge.</w:t>
        </w:r>
      </w:ins>
    </w:p>
    <w:p w14:paraId="597CB122" w14:textId="607D4727" w:rsidR="00842A29" w:rsidRPr="00D70C81" w:rsidRDefault="006B7541" w:rsidP="00842A29">
      <w:pPr>
        <w:pStyle w:val="berschrift9"/>
        <w:rPr>
          <w:sz w:val="24"/>
          <w:lang w:val="en-CA" w:eastAsia="de-DE"/>
        </w:rPr>
      </w:pPr>
      <w:hyperlink r:id="rId123"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ins w:id="4793" w:author="Jens-Rainer Ohm" w:date="2023-10-13T11:13:00Z"/>
          <w:lang w:val="en-CA" w:eastAsia="de-DE"/>
        </w:rPr>
      </w:pPr>
      <w:ins w:id="4794" w:author="Jens-Rainer Ohm" w:date="2023-10-13T11:13:00Z">
        <w:r>
          <w:rPr>
            <w:lang w:val="en-CA" w:eastAsia="de-DE"/>
          </w:rPr>
          <w:t>(zoom connection still down Fri 13 1110)</w:t>
        </w:r>
      </w:ins>
    </w:p>
    <w:p w14:paraId="1F9A64E2" w14:textId="77777777" w:rsidR="00501B87" w:rsidRPr="00501B87" w:rsidRDefault="00501B87">
      <w:pPr>
        <w:numPr>
          <w:ilvl w:val="0"/>
          <w:numId w:val="323"/>
        </w:numPr>
        <w:rPr>
          <w:ins w:id="4795" w:author="Jens-Rainer Ohm" w:date="2023-10-13T20:46:00Z"/>
          <w:b/>
          <w:bCs/>
          <w:lang w:val="en-CA" w:eastAsia="de-DE"/>
        </w:rPr>
        <w:pPrChange w:id="4796" w:author="Jens-Rainer Ohm" w:date="2023-10-13T20:48:00Z">
          <w:pPr>
            <w:numPr>
              <w:numId w:val="44"/>
            </w:numPr>
            <w:ind w:left="432" w:hanging="432"/>
          </w:pPr>
        </w:pPrChange>
      </w:pPr>
      <w:ins w:id="4797" w:author="Jens-Rainer Ohm" w:date="2023-10-13T20:46:00Z">
        <w:r w:rsidRPr="00501B87">
          <w:rPr>
            <w:b/>
            <w:bCs/>
            <w:lang w:val="en-CA" w:eastAsia="de-DE"/>
          </w:rPr>
          <w:t>Group off tests</w:t>
        </w:r>
      </w:ins>
    </w:p>
    <w:p w14:paraId="011CF3E5" w14:textId="77777777" w:rsidR="00501B87" w:rsidRPr="00501B87" w:rsidRDefault="00501B87">
      <w:pPr>
        <w:numPr>
          <w:ilvl w:val="1"/>
          <w:numId w:val="324"/>
        </w:numPr>
        <w:rPr>
          <w:ins w:id="4798" w:author="Jens-Rainer Ohm" w:date="2023-10-13T20:46:00Z"/>
          <w:b/>
          <w:bCs/>
          <w:i/>
          <w:iCs/>
          <w:lang w:val="en-CA" w:eastAsia="de-DE"/>
        </w:rPr>
        <w:pPrChange w:id="4799" w:author="Jens-Rainer Ohm" w:date="2023-10-13T20:48:00Z">
          <w:pPr>
            <w:numPr>
              <w:ilvl w:val="1"/>
              <w:numId w:val="44"/>
            </w:numPr>
            <w:ind w:left="576" w:hanging="576"/>
          </w:pPr>
        </w:pPrChange>
      </w:pPr>
      <w:ins w:id="4800" w:author="Jens-Rainer Ohm" w:date="2023-10-13T20:46:00Z">
        <w:r w:rsidRPr="00501B87">
          <w:rPr>
            <w:b/>
            <w:bCs/>
            <w:i/>
            <w:iCs/>
            <w:lang w:val="en-CA" w:eastAsia="de-DE"/>
          </w:rPr>
          <w:t>Test settings and crosschecking</w:t>
        </w:r>
      </w:ins>
    </w:p>
    <w:p w14:paraId="4EC537BC" w14:textId="77777777" w:rsidR="00501B87" w:rsidRPr="00501B87" w:rsidRDefault="00501B87" w:rsidP="00501B87">
      <w:pPr>
        <w:rPr>
          <w:ins w:id="4801" w:author="Jens-Rainer Ohm" w:date="2023-10-13T20:46:00Z"/>
          <w:lang w:val="en-CA" w:eastAsia="de-DE"/>
        </w:rPr>
      </w:pPr>
      <w:ins w:id="4802" w:author="Jens-Rainer Ohm" w:date="2023-10-13T20:46:00Z">
        <w:r w:rsidRPr="00501B87">
          <w:rPr>
            <w:lang w:val="en-CA" w:eastAsia="de-DE"/>
          </w:rPr>
          <w:t>The same four groups were used in this meeting cycle.</w:t>
        </w:r>
      </w:ins>
    </w:p>
    <w:p w14:paraId="7EF81331" w14:textId="77777777" w:rsidR="00501B87" w:rsidRPr="00501B87" w:rsidRDefault="00501B87" w:rsidP="00501B87">
      <w:pPr>
        <w:numPr>
          <w:ilvl w:val="0"/>
          <w:numId w:val="67"/>
        </w:numPr>
        <w:rPr>
          <w:ins w:id="4803" w:author="Jens-Rainer Ohm" w:date="2023-10-13T20:46:00Z"/>
          <w:lang w:val="en-CA" w:eastAsia="de-DE"/>
        </w:rPr>
      </w:pPr>
      <w:ins w:id="4804" w:author="Jens-Rainer Ohm" w:date="2023-10-13T20:46:00Z">
        <w:r w:rsidRPr="00501B87">
          <w:rPr>
            <w:lang w:val="en-CA" w:eastAsia="de-DE"/>
          </w:rPr>
          <w:t>Group 1: Inter template matching tools</w:t>
        </w:r>
      </w:ins>
    </w:p>
    <w:p w14:paraId="0E0539B0" w14:textId="77777777" w:rsidR="00501B87" w:rsidRPr="00501B87" w:rsidRDefault="00501B87" w:rsidP="00501B87">
      <w:pPr>
        <w:numPr>
          <w:ilvl w:val="0"/>
          <w:numId w:val="67"/>
        </w:numPr>
        <w:rPr>
          <w:ins w:id="4805" w:author="Jens-Rainer Ohm" w:date="2023-10-13T20:46:00Z"/>
          <w:lang w:val="en-CA" w:eastAsia="de-DE"/>
        </w:rPr>
      </w:pPr>
      <w:ins w:id="4806" w:author="Jens-Rainer Ohm" w:date="2023-10-13T20:46:00Z">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ins>
    </w:p>
    <w:p w14:paraId="7982C437" w14:textId="77777777" w:rsidR="00501B87" w:rsidRPr="00501B87" w:rsidRDefault="00501B87" w:rsidP="00501B87">
      <w:pPr>
        <w:numPr>
          <w:ilvl w:val="0"/>
          <w:numId w:val="67"/>
        </w:numPr>
        <w:rPr>
          <w:ins w:id="4807" w:author="Jens-Rainer Ohm" w:date="2023-10-13T20:46:00Z"/>
          <w:lang w:val="en-CA" w:eastAsia="de-DE"/>
        </w:rPr>
      </w:pPr>
      <w:ins w:id="4808" w:author="Jens-Rainer Ohm" w:date="2023-10-13T20:46:00Z">
        <w:r w:rsidRPr="00501B87">
          <w:rPr>
            <w:lang w:eastAsia="de-DE"/>
          </w:rPr>
          <w:t>Group 3: Intra and IBC template matching (with search) related tools</w:t>
        </w:r>
      </w:ins>
    </w:p>
    <w:p w14:paraId="28AE636C" w14:textId="77777777" w:rsidR="00501B87" w:rsidRPr="00501B87" w:rsidRDefault="00501B87" w:rsidP="00501B87">
      <w:pPr>
        <w:numPr>
          <w:ilvl w:val="0"/>
          <w:numId w:val="67"/>
        </w:numPr>
        <w:rPr>
          <w:ins w:id="4809" w:author="Jens-Rainer Ohm" w:date="2023-10-13T20:46:00Z"/>
          <w:lang w:val="en-CA" w:eastAsia="de-DE"/>
        </w:rPr>
      </w:pPr>
      <w:ins w:id="4810" w:author="Jens-Rainer Ohm" w:date="2023-10-13T20:46:00Z">
        <w:r w:rsidRPr="00501B87">
          <w:rPr>
            <w:lang w:eastAsia="de-DE"/>
          </w:rPr>
          <w:t>Group 4: Tools that require more processing on the neighboring reconstructed samples than VVC</w:t>
        </w:r>
      </w:ins>
    </w:p>
    <w:p w14:paraId="45290060" w14:textId="77777777" w:rsidR="00501B87" w:rsidRPr="00501B87" w:rsidRDefault="00501B87" w:rsidP="00501B87">
      <w:pPr>
        <w:rPr>
          <w:ins w:id="4811" w:author="Jens-Rainer Ohm" w:date="2023-10-13T20:46:00Z"/>
          <w:lang w:val="en-CA" w:eastAsia="de-DE"/>
        </w:rPr>
      </w:pPr>
      <w:ins w:id="4812" w:author="Jens-Rainer Ohm" w:date="2023-10-13T20:46:00Z">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ins>
    </w:p>
    <w:p w14:paraId="51002A0E" w14:textId="77777777" w:rsidR="00501B87" w:rsidRPr="00501B87" w:rsidRDefault="00501B87" w:rsidP="00501B87">
      <w:pPr>
        <w:rPr>
          <w:ins w:id="4813" w:author="Jens-Rainer Ohm" w:date="2023-10-13T20:46:00Z"/>
          <w:lang w:val="en-CA" w:eastAsia="de-DE"/>
        </w:rPr>
      </w:pPr>
      <w:ins w:id="4814" w:author="Jens-Rainer Ohm" w:date="2023-10-13T20:46:00Z">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ins>
    </w:p>
    <w:p w14:paraId="0E5A4A5C" w14:textId="77777777" w:rsidR="00501B87" w:rsidRPr="00501B87" w:rsidRDefault="00501B87" w:rsidP="00501B87">
      <w:pPr>
        <w:rPr>
          <w:ins w:id="4815" w:author="Jens-Rainer Ohm" w:date="2023-10-13T20:46:00Z"/>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rPr>
          <w:ins w:id="4816" w:author="Jens-Rainer Ohm" w:date="2023-10-13T20:46:00Z"/>
        </w:trPr>
        <w:tc>
          <w:tcPr>
            <w:tcW w:w="2950" w:type="dxa"/>
            <w:vAlign w:val="center"/>
          </w:tcPr>
          <w:p w14:paraId="38E354C8" w14:textId="77777777" w:rsidR="00501B87" w:rsidRPr="00501B87" w:rsidRDefault="00501B87" w:rsidP="00501B87">
            <w:pPr>
              <w:textAlignment w:val="auto"/>
              <w:rPr>
                <w:ins w:id="4817" w:author="Jens-Rainer Ohm" w:date="2023-10-13T20:46:00Z"/>
                <w:lang w:val="en-CA" w:eastAsia="de-DE"/>
              </w:rPr>
            </w:pPr>
            <w:ins w:id="4818" w:author="Jens-Rainer Ohm" w:date="2023-10-13T20:46:00Z">
              <w:r w:rsidRPr="00501B87">
                <w:rPr>
                  <w:lang w:val="en-CA" w:eastAsia="de-DE"/>
                </w:rPr>
                <w:t>Tests</w:t>
              </w:r>
            </w:ins>
          </w:p>
        </w:tc>
        <w:tc>
          <w:tcPr>
            <w:tcW w:w="3327" w:type="dxa"/>
            <w:vAlign w:val="center"/>
          </w:tcPr>
          <w:p w14:paraId="043860B1" w14:textId="77777777" w:rsidR="00501B87" w:rsidRPr="00501B87" w:rsidRDefault="00501B87" w:rsidP="00501B87">
            <w:pPr>
              <w:textAlignment w:val="auto"/>
              <w:rPr>
                <w:ins w:id="4819" w:author="Jens-Rainer Ohm" w:date="2023-10-13T20:46:00Z"/>
                <w:lang w:val="en-CA" w:eastAsia="de-DE"/>
              </w:rPr>
            </w:pPr>
            <w:ins w:id="4820" w:author="Jens-Rainer Ohm" w:date="2023-10-13T20:46:00Z">
              <w:r w:rsidRPr="00501B87">
                <w:rPr>
                  <w:lang w:val="en-CA" w:eastAsia="de-DE"/>
                </w:rPr>
                <w:t>Tester</w:t>
              </w:r>
            </w:ins>
          </w:p>
        </w:tc>
        <w:tc>
          <w:tcPr>
            <w:tcW w:w="3327" w:type="dxa"/>
            <w:vAlign w:val="center"/>
          </w:tcPr>
          <w:p w14:paraId="01E20639" w14:textId="77777777" w:rsidR="00501B87" w:rsidRPr="00501B87" w:rsidRDefault="00501B87" w:rsidP="00501B87">
            <w:pPr>
              <w:textAlignment w:val="auto"/>
              <w:rPr>
                <w:ins w:id="4821" w:author="Jens-Rainer Ohm" w:date="2023-10-13T20:46:00Z"/>
                <w:lang w:val="en-CA" w:eastAsia="de-DE"/>
              </w:rPr>
            </w:pPr>
            <w:ins w:id="4822" w:author="Jens-Rainer Ohm" w:date="2023-10-13T20:46:00Z">
              <w:r w:rsidRPr="00501B87">
                <w:rPr>
                  <w:lang w:val="en-CA" w:eastAsia="de-DE"/>
                </w:rPr>
                <w:t>Crosschecker</w:t>
              </w:r>
            </w:ins>
          </w:p>
        </w:tc>
      </w:tr>
      <w:tr w:rsidR="00501B87" w:rsidRPr="00501B87" w14:paraId="21127BD5" w14:textId="77777777" w:rsidTr="0040662A">
        <w:trPr>
          <w:ins w:id="4823" w:author="Jens-Rainer Ohm" w:date="2023-10-13T20:46:00Z"/>
        </w:trPr>
        <w:tc>
          <w:tcPr>
            <w:tcW w:w="2950" w:type="dxa"/>
            <w:vAlign w:val="center"/>
          </w:tcPr>
          <w:p w14:paraId="6E11BFA8" w14:textId="77777777" w:rsidR="00501B87" w:rsidRPr="00501B87" w:rsidRDefault="00501B87" w:rsidP="00501B87">
            <w:pPr>
              <w:textAlignment w:val="auto"/>
              <w:rPr>
                <w:ins w:id="4824" w:author="Jens-Rainer Ohm" w:date="2023-10-13T20:46:00Z"/>
                <w:lang w:val="en-CA" w:eastAsia="de-DE"/>
              </w:rPr>
            </w:pPr>
            <w:ins w:id="4825" w:author="Jens-Rainer Ohm" w:date="2023-10-13T20:46:00Z">
              <w:r w:rsidRPr="00501B87">
                <w:rPr>
                  <w:lang w:val="en-CA" w:eastAsia="de-DE"/>
                </w:rPr>
                <w:t>Group 1 off</w:t>
              </w:r>
            </w:ins>
          </w:p>
        </w:tc>
        <w:tc>
          <w:tcPr>
            <w:tcW w:w="3327" w:type="dxa"/>
            <w:vAlign w:val="center"/>
          </w:tcPr>
          <w:p w14:paraId="39F28692" w14:textId="77777777" w:rsidR="00501B87" w:rsidRPr="00501B87" w:rsidRDefault="00501B87" w:rsidP="00501B87">
            <w:pPr>
              <w:textAlignment w:val="auto"/>
              <w:rPr>
                <w:ins w:id="4826" w:author="Jens-Rainer Ohm" w:date="2023-10-13T20:46:00Z"/>
                <w:lang w:val="en-CA" w:eastAsia="de-DE"/>
              </w:rPr>
            </w:pPr>
            <w:ins w:id="4827" w:author="Jens-Rainer Ohm" w:date="2023-10-13T20:46:00Z">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ins>
          </w:p>
        </w:tc>
        <w:tc>
          <w:tcPr>
            <w:tcW w:w="3327" w:type="dxa"/>
            <w:vAlign w:val="center"/>
          </w:tcPr>
          <w:p w14:paraId="2821504E" w14:textId="77777777" w:rsidR="00501B87" w:rsidRPr="00501B87" w:rsidRDefault="00501B87" w:rsidP="00501B87">
            <w:pPr>
              <w:textAlignment w:val="auto"/>
              <w:rPr>
                <w:ins w:id="4828" w:author="Jens-Rainer Ohm" w:date="2023-10-13T20:46:00Z"/>
                <w:lang w:val="en-CA" w:eastAsia="de-DE"/>
              </w:rPr>
            </w:pPr>
            <w:ins w:id="4829" w:author="Jens-Rainer Ohm" w:date="2023-10-13T20:46:00Z">
              <w:r w:rsidRPr="00501B87">
                <w:rPr>
                  <w:lang w:val="en-CA" w:eastAsia="de-DE"/>
                </w:rPr>
                <w:t>Jonathan Gan (v-jonathan.gan@oppo.com)</w:t>
              </w:r>
            </w:ins>
          </w:p>
        </w:tc>
      </w:tr>
      <w:tr w:rsidR="00501B87" w:rsidRPr="00501B87" w14:paraId="529EC380" w14:textId="77777777" w:rsidTr="0040662A">
        <w:trPr>
          <w:ins w:id="4830" w:author="Jens-Rainer Ohm" w:date="2023-10-13T20:46:00Z"/>
        </w:trPr>
        <w:tc>
          <w:tcPr>
            <w:tcW w:w="2950" w:type="dxa"/>
            <w:vAlign w:val="center"/>
          </w:tcPr>
          <w:p w14:paraId="5D255665" w14:textId="77777777" w:rsidR="00501B87" w:rsidRPr="00501B87" w:rsidRDefault="00501B87" w:rsidP="00501B87">
            <w:pPr>
              <w:textAlignment w:val="auto"/>
              <w:rPr>
                <w:ins w:id="4831" w:author="Jens-Rainer Ohm" w:date="2023-10-13T20:46:00Z"/>
                <w:lang w:val="en-CA" w:eastAsia="de-DE"/>
              </w:rPr>
            </w:pPr>
            <w:ins w:id="4832" w:author="Jens-Rainer Ohm" w:date="2023-10-13T20:46:00Z">
              <w:r w:rsidRPr="00501B87">
                <w:rPr>
                  <w:lang w:val="en-CA" w:eastAsia="de-DE"/>
                </w:rPr>
                <w:t>Group 2 off</w:t>
              </w:r>
            </w:ins>
          </w:p>
        </w:tc>
        <w:tc>
          <w:tcPr>
            <w:tcW w:w="3327" w:type="dxa"/>
            <w:vAlign w:val="center"/>
          </w:tcPr>
          <w:p w14:paraId="7C704D7C" w14:textId="77777777" w:rsidR="00501B87" w:rsidRPr="00501B87" w:rsidRDefault="00501B87" w:rsidP="00501B87">
            <w:pPr>
              <w:textAlignment w:val="auto"/>
              <w:rPr>
                <w:ins w:id="4833" w:author="Jens-Rainer Ohm" w:date="2023-10-13T20:46:00Z"/>
                <w:lang w:val="de-DE" w:eastAsia="de-DE"/>
              </w:rPr>
            </w:pPr>
            <w:proofErr w:type="spellStart"/>
            <w:ins w:id="4834" w:author="Jens-Rainer Ohm" w:date="2023-10-13T20:46:00Z">
              <w:r w:rsidRPr="00501B87">
                <w:rPr>
                  <w:lang w:val="de-DE" w:eastAsia="de-DE"/>
                </w:rPr>
                <w:t>Xinwei</w:t>
              </w:r>
              <w:proofErr w:type="spellEnd"/>
              <w:r w:rsidRPr="00501B87">
                <w:rPr>
                  <w:lang w:val="de-DE" w:eastAsia="de-DE"/>
                </w:rPr>
                <w:t xml:space="preserve"> Li</w:t>
              </w:r>
            </w:ins>
          </w:p>
          <w:p w14:paraId="7B59845B" w14:textId="77777777" w:rsidR="00501B87" w:rsidRPr="00501B87" w:rsidRDefault="00501B87" w:rsidP="00501B87">
            <w:pPr>
              <w:textAlignment w:val="auto"/>
              <w:rPr>
                <w:ins w:id="4835" w:author="Jens-Rainer Ohm" w:date="2023-10-13T20:46:00Z"/>
                <w:lang w:val="de-DE" w:eastAsia="de-DE"/>
              </w:rPr>
            </w:pPr>
            <w:ins w:id="4836" w:author="Jens-Rainer Ohm" w:date="2023-10-13T20:46:00Z">
              <w:r w:rsidRPr="00501B87">
                <w:rPr>
                  <w:lang w:val="de-DE" w:eastAsia="de-DE"/>
                </w:rPr>
                <w:t>(</w:t>
              </w:r>
              <w:r w:rsidRPr="00501B87">
                <w:rPr>
                  <w:lang w:eastAsia="de-DE"/>
                </w:rPr>
                <w:fldChar w:fldCharType="begin"/>
              </w:r>
              <w:r w:rsidRPr="00501B87">
                <w:rPr>
                  <w:lang w:val="de-DE" w:eastAsia="de-DE"/>
                </w:rPr>
                <w:instrText xml:space="preserve"> HYPERLINK "mailto:sid.lxw@alibaba-inc.com" </w:instrText>
              </w:r>
              <w:r w:rsidRPr="00501B87">
                <w:rPr>
                  <w:lang w:eastAsia="de-DE"/>
                </w:rPr>
                <w:fldChar w:fldCharType="separate"/>
              </w:r>
              <w:r w:rsidRPr="00501B87">
                <w:rPr>
                  <w:rStyle w:val="Hyperlink"/>
                  <w:lang w:val="de-DE" w:eastAsia="de-DE"/>
                </w:rPr>
                <w:t>sid.lxw@alibaba-inc.com</w:t>
              </w:r>
              <w:r w:rsidRPr="00501B87">
                <w:rPr>
                  <w:lang w:val="en-CA" w:eastAsia="de-DE"/>
                </w:rPr>
                <w:fldChar w:fldCharType="end"/>
              </w:r>
              <w:r w:rsidRPr="00501B87">
                <w:rPr>
                  <w:lang w:val="de-DE" w:eastAsia="de-DE"/>
                </w:rPr>
                <w:t>)</w:t>
              </w:r>
            </w:ins>
          </w:p>
        </w:tc>
        <w:tc>
          <w:tcPr>
            <w:tcW w:w="3327" w:type="dxa"/>
            <w:vAlign w:val="center"/>
          </w:tcPr>
          <w:p w14:paraId="34379012" w14:textId="77777777" w:rsidR="00501B87" w:rsidRPr="00501B87" w:rsidRDefault="00501B87" w:rsidP="00501B87">
            <w:pPr>
              <w:textAlignment w:val="auto"/>
              <w:rPr>
                <w:ins w:id="4837" w:author="Jens-Rainer Ohm" w:date="2023-10-13T20:46:00Z"/>
                <w:lang w:val="en-CA" w:eastAsia="de-DE"/>
              </w:rPr>
            </w:pPr>
            <w:ins w:id="4838" w:author="Jens-Rainer Ohm" w:date="2023-10-13T20:46:00Z">
              <w:r w:rsidRPr="00501B87">
                <w:rPr>
                  <w:lang w:val="en-CA" w:eastAsia="de-DE"/>
                </w:rPr>
                <w:t>Jonathan Gan (v-jonathan.gan@oppo.com)</w:t>
              </w:r>
            </w:ins>
          </w:p>
        </w:tc>
      </w:tr>
      <w:tr w:rsidR="00501B87" w:rsidRPr="003C3412" w14:paraId="3AB9F262" w14:textId="77777777" w:rsidTr="0040662A">
        <w:trPr>
          <w:ins w:id="4839" w:author="Jens-Rainer Ohm" w:date="2023-10-13T20:46:00Z"/>
        </w:trPr>
        <w:tc>
          <w:tcPr>
            <w:tcW w:w="2950" w:type="dxa"/>
            <w:vAlign w:val="center"/>
          </w:tcPr>
          <w:p w14:paraId="2FBEF1D9" w14:textId="77777777" w:rsidR="00501B87" w:rsidRPr="00501B87" w:rsidRDefault="00501B87" w:rsidP="00501B87">
            <w:pPr>
              <w:textAlignment w:val="auto"/>
              <w:rPr>
                <w:ins w:id="4840" w:author="Jens-Rainer Ohm" w:date="2023-10-13T20:46:00Z"/>
                <w:lang w:val="en-CA" w:eastAsia="de-DE"/>
              </w:rPr>
            </w:pPr>
            <w:ins w:id="4841" w:author="Jens-Rainer Ohm" w:date="2023-10-13T20:46:00Z">
              <w:r w:rsidRPr="00501B87">
                <w:rPr>
                  <w:lang w:val="en-CA" w:eastAsia="de-DE"/>
                </w:rPr>
                <w:t>Group 3 off</w:t>
              </w:r>
            </w:ins>
          </w:p>
        </w:tc>
        <w:tc>
          <w:tcPr>
            <w:tcW w:w="3327" w:type="dxa"/>
            <w:vAlign w:val="center"/>
          </w:tcPr>
          <w:p w14:paraId="4B50DE55" w14:textId="77777777" w:rsidR="00501B87" w:rsidRPr="00501B87" w:rsidRDefault="00501B87" w:rsidP="00501B87">
            <w:pPr>
              <w:textAlignment w:val="auto"/>
              <w:rPr>
                <w:ins w:id="4842" w:author="Jens-Rainer Ohm" w:date="2023-10-13T20:46:00Z"/>
                <w:lang w:val="de-DE" w:eastAsia="de-DE"/>
              </w:rPr>
            </w:pPr>
            <w:proofErr w:type="spellStart"/>
            <w:ins w:id="4843" w:author="Jens-Rainer Ohm" w:date="2023-10-13T20:46:00Z">
              <w:r w:rsidRPr="00501B87">
                <w:rPr>
                  <w:lang w:val="de-DE" w:eastAsia="de-DE"/>
                </w:rPr>
                <w:t>Zhipin</w:t>
              </w:r>
              <w:proofErr w:type="spellEnd"/>
              <w:r w:rsidRPr="00501B87">
                <w:rPr>
                  <w:lang w:val="de-DE" w:eastAsia="de-DE"/>
                </w:rPr>
                <w:t xml:space="preserve"> Deng (zhipin.deng@bytedance.com)</w:t>
              </w:r>
            </w:ins>
          </w:p>
        </w:tc>
        <w:tc>
          <w:tcPr>
            <w:tcW w:w="3327" w:type="dxa"/>
            <w:vAlign w:val="center"/>
          </w:tcPr>
          <w:p w14:paraId="786E4E2C" w14:textId="77777777" w:rsidR="00501B87" w:rsidRPr="00501B87" w:rsidRDefault="00501B87" w:rsidP="00501B87">
            <w:pPr>
              <w:textAlignment w:val="auto"/>
              <w:rPr>
                <w:ins w:id="4844" w:author="Jens-Rainer Ohm" w:date="2023-10-13T20:46:00Z"/>
                <w:lang w:val="de-DE" w:eastAsia="de-DE"/>
              </w:rPr>
            </w:pPr>
            <w:ins w:id="4845" w:author="Jens-Rainer Ohm" w:date="2023-10-13T20:46:00Z">
              <w:r w:rsidRPr="00501B87">
                <w:rPr>
                  <w:lang w:val="de-DE" w:eastAsia="de-DE"/>
                </w:rPr>
                <w:t>Xiang Li (xlxiangli@google.com)</w:t>
              </w:r>
            </w:ins>
          </w:p>
        </w:tc>
      </w:tr>
      <w:tr w:rsidR="00501B87" w:rsidRPr="003C3412" w14:paraId="357080D4" w14:textId="77777777" w:rsidTr="0040662A">
        <w:trPr>
          <w:ins w:id="4846" w:author="Jens-Rainer Ohm" w:date="2023-10-13T20:46:00Z"/>
        </w:trPr>
        <w:tc>
          <w:tcPr>
            <w:tcW w:w="2950" w:type="dxa"/>
            <w:vAlign w:val="center"/>
          </w:tcPr>
          <w:p w14:paraId="0A9471F2" w14:textId="77777777" w:rsidR="00501B87" w:rsidRPr="00501B87" w:rsidRDefault="00501B87" w:rsidP="00501B87">
            <w:pPr>
              <w:textAlignment w:val="auto"/>
              <w:rPr>
                <w:ins w:id="4847" w:author="Jens-Rainer Ohm" w:date="2023-10-13T20:46:00Z"/>
                <w:lang w:val="en-CA" w:eastAsia="de-DE"/>
              </w:rPr>
            </w:pPr>
            <w:ins w:id="4848" w:author="Jens-Rainer Ohm" w:date="2023-10-13T20:46:00Z">
              <w:r w:rsidRPr="00501B87">
                <w:rPr>
                  <w:lang w:val="en-CA" w:eastAsia="de-DE"/>
                </w:rPr>
                <w:t>Group 4 off</w:t>
              </w:r>
            </w:ins>
          </w:p>
        </w:tc>
        <w:tc>
          <w:tcPr>
            <w:tcW w:w="3327" w:type="dxa"/>
            <w:vAlign w:val="center"/>
          </w:tcPr>
          <w:p w14:paraId="7BE40A4E" w14:textId="77777777" w:rsidR="00501B87" w:rsidRPr="00501B87" w:rsidRDefault="00501B87" w:rsidP="00501B87">
            <w:pPr>
              <w:textAlignment w:val="auto"/>
              <w:rPr>
                <w:ins w:id="4849" w:author="Jens-Rainer Ohm" w:date="2023-10-13T20:46:00Z"/>
                <w:lang w:val="en-CA" w:eastAsia="de-DE"/>
              </w:rPr>
            </w:pPr>
            <w:ins w:id="4850" w:author="Jens-Rainer Ohm" w:date="2023-10-13T20:46:00Z">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ins>
          </w:p>
        </w:tc>
        <w:tc>
          <w:tcPr>
            <w:tcW w:w="3327" w:type="dxa"/>
            <w:vAlign w:val="center"/>
          </w:tcPr>
          <w:p w14:paraId="766C57C8" w14:textId="77777777" w:rsidR="00501B87" w:rsidRPr="00501B87" w:rsidRDefault="00501B87" w:rsidP="00501B87">
            <w:pPr>
              <w:textAlignment w:val="auto"/>
              <w:rPr>
                <w:ins w:id="4851" w:author="Jens-Rainer Ohm" w:date="2023-10-13T20:46:00Z"/>
                <w:lang w:val="de-DE" w:eastAsia="de-DE"/>
              </w:rPr>
            </w:pPr>
            <w:ins w:id="4852" w:author="Jens-Rainer Ohm" w:date="2023-10-13T20:46:00Z">
              <w:r w:rsidRPr="00501B87">
                <w:rPr>
                  <w:lang w:val="de-DE" w:eastAsia="de-DE"/>
                </w:rPr>
                <w:t>Xiang Li (xlxiangli@google.com)</w:t>
              </w:r>
            </w:ins>
          </w:p>
        </w:tc>
      </w:tr>
      <w:tr w:rsidR="00501B87" w:rsidRPr="003C3412" w14:paraId="270FD468" w14:textId="77777777" w:rsidTr="0040662A">
        <w:trPr>
          <w:ins w:id="4853" w:author="Jens-Rainer Ohm" w:date="2023-10-13T20:46:00Z"/>
        </w:trPr>
        <w:tc>
          <w:tcPr>
            <w:tcW w:w="2950" w:type="dxa"/>
            <w:vAlign w:val="center"/>
          </w:tcPr>
          <w:p w14:paraId="380B1185" w14:textId="77777777" w:rsidR="00501B87" w:rsidRPr="00501B87" w:rsidRDefault="00501B87" w:rsidP="00501B87">
            <w:pPr>
              <w:textAlignment w:val="auto"/>
              <w:rPr>
                <w:ins w:id="4854" w:author="Jens-Rainer Ohm" w:date="2023-10-13T20:46:00Z"/>
                <w:lang w:val="en-CA" w:eastAsia="de-DE"/>
              </w:rPr>
            </w:pPr>
            <w:ins w:id="4855" w:author="Jens-Rainer Ohm" w:date="2023-10-13T20:46:00Z">
              <w:r w:rsidRPr="00501B87">
                <w:rPr>
                  <w:lang w:val="en-CA" w:eastAsia="de-DE"/>
                </w:rPr>
                <w:t>Group 1-4 off</w:t>
              </w:r>
            </w:ins>
          </w:p>
        </w:tc>
        <w:tc>
          <w:tcPr>
            <w:tcW w:w="3327" w:type="dxa"/>
            <w:vAlign w:val="center"/>
          </w:tcPr>
          <w:p w14:paraId="1BABE041" w14:textId="77777777" w:rsidR="00501B87" w:rsidRPr="00501B87" w:rsidRDefault="00501B87" w:rsidP="00501B87">
            <w:pPr>
              <w:textAlignment w:val="auto"/>
              <w:rPr>
                <w:ins w:id="4856" w:author="Jens-Rainer Ohm" w:date="2023-10-13T20:46:00Z"/>
                <w:lang w:val="en-CA" w:eastAsia="de-DE"/>
              </w:rPr>
            </w:pPr>
            <w:proofErr w:type="spellStart"/>
            <w:ins w:id="4857" w:author="Jens-Rainer Ohm" w:date="2023-10-13T20:46:00Z">
              <w:r w:rsidRPr="00501B87">
                <w:rPr>
                  <w:lang w:val="en-CA" w:eastAsia="de-DE"/>
                </w:rPr>
                <w:t>Hongtao</w:t>
              </w:r>
              <w:proofErr w:type="spellEnd"/>
              <w:r w:rsidRPr="00501B87">
                <w:rPr>
                  <w:lang w:val="en-CA" w:eastAsia="de-DE"/>
                </w:rPr>
                <w:t xml:space="preserve"> Wang</w:t>
              </w:r>
            </w:ins>
          </w:p>
          <w:p w14:paraId="2BC6D549" w14:textId="77777777" w:rsidR="00501B87" w:rsidRPr="00501B87" w:rsidRDefault="00501B87" w:rsidP="00501B87">
            <w:pPr>
              <w:textAlignment w:val="auto"/>
              <w:rPr>
                <w:ins w:id="4858" w:author="Jens-Rainer Ohm" w:date="2023-10-13T20:46:00Z"/>
                <w:lang w:val="en-CA" w:eastAsia="de-DE"/>
              </w:rPr>
            </w:pPr>
            <w:ins w:id="4859" w:author="Jens-Rainer Ohm" w:date="2023-10-13T20:46:00Z">
              <w:r w:rsidRPr="00501B87">
                <w:rPr>
                  <w:lang w:val="en-CA" w:eastAsia="de-DE"/>
                </w:rPr>
                <w:t>(hongtaow@qti.qualcomm.com)</w:t>
              </w:r>
            </w:ins>
          </w:p>
        </w:tc>
        <w:tc>
          <w:tcPr>
            <w:tcW w:w="3327" w:type="dxa"/>
            <w:vAlign w:val="center"/>
          </w:tcPr>
          <w:p w14:paraId="05F129CA" w14:textId="77777777" w:rsidR="00501B87" w:rsidRPr="00501B87" w:rsidRDefault="00501B87" w:rsidP="00501B87">
            <w:pPr>
              <w:textAlignment w:val="auto"/>
              <w:rPr>
                <w:ins w:id="4860" w:author="Jens-Rainer Ohm" w:date="2023-10-13T20:46:00Z"/>
                <w:lang w:val="de-DE" w:eastAsia="de-DE"/>
              </w:rPr>
            </w:pPr>
            <w:ins w:id="4861" w:author="Jens-Rainer Ohm" w:date="2023-10-13T20:46:00Z">
              <w:r w:rsidRPr="00501B87">
                <w:rPr>
                  <w:lang w:val="de-DE" w:eastAsia="de-DE"/>
                </w:rPr>
                <w:t>Lien-Fei Chen (lienfei.chen@global.tencent.com),</w:t>
              </w:r>
            </w:ins>
          </w:p>
          <w:p w14:paraId="0FDCDCD0" w14:textId="77777777" w:rsidR="00501B87" w:rsidRPr="00501B87" w:rsidRDefault="00501B87" w:rsidP="00501B87">
            <w:pPr>
              <w:textAlignment w:val="auto"/>
              <w:rPr>
                <w:ins w:id="4862" w:author="Jens-Rainer Ohm" w:date="2023-10-13T20:46:00Z"/>
                <w:lang w:val="de-DE" w:eastAsia="de-DE"/>
              </w:rPr>
            </w:pPr>
            <w:ins w:id="4863" w:author="Jens-Rainer Ohm" w:date="2023-10-13T20:46:00Z">
              <w:r w:rsidRPr="00501B87">
                <w:rPr>
                  <w:lang w:val="de-DE" w:eastAsia="de-DE"/>
                </w:rPr>
                <w:t>Xiang Li (xlxiangli@google.com)</w:t>
              </w:r>
            </w:ins>
          </w:p>
        </w:tc>
      </w:tr>
    </w:tbl>
    <w:p w14:paraId="25546024" w14:textId="77777777" w:rsidR="00501B87" w:rsidRPr="00501B87" w:rsidRDefault="00501B87" w:rsidP="00501B87">
      <w:pPr>
        <w:rPr>
          <w:ins w:id="4864" w:author="Jens-Rainer Ohm" w:date="2023-10-13T20:46:00Z"/>
          <w:lang w:val="en-CA" w:eastAsia="de-DE"/>
        </w:rPr>
      </w:pPr>
      <w:ins w:id="4865" w:author="Jens-Rainer Ohm" w:date="2023-10-13T20:46:00Z">
        <w:r w:rsidRPr="00501B87">
          <w:rPr>
            <w:lang w:val="en-CA" w:eastAsia="de-DE"/>
          </w:rPr>
          <w:lastRenderedPageBreak/>
          <w:t>The software versions used in the tests are summarized below.</w:t>
        </w:r>
      </w:ins>
    </w:p>
    <w:p w14:paraId="30F90E0F" w14:textId="77777777" w:rsidR="00501B87" w:rsidRPr="00501B87" w:rsidRDefault="00501B87" w:rsidP="00501B87">
      <w:pPr>
        <w:rPr>
          <w:ins w:id="4866" w:author="Jens-Rainer Ohm" w:date="2023-10-13T20:46:00Z"/>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ins w:id="4867" w:author="Jens-Rainer Ohm" w:date="2023-10-13T20:46:00Z"/>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ins w:id="4868" w:author="Jens-Rainer Ohm" w:date="2023-10-13T20:46:00Z"/>
                <w:lang w:val="en-CA" w:eastAsia="de-DE"/>
              </w:rPr>
            </w:pPr>
            <w:ins w:id="4869" w:author="Jens-Rainer Ohm" w:date="2023-10-13T20:46:00Z">
              <w:r w:rsidRPr="00501B87">
                <w:rPr>
                  <w:lang w:val="en-CA" w:eastAsia="de-DE"/>
                </w:rPr>
                <w:t>Tests</w:t>
              </w:r>
            </w:ins>
          </w:p>
        </w:tc>
        <w:tc>
          <w:tcPr>
            <w:tcW w:w="4039" w:type="dxa"/>
            <w:gridSpan w:val="2"/>
            <w:tcMar>
              <w:left w:w="58" w:type="dxa"/>
              <w:right w:w="58" w:type="dxa"/>
            </w:tcMar>
            <w:vAlign w:val="center"/>
          </w:tcPr>
          <w:p w14:paraId="71B340FC" w14:textId="77777777" w:rsidR="00501B87" w:rsidRPr="00501B87" w:rsidRDefault="00501B87" w:rsidP="00501B87">
            <w:pPr>
              <w:textAlignment w:val="auto"/>
              <w:rPr>
                <w:ins w:id="4870" w:author="Jens-Rainer Ohm" w:date="2023-10-13T20:46:00Z"/>
                <w:lang w:val="en-CA" w:eastAsia="de-DE"/>
              </w:rPr>
            </w:pPr>
            <w:ins w:id="4871" w:author="Jens-Rainer Ohm" w:date="2023-10-13T20:46:00Z">
              <w:r w:rsidRPr="00501B87">
                <w:rPr>
                  <w:lang w:val="en-CA" w:eastAsia="de-DE"/>
                </w:rPr>
                <w:t>Tester</w:t>
              </w:r>
            </w:ins>
          </w:p>
        </w:tc>
        <w:tc>
          <w:tcPr>
            <w:tcW w:w="4040" w:type="dxa"/>
            <w:gridSpan w:val="2"/>
            <w:tcMar>
              <w:left w:w="58" w:type="dxa"/>
              <w:right w:w="58" w:type="dxa"/>
            </w:tcMar>
            <w:vAlign w:val="center"/>
          </w:tcPr>
          <w:p w14:paraId="04D0F092" w14:textId="77777777" w:rsidR="00501B87" w:rsidRPr="00501B87" w:rsidRDefault="00501B87" w:rsidP="00501B87">
            <w:pPr>
              <w:textAlignment w:val="auto"/>
              <w:rPr>
                <w:ins w:id="4872" w:author="Jens-Rainer Ohm" w:date="2023-10-13T20:46:00Z"/>
                <w:lang w:val="en-CA" w:eastAsia="de-DE"/>
              </w:rPr>
            </w:pPr>
            <w:ins w:id="4873" w:author="Jens-Rainer Ohm" w:date="2023-10-13T20:46:00Z">
              <w:r w:rsidRPr="00501B87">
                <w:rPr>
                  <w:lang w:val="en-CA" w:eastAsia="de-DE"/>
                </w:rPr>
                <w:t>Crosschecker</w:t>
              </w:r>
            </w:ins>
          </w:p>
        </w:tc>
      </w:tr>
      <w:tr w:rsidR="00501B87" w:rsidRPr="00501B87" w14:paraId="4AA58FFF" w14:textId="77777777" w:rsidTr="0040662A">
        <w:trPr>
          <w:trHeight w:val="389"/>
          <w:ins w:id="4874" w:author="Jens-Rainer Ohm" w:date="2023-10-13T20:46:00Z"/>
        </w:trPr>
        <w:tc>
          <w:tcPr>
            <w:tcW w:w="1525" w:type="dxa"/>
            <w:vMerge/>
            <w:tcMar>
              <w:left w:w="58" w:type="dxa"/>
              <w:right w:w="58" w:type="dxa"/>
            </w:tcMar>
            <w:vAlign w:val="center"/>
          </w:tcPr>
          <w:p w14:paraId="338E3A7C" w14:textId="77777777" w:rsidR="00501B87" w:rsidRPr="00501B87" w:rsidRDefault="00501B87" w:rsidP="00501B87">
            <w:pPr>
              <w:textAlignment w:val="auto"/>
              <w:rPr>
                <w:ins w:id="4875" w:author="Jens-Rainer Ohm" w:date="2023-10-13T20:46:00Z"/>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ins w:id="4876" w:author="Jens-Rainer Ohm" w:date="2023-10-13T20:46:00Z"/>
                <w:lang w:val="en-CA" w:eastAsia="de-DE"/>
              </w:rPr>
            </w:pPr>
            <w:ins w:id="4877" w:author="Jens-Rainer Ohm" w:date="2023-10-13T20:46:00Z">
              <w:r w:rsidRPr="00501B87">
                <w:rPr>
                  <w:lang w:val="en-CA" w:eastAsia="de-DE"/>
                </w:rPr>
                <w:t>Anchor</w:t>
              </w:r>
            </w:ins>
          </w:p>
        </w:tc>
        <w:tc>
          <w:tcPr>
            <w:tcW w:w="2020" w:type="dxa"/>
            <w:tcMar>
              <w:left w:w="58" w:type="dxa"/>
              <w:right w:w="58" w:type="dxa"/>
            </w:tcMar>
            <w:vAlign w:val="center"/>
          </w:tcPr>
          <w:p w14:paraId="61EF9030" w14:textId="77777777" w:rsidR="00501B87" w:rsidRPr="00501B87" w:rsidRDefault="00501B87" w:rsidP="00501B87">
            <w:pPr>
              <w:textAlignment w:val="auto"/>
              <w:rPr>
                <w:ins w:id="4878" w:author="Jens-Rainer Ohm" w:date="2023-10-13T20:46:00Z"/>
                <w:lang w:val="en-CA" w:eastAsia="de-DE"/>
              </w:rPr>
            </w:pPr>
            <w:ins w:id="4879" w:author="Jens-Rainer Ohm" w:date="2023-10-13T20:46:00Z">
              <w:r w:rsidRPr="00501B87">
                <w:rPr>
                  <w:lang w:val="en-CA" w:eastAsia="de-DE"/>
                </w:rPr>
                <w:t>Test</w:t>
              </w:r>
            </w:ins>
          </w:p>
        </w:tc>
        <w:tc>
          <w:tcPr>
            <w:tcW w:w="2020" w:type="dxa"/>
            <w:tcMar>
              <w:left w:w="58" w:type="dxa"/>
              <w:right w:w="58" w:type="dxa"/>
            </w:tcMar>
            <w:vAlign w:val="center"/>
          </w:tcPr>
          <w:p w14:paraId="3E7B5D13" w14:textId="77777777" w:rsidR="00501B87" w:rsidRPr="00501B87" w:rsidRDefault="00501B87" w:rsidP="00501B87">
            <w:pPr>
              <w:textAlignment w:val="auto"/>
              <w:rPr>
                <w:ins w:id="4880" w:author="Jens-Rainer Ohm" w:date="2023-10-13T20:46:00Z"/>
                <w:lang w:val="en-CA" w:eastAsia="de-DE"/>
              </w:rPr>
            </w:pPr>
            <w:ins w:id="4881" w:author="Jens-Rainer Ohm" w:date="2023-10-13T20:46:00Z">
              <w:r w:rsidRPr="00501B87">
                <w:rPr>
                  <w:lang w:val="en-CA" w:eastAsia="de-DE"/>
                </w:rPr>
                <w:t>Anchor</w:t>
              </w:r>
            </w:ins>
          </w:p>
        </w:tc>
        <w:tc>
          <w:tcPr>
            <w:tcW w:w="2020" w:type="dxa"/>
            <w:tcMar>
              <w:left w:w="58" w:type="dxa"/>
              <w:right w:w="58" w:type="dxa"/>
            </w:tcMar>
            <w:vAlign w:val="center"/>
          </w:tcPr>
          <w:p w14:paraId="1DAE815D" w14:textId="77777777" w:rsidR="00501B87" w:rsidRPr="00501B87" w:rsidRDefault="00501B87" w:rsidP="00501B87">
            <w:pPr>
              <w:textAlignment w:val="auto"/>
              <w:rPr>
                <w:ins w:id="4882" w:author="Jens-Rainer Ohm" w:date="2023-10-13T20:46:00Z"/>
                <w:lang w:val="en-CA" w:eastAsia="de-DE"/>
              </w:rPr>
            </w:pPr>
            <w:ins w:id="4883" w:author="Jens-Rainer Ohm" w:date="2023-10-13T20:46:00Z">
              <w:r w:rsidRPr="00501B87">
                <w:rPr>
                  <w:lang w:val="en-CA" w:eastAsia="de-DE"/>
                </w:rPr>
                <w:t>Test</w:t>
              </w:r>
            </w:ins>
          </w:p>
        </w:tc>
      </w:tr>
      <w:tr w:rsidR="00501B87" w:rsidRPr="00501B87" w14:paraId="6C079F39" w14:textId="77777777" w:rsidTr="0040662A">
        <w:trPr>
          <w:trHeight w:val="389"/>
          <w:ins w:id="4884" w:author="Jens-Rainer Ohm" w:date="2023-10-13T20:46:00Z"/>
        </w:trPr>
        <w:tc>
          <w:tcPr>
            <w:tcW w:w="1525" w:type="dxa"/>
            <w:tcMar>
              <w:left w:w="58" w:type="dxa"/>
              <w:right w:w="58" w:type="dxa"/>
            </w:tcMar>
            <w:vAlign w:val="center"/>
          </w:tcPr>
          <w:p w14:paraId="4C9200DA" w14:textId="77777777" w:rsidR="00501B87" w:rsidRPr="00501B87" w:rsidRDefault="00501B87" w:rsidP="00501B87">
            <w:pPr>
              <w:textAlignment w:val="auto"/>
              <w:rPr>
                <w:ins w:id="4885" w:author="Jens-Rainer Ohm" w:date="2023-10-13T20:46:00Z"/>
                <w:lang w:val="en-CA" w:eastAsia="de-DE"/>
              </w:rPr>
            </w:pPr>
            <w:ins w:id="4886" w:author="Jens-Rainer Ohm" w:date="2023-10-13T20:46:00Z">
              <w:r w:rsidRPr="00501B87">
                <w:rPr>
                  <w:lang w:val="en-CA" w:eastAsia="de-DE"/>
                </w:rPr>
                <w:t>Group 1 off</w:t>
              </w:r>
            </w:ins>
          </w:p>
        </w:tc>
        <w:tc>
          <w:tcPr>
            <w:tcW w:w="2019" w:type="dxa"/>
            <w:tcMar>
              <w:left w:w="58" w:type="dxa"/>
              <w:right w:w="58" w:type="dxa"/>
            </w:tcMar>
            <w:vAlign w:val="center"/>
          </w:tcPr>
          <w:p w14:paraId="18379585" w14:textId="77777777" w:rsidR="00501B87" w:rsidRPr="00501B87" w:rsidRDefault="00501B87" w:rsidP="00501B87">
            <w:pPr>
              <w:textAlignment w:val="auto"/>
              <w:rPr>
                <w:ins w:id="4887" w:author="Jens-Rainer Ohm" w:date="2023-10-13T20:46:00Z"/>
                <w:lang w:val="en-CA" w:eastAsia="de-DE"/>
              </w:rPr>
            </w:pPr>
            <w:ins w:id="4888" w:author="Jens-Rainer Ohm" w:date="2023-10-13T20:46:00Z">
              <w:r w:rsidRPr="00501B87">
                <w:rPr>
                  <w:lang w:val="en-CA" w:eastAsia="de-DE"/>
                </w:rPr>
                <w:t>ECM-10</w:t>
              </w:r>
            </w:ins>
          </w:p>
        </w:tc>
        <w:tc>
          <w:tcPr>
            <w:tcW w:w="2020" w:type="dxa"/>
            <w:tcMar>
              <w:left w:w="58" w:type="dxa"/>
              <w:right w:w="58" w:type="dxa"/>
            </w:tcMar>
            <w:vAlign w:val="center"/>
          </w:tcPr>
          <w:p w14:paraId="276FDF7E" w14:textId="77777777" w:rsidR="00501B87" w:rsidRPr="00501B87" w:rsidRDefault="00501B87" w:rsidP="00501B87">
            <w:pPr>
              <w:textAlignment w:val="auto"/>
              <w:rPr>
                <w:ins w:id="4889" w:author="Jens-Rainer Ohm" w:date="2023-10-13T20:46:00Z"/>
                <w:lang w:val="en-CA" w:eastAsia="de-DE"/>
              </w:rPr>
            </w:pPr>
            <w:ins w:id="4890" w:author="Jens-Rainer Ohm" w:date="2023-10-13T20:46:00Z">
              <w:r w:rsidRPr="00501B87">
                <w:rPr>
                  <w:lang w:val="en-CA" w:eastAsia="de-DE"/>
                </w:rPr>
                <w:t>ECM-10</w:t>
              </w:r>
            </w:ins>
          </w:p>
        </w:tc>
        <w:tc>
          <w:tcPr>
            <w:tcW w:w="2020" w:type="dxa"/>
            <w:tcMar>
              <w:left w:w="58" w:type="dxa"/>
              <w:right w:w="58" w:type="dxa"/>
            </w:tcMar>
            <w:vAlign w:val="center"/>
          </w:tcPr>
          <w:p w14:paraId="09DDA5E4" w14:textId="77777777" w:rsidR="00501B87" w:rsidRPr="00501B87" w:rsidRDefault="00501B87" w:rsidP="00501B87">
            <w:pPr>
              <w:textAlignment w:val="auto"/>
              <w:rPr>
                <w:ins w:id="4891" w:author="Jens-Rainer Ohm" w:date="2023-10-13T20:46:00Z"/>
                <w:lang w:val="en-CA" w:eastAsia="de-DE"/>
              </w:rPr>
            </w:pPr>
            <w:ins w:id="4892" w:author="Jens-Rainer Ohm" w:date="2023-10-13T20:46:00Z">
              <w:r w:rsidRPr="00501B87">
                <w:rPr>
                  <w:lang w:val="en-CA" w:eastAsia="de-DE"/>
                </w:rPr>
                <w:t>ECM-10</w:t>
              </w:r>
            </w:ins>
          </w:p>
        </w:tc>
        <w:tc>
          <w:tcPr>
            <w:tcW w:w="2020" w:type="dxa"/>
            <w:tcMar>
              <w:left w:w="58" w:type="dxa"/>
              <w:right w:w="58" w:type="dxa"/>
            </w:tcMar>
            <w:vAlign w:val="center"/>
          </w:tcPr>
          <w:p w14:paraId="1731C963" w14:textId="77777777" w:rsidR="00501B87" w:rsidRPr="00501B87" w:rsidRDefault="00501B87" w:rsidP="00501B87">
            <w:pPr>
              <w:textAlignment w:val="auto"/>
              <w:rPr>
                <w:ins w:id="4893" w:author="Jens-Rainer Ohm" w:date="2023-10-13T20:46:00Z"/>
                <w:lang w:val="en-CA" w:eastAsia="de-DE"/>
              </w:rPr>
            </w:pPr>
            <w:ins w:id="4894" w:author="Jens-Rainer Ohm" w:date="2023-10-13T20:46:00Z">
              <w:r w:rsidRPr="00501B87">
                <w:rPr>
                  <w:lang w:val="en-CA" w:eastAsia="de-DE"/>
                </w:rPr>
                <w:t>ECM-10</w:t>
              </w:r>
            </w:ins>
          </w:p>
        </w:tc>
      </w:tr>
      <w:tr w:rsidR="00501B87" w:rsidRPr="00501B87" w14:paraId="2BBCA290" w14:textId="77777777" w:rsidTr="0040662A">
        <w:trPr>
          <w:trHeight w:val="389"/>
          <w:ins w:id="4895" w:author="Jens-Rainer Ohm" w:date="2023-10-13T20:46:00Z"/>
        </w:trPr>
        <w:tc>
          <w:tcPr>
            <w:tcW w:w="1525" w:type="dxa"/>
            <w:tcMar>
              <w:left w:w="58" w:type="dxa"/>
              <w:right w:w="58" w:type="dxa"/>
            </w:tcMar>
            <w:vAlign w:val="center"/>
          </w:tcPr>
          <w:p w14:paraId="7B7439C0" w14:textId="77777777" w:rsidR="00501B87" w:rsidRPr="00501B87" w:rsidRDefault="00501B87" w:rsidP="00501B87">
            <w:pPr>
              <w:textAlignment w:val="auto"/>
              <w:rPr>
                <w:ins w:id="4896" w:author="Jens-Rainer Ohm" w:date="2023-10-13T20:46:00Z"/>
                <w:lang w:val="en-CA" w:eastAsia="de-DE"/>
              </w:rPr>
            </w:pPr>
            <w:ins w:id="4897" w:author="Jens-Rainer Ohm" w:date="2023-10-13T20:46:00Z">
              <w:r w:rsidRPr="00501B87">
                <w:rPr>
                  <w:lang w:val="en-CA" w:eastAsia="de-DE"/>
                </w:rPr>
                <w:t>Group 2 off</w:t>
              </w:r>
            </w:ins>
          </w:p>
        </w:tc>
        <w:tc>
          <w:tcPr>
            <w:tcW w:w="2019" w:type="dxa"/>
            <w:tcMar>
              <w:left w:w="58" w:type="dxa"/>
              <w:right w:w="58" w:type="dxa"/>
            </w:tcMar>
            <w:vAlign w:val="center"/>
          </w:tcPr>
          <w:p w14:paraId="34D87842" w14:textId="77777777" w:rsidR="00501B87" w:rsidRPr="00501B87" w:rsidRDefault="00501B87" w:rsidP="00501B87">
            <w:pPr>
              <w:textAlignment w:val="auto"/>
              <w:rPr>
                <w:ins w:id="4898" w:author="Jens-Rainer Ohm" w:date="2023-10-13T20:46:00Z"/>
                <w:lang w:val="en-CA" w:eastAsia="de-DE"/>
              </w:rPr>
            </w:pPr>
            <w:ins w:id="4899" w:author="Jens-Rainer Ohm" w:date="2023-10-13T20:46:00Z">
              <w:r w:rsidRPr="00501B87">
                <w:rPr>
                  <w:lang w:val="en-CA" w:eastAsia="de-DE"/>
                </w:rPr>
                <w:t>ECM-10 (41ef8a15)</w:t>
              </w:r>
            </w:ins>
          </w:p>
        </w:tc>
        <w:tc>
          <w:tcPr>
            <w:tcW w:w="2020" w:type="dxa"/>
            <w:tcMar>
              <w:left w:w="58" w:type="dxa"/>
              <w:right w:w="58" w:type="dxa"/>
            </w:tcMar>
            <w:vAlign w:val="center"/>
          </w:tcPr>
          <w:p w14:paraId="6F8A390A" w14:textId="77777777" w:rsidR="00501B87" w:rsidRPr="00501B87" w:rsidRDefault="00501B87" w:rsidP="00501B87">
            <w:pPr>
              <w:textAlignment w:val="auto"/>
              <w:rPr>
                <w:ins w:id="4900" w:author="Jens-Rainer Ohm" w:date="2023-10-13T20:46:00Z"/>
                <w:lang w:val="en-CA" w:eastAsia="de-DE"/>
              </w:rPr>
            </w:pPr>
            <w:ins w:id="4901" w:author="Jens-Rainer Ohm" w:date="2023-10-13T20:46:00Z">
              <w:r w:rsidRPr="00501B87">
                <w:rPr>
                  <w:lang w:val="en-CA" w:eastAsia="de-DE"/>
                </w:rPr>
                <w:t>ECM-10 (41ef8a15)</w:t>
              </w:r>
            </w:ins>
          </w:p>
        </w:tc>
        <w:tc>
          <w:tcPr>
            <w:tcW w:w="2020" w:type="dxa"/>
            <w:tcMar>
              <w:left w:w="58" w:type="dxa"/>
              <w:right w:w="58" w:type="dxa"/>
            </w:tcMar>
            <w:vAlign w:val="center"/>
          </w:tcPr>
          <w:p w14:paraId="24BB3643" w14:textId="77777777" w:rsidR="00501B87" w:rsidRPr="00501B87" w:rsidRDefault="00501B87" w:rsidP="00501B87">
            <w:pPr>
              <w:textAlignment w:val="auto"/>
              <w:rPr>
                <w:ins w:id="4902" w:author="Jens-Rainer Ohm" w:date="2023-10-13T20:46:00Z"/>
                <w:lang w:val="en-CA" w:eastAsia="de-DE"/>
              </w:rPr>
            </w:pPr>
            <w:ins w:id="4903" w:author="Jens-Rainer Ohm" w:date="2023-10-13T20:46:00Z">
              <w:r w:rsidRPr="00501B87">
                <w:rPr>
                  <w:lang w:val="en-CA" w:eastAsia="de-DE"/>
                </w:rPr>
                <w:t>ECM-10</w:t>
              </w:r>
            </w:ins>
          </w:p>
        </w:tc>
        <w:tc>
          <w:tcPr>
            <w:tcW w:w="2020" w:type="dxa"/>
            <w:tcMar>
              <w:left w:w="58" w:type="dxa"/>
              <w:right w:w="58" w:type="dxa"/>
            </w:tcMar>
            <w:vAlign w:val="center"/>
          </w:tcPr>
          <w:p w14:paraId="3D1D651B" w14:textId="77777777" w:rsidR="00501B87" w:rsidRPr="00501B87" w:rsidRDefault="00501B87" w:rsidP="00501B87">
            <w:pPr>
              <w:textAlignment w:val="auto"/>
              <w:rPr>
                <w:ins w:id="4904" w:author="Jens-Rainer Ohm" w:date="2023-10-13T20:46:00Z"/>
                <w:lang w:val="en-CA" w:eastAsia="de-DE"/>
              </w:rPr>
            </w:pPr>
            <w:ins w:id="4905" w:author="Jens-Rainer Ohm" w:date="2023-10-13T20:46:00Z">
              <w:r w:rsidRPr="00501B87">
                <w:rPr>
                  <w:lang w:val="en-CA" w:eastAsia="de-DE"/>
                </w:rPr>
                <w:t>ECM-10 (41ef8a15)</w:t>
              </w:r>
            </w:ins>
          </w:p>
        </w:tc>
      </w:tr>
      <w:tr w:rsidR="00501B87" w:rsidRPr="00501B87" w14:paraId="29C5F704" w14:textId="77777777" w:rsidTr="0040662A">
        <w:trPr>
          <w:trHeight w:val="389"/>
          <w:ins w:id="4906" w:author="Jens-Rainer Ohm" w:date="2023-10-13T20:46:00Z"/>
        </w:trPr>
        <w:tc>
          <w:tcPr>
            <w:tcW w:w="1525" w:type="dxa"/>
            <w:tcMar>
              <w:left w:w="58" w:type="dxa"/>
              <w:right w:w="58" w:type="dxa"/>
            </w:tcMar>
            <w:vAlign w:val="center"/>
          </w:tcPr>
          <w:p w14:paraId="7EB53B69" w14:textId="77777777" w:rsidR="00501B87" w:rsidRPr="00501B87" w:rsidRDefault="00501B87" w:rsidP="00501B87">
            <w:pPr>
              <w:textAlignment w:val="auto"/>
              <w:rPr>
                <w:ins w:id="4907" w:author="Jens-Rainer Ohm" w:date="2023-10-13T20:46:00Z"/>
                <w:lang w:val="en-CA" w:eastAsia="de-DE"/>
              </w:rPr>
            </w:pPr>
            <w:ins w:id="4908" w:author="Jens-Rainer Ohm" w:date="2023-10-13T20:46:00Z">
              <w:r w:rsidRPr="00501B87">
                <w:rPr>
                  <w:lang w:val="en-CA" w:eastAsia="de-DE"/>
                </w:rPr>
                <w:t>Group 3 off</w:t>
              </w:r>
            </w:ins>
          </w:p>
        </w:tc>
        <w:tc>
          <w:tcPr>
            <w:tcW w:w="2019" w:type="dxa"/>
            <w:tcMar>
              <w:left w:w="58" w:type="dxa"/>
              <w:right w:w="58" w:type="dxa"/>
            </w:tcMar>
            <w:vAlign w:val="center"/>
          </w:tcPr>
          <w:p w14:paraId="09B527D4" w14:textId="77777777" w:rsidR="00501B87" w:rsidRPr="00501B87" w:rsidRDefault="00501B87" w:rsidP="00501B87">
            <w:pPr>
              <w:textAlignment w:val="auto"/>
              <w:rPr>
                <w:ins w:id="4909" w:author="Jens-Rainer Ohm" w:date="2023-10-13T20:46:00Z"/>
                <w:lang w:val="en-CA" w:eastAsia="de-DE"/>
              </w:rPr>
            </w:pPr>
            <w:ins w:id="4910" w:author="Jens-Rainer Ohm" w:date="2023-10-13T20:46:00Z">
              <w:r w:rsidRPr="00501B87">
                <w:rPr>
                  <w:lang w:val="en-CA" w:eastAsia="de-DE"/>
                </w:rPr>
                <w:t>ECM-10</w:t>
              </w:r>
            </w:ins>
          </w:p>
        </w:tc>
        <w:tc>
          <w:tcPr>
            <w:tcW w:w="2020" w:type="dxa"/>
            <w:tcMar>
              <w:left w:w="58" w:type="dxa"/>
              <w:right w:w="58" w:type="dxa"/>
            </w:tcMar>
            <w:vAlign w:val="center"/>
          </w:tcPr>
          <w:p w14:paraId="05C5AD16" w14:textId="77777777" w:rsidR="00501B87" w:rsidRPr="00501B87" w:rsidRDefault="00501B87" w:rsidP="00501B87">
            <w:pPr>
              <w:textAlignment w:val="auto"/>
              <w:rPr>
                <w:ins w:id="4911" w:author="Jens-Rainer Ohm" w:date="2023-10-13T20:46:00Z"/>
                <w:lang w:val="en-CA" w:eastAsia="de-DE"/>
              </w:rPr>
            </w:pPr>
            <w:ins w:id="4912" w:author="Jens-Rainer Ohm" w:date="2023-10-13T20:46:00Z">
              <w:r w:rsidRPr="00501B87">
                <w:rPr>
                  <w:lang w:val="en-CA" w:eastAsia="de-DE"/>
                </w:rPr>
                <w:t>ECM-10</w:t>
              </w:r>
            </w:ins>
          </w:p>
        </w:tc>
        <w:tc>
          <w:tcPr>
            <w:tcW w:w="2020" w:type="dxa"/>
            <w:tcMar>
              <w:left w:w="58" w:type="dxa"/>
              <w:right w:w="58" w:type="dxa"/>
            </w:tcMar>
            <w:vAlign w:val="center"/>
          </w:tcPr>
          <w:p w14:paraId="0B8DD9E5" w14:textId="77777777" w:rsidR="00501B87" w:rsidRPr="00501B87" w:rsidRDefault="00501B87" w:rsidP="00501B87">
            <w:pPr>
              <w:textAlignment w:val="auto"/>
              <w:rPr>
                <w:ins w:id="4913" w:author="Jens-Rainer Ohm" w:date="2023-10-13T20:46:00Z"/>
                <w:lang w:val="en-CA" w:eastAsia="de-DE"/>
              </w:rPr>
            </w:pPr>
            <w:ins w:id="4914" w:author="Jens-Rainer Ohm" w:date="2023-10-13T20:46:00Z">
              <w:r w:rsidRPr="00501B87">
                <w:rPr>
                  <w:lang w:val="en-CA" w:eastAsia="de-DE"/>
                </w:rPr>
                <w:t>ECM-10</w:t>
              </w:r>
            </w:ins>
          </w:p>
        </w:tc>
        <w:tc>
          <w:tcPr>
            <w:tcW w:w="2020" w:type="dxa"/>
            <w:tcMar>
              <w:left w:w="58" w:type="dxa"/>
              <w:right w:w="58" w:type="dxa"/>
            </w:tcMar>
            <w:vAlign w:val="center"/>
          </w:tcPr>
          <w:p w14:paraId="5BECE2CF" w14:textId="77777777" w:rsidR="00501B87" w:rsidRPr="00501B87" w:rsidRDefault="00501B87" w:rsidP="00501B87">
            <w:pPr>
              <w:textAlignment w:val="auto"/>
              <w:rPr>
                <w:ins w:id="4915" w:author="Jens-Rainer Ohm" w:date="2023-10-13T20:46:00Z"/>
                <w:lang w:val="en-CA" w:eastAsia="de-DE"/>
              </w:rPr>
            </w:pPr>
            <w:ins w:id="4916" w:author="Jens-Rainer Ohm" w:date="2023-10-13T20:46:00Z">
              <w:r w:rsidRPr="00501B87">
                <w:rPr>
                  <w:lang w:val="en-CA" w:eastAsia="de-DE"/>
                </w:rPr>
                <w:t>ECM-10 (41ef8a15)</w:t>
              </w:r>
            </w:ins>
          </w:p>
        </w:tc>
      </w:tr>
      <w:tr w:rsidR="00501B87" w:rsidRPr="00501B87" w14:paraId="7982360C" w14:textId="77777777" w:rsidTr="0040662A">
        <w:trPr>
          <w:trHeight w:val="389"/>
          <w:ins w:id="4917" w:author="Jens-Rainer Ohm" w:date="2023-10-13T20:46:00Z"/>
        </w:trPr>
        <w:tc>
          <w:tcPr>
            <w:tcW w:w="1525" w:type="dxa"/>
            <w:tcMar>
              <w:left w:w="58" w:type="dxa"/>
              <w:right w:w="58" w:type="dxa"/>
            </w:tcMar>
            <w:vAlign w:val="center"/>
          </w:tcPr>
          <w:p w14:paraId="2AA229CC" w14:textId="77777777" w:rsidR="00501B87" w:rsidRPr="00501B87" w:rsidRDefault="00501B87" w:rsidP="00501B87">
            <w:pPr>
              <w:textAlignment w:val="auto"/>
              <w:rPr>
                <w:ins w:id="4918" w:author="Jens-Rainer Ohm" w:date="2023-10-13T20:46:00Z"/>
                <w:lang w:val="en-CA" w:eastAsia="de-DE"/>
              </w:rPr>
            </w:pPr>
            <w:ins w:id="4919" w:author="Jens-Rainer Ohm" w:date="2023-10-13T20:46:00Z">
              <w:r w:rsidRPr="00501B87">
                <w:rPr>
                  <w:lang w:val="en-CA" w:eastAsia="de-DE"/>
                </w:rPr>
                <w:t>Group 4 off</w:t>
              </w:r>
            </w:ins>
          </w:p>
        </w:tc>
        <w:tc>
          <w:tcPr>
            <w:tcW w:w="2019" w:type="dxa"/>
            <w:tcMar>
              <w:left w:w="58" w:type="dxa"/>
              <w:right w:w="58" w:type="dxa"/>
            </w:tcMar>
            <w:vAlign w:val="center"/>
          </w:tcPr>
          <w:p w14:paraId="2A2A4CAE" w14:textId="77777777" w:rsidR="00501B87" w:rsidRPr="00501B87" w:rsidRDefault="00501B87" w:rsidP="00501B87">
            <w:pPr>
              <w:textAlignment w:val="auto"/>
              <w:rPr>
                <w:ins w:id="4920" w:author="Jens-Rainer Ohm" w:date="2023-10-13T20:46:00Z"/>
                <w:lang w:val="en-CA" w:eastAsia="de-DE"/>
              </w:rPr>
            </w:pPr>
            <w:ins w:id="4921" w:author="Jens-Rainer Ohm" w:date="2023-10-13T20:46:00Z">
              <w:r w:rsidRPr="00501B87">
                <w:rPr>
                  <w:lang w:val="en-CA" w:eastAsia="de-DE"/>
                </w:rPr>
                <w:t>ECM-10</w:t>
              </w:r>
            </w:ins>
          </w:p>
        </w:tc>
        <w:tc>
          <w:tcPr>
            <w:tcW w:w="2020" w:type="dxa"/>
            <w:tcMar>
              <w:left w:w="58" w:type="dxa"/>
              <w:right w:w="58" w:type="dxa"/>
            </w:tcMar>
            <w:vAlign w:val="center"/>
          </w:tcPr>
          <w:p w14:paraId="33CC7352" w14:textId="77777777" w:rsidR="00501B87" w:rsidRPr="00501B87" w:rsidRDefault="00501B87" w:rsidP="00501B87">
            <w:pPr>
              <w:textAlignment w:val="auto"/>
              <w:rPr>
                <w:ins w:id="4922" w:author="Jens-Rainer Ohm" w:date="2023-10-13T20:46:00Z"/>
                <w:lang w:val="en-CA" w:eastAsia="de-DE"/>
              </w:rPr>
            </w:pPr>
            <w:ins w:id="4923" w:author="Jens-Rainer Ohm" w:date="2023-10-13T20:46:00Z">
              <w:r w:rsidRPr="00501B87">
                <w:rPr>
                  <w:lang w:val="en-CA" w:eastAsia="de-DE"/>
                </w:rPr>
                <w:t>ECM-10</w:t>
              </w:r>
            </w:ins>
          </w:p>
        </w:tc>
        <w:tc>
          <w:tcPr>
            <w:tcW w:w="2020" w:type="dxa"/>
            <w:tcMar>
              <w:left w:w="58" w:type="dxa"/>
              <w:right w:w="58" w:type="dxa"/>
            </w:tcMar>
            <w:vAlign w:val="center"/>
          </w:tcPr>
          <w:p w14:paraId="4570EEE6" w14:textId="77777777" w:rsidR="00501B87" w:rsidRPr="00501B87" w:rsidRDefault="00501B87" w:rsidP="00501B87">
            <w:pPr>
              <w:textAlignment w:val="auto"/>
              <w:rPr>
                <w:ins w:id="4924" w:author="Jens-Rainer Ohm" w:date="2023-10-13T20:46:00Z"/>
                <w:lang w:val="en-CA" w:eastAsia="de-DE"/>
              </w:rPr>
            </w:pPr>
            <w:ins w:id="4925" w:author="Jens-Rainer Ohm" w:date="2023-10-13T20:46:00Z">
              <w:r w:rsidRPr="00501B87">
                <w:rPr>
                  <w:lang w:val="en-CA" w:eastAsia="de-DE"/>
                </w:rPr>
                <w:t>ECM-10</w:t>
              </w:r>
            </w:ins>
          </w:p>
        </w:tc>
        <w:tc>
          <w:tcPr>
            <w:tcW w:w="2020" w:type="dxa"/>
            <w:tcMar>
              <w:left w:w="58" w:type="dxa"/>
              <w:right w:w="58" w:type="dxa"/>
            </w:tcMar>
            <w:vAlign w:val="center"/>
          </w:tcPr>
          <w:p w14:paraId="1889CCCB" w14:textId="77777777" w:rsidR="00501B87" w:rsidRPr="00501B87" w:rsidRDefault="00501B87" w:rsidP="00501B87">
            <w:pPr>
              <w:textAlignment w:val="auto"/>
              <w:rPr>
                <w:ins w:id="4926" w:author="Jens-Rainer Ohm" w:date="2023-10-13T20:46:00Z"/>
                <w:lang w:val="en-CA" w:eastAsia="de-DE"/>
              </w:rPr>
            </w:pPr>
            <w:ins w:id="4927" w:author="Jens-Rainer Ohm" w:date="2023-10-13T20:46:00Z">
              <w:r w:rsidRPr="00501B87">
                <w:rPr>
                  <w:lang w:val="en-CA" w:eastAsia="de-DE"/>
                </w:rPr>
                <w:t>ECM-10 (41ef8a15)</w:t>
              </w:r>
            </w:ins>
          </w:p>
        </w:tc>
      </w:tr>
      <w:tr w:rsidR="00501B87" w:rsidRPr="00501B87" w14:paraId="644F2D86" w14:textId="77777777" w:rsidTr="0040662A">
        <w:trPr>
          <w:trHeight w:val="389"/>
          <w:ins w:id="4928" w:author="Jens-Rainer Ohm" w:date="2023-10-13T20:46:00Z"/>
        </w:trPr>
        <w:tc>
          <w:tcPr>
            <w:tcW w:w="1525" w:type="dxa"/>
            <w:tcMar>
              <w:left w:w="58" w:type="dxa"/>
              <w:right w:w="58" w:type="dxa"/>
            </w:tcMar>
            <w:vAlign w:val="center"/>
          </w:tcPr>
          <w:p w14:paraId="1360744E" w14:textId="77777777" w:rsidR="00501B87" w:rsidRPr="00501B87" w:rsidRDefault="00501B87" w:rsidP="00501B87">
            <w:pPr>
              <w:textAlignment w:val="auto"/>
              <w:rPr>
                <w:ins w:id="4929" w:author="Jens-Rainer Ohm" w:date="2023-10-13T20:46:00Z"/>
                <w:lang w:val="en-CA" w:eastAsia="de-DE"/>
              </w:rPr>
            </w:pPr>
            <w:ins w:id="4930" w:author="Jens-Rainer Ohm" w:date="2023-10-13T20:46:00Z">
              <w:r w:rsidRPr="00501B87">
                <w:rPr>
                  <w:lang w:val="en-CA" w:eastAsia="de-DE"/>
                </w:rPr>
                <w:t>Group 1-4 off</w:t>
              </w:r>
            </w:ins>
          </w:p>
        </w:tc>
        <w:tc>
          <w:tcPr>
            <w:tcW w:w="2019" w:type="dxa"/>
            <w:tcMar>
              <w:left w:w="58" w:type="dxa"/>
              <w:right w:w="58" w:type="dxa"/>
            </w:tcMar>
            <w:vAlign w:val="center"/>
          </w:tcPr>
          <w:p w14:paraId="765A973E" w14:textId="77777777" w:rsidR="00501B87" w:rsidRPr="00501B87" w:rsidRDefault="00501B87" w:rsidP="00501B87">
            <w:pPr>
              <w:textAlignment w:val="auto"/>
              <w:rPr>
                <w:ins w:id="4931" w:author="Jens-Rainer Ohm" w:date="2023-10-13T20:46:00Z"/>
                <w:lang w:val="en-CA" w:eastAsia="de-DE"/>
              </w:rPr>
            </w:pPr>
            <w:ins w:id="4932" w:author="Jens-Rainer Ohm" w:date="2023-10-13T20:46:00Z">
              <w:r w:rsidRPr="00501B87">
                <w:rPr>
                  <w:lang w:val="en-CA" w:eastAsia="de-DE"/>
                </w:rPr>
                <w:t>ECM-10</w:t>
              </w:r>
            </w:ins>
          </w:p>
        </w:tc>
        <w:tc>
          <w:tcPr>
            <w:tcW w:w="2020" w:type="dxa"/>
            <w:tcMar>
              <w:left w:w="58" w:type="dxa"/>
              <w:right w:w="58" w:type="dxa"/>
            </w:tcMar>
            <w:vAlign w:val="center"/>
          </w:tcPr>
          <w:p w14:paraId="0C692D99" w14:textId="77777777" w:rsidR="00501B87" w:rsidRPr="00501B87" w:rsidRDefault="00501B87" w:rsidP="00501B87">
            <w:pPr>
              <w:textAlignment w:val="auto"/>
              <w:rPr>
                <w:ins w:id="4933" w:author="Jens-Rainer Ohm" w:date="2023-10-13T20:46:00Z"/>
                <w:lang w:val="en-CA" w:eastAsia="de-DE"/>
              </w:rPr>
            </w:pPr>
            <w:ins w:id="4934" w:author="Jens-Rainer Ohm" w:date="2023-10-13T20:46:00Z">
              <w:r w:rsidRPr="00501B87">
                <w:rPr>
                  <w:lang w:val="en-CA" w:eastAsia="de-DE"/>
                </w:rPr>
                <w:t>ECM-10 (b0b4f1e9b)</w:t>
              </w:r>
            </w:ins>
          </w:p>
        </w:tc>
        <w:tc>
          <w:tcPr>
            <w:tcW w:w="2020" w:type="dxa"/>
            <w:tcMar>
              <w:left w:w="58" w:type="dxa"/>
              <w:right w:w="58" w:type="dxa"/>
            </w:tcMar>
            <w:vAlign w:val="center"/>
          </w:tcPr>
          <w:p w14:paraId="3A06F4AA" w14:textId="77777777" w:rsidR="00501B87" w:rsidRPr="00501B87" w:rsidRDefault="00501B87" w:rsidP="00501B87">
            <w:pPr>
              <w:textAlignment w:val="auto"/>
              <w:rPr>
                <w:ins w:id="4935" w:author="Jens-Rainer Ohm" w:date="2023-10-13T20:46:00Z"/>
                <w:lang w:val="en-CA" w:eastAsia="de-DE"/>
              </w:rPr>
            </w:pPr>
            <w:ins w:id="4936" w:author="Jens-Rainer Ohm" w:date="2023-10-13T20:46:00Z">
              <w:r w:rsidRPr="00501B87">
                <w:rPr>
                  <w:lang w:val="en-CA" w:eastAsia="de-DE"/>
                </w:rPr>
                <w:t>ECM-10</w:t>
              </w:r>
            </w:ins>
          </w:p>
        </w:tc>
        <w:tc>
          <w:tcPr>
            <w:tcW w:w="2020" w:type="dxa"/>
            <w:tcMar>
              <w:left w:w="58" w:type="dxa"/>
              <w:right w:w="58" w:type="dxa"/>
            </w:tcMar>
            <w:vAlign w:val="center"/>
          </w:tcPr>
          <w:p w14:paraId="37E4EC6F" w14:textId="77777777" w:rsidR="00501B87" w:rsidRPr="00501B87" w:rsidRDefault="00501B87" w:rsidP="00501B87">
            <w:pPr>
              <w:textAlignment w:val="auto"/>
              <w:rPr>
                <w:ins w:id="4937" w:author="Jens-Rainer Ohm" w:date="2023-10-13T20:46:00Z"/>
                <w:lang w:val="en-CA" w:eastAsia="de-DE"/>
              </w:rPr>
            </w:pPr>
            <w:ins w:id="4938" w:author="Jens-Rainer Ohm" w:date="2023-10-13T20:46:00Z">
              <w:r w:rsidRPr="00501B87">
                <w:rPr>
                  <w:lang w:val="en-CA" w:eastAsia="de-DE"/>
                </w:rPr>
                <w:t>ECM-10 (41ef8a15)</w:t>
              </w:r>
            </w:ins>
          </w:p>
        </w:tc>
      </w:tr>
    </w:tbl>
    <w:p w14:paraId="4C92474B" w14:textId="77777777" w:rsidR="00501B87" w:rsidRPr="00501B87" w:rsidRDefault="00501B87" w:rsidP="00501B87">
      <w:pPr>
        <w:rPr>
          <w:ins w:id="4939" w:author="Jens-Rainer Ohm" w:date="2023-10-13T20:46:00Z"/>
          <w:lang w:val="en-CA" w:eastAsia="de-DE"/>
        </w:rPr>
      </w:pPr>
    </w:p>
    <w:p w14:paraId="22C5EB61" w14:textId="77777777" w:rsidR="00501B87" w:rsidRPr="00501B87" w:rsidRDefault="00501B87">
      <w:pPr>
        <w:numPr>
          <w:ilvl w:val="1"/>
          <w:numId w:val="324"/>
        </w:numPr>
        <w:rPr>
          <w:ins w:id="4940" w:author="Jens-Rainer Ohm" w:date="2023-10-13T20:46:00Z"/>
          <w:b/>
          <w:bCs/>
          <w:i/>
          <w:iCs/>
          <w:lang w:val="en-CA" w:eastAsia="de-DE"/>
        </w:rPr>
        <w:pPrChange w:id="4941" w:author="Jens-Rainer Ohm" w:date="2023-10-13T20:48:00Z">
          <w:pPr>
            <w:numPr>
              <w:ilvl w:val="1"/>
              <w:numId w:val="44"/>
            </w:numPr>
            <w:ind w:left="576" w:hanging="576"/>
          </w:pPr>
        </w:pPrChange>
      </w:pPr>
      <w:ins w:id="4942" w:author="Jens-Rainer Ohm" w:date="2023-10-13T20:46:00Z">
        <w:r w:rsidRPr="00501B87">
          <w:rPr>
            <w:b/>
            <w:bCs/>
            <w:i/>
            <w:iCs/>
            <w:lang w:val="en-CA" w:eastAsia="de-DE"/>
          </w:rPr>
          <w:t>Group 1 off</w:t>
        </w:r>
      </w:ins>
    </w:p>
    <w:p w14:paraId="1DE3A7A1" w14:textId="77777777" w:rsidR="00501B87" w:rsidRPr="00501B87" w:rsidRDefault="00501B87" w:rsidP="00501B87">
      <w:pPr>
        <w:rPr>
          <w:ins w:id="4943" w:author="Jens-Rainer Ohm" w:date="2023-10-13T20:46:00Z"/>
          <w:lang w:val="en-CA" w:eastAsia="de-DE"/>
        </w:rPr>
      </w:pPr>
      <w:ins w:id="4944" w:author="Jens-Rainer Ohm" w:date="2023-10-13T20:46:00Z">
        <w:r w:rsidRPr="00501B87">
          <w:rPr>
            <w:lang w:val="en-CA" w:eastAsia="de-DE"/>
          </w:rPr>
          <w:t xml:space="preserve">Group 1 includes inter template matching tools. The attached offgroup1.cfg was used in addition to ECM CTC settings. </w:t>
        </w:r>
      </w:ins>
    </w:p>
    <w:p w14:paraId="41A29897" w14:textId="77777777" w:rsidR="00501B87" w:rsidRPr="00501B87" w:rsidRDefault="00501B87" w:rsidP="00501B87">
      <w:pPr>
        <w:rPr>
          <w:ins w:id="4945" w:author="Jens-Rainer Ohm" w:date="2023-10-13T20:46:00Z"/>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ins w:id="4946" w:author="Jens-Rainer Ohm" w:date="2023-10-13T20:46:00Z"/>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ins w:id="4947" w:author="Jens-Rainer Ohm" w:date="2023-10-13T20:46:00Z"/>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ins w:id="4948" w:author="Jens-Rainer Ohm" w:date="2023-10-13T20:46:00Z"/>
                <w:b/>
                <w:bCs/>
                <w:lang w:eastAsia="de-DE"/>
              </w:rPr>
            </w:pPr>
            <w:ins w:id="4949" w:author="Jens-Rainer Ohm" w:date="2023-10-13T20:46:00Z">
              <w:r w:rsidRPr="00501B87">
                <w:rPr>
                  <w:b/>
                  <w:bCs/>
                  <w:lang w:eastAsia="de-DE"/>
                </w:rPr>
                <w:t xml:space="preserve">All Intra Main10 </w:t>
              </w:r>
            </w:ins>
          </w:p>
        </w:tc>
      </w:tr>
      <w:tr w:rsidR="00501B87" w:rsidRPr="00501B87" w14:paraId="32E3D45F" w14:textId="77777777" w:rsidTr="0040662A">
        <w:trPr>
          <w:trHeight w:val="255"/>
          <w:ins w:id="4950" w:author="Jens-Rainer Ohm" w:date="2023-10-13T20:46:00Z"/>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ins w:id="4951" w:author="Jens-Rainer Ohm" w:date="2023-10-13T20:46:00Z"/>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ins w:id="4952" w:author="Jens-Rainer Ohm" w:date="2023-10-13T20:46:00Z"/>
                <w:b/>
                <w:bCs/>
                <w:lang w:eastAsia="de-DE"/>
              </w:rPr>
            </w:pPr>
            <w:ins w:id="4953" w:author="Jens-Rainer Ohm" w:date="2023-10-13T20:46:00Z">
              <w:r w:rsidRPr="00501B87">
                <w:rPr>
                  <w:b/>
                  <w:bCs/>
                  <w:lang w:eastAsia="de-DE"/>
                </w:rPr>
                <w:t>Over ECM-10.0</w:t>
              </w:r>
            </w:ins>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ins w:id="4954" w:author="Jens-Rainer Ohm" w:date="2023-10-13T20:46:00Z"/>
                <w:b/>
                <w:bCs/>
                <w:lang w:eastAsia="de-DE"/>
              </w:rPr>
            </w:pPr>
            <w:ins w:id="4955" w:author="Jens-Rainer Ohm" w:date="2023-10-13T20:46:00Z">
              <w:r w:rsidRPr="00501B87">
                <w:rPr>
                  <w:b/>
                  <w:bCs/>
                  <w:lang w:eastAsia="de-DE"/>
                </w:rPr>
                <w:t>Over VTM-11.0ecm10.0</w:t>
              </w:r>
            </w:ins>
          </w:p>
        </w:tc>
      </w:tr>
      <w:tr w:rsidR="00501B87" w:rsidRPr="00501B87" w14:paraId="337727E6" w14:textId="77777777" w:rsidTr="0040662A">
        <w:trPr>
          <w:trHeight w:val="255"/>
          <w:ins w:id="4956" w:author="Jens-Rainer Ohm" w:date="2023-10-13T20:46:00Z"/>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ins w:id="4957" w:author="Jens-Rainer Ohm" w:date="2023-10-13T20:46:00Z"/>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ins w:id="4958" w:author="Jens-Rainer Ohm" w:date="2023-10-13T20:46:00Z"/>
                <w:lang w:eastAsia="de-DE"/>
              </w:rPr>
            </w:pPr>
            <w:ins w:id="4959" w:author="Jens-Rainer Ohm" w:date="2023-10-13T20:46:00Z">
              <w:r w:rsidRPr="00501B87">
                <w:rPr>
                  <w:lang w:eastAsia="de-DE"/>
                </w:rPr>
                <w:t>Y</w:t>
              </w:r>
            </w:ins>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ins w:id="4960" w:author="Jens-Rainer Ohm" w:date="2023-10-13T20:46:00Z"/>
                <w:lang w:eastAsia="de-DE"/>
              </w:rPr>
            </w:pPr>
            <w:ins w:id="4961" w:author="Jens-Rainer Ohm" w:date="2023-10-13T20:46:00Z">
              <w:r w:rsidRPr="00501B87">
                <w:rPr>
                  <w:lang w:eastAsia="de-DE"/>
                </w:rPr>
                <w:t>U</w:t>
              </w:r>
            </w:ins>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ins w:id="4962" w:author="Jens-Rainer Ohm" w:date="2023-10-13T20:46:00Z"/>
                <w:lang w:eastAsia="de-DE"/>
              </w:rPr>
            </w:pPr>
            <w:ins w:id="4963"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ins w:id="4964" w:author="Jens-Rainer Ohm" w:date="2023-10-13T20:46:00Z"/>
                <w:lang w:eastAsia="de-DE"/>
              </w:rPr>
            </w:pPr>
            <w:proofErr w:type="spellStart"/>
            <w:ins w:id="4965"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ins w:id="4966" w:author="Jens-Rainer Ohm" w:date="2023-10-13T20:46:00Z"/>
                <w:lang w:eastAsia="de-DE"/>
              </w:rPr>
            </w:pPr>
            <w:proofErr w:type="spellStart"/>
            <w:ins w:id="4967" w:author="Jens-Rainer Ohm" w:date="2023-10-13T20:46:00Z">
              <w:r w:rsidRPr="00501B87">
                <w:rPr>
                  <w:lang w:eastAsia="de-DE"/>
                </w:rPr>
                <w:t>DecT</w:t>
              </w:r>
              <w:proofErr w:type="spellEnd"/>
            </w:ins>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ins w:id="4968" w:author="Jens-Rainer Ohm" w:date="2023-10-13T20:46:00Z"/>
                <w:lang w:eastAsia="de-DE"/>
              </w:rPr>
            </w:pPr>
            <w:proofErr w:type="spellStart"/>
            <w:ins w:id="4969" w:author="Jens-Rainer Ohm" w:date="2023-10-13T20:46:00Z">
              <w:r w:rsidRPr="00501B87">
                <w:rPr>
                  <w:lang w:eastAsia="de-DE"/>
                </w:rPr>
                <w:t>VmPeak</w:t>
              </w:r>
              <w:proofErr w:type="spellEnd"/>
            </w:ins>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ins w:id="4970" w:author="Jens-Rainer Ohm" w:date="2023-10-13T20:46:00Z"/>
                <w:lang w:eastAsia="de-DE"/>
              </w:rPr>
            </w:pPr>
            <w:ins w:id="4971" w:author="Jens-Rainer Ohm" w:date="2023-10-13T20:46:00Z">
              <w:r w:rsidRPr="00501B87">
                <w:rPr>
                  <w:lang w:eastAsia="de-DE"/>
                </w:rPr>
                <w:t>Y</w:t>
              </w:r>
            </w:ins>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ins w:id="4972" w:author="Jens-Rainer Ohm" w:date="2023-10-13T20:46:00Z"/>
                <w:lang w:eastAsia="de-DE"/>
              </w:rPr>
            </w:pPr>
            <w:ins w:id="4973" w:author="Jens-Rainer Ohm" w:date="2023-10-13T20:46:00Z">
              <w:r w:rsidRPr="00501B87">
                <w:rPr>
                  <w:lang w:eastAsia="de-DE"/>
                </w:rPr>
                <w:t>U</w:t>
              </w:r>
            </w:ins>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ins w:id="4974" w:author="Jens-Rainer Ohm" w:date="2023-10-13T20:46:00Z"/>
                <w:lang w:eastAsia="de-DE"/>
              </w:rPr>
            </w:pPr>
            <w:ins w:id="4975"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ins w:id="4976" w:author="Jens-Rainer Ohm" w:date="2023-10-13T20:46:00Z"/>
                <w:lang w:eastAsia="de-DE"/>
              </w:rPr>
            </w:pPr>
            <w:proofErr w:type="spellStart"/>
            <w:ins w:id="4977"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ins w:id="4978" w:author="Jens-Rainer Ohm" w:date="2023-10-13T20:46:00Z"/>
                <w:lang w:eastAsia="de-DE"/>
              </w:rPr>
            </w:pPr>
            <w:proofErr w:type="spellStart"/>
            <w:ins w:id="4979" w:author="Jens-Rainer Ohm" w:date="2023-10-13T20:46:00Z">
              <w:r w:rsidRPr="00501B87">
                <w:rPr>
                  <w:lang w:eastAsia="de-DE"/>
                </w:rPr>
                <w:t>DecT</w:t>
              </w:r>
              <w:proofErr w:type="spellEnd"/>
            </w:ins>
          </w:p>
        </w:tc>
      </w:tr>
      <w:tr w:rsidR="00501B87" w:rsidRPr="00501B87" w14:paraId="1BFB5278" w14:textId="77777777" w:rsidTr="0040662A">
        <w:trPr>
          <w:trHeight w:val="255"/>
          <w:ins w:id="4980"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ins w:id="4981" w:author="Jens-Rainer Ohm" w:date="2023-10-13T20:46:00Z"/>
                <w:lang w:eastAsia="de-DE"/>
              </w:rPr>
            </w:pPr>
            <w:ins w:id="4982" w:author="Jens-Rainer Ohm" w:date="2023-10-13T20:46:00Z">
              <w:r w:rsidRPr="00501B87">
                <w:rPr>
                  <w:lang w:eastAsia="de-DE"/>
                </w:rPr>
                <w:t>Class A1</w:t>
              </w:r>
            </w:ins>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ins w:id="4983" w:author="Jens-Rainer Ohm" w:date="2023-10-13T20:46:00Z"/>
                <w:lang w:eastAsia="de-DE"/>
              </w:rPr>
            </w:pPr>
            <w:ins w:id="4984" w:author="Jens-Rainer Ohm" w:date="2023-10-13T20:46:00Z">
              <w:r w:rsidRPr="00501B87">
                <w:rPr>
                  <w:lang w:eastAsia="de-DE"/>
                </w:rPr>
                <w:t>0.00%</w:t>
              </w:r>
            </w:ins>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ins w:id="4985" w:author="Jens-Rainer Ohm" w:date="2023-10-13T20:46:00Z"/>
                <w:lang w:eastAsia="de-DE"/>
              </w:rPr>
            </w:pPr>
            <w:ins w:id="4986" w:author="Jens-Rainer Ohm" w:date="2023-10-13T20:46:00Z">
              <w:r w:rsidRPr="00501B87">
                <w:rPr>
                  <w:lang w:eastAsia="de-DE"/>
                </w:rPr>
                <w:t>0.00%</w:t>
              </w:r>
            </w:ins>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ins w:id="4987" w:author="Jens-Rainer Ohm" w:date="2023-10-13T20:46:00Z"/>
                <w:lang w:eastAsia="de-DE"/>
              </w:rPr>
            </w:pPr>
            <w:ins w:id="4988" w:author="Jens-Rainer Ohm" w:date="2023-10-13T20:46:00Z">
              <w:r w:rsidRPr="00501B87">
                <w:rPr>
                  <w:lang w:eastAsia="de-DE"/>
                </w:rPr>
                <w:t>0.00%</w:t>
              </w:r>
            </w:ins>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ins w:id="4989" w:author="Jens-Rainer Ohm" w:date="2023-10-13T20:46:00Z"/>
                <w:lang w:eastAsia="de-DE"/>
              </w:rPr>
            </w:pPr>
            <w:ins w:id="4990" w:author="Jens-Rainer Ohm" w:date="2023-10-13T20:46:00Z">
              <w:r w:rsidRPr="00501B87">
                <w:rPr>
                  <w:lang w:eastAsia="de-DE"/>
                </w:rPr>
                <w:t>97.8%</w:t>
              </w:r>
            </w:ins>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ins w:id="4991" w:author="Jens-Rainer Ohm" w:date="2023-10-13T20:46:00Z"/>
                <w:lang w:eastAsia="de-DE"/>
              </w:rPr>
            </w:pPr>
            <w:ins w:id="4992" w:author="Jens-Rainer Ohm" w:date="2023-10-13T20:46:00Z">
              <w:r w:rsidRPr="00501B87">
                <w:rPr>
                  <w:lang w:eastAsia="de-DE"/>
                </w:rPr>
                <w:t>98.9%</w:t>
              </w:r>
            </w:ins>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ins w:id="4993" w:author="Jens-Rainer Ohm" w:date="2023-10-13T20:46:00Z"/>
                <w:lang w:eastAsia="de-DE"/>
              </w:rPr>
            </w:pPr>
            <w:ins w:id="4994" w:author="Jens-Rainer Ohm" w:date="2023-10-13T20:46:00Z">
              <w:r w:rsidRPr="00501B87">
                <w:rPr>
                  <w:lang w:eastAsia="de-DE"/>
                </w:rPr>
                <w:t>100.0%</w:t>
              </w:r>
            </w:ins>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ins w:id="4995" w:author="Jens-Rainer Ohm" w:date="2023-10-13T20:46:00Z"/>
                <w:lang w:eastAsia="de-DE"/>
              </w:rPr>
            </w:pPr>
            <w:ins w:id="4996" w:author="Jens-Rainer Ohm" w:date="2023-10-13T20:46:00Z">
              <w:r w:rsidRPr="00501B87">
                <w:rPr>
                  <w:lang w:eastAsia="de-DE"/>
                </w:rPr>
                <w:t>-10.55%</w:t>
              </w:r>
            </w:ins>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ins w:id="4997" w:author="Jens-Rainer Ohm" w:date="2023-10-13T20:46:00Z"/>
                <w:lang w:eastAsia="de-DE"/>
              </w:rPr>
            </w:pPr>
            <w:ins w:id="4998" w:author="Jens-Rainer Ohm" w:date="2023-10-13T20:46:00Z">
              <w:r w:rsidRPr="00501B87">
                <w:rPr>
                  <w:lang w:eastAsia="de-DE"/>
                </w:rPr>
                <w:t>-21.81%</w:t>
              </w:r>
            </w:ins>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ins w:id="4999" w:author="Jens-Rainer Ohm" w:date="2023-10-13T20:46:00Z"/>
                <w:lang w:eastAsia="de-DE"/>
              </w:rPr>
            </w:pPr>
            <w:ins w:id="5000" w:author="Jens-Rainer Ohm" w:date="2023-10-13T20:46:00Z">
              <w:r w:rsidRPr="00501B87">
                <w:rPr>
                  <w:lang w:eastAsia="de-DE"/>
                </w:rPr>
                <w:t>-29.24%</w:t>
              </w:r>
            </w:ins>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ins w:id="5001" w:author="Jens-Rainer Ohm" w:date="2023-10-13T20:46:00Z"/>
                <w:lang w:eastAsia="de-DE"/>
              </w:rPr>
            </w:pPr>
            <w:ins w:id="5002" w:author="Jens-Rainer Ohm" w:date="2023-10-13T20:46:00Z">
              <w:r w:rsidRPr="00501B87">
                <w:rPr>
                  <w:lang w:eastAsia="de-DE"/>
                </w:rPr>
                <w:t>799.4%</w:t>
              </w:r>
            </w:ins>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ins w:id="5003" w:author="Jens-Rainer Ohm" w:date="2023-10-13T20:46:00Z"/>
                <w:lang w:eastAsia="de-DE"/>
              </w:rPr>
            </w:pPr>
            <w:ins w:id="5004" w:author="Jens-Rainer Ohm" w:date="2023-10-13T20:46:00Z">
              <w:r w:rsidRPr="00501B87">
                <w:rPr>
                  <w:lang w:eastAsia="de-DE"/>
                </w:rPr>
                <w:t>482.6%</w:t>
              </w:r>
            </w:ins>
          </w:p>
        </w:tc>
      </w:tr>
      <w:tr w:rsidR="00501B87" w:rsidRPr="00501B87" w14:paraId="3DE7A198" w14:textId="77777777" w:rsidTr="0040662A">
        <w:trPr>
          <w:trHeight w:val="255"/>
          <w:ins w:id="5005"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ins w:id="5006" w:author="Jens-Rainer Ohm" w:date="2023-10-13T20:46:00Z"/>
                <w:lang w:eastAsia="de-DE"/>
              </w:rPr>
            </w:pPr>
            <w:ins w:id="5007" w:author="Jens-Rainer Ohm" w:date="2023-10-13T20:46:00Z">
              <w:r w:rsidRPr="00501B87">
                <w:rPr>
                  <w:lang w:eastAsia="de-DE"/>
                </w:rPr>
                <w:t>Class A2</w:t>
              </w:r>
            </w:ins>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ins w:id="5008" w:author="Jens-Rainer Ohm" w:date="2023-10-13T20:46:00Z"/>
                <w:lang w:eastAsia="de-DE"/>
              </w:rPr>
            </w:pPr>
            <w:ins w:id="5009" w:author="Jens-Rainer Ohm" w:date="2023-10-13T20:46:00Z">
              <w:r w:rsidRPr="00501B87">
                <w:rPr>
                  <w:lang w:eastAsia="de-DE"/>
                </w:rPr>
                <w:t>0.00%</w:t>
              </w:r>
            </w:ins>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ins w:id="5010" w:author="Jens-Rainer Ohm" w:date="2023-10-13T20:46:00Z"/>
                <w:lang w:eastAsia="de-DE"/>
              </w:rPr>
            </w:pPr>
            <w:ins w:id="5011" w:author="Jens-Rainer Ohm" w:date="2023-10-13T20:46:00Z">
              <w:r w:rsidRPr="00501B87">
                <w:rPr>
                  <w:lang w:eastAsia="de-DE"/>
                </w:rPr>
                <w:t>0.00%</w:t>
              </w:r>
            </w:ins>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ins w:id="5012" w:author="Jens-Rainer Ohm" w:date="2023-10-13T20:46:00Z"/>
                <w:lang w:eastAsia="de-DE"/>
              </w:rPr>
            </w:pPr>
            <w:ins w:id="5013" w:author="Jens-Rainer Ohm" w:date="2023-10-13T20:46:00Z">
              <w:r w:rsidRPr="00501B87">
                <w:rPr>
                  <w:lang w:eastAsia="de-DE"/>
                </w:rPr>
                <w:t>0.00%</w:t>
              </w:r>
            </w:ins>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ins w:id="5014" w:author="Jens-Rainer Ohm" w:date="2023-10-13T20:46:00Z"/>
                <w:lang w:eastAsia="de-DE"/>
              </w:rPr>
            </w:pPr>
            <w:ins w:id="5015" w:author="Jens-Rainer Ohm" w:date="2023-10-13T20:46:00Z">
              <w:r w:rsidRPr="00501B87">
                <w:rPr>
                  <w:lang w:eastAsia="de-DE"/>
                </w:rPr>
                <w:t>95.9%</w:t>
              </w:r>
            </w:ins>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ins w:id="5016" w:author="Jens-Rainer Ohm" w:date="2023-10-13T20:46:00Z"/>
                <w:lang w:eastAsia="de-DE"/>
              </w:rPr>
            </w:pPr>
            <w:ins w:id="5017" w:author="Jens-Rainer Ohm" w:date="2023-10-13T20:46:00Z">
              <w:r w:rsidRPr="00501B87">
                <w:rPr>
                  <w:lang w:eastAsia="de-DE"/>
                </w:rPr>
                <w:t>94.5%</w:t>
              </w:r>
            </w:ins>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ins w:id="5018" w:author="Jens-Rainer Ohm" w:date="2023-10-13T20:46:00Z"/>
                <w:lang w:eastAsia="de-DE"/>
              </w:rPr>
            </w:pPr>
            <w:ins w:id="5019" w:author="Jens-Rainer Ohm" w:date="2023-10-13T20:46:00Z">
              <w:r w:rsidRPr="00501B87">
                <w:rPr>
                  <w:lang w:eastAsia="de-DE"/>
                </w:rPr>
                <w:t>99.9%</w:t>
              </w:r>
            </w:ins>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ins w:id="5020" w:author="Jens-Rainer Ohm" w:date="2023-10-13T20:46:00Z"/>
                <w:lang w:eastAsia="de-DE"/>
              </w:rPr>
            </w:pPr>
            <w:ins w:id="5021" w:author="Jens-Rainer Ohm" w:date="2023-10-13T20:46:00Z">
              <w:r w:rsidRPr="00501B87">
                <w:rPr>
                  <w:lang w:eastAsia="de-DE"/>
                </w:rPr>
                <w:t>-16.68%</w:t>
              </w:r>
            </w:ins>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ins w:id="5022" w:author="Jens-Rainer Ohm" w:date="2023-10-13T20:46:00Z"/>
                <w:lang w:eastAsia="de-DE"/>
              </w:rPr>
            </w:pPr>
            <w:ins w:id="5023" w:author="Jens-Rainer Ohm" w:date="2023-10-13T20:46:00Z">
              <w:r w:rsidRPr="00501B87">
                <w:rPr>
                  <w:lang w:eastAsia="de-DE"/>
                </w:rPr>
                <w:t>-28.60%</w:t>
              </w:r>
            </w:ins>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ins w:id="5024" w:author="Jens-Rainer Ohm" w:date="2023-10-13T20:46:00Z"/>
                <w:lang w:eastAsia="de-DE"/>
              </w:rPr>
            </w:pPr>
            <w:ins w:id="5025" w:author="Jens-Rainer Ohm" w:date="2023-10-13T20:46:00Z">
              <w:r w:rsidRPr="00501B87">
                <w:rPr>
                  <w:lang w:eastAsia="de-DE"/>
                </w:rPr>
                <w:t>-31.54%</w:t>
              </w:r>
            </w:ins>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ins w:id="5026" w:author="Jens-Rainer Ohm" w:date="2023-10-13T20:46:00Z"/>
                <w:lang w:eastAsia="de-DE"/>
              </w:rPr>
            </w:pPr>
            <w:ins w:id="5027" w:author="Jens-Rainer Ohm" w:date="2023-10-13T20:46:00Z">
              <w:r w:rsidRPr="00501B87">
                <w:rPr>
                  <w:lang w:eastAsia="de-DE"/>
                </w:rPr>
                <w:t>785.6%</w:t>
              </w:r>
            </w:ins>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ins w:id="5028" w:author="Jens-Rainer Ohm" w:date="2023-10-13T20:46:00Z"/>
                <w:lang w:eastAsia="de-DE"/>
              </w:rPr>
            </w:pPr>
            <w:ins w:id="5029" w:author="Jens-Rainer Ohm" w:date="2023-10-13T20:46:00Z">
              <w:r w:rsidRPr="00501B87">
                <w:rPr>
                  <w:lang w:eastAsia="de-DE"/>
                </w:rPr>
                <w:t>473.1%</w:t>
              </w:r>
            </w:ins>
          </w:p>
        </w:tc>
      </w:tr>
      <w:tr w:rsidR="00501B87" w:rsidRPr="00501B87" w14:paraId="0168A7EB" w14:textId="77777777" w:rsidTr="0040662A">
        <w:trPr>
          <w:trHeight w:val="255"/>
          <w:ins w:id="503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ins w:id="5031" w:author="Jens-Rainer Ohm" w:date="2023-10-13T20:46:00Z"/>
                <w:lang w:eastAsia="de-DE"/>
              </w:rPr>
            </w:pPr>
            <w:ins w:id="5032" w:author="Jens-Rainer Ohm" w:date="2023-10-13T20:46:00Z">
              <w:r w:rsidRPr="00501B87">
                <w:rPr>
                  <w:lang w:eastAsia="de-DE"/>
                </w:rPr>
                <w:t>Class B</w:t>
              </w:r>
            </w:ins>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ins w:id="5033" w:author="Jens-Rainer Ohm" w:date="2023-10-13T20:46:00Z"/>
                <w:lang w:eastAsia="de-DE"/>
              </w:rPr>
            </w:pPr>
            <w:ins w:id="5034" w:author="Jens-Rainer Ohm" w:date="2023-10-13T20:46:00Z">
              <w:r w:rsidRPr="00501B87">
                <w:rPr>
                  <w:lang w:eastAsia="de-DE"/>
                </w:rPr>
                <w:t>0.00%</w:t>
              </w:r>
            </w:ins>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ins w:id="5035" w:author="Jens-Rainer Ohm" w:date="2023-10-13T20:46:00Z"/>
                <w:lang w:eastAsia="de-DE"/>
              </w:rPr>
            </w:pPr>
            <w:ins w:id="5036" w:author="Jens-Rainer Ohm" w:date="2023-10-13T20:46:00Z">
              <w:r w:rsidRPr="00501B87">
                <w:rPr>
                  <w:lang w:eastAsia="de-DE"/>
                </w:rPr>
                <w:t>0.00%</w:t>
              </w:r>
            </w:ins>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ins w:id="5037" w:author="Jens-Rainer Ohm" w:date="2023-10-13T20:46:00Z"/>
                <w:lang w:eastAsia="de-DE"/>
              </w:rPr>
            </w:pPr>
            <w:ins w:id="5038" w:author="Jens-Rainer Ohm" w:date="2023-10-13T20:46:00Z">
              <w:r w:rsidRPr="00501B87">
                <w:rPr>
                  <w:lang w:eastAsia="de-DE"/>
                </w:rPr>
                <w:t>0.00%</w:t>
              </w:r>
            </w:ins>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ins w:id="5039" w:author="Jens-Rainer Ohm" w:date="2023-10-13T20:46:00Z"/>
                <w:lang w:eastAsia="de-DE"/>
              </w:rPr>
            </w:pPr>
            <w:ins w:id="5040" w:author="Jens-Rainer Ohm" w:date="2023-10-13T20:46:00Z">
              <w:r w:rsidRPr="00501B87">
                <w:rPr>
                  <w:lang w:eastAsia="de-DE"/>
                </w:rPr>
                <w:t>98.2%</w:t>
              </w:r>
            </w:ins>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ins w:id="5041" w:author="Jens-Rainer Ohm" w:date="2023-10-13T20:46:00Z"/>
                <w:lang w:eastAsia="de-DE"/>
              </w:rPr>
            </w:pPr>
            <w:ins w:id="5042" w:author="Jens-Rainer Ohm" w:date="2023-10-13T20:46:00Z">
              <w:r w:rsidRPr="00501B87">
                <w:rPr>
                  <w:lang w:eastAsia="de-DE"/>
                </w:rPr>
                <w:t>97.0%</w:t>
              </w:r>
            </w:ins>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ins w:id="5043" w:author="Jens-Rainer Ohm" w:date="2023-10-13T20:46:00Z"/>
                <w:lang w:eastAsia="de-DE"/>
              </w:rPr>
            </w:pPr>
            <w:ins w:id="5044"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ins w:id="5045" w:author="Jens-Rainer Ohm" w:date="2023-10-13T20:46:00Z"/>
                <w:lang w:eastAsia="de-DE"/>
              </w:rPr>
            </w:pPr>
            <w:ins w:id="5046" w:author="Jens-Rainer Ohm" w:date="2023-10-13T20:46:00Z">
              <w:r w:rsidRPr="00501B87">
                <w:rPr>
                  <w:lang w:eastAsia="de-DE"/>
                </w:rPr>
                <w:t>-11.03%</w:t>
              </w:r>
            </w:ins>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ins w:id="5047" w:author="Jens-Rainer Ohm" w:date="2023-10-13T20:46:00Z"/>
                <w:lang w:eastAsia="de-DE"/>
              </w:rPr>
            </w:pPr>
            <w:ins w:id="5048" w:author="Jens-Rainer Ohm" w:date="2023-10-13T20:46:00Z">
              <w:r w:rsidRPr="00501B87">
                <w:rPr>
                  <w:lang w:eastAsia="de-DE"/>
                </w:rPr>
                <w:t>-26.58%</w:t>
              </w:r>
            </w:ins>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ins w:id="5049" w:author="Jens-Rainer Ohm" w:date="2023-10-13T20:46:00Z"/>
                <w:lang w:eastAsia="de-DE"/>
              </w:rPr>
            </w:pPr>
            <w:ins w:id="5050" w:author="Jens-Rainer Ohm" w:date="2023-10-13T20:46:00Z">
              <w:r w:rsidRPr="00501B87">
                <w:rPr>
                  <w:lang w:eastAsia="de-DE"/>
                </w:rPr>
                <w:t>-24.82%</w:t>
              </w:r>
            </w:ins>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ins w:id="5051" w:author="Jens-Rainer Ohm" w:date="2023-10-13T20:46:00Z"/>
                <w:lang w:eastAsia="de-DE"/>
              </w:rPr>
            </w:pPr>
            <w:ins w:id="5052" w:author="Jens-Rainer Ohm" w:date="2023-10-13T20:46:00Z">
              <w:r w:rsidRPr="00501B87">
                <w:rPr>
                  <w:lang w:eastAsia="de-DE"/>
                </w:rPr>
                <w:t>736.7%</w:t>
              </w:r>
            </w:ins>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ins w:id="5053" w:author="Jens-Rainer Ohm" w:date="2023-10-13T20:46:00Z"/>
                <w:lang w:eastAsia="de-DE"/>
              </w:rPr>
            </w:pPr>
            <w:ins w:id="5054" w:author="Jens-Rainer Ohm" w:date="2023-10-13T20:46:00Z">
              <w:r w:rsidRPr="00501B87">
                <w:rPr>
                  <w:lang w:eastAsia="de-DE"/>
                </w:rPr>
                <w:t>471.3%</w:t>
              </w:r>
            </w:ins>
          </w:p>
        </w:tc>
      </w:tr>
      <w:tr w:rsidR="00501B87" w:rsidRPr="00501B87" w14:paraId="1DA07737" w14:textId="77777777" w:rsidTr="0040662A">
        <w:trPr>
          <w:trHeight w:val="255"/>
          <w:ins w:id="5055"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ins w:id="5056" w:author="Jens-Rainer Ohm" w:date="2023-10-13T20:46:00Z"/>
                <w:lang w:eastAsia="de-DE"/>
              </w:rPr>
            </w:pPr>
            <w:ins w:id="5057" w:author="Jens-Rainer Ohm" w:date="2023-10-13T20:46:00Z">
              <w:r w:rsidRPr="00501B87">
                <w:rPr>
                  <w:lang w:eastAsia="de-DE"/>
                </w:rPr>
                <w:t>Class C</w:t>
              </w:r>
            </w:ins>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ins w:id="5058" w:author="Jens-Rainer Ohm" w:date="2023-10-13T20:46:00Z"/>
                <w:lang w:eastAsia="de-DE"/>
              </w:rPr>
            </w:pPr>
            <w:ins w:id="5059" w:author="Jens-Rainer Ohm" w:date="2023-10-13T20:46:00Z">
              <w:r w:rsidRPr="00501B87">
                <w:rPr>
                  <w:lang w:eastAsia="de-DE"/>
                </w:rPr>
                <w:t>-0.01%</w:t>
              </w:r>
            </w:ins>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ins w:id="5060" w:author="Jens-Rainer Ohm" w:date="2023-10-13T20:46:00Z"/>
                <w:lang w:eastAsia="de-DE"/>
              </w:rPr>
            </w:pPr>
            <w:ins w:id="5061" w:author="Jens-Rainer Ohm" w:date="2023-10-13T20:46:00Z">
              <w:r w:rsidRPr="00501B87">
                <w:rPr>
                  <w:lang w:eastAsia="de-DE"/>
                </w:rPr>
                <w:t>-0.01%</w:t>
              </w:r>
            </w:ins>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ins w:id="5062" w:author="Jens-Rainer Ohm" w:date="2023-10-13T20:46:00Z"/>
                <w:lang w:eastAsia="de-DE"/>
              </w:rPr>
            </w:pPr>
            <w:ins w:id="5063" w:author="Jens-Rainer Ohm" w:date="2023-10-13T20:46:00Z">
              <w:r w:rsidRPr="00501B87">
                <w:rPr>
                  <w:lang w:eastAsia="de-DE"/>
                </w:rPr>
                <w:t>-0.01%</w:t>
              </w:r>
            </w:ins>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ins w:id="5064" w:author="Jens-Rainer Ohm" w:date="2023-10-13T20:46:00Z"/>
                <w:lang w:eastAsia="de-DE"/>
              </w:rPr>
            </w:pPr>
            <w:ins w:id="5065" w:author="Jens-Rainer Ohm" w:date="2023-10-13T20:46:00Z">
              <w:r w:rsidRPr="00501B87">
                <w:rPr>
                  <w:lang w:eastAsia="de-DE"/>
                </w:rPr>
                <w:t>103.6%</w:t>
              </w:r>
            </w:ins>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ins w:id="5066" w:author="Jens-Rainer Ohm" w:date="2023-10-13T20:46:00Z"/>
                <w:lang w:eastAsia="de-DE"/>
              </w:rPr>
            </w:pPr>
            <w:ins w:id="5067" w:author="Jens-Rainer Ohm" w:date="2023-10-13T20:46:00Z">
              <w:r w:rsidRPr="00501B87">
                <w:rPr>
                  <w:lang w:eastAsia="de-DE"/>
                </w:rPr>
                <w:t>109.4%</w:t>
              </w:r>
            </w:ins>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ins w:id="5068" w:author="Jens-Rainer Ohm" w:date="2023-10-13T20:46:00Z"/>
                <w:lang w:eastAsia="de-DE"/>
              </w:rPr>
            </w:pPr>
            <w:ins w:id="5069"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ins w:id="5070" w:author="Jens-Rainer Ohm" w:date="2023-10-13T20:46:00Z"/>
                <w:lang w:eastAsia="de-DE"/>
              </w:rPr>
            </w:pPr>
            <w:ins w:id="5071" w:author="Jens-Rainer Ohm" w:date="2023-10-13T20:46:00Z">
              <w:r w:rsidRPr="00501B87">
                <w:rPr>
                  <w:lang w:eastAsia="de-DE"/>
                </w:rPr>
                <w:t>-11.08%</w:t>
              </w:r>
            </w:ins>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ins w:id="5072" w:author="Jens-Rainer Ohm" w:date="2023-10-13T20:46:00Z"/>
                <w:lang w:eastAsia="de-DE"/>
              </w:rPr>
            </w:pPr>
            <w:ins w:id="5073" w:author="Jens-Rainer Ohm" w:date="2023-10-13T20:46:00Z">
              <w:r w:rsidRPr="00501B87">
                <w:rPr>
                  <w:lang w:eastAsia="de-DE"/>
                </w:rPr>
                <w:t>-16.53%</w:t>
              </w:r>
            </w:ins>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ins w:id="5074" w:author="Jens-Rainer Ohm" w:date="2023-10-13T20:46:00Z"/>
                <w:lang w:eastAsia="de-DE"/>
              </w:rPr>
            </w:pPr>
            <w:ins w:id="5075" w:author="Jens-Rainer Ohm" w:date="2023-10-13T20:46:00Z">
              <w:r w:rsidRPr="00501B87">
                <w:rPr>
                  <w:lang w:eastAsia="de-DE"/>
                </w:rPr>
                <w:t>-17.07%</w:t>
              </w:r>
            </w:ins>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ins w:id="5076" w:author="Jens-Rainer Ohm" w:date="2023-10-13T20:46:00Z"/>
                <w:lang w:eastAsia="de-DE"/>
              </w:rPr>
            </w:pPr>
            <w:ins w:id="5077" w:author="Jens-Rainer Ohm" w:date="2023-10-13T20:46:00Z">
              <w:r w:rsidRPr="00501B87">
                <w:rPr>
                  <w:lang w:eastAsia="de-DE"/>
                </w:rPr>
                <w:t>746.9%</w:t>
              </w:r>
            </w:ins>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ins w:id="5078" w:author="Jens-Rainer Ohm" w:date="2023-10-13T20:46:00Z"/>
                <w:lang w:eastAsia="de-DE"/>
              </w:rPr>
            </w:pPr>
            <w:ins w:id="5079" w:author="Jens-Rainer Ohm" w:date="2023-10-13T20:46:00Z">
              <w:r w:rsidRPr="00501B87">
                <w:rPr>
                  <w:lang w:eastAsia="de-DE"/>
                </w:rPr>
                <w:t>424.0%</w:t>
              </w:r>
            </w:ins>
          </w:p>
        </w:tc>
      </w:tr>
      <w:tr w:rsidR="00501B87" w:rsidRPr="00501B87" w14:paraId="36A4AE72" w14:textId="77777777" w:rsidTr="0040662A">
        <w:trPr>
          <w:trHeight w:val="255"/>
          <w:ins w:id="508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ins w:id="5081" w:author="Jens-Rainer Ohm" w:date="2023-10-13T20:46:00Z"/>
                <w:lang w:eastAsia="de-DE"/>
              </w:rPr>
            </w:pPr>
            <w:ins w:id="5082" w:author="Jens-Rainer Ohm" w:date="2023-10-13T20:46:00Z">
              <w:r w:rsidRPr="00501B87">
                <w:rPr>
                  <w:lang w:eastAsia="de-DE"/>
                </w:rPr>
                <w:t>Class E</w:t>
              </w:r>
            </w:ins>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ins w:id="5083" w:author="Jens-Rainer Ohm" w:date="2023-10-13T20:46:00Z"/>
                <w:lang w:eastAsia="de-DE"/>
              </w:rPr>
            </w:pPr>
            <w:ins w:id="5084" w:author="Jens-Rainer Ohm" w:date="2023-10-13T20:46:00Z">
              <w:r w:rsidRPr="00501B87">
                <w:rPr>
                  <w:lang w:eastAsia="de-DE"/>
                </w:rPr>
                <w:t>-0.01%</w:t>
              </w:r>
            </w:ins>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ins w:id="5085" w:author="Jens-Rainer Ohm" w:date="2023-10-13T20:46:00Z"/>
                <w:lang w:eastAsia="de-DE"/>
              </w:rPr>
            </w:pPr>
            <w:ins w:id="5086" w:author="Jens-Rainer Ohm" w:date="2023-10-13T20:46:00Z">
              <w:r w:rsidRPr="00501B87">
                <w:rPr>
                  <w:lang w:eastAsia="de-DE"/>
                </w:rPr>
                <w:t>-0.01%</w:t>
              </w:r>
            </w:ins>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ins w:id="5087" w:author="Jens-Rainer Ohm" w:date="2023-10-13T20:46:00Z"/>
                <w:lang w:eastAsia="de-DE"/>
              </w:rPr>
            </w:pPr>
            <w:ins w:id="5088" w:author="Jens-Rainer Ohm" w:date="2023-10-13T20:46:00Z">
              <w:r w:rsidRPr="00501B87">
                <w:rPr>
                  <w:lang w:eastAsia="de-DE"/>
                </w:rPr>
                <w:t>-0.01%</w:t>
              </w:r>
            </w:ins>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ins w:id="5089" w:author="Jens-Rainer Ohm" w:date="2023-10-13T20:46:00Z"/>
                <w:lang w:eastAsia="de-DE"/>
              </w:rPr>
            </w:pPr>
            <w:ins w:id="5090" w:author="Jens-Rainer Ohm" w:date="2023-10-13T20:46:00Z">
              <w:r w:rsidRPr="00501B87">
                <w:rPr>
                  <w:lang w:eastAsia="de-DE"/>
                </w:rPr>
                <w:t>105.3%</w:t>
              </w:r>
            </w:ins>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ins w:id="5091" w:author="Jens-Rainer Ohm" w:date="2023-10-13T20:46:00Z"/>
                <w:lang w:eastAsia="de-DE"/>
              </w:rPr>
            </w:pPr>
            <w:ins w:id="5092" w:author="Jens-Rainer Ohm" w:date="2023-10-13T20:46:00Z">
              <w:r w:rsidRPr="00501B87">
                <w:rPr>
                  <w:lang w:eastAsia="de-DE"/>
                </w:rPr>
                <w:t>110.6%</w:t>
              </w:r>
            </w:ins>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ins w:id="5093" w:author="Jens-Rainer Ohm" w:date="2023-10-13T20:46:00Z"/>
                <w:lang w:eastAsia="de-DE"/>
              </w:rPr>
            </w:pPr>
            <w:ins w:id="5094"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ins w:id="5095" w:author="Jens-Rainer Ohm" w:date="2023-10-13T20:46:00Z"/>
                <w:lang w:eastAsia="de-DE"/>
              </w:rPr>
            </w:pPr>
            <w:ins w:id="5096" w:author="Jens-Rainer Ohm" w:date="2023-10-13T20:46:00Z">
              <w:r w:rsidRPr="00501B87">
                <w:rPr>
                  <w:lang w:eastAsia="de-DE"/>
                </w:rPr>
                <w:t>-14.60%</w:t>
              </w:r>
            </w:ins>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ins w:id="5097" w:author="Jens-Rainer Ohm" w:date="2023-10-13T20:46:00Z"/>
                <w:lang w:eastAsia="de-DE"/>
              </w:rPr>
            </w:pPr>
            <w:ins w:id="5098" w:author="Jens-Rainer Ohm" w:date="2023-10-13T20:46:00Z">
              <w:r w:rsidRPr="00501B87">
                <w:rPr>
                  <w:lang w:eastAsia="de-DE"/>
                </w:rPr>
                <w:t>-24.41%</w:t>
              </w:r>
            </w:ins>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ins w:id="5099" w:author="Jens-Rainer Ohm" w:date="2023-10-13T20:46:00Z"/>
                <w:lang w:eastAsia="de-DE"/>
              </w:rPr>
            </w:pPr>
            <w:ins w:id="5100" w:author="Jens-Rainer Ohm" w:date="2023-10-13T20:46:00Z">
              <w:r w:rsidRPr="00501B87">
                <w:rPr>
                  <w:lang w:eastAsia="de-DE"/>
                </w:rPr>
                <w:t>-22.90%</w:t>
              </w:r>
            </w:ins>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ins w:id="5101" w:author="Jens-Rainer Ohm" w:date="2023-10-13T20:46:00Z"/>
                <w:lang w:eastAsia="de-DE"/>
              </w:rPr>
            </w:pPr>
            <w:ins w:id="5102" w:author="Jens-Rainer Ohm" w:date="2023-10-13T20:46:00Z">
              <w:r w:rsidRPr="00501B87">
                <w:rPr>
                  <w:lang w:eastAsia="de-DE"/>
                </w:rPr>
                <w:t>736.8%</w:t>
              </w:r>
            </w:ins>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ins w:id="5103" w:author="Jens-Rainer Ohm" w:date="2023-10-13T20:46:00Z"/>
                <w:lang w:eastAsia="de-DE"/>
              </w:rPr>
            </w:pPr>
            <w:ins w:id="5104" w:author="Jens-Rainer Ohm" w:date="2023-10-13T20:46:00Z">
              <w:r w:rsidRPr="00501B87">
                <w:rPr>
                  <w:lang w:eastAsia="de-DE"/>
                </w:rPr>
                <w:t>509.9%</w:t>
              </w:r>
            </w:ins>
          </w:p>
        </w:tc>
      </w:tr>
      <w:tr w:rsidR="00501B87" w:rsidRPr="00501B87" w14:paraId="4775E886" w14:textId="77777777" w:rsidTr="0040662A">
        <w:trPr>
          <w:trHeight w:val="255"/>
          <w:ins w:id="5105"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ins w:id="5106" w:author="Jens-Rainer Ohm" w:date="2023-10-13T20:46:00Z"/>
                <w:b/>
                <w:bCs/>
                <w:lang w:eastAsia="de-DE"/>
              </w:rPr>
            </w:pPr>
            <w:ins w:id="5107" w:author="Jens-Rainer Ohm" w:date="2023-10-13T20:46:00Z">
              <w:r w:rsidRPr="00501B87">
                <w:rPr>
                  <w:b/>
                  <w:bCs/>
                  <w:lang w:eastAsia="de-DE"/>
                </w:rPr>
                <w:t xml:space="preserve">Overall </w:t>
              </w:r>
            </w:ins>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ins w:id="5108" w:author="Jens-Rainer Ohm" w:date="2023-10-13T20:46:00Z"/>
                <w:lang w:eastAsia="de-DE"/>
              </w:rPr>
            </w:pPr>
            <w:ins w:id="5109" w:author="Jens-Rainer Ohm" w:date="2023-10-13T20:46:00Z">
              <w:r w:rsidRPr="00501B87">
                <w:rPr>
                  <w:lang w:eastAsia="de-DE"/>
                </w:rPr>
                <w:t>-0.01%</w:t>
              </w:r>
            </w:ins>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ins w:id="5110" w:author="Jens-Rainer Ohm" w:date="2023-10-13T20:46:00Z"/>
                <w:lang w:eastAsia="de-DE"/>
              </w:rPr>
            </w:pPr>
            <w:ins w:id="5111" w:author="Jens-Rainer Ohm" w:date="2023-10-13T20:46:00Z">
              <w:r w:rsidRPr="00501B87">
                <w:rPr>
                  <w:lang w:eastAsia="de-DE"/>
                </w:rPr>
                <w:t>-0.01%</w:t>
              </w:r>
            </w:ins>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ins w:id="5112" w:author="Jens-Rainer Ohm" w:date="2023-10-13T20:46:00Z"/>
                <w:lang w:eastAsia="de-DE"/>
              </w:rPr>
            </w:pPr>
            <w:ins w:id="5113" w:author="Jens-Rainer Ohm" w:date="2023-10-13T20:46:00Z">
              <w:r w:rsidRPr="00501B87">
                <w:rPr>
                  <w:lang w:eastAsia="de-DE"/>
                </w:rPr>
                <w:t>-0.01%</w:t>
              </w:r>
            </w:ins>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ins w:id="5114" w:author="Jens-Rainer Ohm" w:date="2023-10-13T20:46:00Z"/>
                <w:lang w:eastAsia="de-DE"/>
              </w:rPr>
            </w:pPr>
            <w:ins w:id="5115" w:author="Jens-Rainer Ohm" w:date="2023-10-13T20:46:00Z">
              <w:r w:rsidRPr="00501B87">
                <w:rPr>
                  <w:lang w:eastAsia="de-DE"/>
                </w:rPr>
                <w:t>100.1%</w:t>
              </w:r>
            </w:ins>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ins w:id="5116" w:author="Jens-Rainer Ohm" w:date="2023-10-13T20:46:00Z"/>
                <w:lang w:eastAsia="de-DE"/>
              </w:rPr>
            </w:pPr>
            <w:ins w:id="5117" w:author="Jens-Rainer Ohm" w:date="2023-10-13T20:46:00Z">
              <w:r w:rsidRPr="00501B87">
                <w:rPr>
                  <w:lang w:eastAsia="de-DE"/>
                </w:rPr>
                <w:t>101.7%</w:t>
              </w:r>
            </w:ins>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ins w:id="5118" w:author="Jens-Rainer Ohm" w:date="2023-10-13T20:46:00Z"/>
                <w:lang w:eastAsia="de-DE"/>
              </w:rPr>
            </w:pPr>
            <w:ins w:id="5119" w:author="Jens-Rainer Ohm" w:date="2023-10-13T20:46:00Z">
              <w:r w:rsidRPr="00501B87">
                <w:rPr>
                  <w:lang w:eastAsia="de-DE"/>
                </w:rPr>
                <w:t>100.0%</w:t>
              </w:r>
            </w:ins>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ins w:id="5120" w:author="Jens-Rainer Ohm" w:date="2023-10-13T20:46:00Z"/>
                <w:lang w:eastAsia="de-DE"/>
              </w:rPr>
            </w:pPr>
            <w:ins w:id="5121" w:author="Jens-Rainer Ohm" w:date="2023-10-13T20:46:00Z">
              <w:r w:rsidRPr="00501B87">
                <w:rPr>
                  <w:lang w:eastAsia="de-DE"/>
                </w:rPr>
                <w:t>-12.50%</w:t>
              </w:r>
            </w:ins>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ins w:id="5122" w:author="Jens-Rainer Ohm" w:date="2023-10-13T20:46:00Z"/>
                <w:lang w:eastAsia="de-DE"/>
              </w:rPr>
            </w:pPr>
            <w:ins w:id="5123" w:author="Jens-Rainer Ohm" w:date="2023-10-13T20:46:00Z">
              <w:r w:rsidRPr="00501B87">
                <w:rPr>
                  <w:lang w:eastAsia="de-DE"/>
                </w:rPr>
                <w:t>-23.53%</w:t>
              </w:r>
            </w:ins>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ins w:id="5124" w:author="Jens-Rainer Ohm" w:date="2023-10-13T20:46:00Z"/>
                <w:lang w:eastAsia="de-DE"/>
              </w:rPr>
            </w:pPr>
            <w:ins w:id="5125" w:author="Jens-Rainer Ohm" w:date="2023-10-13T20:46:00Z">
              <w:r w:rsidRPr="00501B87">
                <w:rPr>
                  <w:lang w:eastAsia="de-DE"/>
                </w:rPr>
                <w:t>-24.63%</w:t>
              </w:r>
            </w:ins>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ins w:id="5126" w:author="Jens-Rainer Ohm" w:date="2023-10-13T20:46:00Z"/>
                <w:lang w:eastAsia="de-DE"/>
              </w:rPr>
            </w:pPr>
            <w:ins w:id="5127" w:author="Jens-Rainer Ohm" w:date="2023-10-13T20:46:00Z">
              <w:r w:rsidRPr="00501B87">
                <w:rPr>
                  <w:lang w:eastAsia="de-DE"/>
                </w:rPr>
                <w:t>757.2%</w:t>
              </w:r>
            </w:ins>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ins w:id="5128" w:author="Jens-Rainer Ohm" w:date="2023-10-13T20:46:00Z"/>
                <w:lang w:eastAsia="de-DE"/>
              </w:rPr>
            </w:pPr>
            <w:ins w:id="5129" w:author="Jens-Rainer Ohm" w:date="2023-10-13T20:46:00Z">
              <w:r w:rsidRPr="00501B87">
                <w:rPr>
                  <w:lang w:eastAsia="de-DE"/>
                </w:rPr>
                <w:t>468.6%</w:t>
              </w:r>
            </w:ins>
          </w:p>
        </w:tc>
      </w:tr>
      <w:tr w:rsidR="00501B87" w:rsidRPr="00501B87" w14:paraId="267AC8D4" w14:textId="77777777" w:rsidTr="0040662A">
        <w:trPr>
          <w:trHeight w:val="255"/>
          <w:ins w:id="513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ins w:id="5131" w:author="Jens-Rainer Ohm" w:date="2023-10-13T20:46:00Z"/>
                <w:lang w:eastAsia="de-DE"/>
              </w:rPr>
            </w:pPr>
            <w:ins w:id="5132" w:author="Jens-Rainer Ohm" w:date="2023-10-13T20:46:00Z">
              <w:r w:rsidRPr="00501B87">
                <w:rPr>
                  <w:lang w:eastAsia="de-DE"/>
                </w:rPr>
                <w:t>Class D</w:t>
              </w:r>
            </w:ins>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ins w:id="5133" w:author="Jens-Rainer Ohm" w:date="2023-10-13T20:46:00Z"/>
                <w:lang w:eastAsia="de-DE"/>
              </w:rPr>
            </w:pPr>
            <w:ins w:id="5134" w:author="Jens-Rainer Ohm" w:date="2023-10-13T20:46:00Z">
              <w:r w:rsidRPr="00501B87">
                <w:rPr>
                  <w:lang w:eastAsia="de-DE"/>
                </w:rPr>
                <w:t>-0.03%</w:t>
              </w:r>
            </w:ins>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ins w:id="5135" w:author="Jens-Rainer Ohm" w:date="2023-10-13T20:46:00Z"/>
                <w:lang w:eastAsia="de-DE"/>
              </w:rPr>
            </w:pPr>
            <w:ins w:id="5136" w:author="Jens-Rainer Ohm" w:date="2023-10-13T20:46:00Z">
              <w:r w:rsidRPr="00501B87">
                <w:rPr>
                  <w:lang w:eastAsia="de-DE"/>
                </w:rPr>
                <w:t>-0.02%</w:t>
              </w:r>
            </w:ins>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ins w:id="5137" w:author="Jens-Rainer Ohm" w:date="2023-10-13T20:46:00Z"/>
                <w:lang w:eastAsia="de-DE"/>
              </w:rPr>
            </w:pPr>
            <w:ins w:id="5138" w:author="Jens-Rainer Ohm" w:date="2023-10-13T20:46:00Z">
              <w:r w:rsidRPr="00501B87">
                <w:rPr>
                  <w:lang w:eastAsia="de-DE"/>
                </w:rPr>
                <w:t>-0.02%</w:t>
              </w:r>
            </w:ins>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ins w:id="5139" w:author="Jens-Rainer Ohm" w:date="2023-10-13T20:46:00Z"/>
                <w:lang w:eastAsia="de-DE"/>
              </w:rPr>
            </w:pPr>
            <w:ins w:id="5140" w:author="Jens-Rainer Ohm" w:date="2023-10-13T20:46:00Z">
              <w:r w:rsidRPr="00501B87">
                <w:rPr>
                  <w:lang w:eastAsia="de-DE"/>
                </w:rPr>
                <w:t>99.2%</w:t>
              </w:r>
            </w:ins>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ins w:id="5141" w:author="Jens-Rainer Ohm" w:date="2023-10-13T20:46:00Z"/>
                <w:lang w:eastAsia="de-DE"/>
              </w:rPr>
            </w:pPr>
            <w:ins w:id="5142" w:author="Jens-Rainer Ohm" w:date="2023-10-13T20:46:00Z">
              <w:r w:rsidRPr="00501B87">
                <w:rPr>
                  <w:lang w:eastAsia="de-DE"/>
                </w:rPr>
                <w:t>102.0%</w:t>
              </w:r>
            </w:ins>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ins w:id="5143" w:author="Jens-Rainer Ohm" w:date="2023-10-13T20:46:00Z"/>
                <w:lang w:eastAsia="de-DE"/>
              </w:rPr>
            </w:pPr>
            <w:ins w:id="5144" w:author="Jens-Rainer Ohm" w:date="2023-10-13T20:46:00Z">
              <w:r w:rsidRPr="00501B87">
                <w:rPr>
                  <w:lang w:eastAsia="de-DE"/>
                </w:rPr>
                <w:t>100.0%</w:t>
              </w:r>
            </w:ins>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ins w:id="5145" w:author="Jens-Rainer Ohm" w:date="2023-10-13T20:46:00Z"/>
                <w:lang w:eastAsia="de-DE"/>
              </w:rPr>
            </w:pPr>
            <w:ins w:id="5146" w:author="Jens-Rainer Ohm" w:date="2023-10-13T20:46:00Z">
              <w:r w:rsidRPr="00501B87">
                <w:rPr>
                  <w:lang w:eastAsia="de-DE"/>
                </w:rPr>
                <w:t>-9.20%</w:t>
              </w:r>
            </w:ins>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ins w:id="5147" w:author="Jens-Rainer Ohm" w:date="2023-10-13T20:46:00Z"/>
                <w:lang w:eastAsia="de-DE"/>
              </w:rPr>
            </w:pPr>
            <w:ins w:id="5148" w:author="Jens-Rainer Ohm" w:date="2023-10-13T20:46:00Z">
              <w:r w:rsidRPr="00501B87">
                <w:rPr>
                  <w:lang w:eastAsia="de-DE"/>
                </w:rPr>
                <w:t>-14.40%</w:t>
              </w:r>
            </w:ins>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ins w:id="5149" w:author="Jens-Rainer Ohm" w:date="2023-10-13T20:46:00Z"/>
                <w:lang w:eastAsia="de-DE"/>
              </w:rPr>
            </w:pPr>
            <w:ins w:id="5150" w:author="Jens-Rainer Ohm" w:date="2023-10-13T20:46:00Z">
              <w:r w:rsidRPr="00501B87">
                <w:rPr>
                  <w:lang w:eastAsia="de-DE"/>
                </w:rPr>
                <w:t>-14.37%</w:t>
              </w:r>
            </w:ins>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ins w:id="5151" w:author="Jens-Rainer Ohm" w:date="2023-10-13T20:46:00Z"/>
                <w:lang w:eastAsia="de-DE"/>
              </w:rPr>
            </w:pPr>
            <w:ins w:id="5152" w:author="Jens-Rainer Ohm" w:date="2023-10-13T20:46:00Z">
              <w:r w:rsidRPr="00501B87">
                <w:rPr>
                  <w:lang w:eastAsia="de-DE"/>
                </w:rPr>
                <w:t>736.8%</w:t>
              </w:r>
            </w:ins>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ins w:id="5153" w:author="Jens-Rainer Ohm" w:date="2023-10-13T20:46:00Z"/>
                <w:lang w:eastAsia="de-DE"/>
              </w:rPr>
            </w:pPr>
            <w:ins w:id="5154" w:author="Jens-Rainer Ohm" w:date="2023-10-13T20:46:00Z">
              <w:r w:rsidRPr="00501B87">
                <w:rPr>
                  <w:lang w:eastAsia="de-DE"/>
                </w:rPr>
                <w:t>412.4%</w:t>
              </w:r>
            </w:ins>
          </w:p>
        </w:tc>
      </w:tr>
      <w:tr w:rsidR="00501B87" w:rsidRPr="00501B87" w14:paraId="6DE8F462" w14:textId="77777777" w:rsidTr="0040662A">
        <w:trPr>
          <w:trHeight w:val="255"/>
          <w:ins w:id="5155"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ins w:id="5156" w:author="Jens-Rainer Ohm" w:date="2023-10-13T20:46:00Z"/>
                <w:lang w:eastAsia="de-DE"/>
              </w:rPr>
            </w:pPr>
            <w:ins w:id="5157" w:author="Jens-Rainer Ohm" w:date="2023-10-13T20:46:00Z">
              <w:r w:rsidRPr="00501B87">
                <w:rPr>
                  <w:lang w:eastAsia="de-DE"/>
                </w:rPr>
                <w:t>Class F</w:t>
              </w:r>
            </w:ins>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ins w:id="5158" w:author="Jens-Rainer Ohm" w:date="2023-10-13T20:46:00Z"/>
                <w:lang w:eastAsia="de-DE"/>
              </w:rPr>
            </w:pPr>
            <w:ins w:id="5159" w:author="Jens-Rainer Ohm" w:date="2023-10-13T20:46:00Z">
              <w:r w:rsidRPr="00501B87">
                <w:rPr>
                  <w:lang w:eastAsia="de-DE"/>
                </w:rPr>
                <w:t>-0.01%</w:t>
              </w:r>
            </w:ins>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ins w:id="5160" w:author="Jens-Rainer Ohm" w:date="2023-10-13T20:46:00Z"/>
                <w:lang w:eastAsia="de-DE"/>
              </w:rPr>
            </w:pPr>
            <w:ins w:id="5161" w:author="Jens-Rainer Ohm" w:date="2023-10-13T20:46:00Z">
              <w:r w:rsidRPr="00501B87">
                <w:rPr>
                  <w:lang w:eastAsia="de-DE"/>
                </w:rPr>
                <w:t>-0.01%</w:t>
              </w:r>
            </w:ins>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ins w:id="5162" w:author="Jens-Rainer Ohm" w:date="2023-10-13T20:46:00Z"/>
                <w:lang w:eastAsia="de-DE"/>
              </w:rPr>
            </w:pPr>
            <w:ins w:id="5163" w:author="Jens-Rainer Ohm" w:date="2023-10-13T20:46:00Z">
              <w:r w:rsidRPr="00501B87">
                <w:rPr>
                  <w:lang w:eastAsia="de-DE"/>
                </w:rPr>
                <w:t>-0.01%</w:t>
              </w:r>
            </w:ins>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ins w:id="5164" w:author="Jens-Rainer Ohm" w:date="2023-10-13T20:46:00Z"/>
                <w:lang w:eastAsia="de-DE"/>
              </w:rPr>
            </w:pPr>
            <w:ins w:id="5165" w:author="Jens-Rainer Ohm" w:date="2023-10-13T20:46:00Z">
              <w:r w:rsidRPr="00501B87">
                <w:rPr>
                  <w:lang w:eastAsia="de-DE"/>
                </w:rPr>
                <w:t>98.0%</w:t>
              </w:r>
            </w:ins>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ins w:id="5166" w:author="Jens-Rainer Ohm" w:date="2023-10-13T20:46:00Z"/>
                <w:lang w:eastAsia="de-DE"/>
              </w:rPr>
            </w:pPr>
            <w:ins w:id="5167" w:author="Jens-Rainer Ohm" w:date="2023-10-13T20:46:00Z">
              <w:r w:rsidRPr="00501B87">
                <w:rPr>
                  <w:lang w:eastAsia="de-DE"/>
                </w:rPr>
                <w:t>102.8%</w:t>
              </w:r>
            </w:ins>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ins w:id="5168" w:author="Jens-Rainer Ohm" w:date="2023-10-13T20:46:00Z"/>
                <w:lang w:eastAsia="de-DE"/>
              </w:rPr>
            </w:pPr>
            <w:ins w:id="5169"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ins w:id="5170" w:author="Jens-Rainer Ohm" w:date="2023-10-13T20:46:00Z"/>
                <w:lang w:eastAsia="de-DE"/>
              </w:rPr>
            </w:pPr>
            <w:ins w:id="5171" w:author="Jens-Rainer Ohm" w:date="2023-10-13T20:46:00Z">
              <w:r w:rsidRPr="00501B87">
                <w:rPr>
                  <w:lang w:eastAsia="de-DE"/>
                </w:rPr>
                <w:t>-26.22%</w:t>
              </w:r>
            </w:ins>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ins w:id="5172" w:author="Jens-Rainer Ohm" w:date="2023-10-13T20:46:00Z"/>
                <w:lang w:eastAsia="de-DE"/>
              </w:rPr>
            </w:pPr>
            <w:ins w:id="5173" w:author="Jens-Rainer Ohm" w:date="2023-10-13T20:46:00Z">
              <w:r w:rsidRPr="00501B87">
                <w:rPr>
                  <w:lang w:eastAsia="de-DE"/>
                </w:rPr>
                <w:t>-35.27%</w:t>
              </w:r>
            </w:ins>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ins w:id="5174" w:author="Jens-Rainer Ohm" w:date="2023-10-13T20:46:00Z"/>
                <w:lang w:eastAsia="de-DE"/>
              </w:rPr>
            </w:pPr>
            <w:ins w:id="5175" w:author="Jens-Rainer Ohm" w:date="2023-10-13T20:46:00Z">
              <w:r w:rsidRPr="00501B87">
                <w:rPr>
                  <w:lang w:eastAsia="de-DE"/>
                </w:rPr>
                <w:t>-35.17%</w:t>
              </w:r>
            </w:ins>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ins w:id="5176" w:author="Jens-Rainer Ohm" w:date="2023-10-13T20:46:00Z"/>
                <w:lang w:eastAsia="de-DE"/>
              </w:rPr>
            </w:pPr>
            <w:ins w:id="5177" w:author="Jens-Rainer Ohm" w:date="2023-10-13T20:46:00Z">
              <w:r w:rsidRPr="00501B87">
                <w:rPr>
                  <w:lang w:eastAsia="de-DE"/>
                </w:rPr>
                <w:t>501.7%</w:t>
              </w:r>
            </w:ins>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ins w:id="5178" w:author="Jens-Rainer Ohm" w:date="2023-10-13T20:46:00Z"/>
                <w:lang w:eastAsia="de-DE"/>
              </w:rPr>
            </w:pPr>
            <w:ins w:id="5179" w:author="Jens-Rainer Ohm" w:date="2023-10-13T20:46:00Z">
              <w:r w:rsidRPr="00501B87">
                <w:rPr>
                  <w:lang w:eastAsia="de-DE"/>
                </w:rPr>
                <w:t>496.4%</w:t>
              </w:r>
            </w:ins>
          </w:p>
        </w:tc>
      </w:tr>
      <w:tr w:rsidR="00501B87" w:rsidRPr="00501B87" w14:paraId="68CE272A" w14:textId="77777777" w:rsidTr="0040662A">
        <w:trPr>
          <w:trHeight w:val="255"/>
          <w:ins w:id="5180"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ins w:id="5181" w:author="Jens-Rainer Ohm" w:date="2023-10-13T20:46:00Z"/>
                <w:lang w:eastAsia="de-DE"/>
              </w:rPr>
            </w:pPr>
            <w:ins w:id="5182" w:author="Jens-Rainer Ohm" w:date="2023-10-13T20:46:00Z">
              <w:r w:rsidRPr="00501B87">
                <w:rPr>
                  <w:lang w:eastAsia="de-DE"/>
                </w:rPr>
                <w:lastRenderedPageBreak/>
                <w:t>Class TGM</w:t>
              </w:r>
            </w:ins>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ins w:id="5183" w:author="Jens-Rainer Ohm" w:date="2023-10-13T20:46:00Z"/>
                <w:lang w:eastAsia="de-DE"/>
              </w:rPr>
            </w:pPr>
            <w:ins w:id="5184" w:author="Jens-Rainer Ohm" w:date="2023-10-13T20:46:00Z">
              <w:r w:rsidRPr="00501B87">
                <w:rPr>
                  <w:lang w:eastAsia="de-DE"/>
                </w:rPr>
                <w:t>0.00%</w:t>
              </w:r>
            </w:ins>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ins w:id="5185" w:author="Jens-Rainer Ohm" w:date="2023-10-13T20:46:00Z"/>
                <w:lang w:eastAsia="de-DE"/>
              </w:rPr>
            </w:pPr>
            <w:ins w:id="5186" w:author="Jens-Rainer Ohm" w:date="2023-10-13T20:46:00Z">
              <w:r w:rsidRPr="00501B87">
                <w:rPr>
                  <w:lang w:eastAsia="de-DE"/>
                </w:rPr>
                <w:t>0.00%</w:t>
              </w:r>
            </w:ins>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ins w:id="5187" w:author="Jens-Rainer Ohm" w:date="2023-10-13T20:46:00Z"/>
                <w:lang w:eastAsia="de-DE"/>
              </w:rPr>
            </w:pPr>
            <w:ins w:id="5188" w:author="Jens-Rainer Ohm" w:date="2023-10-13T20:46:00Z">
              <w:r w:rsidRPr="00501B87">
                <w:rPr>
                  <w:lang w:eastAsia="de-DE"/>
                </w:rPr>
                <w:t>0.00%</w:t>
              </w:r>
            </w:ins>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ins w:id="5189" w:author="Jens-Rainer Ohm" w:date="2023-10-13T20:46:00Z"/>
                <w:lang w:eastAsia="de-DE"/>
              </w:rPr>
            </w:pPr>
            <w:ins w:id="5190" w:author="Jens-Rainer Ohm" w:date="2023-10-13T20:46:00Z">
              <w:r w:rsidRPr="00501B87">
                <w:rPr>
                  <w:lang w:eastAsia="de-DE"/>
                </w:rPr>
                <w:t>96.8%</w:t>
              </w:r>
            </w:ins>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ins w:id="5191" w:author="Jens-Rainer Ohm" w:date="2023-10-13T20:46:00Z"/>
                <w:lang w:eastAsia="de-DE"/>
              </w:rPr>
            </w:pPr>
            <w:ins w:id="5192" w:author="Jens-Rainer Ohm" w:date="2023-10-13T20:46:00Z">
              <w:r w:rsidRPr="00501B87">
                <w:rPr>
                  <w:lang w:eastAsia="de-DE"/>
                </w:rPr>
                <w:t>100.0%</w:t>
              </w:r>
            </w:ins>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ins w:id="5193" w:author="Jens-Rainer Ohm" w:date="2023-10-13T20:46:00Z"/>
                <w:lang w:eastAsia="de-DE"/>
              </w:rPr>
            </w:pPr>
            <w:ins w:id="5194" w:author="Jens-Rainer Ohm" w:date="2023-10-13T20:46:00Z">
              <w:r w:rsidRPr="00501B87">
                <w:rPr>
                  <w:lang w:eastAsia="de-DE"/>
                </w:rPr>
                <w:t>100.0%</w:t>
              </w:r>
            </w:ins>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ins w:id="5195" w:author="Jens-Rainer Ohm" w:date="2023-10-13T20:46:00Z"/>
                <w:lang w:eastAsia="de-DE"/>
              </w:rPr>
            </w:pPr>
            <w:ins w:id="5196" w:author="Jens-Rainer Ohm" w:date="2023-10-13T20:46:00Z">
              <w:r w:rsidRPr="00501B87">
                <w:rPr>
                  <w:lang w:eastAsia="de-DE"/>
                </w:rPr>
                <w:t>-39.29%</w:t>
              </w:r>
            </w:ins>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ins w:id="5197" w:author="Jens-Rainer Ohm" w:date="2023-10-13T20:46:00Z"/>
                <w:lang w:eastAsia="de-DE"/>
              </w:rPr>
            </w:pPr>
            <w:ins w:id="5198" w:author="Jens-Rainer Ohm" w:date="2023-10-13T20:46:00Z">
              <w:r w:rsidRPr="00501B87">
                <w:rPr>
                  <w:lang w:eastAsia="de-DE"/>
                </w:rPr>
                <w:t>-47.12%</w:t>
              </w:r>
            </w:ins>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ins w:id="5199" w:author="Jens-Rainer Ohm" w:date="2023-10-13T20:46:00Z"/>
                <w:lang w:eastAsia="de-DE"/>
              </w:rPr>
            </w:pPr>
            <w:ins w:id="5200" w:author="Jens-Rainer Ohm" w:date="2023-10-13T20:46:00Z">
              <w:r w:rsidRPr="00501B87">
                <w:rPr>
                  <w:lang w:eastAsia="de-DE"/>
                </w:rPr>
                <w:t>-46.45%</w:t>
              </w:r>
            </w:ins>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ins w:id="5201" w:author="Jens-Rainer Ohm" w:date="2023-10-13T20:46:00Z"/>
                <w:lang w:eastAsia="de-DE"/>
              </w:rPr>
            </w:pPr>
            <w:ins w:id="5202" w:author="Jens-Rainer Ohm" w:date="2023-10-13T20:46:00Z">
              <w:r w:rsidRPr="00501B87">
                <w:rPr>
                  <w:lang w:eastAsia="de-DE"/>
                </w:rPr>
                <w:t>419.3%</w:t>
              </w:r>
            </w:ins>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ins w:id="5203" w:author="Jens-Rainer Ohm" w:date="2023-10-13T20:46:00Z"/>
                <w:lang w:eastAsia="de-DE"/>
              </w:rPr>
            </w:pPr>
            <w:ins w:id="5204" w:author="Jens-Rainer Ohm" w:date="2023-10-13T20:46:00Z">
              <w:r w:rsidRPr="00501B87">
                <w:rPr>
                  <w:lang w:eastAsia="de-DE"/>
                </w:rPr>
                <w:t>538.1%</w:t>
              </w:r>
            </w:ins>
          </w:p>
        </w:tc>
      </w:tr>
      <w:tr w:rsidR="00501B87" w:rsidRPr="00501B87" w14:paraId="10EA0EA2" w14:textId="77777777" w:rsidTr="0040662A">
        <w:trPr>
          <w:trHeight w:val="255"/>
          <w:ins w:id="5205" w:author="Jens-Rainer Ohm" w:date="2023-10-13T20:46:00Z"/>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ins w:id="5206" w:author="Jens-Rainer Ohm" w:date="2023-10-13T20:46:00Z"/>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ins w:id="5207" w:author="Jens-Rainer Ohm" w:date="2023-10-13T20:46:00Z"/>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ins w:id="5208" w:author="Jens-Rainer Ohm" w:date="2023-10-13T20:46:00Z"/>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ins w:id="5209" w:author="Jens-Rainer Ohm" w:date="2023-10-13T20:46:00Z"/>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ins w:id="5210" w:author="Jens-Rainer Ohm" w:date="2023-10-13T20:46:00Z"/>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ins w:id="5211" w:author="Jens-Rainer Ohm" w:date="2023-10-13T20:46:00Z"/>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ins w:id="5212" w:author="Jens-Rainer Ohm" w:date="2023-10-13T20:46:00Z"/>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ins w:id="5213" w:author="Jens-Rainer Ohm" w:date="2023-10-13T20:46:00Z"/>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ins w:id="5214" w:author="Jens-Rainer Ohm" w:date="2023-10-13T20:46:00Z"/>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ins w:id="5215" w:author="Jens-Rainer Ohm" w:date="2023-10-13T20:46:00Z"/>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ins w:id="5216" w:author="Jens-Rainer Ohm" w:date="2023-10-13T20:46:00Z"/>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ins w:id="5217" w:author="Jens-Rainer Ohm" w:date="2023-10-13T20:46:00Z"/>
                <w:lang w:eastAsia="de-DE"/>
              </w:rPr>
            </w:pPr>
          </w:p>
        </w:tc>
      </w:tr>
      <w:tr w:rsidR="00501B87" w:rsidRPr="00501B87" w14:paraId="5B2629CE" w14:textId="77777777" w:rsidTr="0040662A">
        <w:trPr>
          <w:trHeight w:val="255"/>
          <w:ins w:id="5218" w:author="Jens-Rainer Ohm" w:date="2023-10-13T20:46:00Z"/>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ins w:id="5219" w:author="Jens-Rainer Ohm" w:date="2023-10-13T20:46:00Z"/>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ins w:id="5220" w:author="Jens-Rainer Ohm" w:date="2023-10-13T20:46:00Z"/>
                <w:b/>
                <w:bCs/>
                <w:lang w:eastAsia="de-DE"/>
              </w:rPr>
            </w:pPr>
            <w:ins w:id="5221" w:author="Jens-Rainer Ohm" w:date="2023-10-13T20:46:00Z">
              <w:r w:rsidRPr="00501B87">
                <w:rPr>
                  <w:b/>
                  <w:bCs/>
                  <w:lang w:eastAsia="de-DE"/>
                </w:rPr>
                <w:t>Random Access Main 10</w:t>
              </w:r>
            </w:ins>
          </w:p>
        </w:tc>
      </w:tr>
      <w:tr w:rsidR="00501B87" w:rsidRPr="00501B87" w14:paraId="57EEF99A" w14:textId="77777777" w:rsidTr="0040662A">
        <w:trPr>
          <w:trHeight w:val="255"/>
          <w:ins w:id="5222" w:author="Jens-Rainer Ohm" w:date="2023-10-13T20:46:00Z"/>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ins w:id="5223" w:author="Jens-Rainer Ohm" w:date="2023-10-13T20:46:00Z"/>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ins w:id="5224" w:author="Jens-Rainer Ohm" w:date="2023-10-13T20:46:00Z"/>
                <w:b/>
                <w:bCs/>
                <w:lang w:eastAsia="de-DE"/>
              </w:rPr>
            </w:pPr>
            <w:ins w:id="5225" w:author="Jens-Rainer Ohm" w:date="2023-10-13T20:46:00Z">
              <w:r w:rsidRPr="00501B87">
                <w:rPr>
                  <w:b/>
                  <w:bCs/>
                  <w:lang w:eastAsia="de-DE"/>
                </w:rPr>
                <w:t>Over ECM-10.0</w:t>
              </w:r>
            </w:ins>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ins w:id="5226" w:author="Jens-Rainer Ohm" w:date="2023-10-13T20:46:00Z"/>
                <w:b/>
                <w:bCs/>
                <w:lang w:eastAsia="de-DE"/>
              </w:rPr>
            </w:pPr>
            <w:ins w:id="5227" w:author="Jens-Rainer Ohm" w:date="2023-10-13T20:46:00Z">
              <w:r w:rsidRPr="00501B87">
                <w:rPr>
                  <w:b/>
                  <w:bCs/>
                  <w:lang w:eastAsia="de-DE"/>
                </w:rPr>
                <w:t>Over VTM-11.0ecm10.0</w:t>
              </w:r>
            </w:ins>
          </w:p>
        </w:tc>
      </w:tr>
      <w:tr w:rsidR="00501B87" w:rsidRPr="00501B87" w14:paraId="5DD7CC16" w14:textId="77777777" w:rsidTr="0040662A">
        <w:trPr>
          <w:trHeight w:val="255"/>
          <w:ins w:id="5228" w:author="Jens-Rainer Ohm" w:date="2023-10-13T20:46:00Z"/>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ins w:id="5229" w:author="Jens-Rainer Ohm" w:date="2023-10-13T20:46:00Z"/>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ins w:id="5230" w:author="Jens-Rainer Ohm" w:date="2023-10-13T20:46:00Z"/>
                <w:lang w:eastAsia="de-DE"/>
              </w:rPr>
            </w:pPr>
            <w:ins w:id="5231" w:author="Jens-Rainer Ohm" w:date="2023-10-13T20:46:00Z">
              <w:r w:rsidRPr="00501B87">
                <w:rPr>
                  <w:lang w:eastAsia="de-DE"/>
                </w:rPr>
                <w:t>Y</w:t>
              </w:r>
            </w:ins>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ins w:id="5232" w:author="Jens-Rainer Ohm" w:date="2023-10-13T20:46:00Z"/>
                <w:lang w:eastAsia="de-DE"/>
              </w:rPr>
            </w:pPr>
            <w:ins w:id="5233" w:author="Jens-Rainer Ohm" w:date="2023-10-13T20:46:00Z">
              <w:r w:rsidRPr="00501B87">
                <w:rPr>
                  <w:lang w:eastAsia="de-DE"/>
                </w:rPr>
                <w:t>U</w:t>
              </w:r>
            </w:ins>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ins w:id="5234" w:author="Jens-Rainer Ohm" w:date="2023-10-13T20:46:00Z"/>
                <w:lang w:eastAsia="de-DE"/>
              </w:rPr>
            </w:pPr>
            <w:ins w:id="5235"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ins w:id="5236" w:author="Jens-Rainer Ohm" w:date="2023-10-13T20:46:00Z"/>
                <w:lang w:eastAsia="de-DE"/>
              </w:rPr>
            </w:pPr>
            <w:proofErr w:type="spellStart"/>
            <w:ins w:id="5237"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ins w:id="5238" w:author="Jens-Rainer Ohm" w:date="2023-10-13T20:46:00Z"/>
                <w:lang w:eastAsia="de-DE"/>
              </w:rPr>
            </w:pPr>
            <w:proofErr w:type="spellStart"/>
            <w:ins w:id="5239" w:author="Jens-Rainer Ohm" w:date="2023-10-13T20:46:00Z">
              <w:r w:rsidRPr="00501B87">
                <w:rPr>
                  <w:lang w:eastAsia="de-DE"/>
                </w:rPr>
                <w:t>DecT</w:t>
              </w:r>
              <w:proofErr w:type="spellEnd"/>
            </w:ins>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ins w:id="5240" w:author="Jens-Rainer Ohm" w:date="2023-10-13T20:46:00Z"/>
                <w:lang w:eastAsia="de-DE"/>
              </w:rPr>
            </w:pPr>
            <w:proofErr w:type="spellStart"/>
            <w:ins w:id="5241" w:author="Jens-Rainer Ohm" w:date="2023-10-13T20:46:00Z">
              <w:r w:rsidRPr="00501B87">
                <w:rPr>
                  <w:lang w:eastAsia="de-DE"/>
                </w:rPr>
                <w:t>VmPeak</w:t>
              </w:r>
              <w:proofErr w:type="spellEnd"/>
            </w:ins>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ins w:id="5242" w:author="Jens-Rainer Ohm" w:date="2023-10-13T20:46:00Z"/>
                <w:lang w:eastAsia="de-DE"/>
              </w:rPr>
            </w:pPr>
            <w:ins w:id="5243" w:author="Jens-Rainer Ohm" w:date="2023-10-13T20:46:00Z">
              <w:r w:rsidRPr="00501B87">
                <w:rPr>
                  <w:lang w:eastAsia="de-DE"/>
                </w:rPr>
                <w:t>Y</w:t>
              </w:r>
            </w:ins>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ins w:id="5244" w:author="Jens-Rainer Ohm" w:date="2023-10-13T20:46:00Z"/>
                <w:lang w:eastAsia="de-DE"/>
              </w:rPr>
            </w:pPr>
            <w:ins w:id="5245" w:author="Jens-Rainer Ohm" w:date="2023-10-13T20:46:00Z">
              <w:r w:rsidRPr="00501B87">
                <w:rPr>
                  <w:lang w:eastAsia="de-DE"/>
                </w:rPr>
                <w:t>U</w:t>
              </w:r>
            </w:ins>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ins w:id="5246" w:author="Jens-Rainer Ohm" w:date="2023-10-13T20:46:00Z"/>
                <w:lang w:eastAsia="de-DE"/>
              </w:rPr>
            </w:pPr>
            <w:ins w:id="5247"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ins w:id="5248" w:author="Jens-Rainer Ohm" w:date="2023-10-13T20:46:00Z"/>
                <w:lang w:eastAsia="de-DE"/>
              </w:rPr>
            </w:pPr>
            <w:proofErr w:type="spellStart"/>
            <w:ins w:id="5249"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ins w:id="5250" w:author="Jens-Rainer Ohm" w:date="2023-10-13T20:46:00Z"/>
                <w:lang w:eastAsia="de-DE"/>
              </w:rPr>
            </w:pPr>
            <w:proofErr w:type="spellStart"/>
            <w:ins w:id="5251" w:author="Jens-Rainer Ohm" w:date="2023-10-13T20:46:00Z">
              <w:r w:rsidRPr="00501B87">
                <w:rPr>
                  <w:lang w:eastAsia="de-DE"/>
                </w:rPr>
                <w:t>DecT</w:t>
              </w:r>
              <w:proofErr w:type="spellEnd"/>
            </w:ins>
          </w:p>
        </w:tc>
      </w:tr>
      <w:tr w:rsidR="00501B87" w:rsidRPr="00501B87" w14:paraId="13F9BEC2" w14:textId="77777777" w:rsidTr="0040662A">
        <w:trPr>
          <w:trHeight w:val="255"/>
          <w:ins w:id="5252"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ins w:id="5253" w:author="Jens-Rainer Ohm" w:date="2023-10-13T20:46:00Z"/>
                <w:lang w:eastAsia="de-DE"/>
              </w:rPr>
            </w:pPr>
            <w:ins w:id="5254" w:author="Jens-Rainer Ohm" w:date="2023-10-13T20:46:00Z">
              <w:r w:rsidRPr="00501B87">
                <w:rPr>
                  <w:lang w:eastAsia="de-DE"/>
                </w:rPr>
                <w:t>Class A1</w:t>
              </w:r>
            </w:ins>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ins w:id="5255" w:author="Jens-Rainer Ohm" w:date="2023-10-13T20:46:00Z"/>
                <w:lang w:eastAsia="de-DE"/>
              </w:rPr>
            </w:pPr>
            <w:ins w:id="5256" w:author="Jens-Rainer Ohm" w:date="2023-10-13T20:46:00Z">
              <w:r w:rsidRPr="00501B87">
                <w:rPr>
                  <w:lang w:eastAsia="de-DE"/>
                </w:rPr>
                <w:t>3.92%</w:t>
              </w:r>
            </w:ins>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ins w:id="5257" w:author="Jens-Rainer Ohm" w:date="2023-10-13T20:46:00Z"/>
                <w:lang w:eastAsia="de-DE"/>
              </w:rPr>
            </w:pPr>
            <w:ins w:id="5258" w:author="Jens-Rainer Ohm" w:date="2023-10-13T20:46:00Z">
              <w:r w:rsidRPr="00501B87">
                <w:rPr>
                  <w:lang w:eastAsia="de-DE"/>
                </w:rPr>
                <w:t>3.93%</w:t>
              </w:r>
            </w:ins>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ins w:id="5259" w:author="Jens-Rainer Ohm" w:date="2023-10-13T20:46:00Z"/>
                <w:lang w:eastAsia="de-DE"/>
              </w:rPr>
            </w:pPr>
            <w:ins w:id="5260" w:author="Jens-Rainer Ohm" w:date="2023-10-13T20:46:00Z">
              <w:r w:rsidRPr="00501B87">
                <w:rPr>
                  <w:lang w:eastAsia="de-DE"/>
                </w:rPr>
                <w:t>3.99%</w:t>
              </w:r>
            </w:ins>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ins w:id="5261" w:author="Jens-Rainer Ohm" w:date="2023-10-13T20:46:00Z"/>
                <w:lang w:eastAsia="de-DE"/>
              </w:rPr>
            </w:pPr>
            <w:ins w:id="5262" w:author="Jens-Rainer Ohm" w:date="2023-10-13T20:46:00Z">
              <w:r w:rsidRPr="00501B87">
                <w:rPr>
                  <w:lang w:eastAsia="de-DE"/>
                </w:rPr>
                <w:t>83.6%</w:t>
              </w:r>
            </w:ins>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ins w:id="5263" w:author="Jens-Rainer Ohm" w:date="2023-10-13T20:46:00Z"/>
                <w:lang w:eastAsia="de-DE"/>
              </w:rPr>
            </w:pPr>
            <w:ins w:id="5264" w:author="Jens-Rainer Ohm" w:date="2023-10-13T20:46:00Z">
              <w:r w:rsidRPr="00501B87">
                <w:rPr>
                  <w:lang w:eastAsia="de-DE"/>
                </w:rPr>
                <w:t>80.9%</w:t>
              </w:r>
            </w:ins>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ins w:id="5265" w:author="Jens-Rainer Ohm" w:date="2023-10-13T20:46:00Z"/>
                <w:lang w:eastAsia="de-DE"/>
              </w:rPr>
            </w:pPr>
            <w:ins w:id="5266" w:author="Jens-Rainer Ohm" w:date="2023-10-13T20:46:00Z">
              <w:r w:rsidRPr="00501B87">
                <w:rPr>
                  <w:lang w:eastAsia="de-DE"/>
                </w:rPr>
                <w:t>100.1%</w:t>
              </w:r>
            </w:ins>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ins w:id="5267" w:author="Jens-Rainer Ohm" w:date="2023-10-13T20:46:00Z"/>
                <w:lang w:eastAsia="de-DE"/>
              </w:rPr>
            </w:pPr>
            <w:ins w:id="5268" w:author="Jens-Rainer Ohm" w:date="2023-10-13T20:46:00Z">
              <w:r w:rsidRPr="00501B87">
                <w:rPr>
                  <w:lang w:eastAsia="de-DE"/>
                </w:rPr>
                <w:t>-19.20%</w:t>
              </w:r>
            </w:ins>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ins w:id="5269" w:author="Jens-Rainer Ohm" w:date="2023-10-13T20:46:00Z"/>
                <w:lang w:eastAsia="de-DE"/>
              </w:rPr>
            </w:pPr>
            <w:ins w:id="5270" w:author="Jens-Rainer Ohm" w:date="2023-10-13T20:46:00Z">
              <w:r w:rsidRPr="00501B87">
                <w:rPr>
                  <w:lang w:eastAsia="de-DE"/>
                </w:rPr>
                <w:t>-24.26%</w:t>
              </w:r>
            </w:ins>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ins w:id="5271" w:author="Jens-Rainer Ohm" w:date="2023-10-13T20:46:00Z"/>
                <w:lang w:eastAsia="de-DE"/>
              </w:rPr>
            </w:pPr>
            <w:ins w:id="5272" w:author="Jens-Rainer Ohm" w:date="2023-10-13T20:46:00Z">
              <w:r w:rsidRPr="00501B87">
                <w:rPr>
                  <w:lang w:eastAsia="de-DE"/>
                </w:rPr>
                <w:t>-33.44%</w:t>
              </w:r>
            </w:ins>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ins w:id="5273" w:author="Jens-Rainer Ohm" w:date="2023-10-13T20:46:00Z"/>
                <w:lang w:eastAsia="de-DE"/>
              </w:rPr>
            </w:pPr>
            <w:ins w:id="5274" w:author="Jens-Rainer Ohm" w:date="2023-10-13T20:46:00Z">
              <w:r w:rsidRPr="00501B87">
                <w:rPr>
                  <w:lang w:eastAsia="de-DE"/>
                </w:rPr>
                <w:t>666.7%</w:t>
              </w:r>
            </w:ins>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ins w:id="5275" w:author="Jens-Rainer Ohm" w:date="2023-10-13T20:46:00Z"/>
                <w:lang w:eastAsia="de-DE"/>
              </w:rPr>
            </w:pPr>
            <w:ins w:id="5276" w:author="Jens-Rainer Ohm" w:date="2023-10-13T20:46:00Z">
              <w:r w:rsidRPr="00501B87">
                <w:rPr>
                  <w:lang w:eastAsia="de-DE"/>
                </w:rPr>
                <w:t>758.6%</w:t>
              </w:r>
            </w:ins>
          </w:p>
        </w:tc>
      </w:tr>
      <w:tr w:rsidR="00501B87" w:rsidRPr="00501B87" w14:paraId="76176FA0" w14:textId="77777777" w:rsidTr="0040662A">
        <w:trPr>
          <w:trHeight w:val="255"/>
          <w:ins w:id="5277"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ins w:id="5278" w:author="Jens-Rainer Ohm" w:date="2023-10-13T20:46:00Z"/>
                <w:lang w:eastAsia="de-DE"/>
              </w:rPr>
            </w:pPr>
            <w:ins w:id="5279" w:author="Jens-Rainer Ohm" w:date="2023-10-13T20:46:00Z">
              <w:r w:rsidRPr="00501B87">
                <w:rPr>
                  <w:lang w:eastAsia="de-DE"/>
                </w:rPr>
                <w:t>Class A2</w:t>
              </w:r>
            </w:ins>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ins w:id="5280" w:author="Jens-Rainer Ohm" w:date="2023-10-13T20:46:00Z"/>
                <w:lang w:eastAsia="de-DE"/>
              </w:rPr>
            </w:pPr>
            <w:ins w:id="5281" w:author="Jens-Rainer Ohm" w:date="2023-10-13T20:46:00Z">
              <w:r w:rsidRPr="00501B87">
                <w:rPr>
                  <w:lang w:eastAsia="de-DE"/>
                </w:rPr>
                <w:t>4.36%</w:t>
              </w:r>
            </w:ins>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ins w:id="5282" w:author="Jens-Rainer Ohm" w:date="2023-10-13T20:46:00Z"/>
                <w:lang w:eastAsia="de-DE"/>
              </w:rPr>
            </w:pPr>
            <w:ins w:id="5283" w:author="Jens-Rainer Ohm" w:date="2023-10-13T20:46:00Z">
              <w:r w:rsidRPr="00501B87">
                <w:rPr>
                  <w:lang w:eastAsia="de-DE"/>
                </w:rPr>
                <w:t>4.59%</w:t>
              </w:r>
            </w:ins>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ins w:id="5284" w:author="Jens-Rainer Ohm" w:date="2023-10-13T20:46:00Z"/>
                <w:lang w:eastAsia="de-DE"/>
              </w:rPr>
            </w:pPr>
            <w:ins w:id="5285" w:author="Jens-Rainer Ohm" w:date="2023-10-13T20:46:00Z">
              <w:r w:rsidRPr="00501B87">
                <w:rPr>
                  <w:lang w:eastAsia="de-DE"/>
                </w:rPr>
                <w:t>4.61%</w:t>
              </w:r>
            </w:ins>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ins w:id="5286" w:author="Jens-Rainer Ohm" w:date="2023-10-13T20:46:00Z"/>
                <w:lang w:eastAsia="de-DE"/>
              </w:rPr>
            </w:pPr>
            <w:ins w:id="5287" w:author="Jens-Rainer Ohm" w:date="2023-10-13T20:46:00Z">
              <w:r w:rsidRPr="00501B87">
                <w:rPr>
                  <w:lang w:eastAsia="de-DE"/>
                </w:rPr>
                <w:t>83.8%</w:t>
              </w:r>
            </w:ins>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ins w:id="5288" w:author="Jens-Rainer Ohm" w:date="2023-10-13T20:46:00Z"/>
                <w:lang w:eastAsia="de-DE"/>
              </w:rPr>
            </w:pPr>
            <w:ins w:id="5289" w:author="Jens-Rainer Ohm" w:date="2023-10-13T20:46:00Z">
              <w:r w:rsidRPr="00501B87">
                <w:rPr>
                  <w:lang w:eastAsia="de-DE"/>
                </w:rPr>
                <w:t>77.6%</w:t>
              </w:r>
            </w:ins>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ins w:id="5290" w:author="Jens-Rainer Ohm" w:date="2023-10-13T20:46:00Z"/>
                <w:lang w:eastAsia="de-DE"/>
              </w:rPr>
            </w:pPr>
            <w:ins w:id="5291"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ins w:id="5292" w:author="Jens-Rainer Ohm" w:date="2023-10-13T20:46:00Z"/>
                <w:lang w:eastAsia="de-DE"/>
              </w:rPr>
            </w:pPr>
            <w:ins w:id="5293" w:author="Jens-Rainer Ohm" w:date="2023-10-13T20:46:00Z">
              <w:r w:rsidRPr="00501B87">
                <w:rPr>
                  <w:lang w:eastAsia="de-DE"/>
                </w:rPr>
                <w:t>-22.26%</w:t>
              </w:r>
            </w:ins>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ins w:id="5294" w:author="Jens-Rainer Ohm" w:date="2023-10-13T20:46:00Z"/>
                <w:lang w:eastAsia="de-DE"/>
              </w:rPr>
            </w:pPr>
            <w:ins w:id="5295" w:author="Jens-Rainer Ohm" w:date="2023-10-13T20:46:00Z">
              <w:r w:rsidRPr="00501B87">
                <w:rPr>
                  <w:lang w:eastAsia="de-DE"/>
                </w:rPr>
                <w:t>-32.18%</w:t>
              </w:r>
            </w:ins>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ins w:id="5296" w:author="Jens-Rainer Ohm" w:date="2023-10-13T20:46:00Z"/>
                <w:lang w:eastAsia="de-DE"/>
              </w:rPr>
            </w:pPr>
            <w:ins w:id="5297" w:author="Jens-Rainer Ohm" w:date="2023-10-13T20:46:00Z">
              <w:r w:rsidRPr="00501B87">
                <w:rPr>
                  <w:lang w:eastAsia="de-DE"/>
                </w:rPr>
                <w:t>-35.93%</w:t>
              </w:r>
            </w:ins>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ins w:id="5298" w:author="Jens-Rainer Ohm" w:date="2023-10-13T20:46:00Z"/>
                <w:lang w:eastAsia="de-DE"/>
              </w:rPr>
            </w:pPr>
            <w:ins w:id="5299" w:author="Jens-Rainer Ohm" w:date="2023-10-13T20:46:00Z">
              <w:r w:rsidRPr="00501B87">
                <w:rPr>
                  <w:lang w:eastAsia="de-DE"/>
                </w:rPr>
                <w:t>598.3%</w:t>
              </w:r>
            </w:ins>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ins w:id="5300" w:author="Jens-Rainer Ohm" w:date="2023-10-13T20:46:00Z"/>
                <w:lang w:eastAsia="de-DE"/>
              </w:rPr>
            </w:pPr>
            <w:ins w:id="5301" w:author="Jens-Rainer Ohm" w:date="2023-10-13T20:46:00Z">
              <w:r w:rsidRPr="00501B87">
                <w:rPr>
                  <w:lang w:eastAsia="de-DE"/>
                </w:rPr>
                <w:t>836.7%</w:t>
              </w:r>
            </w:ins>
          </w:p>
        </w:tc>
      </w:tr>
      <w:tr w:rsidR="00501B87" w:rsidRPr="00501B87" w14:paraId="7F7C23E2" w14:textId="77777777" w:rsidTr="0040662A">
        <w:trPr>
          <w:trHeight w:val="255"/>
          <w:ins w:id="5302"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ins w:id="5303" w:author="Jens-Rainer Ohm" w:date="2023-10-13T20:46:00Z"/>
                <w:lang w:eastAsia="de-DE"/>
              </w:rPr>
            </w:pPr>
            <w:ins w:id="5304" w:author="Jens-Rainer Ohm" w:date="2023-10-13T20:46:00Z">
              <w:r w:rsidRPr="00501B87">
                <w:rPr>
                  <w:lang w:eastAsia="de-DE"/>
                </w:rPr>
                <w:t>Class B</w:t>
              </w:r>
            </w:ins>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ins w:id="5305" w:author="Jens-Rainer Ohm" w:date="2023-10-13T20:46:00Z"/>
                <w:lang w:eastAsia="de-DE"/>
              </w:rPr>
            </w:pPr>
            <w:ins w:id="5306" w:author="Jens-Rainer Ohm" w:date="2023-10-13T20:46:00Z">
              <w:r w:rsidRPr="00501B87">
                <w:rPr>
                  <w:lang w:eastAsia="de-DE"/>
                </w:rPr>
                <w:t>3.71%</w:t>
              </w:r>
            </w:ins>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ins w:id="5307" w:author="Jens-Rainer Ohm" w:date="2023-10-13T20:46:00Z"/>
                <w:lang w:eastAsia="de-DE"/>
              </w:rPr>
            </w:pPr>
            <w:ins w:id="5308" w:author="Jens-Rainer Ohm" w:date="2023-10-13T20:46:00Z">
              <w:r w:rsidRPr="00501B87">
                <w:rPr>
                  <w:lang w:eastAsia="de-DE"/>
                </w:rPr>
                <w:t>3.94%</w:t>
              </w:r>
            </w:ins>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ins w:id="5309" w:author="Jens-Rainer Ohm" w:date="2023-10-13T20:46:00Z"/>
                <w:lang w:eastAsia="de-DE"/>
              </w:rPr>
            </w:pPr>
            <w:ins w:id="5310" w:author="Jens-Rainer Ohm" w:date="2023-10-13T20:46:00Z">
              <w:r w:rsidRPr="00501B87">
                <w:rPr>
                  <w:lang w:eastAsia="de-DE"/>
                </w:rPr>
                <w:t>3.69%</w:t>
              </w:r>
            </w:ins>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ins w:id="5311" w:author="Jens-Rainer Ohm" w:date="2023-10-13T20:46:00Z"/>
                <w:lang w:eastAsia="de-DE"/>
              </w:rPr>
            </w:pPr>
            <w:ins w:id="5312" w:author="Jens-Rainer Ohm" w:date="2023-10-13T20:46:00Z">
              <w:r w:rsidRPr="00501B87">
                <w:rPr>
                  <w:lang w:eastAsia="de-DE"/>
                </w:rPr>
                <w:t>81.3%</w:t>
              </w:r>
            </w:ins>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ins w:id="5313" w:author="Jens-Rainer Ohm" w:date="2023-10-13T20:46:00Z"/>
                <w:lang w:eastAsia="de-DE"/>
              </w:rPr>
            </w:pPr>
            <w:ins w:id="5314" w:author="Jens-Rainer Ohm" w:date="2023-10-13T20:46:00Z">
              <w:r w:rsidRPr="00501B87">
                <w:rPr>
                  <w:lang w:eastAsia="de-DE"/>
                </w:rPr>
                <w:t>74.5%</w:t>
              </w:r>
            </w:ins>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ins w:id="5315" w:author="Jens-Rainer Ohm" w:date="2023-10-13T20:46:00Z"/>
                <w:lang w:eastAsia="de-DE"/>
              </w:rPr>
            </w:pPr>
            <w:ins w:id="5316" w:author="Jens-Rainer Ohm" w:date="2023-10-13T20:46:00Z">
              <w:r w:rsidRPr="00501B87">
                <w:rPr>
                  <w:lang w:eastAsia="de-DE"/>
                </w:rPr>
                <w:t>99.9%</w:t>
              </w:r>
            </w:ins>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ins w:id="5317" w:author="Jens-Rainer Ohm" w:date="2023-10-13T20:46:00Z"/>
                <w:lang w:eastAsia="de-DE"/>
              </w:rPr>
            </w:pPr>
            <w:ins w:id="5318" w:author="Jens-Rainer Ohm" w:date="2023-10-13T20:46:00Z">
              <w:r w:rsidRPr="00501B87">
                <w:rPr>
                  <w:lang w:eastAsia="de-DE"/>
                </w:rPr>
                <w:t>-17.52%</w:t>
              </w:r>
            </w:ins>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ins w:id="5319" w:author="Jens-Rainer Ohm" w:date="2023-10-13T20:46:00Z"/>
                <w:lang w:eastAsia="de-DE"/>
              </w:rPr>
            </w:pPr>
            <w:ins w:id="5320" w:author="Jens-Rainer Ohm" w:date="2023-10-13T20:46:00Z">
              <w:r w:rsidRPr="00501B87">
                <w:rPr>
                  <w:lang w:eastAsia="de-DE"/>
                </w:rPr>
                <w:t>-31.80%</w:t>
              </w:r>
            </w:ins>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ins w:id="5321" w:author="Jens-Rainer Ohm" w:date="2023-10-13T20:46:00Z"/>
                <w:lang w:eastAsia="de-DE"/>
              </w:rPr>
            </w:pPr>
            <w:ins w:id="5322" w:author="Jens-Rainer Ohm" w:date="2023-10-13T20:46:00Z">
              <w:r w:rsidRPr="00501B87">
                <w:rPr>
                  <w:lang w:eastAsia="de-DE"/>
                </w:rPr>
                <w:t>-29.60%</w:t>
              </w:r>
            </w:ins>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ins w:id="5323" w:author="Jens-Rainer Ohm" w:date="2023-10-13T20:46:00Z"/>
                <w:lang w:eastAsia="de-DE"/>
              </w:rPr>
            </w:pPr>
            <w:ins w:id="5324" w:author="Jens-Rainer Ohm" w:date="2023-10-13T20:46:00Z">
              <w:r w:rsidRPr="00501B87">
                <w:rPr>
                  <w:lang w:eastAsia="de-DE"/>
                </w:rPr>
                <w:t>507.3%</w:t>
              </w:r>
            </w:ins>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ins w:id="5325" w:author="Jens-Rainer Ohm" w:date="2023-10-13T20:46:00Z"/>
                <w:lang w:eastAsia="de-DE"/>
              </w:rPr>
            </w:pPr>
            <w:ins w:id="5326" w:author="Jens-Rainer Ohm" w:date="2023-10-13T20:46:00Z">
              <w:r w:rsidRPr="00501B87">
                <w:rPr>
                  <w:lang w:eastAsia="de-DE"/>
                </w:rPr>
                <w:t>678.0%</w:t>
              </w:r>
            </w:ins>
          </w:p>
        </w:tc>
      </w:tr>
      <w:tr w:rsidR="00501B87" w:rsidRPr="00501B87" w14:paraId="5F1A21DC" w14:textId="77777777" w:rsidTr="0040662A">
        <w:trPr>
          <w:trHeight w:val="255"/>
          <w:ins w:id="5327"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ins w:id="5328" w:author="Jens-Rainer Ohm" w:date="2023-10-13T20:46:00Z"/>
                <w:lang w:eastAsia="de-DE"/>
              </w:rPr>
            </w:pPr>
            <w:ins w:id="5329" w:author="Jens-Rainer Ohm" w:date="2023-10-13T20:46:00Z">
              <w:r w:rsidRPr="00501B87">
                <w:rPr>
                  <w:lang w:eastAsia="de-DE"/>
                </w:rPr>
                <w:t>Class C</w:t>
              </w:r>
            </w:ins>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ins w:id="5330" w:author="Jens-Rainer Ohm" w:date="2023-10-13T20:46:00Z"/>
                <w:lang w:eastAsia="de-DE"/>
              </w:rPr>
            </w:pPr>
            <w:ins w:id="5331" w:author="Jens-Rainer Ohm" w:date="2023-10-13T20:46:00Z">
              <w:r w:rsidRPr="00501B87">
                <w:rPr>
                  <w:lang w:eastAsia="de-DE"/>
                </w:rPr>
                <w:t>4.06%</w:t>
              </w:r>
            </w:ins>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ins w:id="5332" w:author="Jens-Rainer Ohm" w:date="2023-10-13T20:46:00Z"/>
                <w:lang w:eastAsia="de-DE"/>
              </w:rPr>
            </w:pPr>
            <w:ins w:id="5333" w:author="Jens-Rainer Ohm" w:date="2023-10-13T20:46:00Z">
              <w:r w:rsidRPr="00501B87">
                <w:rPr>
                  <w:lang w:eastAsia="de-DE"/>
                </w:rPr>
                <w:t>4.24%</w:t>
              </w:r>
            </w:ins>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ins w:id="5334" w:author="Jens-Rainer Ohm" w:date="2023-10-13T20:46:00Z"/>
                <w:lang w:eastAsia="de-DE"/>
              </w:rPr>
            </w:pPr>
            <w:ins w:id="5335" w:author="Jens-Rainer Ohm" w:date="2023-10-13T20:46:00Z">
              <w:r w:rsidRPr="00501B87">
                <w:rPr>
                  <w:lang w:eastAsia="de-DE"/>
                </w:rPr>
                <w:t>4.64%</w:t>
              </w:r>
            </w:ins>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ins w:id="5336" w:author="Jens-Rainer Ohm" w:date="2023-10-13T20:46:00Z"/>
                <w:lang w:eastAsia="de-DE"/>
              </w:rPr>
            </w:pPr>
            <w:ins w:id="5337" w:author="Jens-Rainer Ohm" w:date="2023-10-13T20:46:00Z">
              <w:r w:rsidRPr="00501B87">
                <w:rPr>
                  <w:lang w:eastAsia="de-DE"/>
                </w:rPr>
                <w:t>81.0%</w:t>
              </w:r>
            </w:ins>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ins w:id="5338" w:author="Jens-Rainer Ohm" w:date="2023-10-13T20:46:00Z"/>
                <w:lang w:eastAsia="de-DE"/>
              </w:rPr>
            </w:pPr>
            <w:ins w:id="5339" w:author="Jens-Rainer Ohm" w:date="2023-10-13T20:46:00Z">
              <w:r w:rsidRPr="00501B87">
                <w:rPr>
                  <w:lang w:eastAsia="de-DE"/>
                </w:rPr>
                <w:t>78.8%</w:t>
              </w:r>
            </w:ins>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ins w:id="5340" w:author="Jens-Rainer Ohm" w:date="2023-10-13T20:46:00Z"/>
                <w:lang w:eastAsia="de-DE"/>
              </w:rPr>
            </w:pPr>
            <w:ins w:id="5341"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ins w:id="5342" w:author="Jens-Rainer Ohm" w:date="2023-10-13T20:46:00Z"/>
                <w:lang w:eastAsia="de-DE"/>
              </w:rPr>
            </w:pPr>
            <w:ins w:id="5343" w:author="Jens-Rainer Ohm" w:date="2023-10-13T20:46:00Z">
              <w:r w:rsidRPr="00501B87">
                <w:rPr>
                  <w:lang w:eastAsia="de-DE"/>
                </w:rPr>
                <w:t>-18.71%</w:t>
              </w:r>
            </w:ins>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ins w:id="5344" w:author="Jens-Rainer Ohm" w:date="2023-10-13T20:46:00Z"/>
                <w:lang w:eastAsia="de-DE"/>
              </w:rPr>
            </w:pPr>
            <w:ins w:id="5345" w:author="Jens-Rainer Ohm" w:date="2023-10-13T20:46:00Z">
              <w:r w:rsidRPr="00501B87">
                <w:rPr>
                  <w:lang w:eastAsia="de-DE"/>
                </w:rPr>
                <w:t>-23.13%</w:t>
              </w:r>
            </w:ins>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ins w:id="5346" w:author="Jens-Rainer Ohm" w:date="2023-10-13T20:46:00Z"/>
                <w:lang w:eastAsia="de-DE"/>
              </w:rPr>
            </w:pPr>
            <w:ins w:id="5347" w:author="Jens-Rainer Ohm" w:date="2023-10-13T20:46:00Z">
              <w:r w:rsidRPr="00501B87">
                <w:rPr>
                  <w:lang w:eastAsia="de-DE"/>
                </w:rPr>
                <w:t>-22.58%</w:t>
              </w:r>
            </w:ins>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ins w:id="5348" w:author="Jens-Rainer Ohm" w:date="2023-10-13T20:46:00Z"/>
                <w:lang w:eastAsia="de-DE"/>
              </w:rPr>
            </w:pPr>
            <w:ins w:id="5349" w:author="Jens-Rainer Ohm" w:date="2023-10-13T20:46:00Z">
              <w:r w:rsidRPr="00501B87">
                <w:rPr>
                  <w:lang w:eastAsia="de-DE"/>
                </w:rPr>
                <w:t>508.5%</w:t>
              </w:r>
            </w:ins>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ins w:id="5350" w:author="Jens-Rainer Ohm" w:date="2023-10-13T20:46:00Z"/>
                <w:lang w:eastAsia="de-DE"/>
              </w:rPr>
            </w:pPr>
            <w:ins w:id="5351" w:author="Jens-Rainer Ohm" w:date="2023-10-13T20:46:00Z">
              <w:r w:rsidRPr="00501B87">
                <w:rPr>
                  <w:lang w:eastAsia="de-DE"/>
                </w:rPr>
                <w:t>602.3%</w:t>
              </w:r>
            </w:ins>
          </w:p>
        </w:tc>
      </w:tr>
      <w:tr w:rsidR="00501B87" w:rsidRPr="00501B87" w14:paraId="27582B40" w14:textId="77777777" w:rsidTr="0040662A">
        <w:trPr>
          <w:trHeight w:val="255"/>
          <w:ins w:id="5352"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ins w:id="5353" w:author="Jens-Rainer Ohm" w:date="2023-10-13T20:46:00Z"/>
                <w:lang w:eastAsia="de-DE"/>
              </w:rPr>
            </w:pPr>
            <w:ins w:id="5354" w:author="Jens-Rainer Ohm" w:date="2023-10-13T20:46:00Z">
              <w:r w:rsidRPr="00501B87">
                <w:rPr>
                  <w:lang w:eastAsia="de-DE"/>
                </w:rPr>
                <w:t>Class E</w:t>
              </w:r>
            </w:ins>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ins w:id="5355" w:author="Jens-Rainer Ohm" w:date="2023-10-13T20:46:00Z"/>
                <w:lang w:eastAsia="de-DE"/>
              </w:rPr>
            </w:pPr>
            <w:ins w:id="5356" w:author="Jens-Rainer Ohm" w:date="2023-10-13T20:46:00Z">
              <w:r w:rsidRPr="00501B87">
                <w:rPr>
                  <w:lang w:eastAsia="de-DE"/>
                </w:rPr>
                <w:t> </w:t>
              </w:r>
            </w:ins>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ins w:id="5357" w:author="Jens-Rainer Ohm" w:date="2023-10-13T20:46:00Z"/>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ins w:id="5358" w:author="Jens-Rainer Ohm" w:date="2023-10-13T20:46:00Z"/>
                <w:lang w:eastAsia="de-DE"/>
              </w:rPr>
            </w:pPr>
            <w:ins w:id="5359"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ins w:id="5360" w:author="Jens-Rainer Ohm" w:date="2023-10-13T20:46:00Z"/>
                <w:lang w:eastAsia="de-DE"/>
              </w:rPr>
            </w:pPr>
            <w:ins w:id="5361"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ins w:id="5362" w:author="Jens-Rainer Ohm" w:date="2023-10-13T20:46:00Z"/>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ins w:id="5363" w:author="Jens-Rainer Ohm" w:date="2023-10-13T20:46:00Z"/>
                <w:lang w:eastAsia="de-DE"/>
              </w:rPr>
            </w:pPr>
            <w:ins w:id="5364" w:author="Jens-Rainer Ohm" w:date="2023-10-13T20:46:00Z">
              <w:r w:rsidRPr="00501B87">
                <w:rPr>
                  <w:lang w:eastAsia="de-DE"/>
                </w:rPr>
                <w:t> </w:t>
              </w:r>
            </w:ins>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ins w:id="5365" w:author="Jens-Rainer Ohm" w:date="2023-10-13T20:46:00Z"/>
                <w:lang w:eastAsia="de-DE"/>
              </w:rPr>
            </w:pPr>
            <w:ins w:id="5366" w:author="Jens-Rainer Ohm" w:date="2023-10-13T20:46:00Z">
              <w:r w:rsidRPr="00501B87">
                <w:rPr>
                  <w:lang w:eastAsia="de-DE"/>
                </w:rPr>
                <w:t> </w:t>
              </w:r>
            </w:ins>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ins w:id="5367" w:author="Jens-Rainer Ohm" w:date="2023-10-13T20:46:00Z"/>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ins w:id="5368" w:author="Jens-Rainer Ohm" w:date="2023-10-13T20:46:00Z"/>
                <w:lang w:eastAsia="de-DE"/>
              </w:rPr>
            </w:pPr>
            <w:ins w:id="5369"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ins w:id="5370" w:author="Jens-Rainer Ohm" w:date="2023-10-13T20:46:00Z"/>
                <w:lang w:eastAsia="de-DE"/>
              </w:rPr>
            </w:pPr>
            <w:ins w:id="5371" w:author="Jens-Rainer Ohm" w:date="2023-10-13T20:46:00Z">
              <w:r w:rsidRPr="00501B87">
                <w:rPr>
                  <w:lang w:eastAsia="de-DE"/>
                </w:rPr>
                <w:t> </w:t>
              </w:r>
            </w:ins>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ins w:id="5372" w:author="Jens-Rainer Ohm" w:date="2023-10-13T20:46:00Z"/>
                <w:lang w:eastAsia="de-DE"/>
              </w:rPr>
            </w:pPr>
            <w:ins w:id="5373" w:author="Jens-Rainer Ohm" w:date="2023-10-13T20:46:00Z">
              <w:r w:rsidRPr="00501B87">
                <w:rPr>
                  <w:lang w:eastAsia="de-DE"/>
                </w:rPr>
                <w:t> </w:t>
              </w:r>
            </w:ins>
          </w:p>
        </w:tc>
      </w:tr>
      <w:tr w:rsidR="00501B87" w:rsidRPr="00501B87" w14:paraId="62F41A3C" w14:textId="77777777" w:rsidTr="0040662A">
        <w:trPr>
          <w:trHeight w:val="255"/>
          <w:ins w:id="5374"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ins w:id="5375" w:author="Jens-Rainer Ohm" w:date="2023-10-13T20:46:00Z"/>
                <w:b/>
                <w:bCs/>
                <w:lang w:eastAsia="de-DE"/>
              </w:rPr>
            </w:pPr>
            <w:ins w:id="5376" w:author="Jens-Rainer Ohm" w:date="2023-10-13T20:46:00Z">
              <w:r w:rsidRPr="00501B87">
                <w:rPr>
                  <w:b/>
                  <w:bCs/>
                  <w:lang w:eastAsia="de-DE"/>
                </w:rPr>
                <w:t>Overall (Ref)</w:t>
              </w:r>
            </w:ins>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ins w:id="5377" w:author="Jens-Rainer Ohm" w:date="2023-10-13T20:46:00Z"/>
                <w:lang w:eastAsia="de-DE"/>
              </w:rPr>
            </w:pPr>
            <w:ins w:id="5378" w:author="Jens-Rainer Ohm" w:date="2023-10-13T20:46:00Z">
              <w:r w:rsidRPr="00501B87">
                <w:rPr>
                  <w:lang w:eastAsia="de-DE"/>
                </w:rPr>
                <w:t>3.98%</w:t>
              </w:r>
            </w:ins>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ins w:id="5379" w:author="Jens-Rainer Ohm" w:date="2023-10-13T20:46:00Z"/>
                <w:lang w:eastAsia="de-DE"/>
              </w:rPr>
            </w:pPr>
            <w:ins w:id="5380" w:author="Jens-Rainer Ohm" w:date="2023-10-13T20:46:00Z">
              <w:r w:rsidRPr="00501B87">
                <w:rPr>
                  <w:lang w:eastAsia="de-DE"/>
                </w:rPr>
                <w:t>4.15%</w:t>
              </w:r>
            </w:ins>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ins w:id="5381" w:author="Jens-Rainer Ohm" w:date="2023-10-13T20:46:00Z"/>
                <w:lang w:eastAsia="de-DE"/>
              </w:rPr>
            </w:pPr>
            <w:ins w:id="5382" w:author="Jens-Rainer Ohm" w:date="2023-10-13T20:46:00Z">
              <w:r w:rsidRPr="00501B87">
                <w:rPr>
                  <w:lang w:eastAsia="de-DE"/>
                </w:rPr>
                <w:t>4.18%</w:t>
              </w:r>
            </w:ins>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ins w:id="5383" w:author="Jens-Rainer Ohm" w:date="2023-10-13T20:46:00Z"/>
                <w:lang w:eastAsia="de-DE"/>
              </w:rPr>
            </w:pPr>
            <w:ins w:id="5384" w:author="Jens-Rainer Ohm" w:date="2023-10-13T20:46:00Z">
              <w:r w:rsidRPr="00501B87">
                <w:rPr>
                  <w:lang w:eastAsia="de-DE"/>
                </w:rPr>
                <w:t>82.2%</w:t>
              </w:r>
            </w:ins>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ins w:id="5385" w:author="Jens-Rainer Ohm" w:date="2023-10-13T20:46:00Z"/>
                <w:lang w:eastAsia="de-DE"/>
              </w:rPr>
            </w:pPr>
            <w:ins w:id="5386" w:author="Jens-Rainer Ohm" w:date="2023-10-13T20:46:00Z">
              <w:r w:rsidRPr="00501B87">
                <w:rPr>
                  <w:lang w:eastAsia="de-DE"/>
                </w:rPr>
                <w:t>77.5%</w:t>
              </w:r>
            </w:ins>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ins w:id="5387" w:author="Jens-Rainer Ohm" w:date="2023-10-13T20:46:00Z"/>
                <w:lang w:eastAsia="de-DE"/>
              </w:rPr>
            </w:pPr>
            <w:ins w:id="5388" w:author="Jens-Rainer Ohm" w:date="2023-10-13T20:46:00Z">
              <w:r w:rsidRPr="00501B87">
                <w:rPr>
                  <w:lang w:eastAsia="de-DE"/>
                </w:rPr>
                <w:t>100.0%</w:t>
              </w:r>
            </w:ins>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ins w:id="5389" w:author="Jens-Rainer Ohm" w:date="2023-10-13T20:46:00Z"/>
                <w:lang w:eastAsia="de-DE"/>
              </w:rPr>
            </w:pPr>
            <w:ins w:id="5390" w:author="Jens-Rainer Ohm" w:date="2023-10-13T20:46:00Z">
              <w:r w:rsidRPr="00501B87">
                <w:rPr>
                  <w:lang w:eastAsia="de-DE"/>
                </w:rPr>
                <w:t>-19.12%</w:t>
              </w:r>
            </w:ins>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ins w:id="5391" w:author="Jens-Rainer Ohm" w:date="2023-10-13T20:46:00Z"/>
                <w:lang w:eastAsia="de-DE"/>
              </w:rPr>
            </w:pPr>
            <w:ins w:id="5392" w:author="Jens-Rainer Ohm" w:date="2023-10-13T20:46:00Z">
              <w:r w:rsidRPr="00501B87">
                <w:rPr>
                  <w:lang w:eastAsia="de-DE"/>
                </w:rPr>
                <w:t>-28.05%</w:t>
              </w:r>
            </w:ins>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ins w:id="5393" w:author="Jens-Rainer Ohm" w:date="2023-10-13T20:46:00Z"/>
                <w:lang w:eastAsia="de-DE"/>
              </w:rPr>
            </w:pPr>
            <w:ins w:id="5394" w:author="Jens-Rainer Ohm" w:date="2023-10-13T20:46:00Z">
              <w:r w:rsidRPr="00501B87">
                <w:rPr>
                  <w:lang w:eastAsia="de-DE"/>
                </w:rPr>
                <w:t>-29.76%</w:t>
              </w:r>
            </w:ins>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ins w:id="5395" w:author="Jens-Rainer Ohm" w:date="2023-10-13T20:46:00Z"/>
                <w:lang w:eastAsia="de-DE"/>
              </w:rPr>
            </w:pPr>
            <w:ins w:id="5396" w:author="Jens-Rainer Ohm" w:date="2023-10-13T20:46:00Z">
              <w:r w:rsidRPr="00501B87">
                <w:rPr>
                  <w:lang w:eastAsia="de-DE"/>
                </w:rPr>
                <w:t>554.1%</w:t>
              </w:r>
            </w:ins>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ins w:id="5397" w:author="Jens-Rainer Ohm" w:date="2023-10-13T20:46:00Z"/>
                <w:lang w:eastAsia="de-DE"/>
              </w:rPr>
            </w:pPr>
            <w:ins w:id="5398" w:author="Jens-Rainer Ohm" w:date="2023-10-13T20:46:00Z">
              <w:r w:rsidRPr="00501B87">
                <w:rPr>
                  <w:lang w:eastAsia="de-DE"/>
                </w:rPr>
                <w:t>700.7%</w:t>
              </w:r>
            </w:ins>
          </w:p>
        </w:tc>
      </w:tr>
      <w:tr w:rsidR="00501B87" w:rsidRPr="00501B87" w14:paraId="089F84BE" w14:textId="77777777" w:rsidTr="0040662A">
        <w:trPr>
          <w:trHeight w:val="255"/>
          <w:ins w:id="539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ins w:id="5400" w:author="Jens-Rainer Ohm" w:date="2023-10-13T20:46:00Z"/>
                <w:lang w:eastAsia="de-DE"/>
              </w:rPr>
            </w:pPr>
            <w:ins w:id="5401" w:author="Jens-Rainer Ohm" w:date="2023-10-13T20:46:00Z">
              <w:r w:rsidRPr="00501B87">
                <w:rPr>
                  <w:lang w:eastAsia="de-DE"/>
                </w:rPr>
                <w:t>Class D</w:t>
              </w:r>
            </w:ins>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ins w:id="5402" w:author="Jens-Rainer Ohm" w:date="2023-10-13T20:46:00Z"/>
                <w:lang w:eastAsia="de-DE"/>
              </w:rPr>
            </w:pPr>
            <w:ins w:id="5403" w:author="Jens-Rainer Ohm" w:date="2023-10-13T20:46:00Z">
              <w:r w:rsidRPr="00501B87">
                <w:rPr>
                  <w:lang w:eastAsia="de-DE"/>
                </w:rPr>
                <w:t>3.31%</w:t>
              </w:r>
            </w:ins>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ins w:id="5404" w:author="Jens-Rainer Ohm" w:date="2023-10-13T20:46:00Z"/>
                <w:lang w:eastAsia="de-DE"/>
              </w:rPr>
            </w:pPr>
            <w:ins w:id="5405" w:author="Jens-Rainer Ohm" w:date="2023-10-13T20:46:00Z">
              <w:r w:rsidRPr="00501B87">
                <w:rPr>
                  <w:lang w:eastAsia="de-DE"/>
                </w:rPr>
                <w:t>3.71%</w:t>
              </w:r>
            </w:ins>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ins w:id="5406" w:author="Jens-Rainer Ohm" w:date="2023-10-13T20:46:00Z"/>
                <w:lang w:eastAsia="de-DE"/>
              </w:rPr>
            </w:pPr>
            <w:ins w:id="5407" w:author="Jens-Rainer Ohm" w:date="2023-10-13T20:46:00Z">
              <w:r w:rsidRPr="00501B87">
                <w:rPr>
                  <w:lang w:eastAsia="de-DE"/>
                </w:rPr>
                <w:t>3.47%</w:t>
              </w:r>
            </w:ins>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ins w:id="5408" w:author="Jens-Rainer Ohm" w:date="2023-10-13T20:46:00Z"/>
                <w:lang w:eastAsia="de-DE"/>
              </w:rPr>
            </w:pPr>
            <w:ins w:id="5409" w:author="Jens-Rainer Ohm" w:date="2023-10-13T20:46:00Z">
              <w:r w:rsidRPr="00501B87">
                <w:rPr>
                  <w:lang w:eastAsia="de-DE"/>
                </w:rPr>
                <w:t>78.2%</w:t>
              </w:r>
            </w:ins>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ins w:id="5410" w:author="Jens-Rainer Ohm" w:date="2023-10-13T20:46:00Z"/>
                <w:lang w:eastAsia="de-DE"/>
              </w:rPr>
            </w:pPr>
            <w:ins w:id="5411" w:author="Jens-Rainer Ohm" w:date="2023-10-13T20:46:00Z">
              <w:r w:rsidRPr="00501B87">
                <w:rPr>
                  <w:lang w:eastAsia="de-DE"/>
                </w:rPr>
                <w:t>71.4%</w:t>
              </w:r>
            </w:ins>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ins w:id="5412" w:author="Jens-Rainer Ohm" w:date="2023-10-13T20:46:00Z"/>
                <w:lang w:eastAsia="de-DE"/>
              </w:rPr>
            </w:pPr>
            <w:ins w:id="5413" w:author="Jens-Rainer Ohm" w:date="2023-10-13T20:46:00Z">
              <w:r w:rsidRPr="00501B87">
                <w:rPr>
                  <w:lang w:eastAsia="de-DE"/>
                </w:rPr>
                <w:t>100.0%</w:t>
              </w:r>
            </w:ins>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ins w:id="5414" w:author="Jens-Rainer Ohm" w:date="2023-10-13T20:46:00Z"/>
                <w:lang w:eastAsia="de-DE"/>
              </w:rPr>
            </w:pPr>
            <w:ins w:id="5415" w:author="Jens-Rainer Ohm" w:date="2023-10-13T20:46:00Z">
              <w:r w:rsidRPr="00501B87">
                <w:rPr>
                  <w:lang w:eastAsia="de-DE"/>
                </w:rPr>
                <w:t>-20.26%</w:t>
              </w:r>
            </w:ins>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ins w:id="5416" w:author="Jens-Rainer Ohm" w:date="2023-10-13T20:46:00Z"/>
                <w:lang w:eastAsia="de-DE"/>
              </w:rPr>
            </w:pPr>
            <w:ins w:id="5417" w:author="Jens-Rainer Ohm" w:date="2023-10-13T20:46:00Z">
              <w:r w:rsidRPr="00501B87">
                <w:rPr>
                  <w:lang w:eastAsia="de-DE"/>
                </w:rPr>
                <w:t>-25.06%</w:t>
              </w:r>
            </w:ins>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ins w:id="5418" w:author="Jens-Rainer Ohm" w:date="2023-10-13T20:46:00Z"/>
                <w:lang w:eastAsia="de-DE"/>
              </w:rPr>
            </w:pPr>
            <w:ins w:id="5419" w:author="Jens-Rainer Ohm" w:date="2023-10-13T20:46:00Z">
              <w:r w:rsidRPr="00501B87">
                <w:rPr>
                  <w:lang w:eastAsia="de-DE"/>
                </w:rPr>
                <w:t>-25.54%</w:t>
              </w:r>
            </w:ins>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ins w:id="5420" w:author="Jens-Rainer Ohm" w:date="2023-10-13T20:46:00Z"/>
                <w:lang w:eastAsia="de-DE"/>
              </w:rPr>
            </w:pPr>
            <w:ins w:id="5421" w:author="Jens-Rainer Ohm" w:date="2023-10-13T20:46:00Z">
              <w:r w:rsidRPr="00501B87">
                <w:rPr>
                  <w:lang w:eastAsia="de-DE"/>
                </w:rPr>
                <w:t>540.0%</w:t>
              </w:r>
            </w:ins>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ins w:id="5422" w:author="Jens-Rainer Ohm" w:date="2023-10-13T20:46:00Z"/>
                <w:lang w:eastAsia="de-DE"/>
              </w:rPr>
            </w:pPr>
            <w:ins w:id="5423" w:author="Jens-Rainer Ohm" w:date="2023-10-13T20:46:00Z">
              <w:r w:rsidRPr="00501B87">
                <w:rPr>
                  <w:lang w:eastAsia="de-DE"/>
                </w:rPr>
                <w:t>617.7%</w:t>
              </w:r>
            </w:ins>
          </w:p>
        </w:tc>
      </w:tr>
      <w:tr w:rsidR="00501B87" w:rsidRPr="00501B87" w14:paraId="79D0F2E2" w14:textId="77777777" w:rsidTr="0040662A">
        <w:trPr>
          <w:trHeight w:val="255"/>
          <w:ins w:id="542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ins w:id="5425" w:author="Jens-Rainer Ohm" w:date="2023-10-13T20:46:00Z"/>
                <w:lang w:eastAsia="de-DE"/>
              </w:rPr>
            </w:pPr>
            <w:ins w:id="5426" w:author="Jens-Rainer Ohm" w:date="2023-10-13T20:46:00Z">
              <w:r w:rsidRPr="00501B87">
                <w:rPr>
                  <w:lang w:eastAsia="de-DE"/>
                </w:rPr>
                <w:t>Class F</w:t>
              </w:r>
            </w:ins>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ins w:id="5427" w:author="Jens-Rainer Ohm" w:date="2023-10-13T20:46:00Z"/>
                <w:lang w:eastAsia="de-DE"/>
              </w:rPr>
            </w:pPr>
            <w:ins w:id="5428" w:author="Jens-Rainer Ohm" w:date="2023-10-13T20:46:00Z">
              <w:r w:rsidRPr="00501B87">
                <w:rPr>
                  <w:lang w:eastAsia="de-DE"/>
                </w:rPr>
                <w:t>2.94%</w:t>
              </w:r>
            </w:ins>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ins w:id="5429" w:author="Jens-Rainer Ohm" w:date="2023-10-13T20:46:00Z"/>
                <w:lang w:eastAsia="de-DE"/>
              </w:rPr>
            </w:pPr>
            <w:ins w:id="5430" w:author="Jens-Rainer Ohm" w:date="2023-10-13T20:46:00Z">
              <w:r w:rsidRPr="00501B87">
                <w:rPr>
                  <w:lang w:eastAsia="de-DE"/>
                </w:rPr>
                <w:t>2.92%</w:t>
              </w:r>
            </w:ins>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ins w:id="5431" w:author="Jens-Rainer Ohm" w:date="2023-10-13T20:46:00Z"/>
                <w:lang w:eastAsia="de-DE"/>
              </w:rPr>
            </w:pPr>
            <w:ins w:id="5432" w:author="Jens-Rainer Ohm" w:date="2023-10-13T20:46:00Z">
              <w:r w:rsidRPr="00501B87">
                <w:rPr>
                  <w:lang w:eastAsia="de-DE"/>
                </w:rPr>
                <w:t>3.11%</w:t>
              </w:r>
            </w:ins>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ins w:id="5433" w:author="Jens-Rainer Ohm" w:date="2023-10-13T20:46:00Z"/>
                <w:lang w:eastAsia="de-DE"/>
              </w:rPr>
            </w:pPr>
            <w:ins w:id="5434" w:author="Jens-Rainer Ohm" w:date="2023-10-13T20:46:00Z">
              <w:r w:rsidRPr="00501B87">
                <w:rPr>
                  <w:lang w:eastAsia="de-DE"/>
                </w:rPr>
                <w:t>89.3%</w:t>
              </w:r>
            </w:ins>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ins w:id="5435" w:author="Jens-Rainer Ohm" w:date="2023-10-13T20:46:00Z"/>
                <w:lang w:eastAsia="de-DE"/>
              </w:rPr>
            </w:pPr>
            <w:ins w:id="5436" w:author="Jens-Rainer Ohm" w:date="2023-10-13T20:46:00Z">
              <w:r w:rsidRPr="00501B87">
                <w:rPr>
                  <w:lang w:eastAsia="de-DE"/>
                </w:rPr>
                <w:t>84.3%</w:t>
              </w:r>
            </w:ins>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ins w:id="5437" w:author="Jens-Rainer Ohm" w:date="2023-10-13T20:46:00Z"/>
                <w:lang w:eastAsia="de-DE"/>
              </w:rPr>
            </w:pPr>
            <w:ins w:id="5438" w:author="Jens-Rainer Ohm" w:date="2023-10-13T20:46:00Z">
              <w:r w:rsidRPr="00501B87">
                <w:rPr>
                  <w:lang w:eastAsia="de-DE"/>
                </w:rPr>
                <w:t>99.9%</w:t>
              </w:r>
            </w:ins>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ins w:id="5439" w:author="Jens-Rainer Ohm" w:date="2023-10-13T20:46:00Z"/>
                <w:lang w:eastAsia="de-DE"/>
              </w:rPr>
            </w:pPr>
            <w:ins w:id="5440" w:author="Jens-Rainer Ohm" w:date="2023-10-13T20:46:00Z">
              <w:r w:rsidRPr="00501B87">
                <w:rPr>
                  <w:lang w:eastAsia="de-DE"/>
                </w:rPr>
                <w:t>-26.11%</w:t>
              </w:r>
            </w:ins>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ins w:id="5441" w:author="Jens-Rainer Ohm" w:date="2023-10-13T20:46:00Z"/>
                <w:lang w:eastAsia="de-DE"/>
              </w:rPr>
            </w:pPr>
            <w:ins w:id="5442" w:author="Jens-Rainer Ohm" w:date="2023-10-13T20:46:00Z">
              <w:r w:rsidRPr="00501B87">
                <w:rPr>
                  <w:lang w:eastAsia="de-DE"/>
                </w:rPr>
                <w:t>-34.80%</w:t>
              </w:r>
            </w:ins>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ins w:id="5443" w:author="Jens-Rainer Ohm" w:date="2023-10-13T20:46:00Z"/>
                <w:lang w:eastAsia="de-DE"/>
              </w:rPr>
            </w:pPr>
            <w:ins w:id="5444" w:author="Jens-Rainer Ohm" w:date="2023-10-13T20:46:00Z">
              <w:r w:rsidRPr="00501B87">
                <w:rPr>
                  <w:lang w:eastAsia="de-DE"/>
                </w:rPr>
                <w:t>-35.07%</w:t>
              </w:r>
            </w:ins>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ins w:id="5445" w:author="Jens-Rainer Ohm" w:date="2023-10-13T20:46:00Z"/>
                <w:lang w:eastAsia="de-DE"/>
              </w:rPr>
            </w:pPr>
            <w:ins w:id="5446" w:author="Jens-Rainer Ohm" w:date="2023-10-13T20:46:00Z">
              <w:r w:rsidRPr="00501B87">
                <w:rPr>
                  <w:lang w:eastAsia="de-DE"/>
                </w:rPr>
                <w:t>506.3%</w:t>
              </w:r>
            </w:ins>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ins w:id="5447" w:author="Jens-Rainer Ohm" w:date="2023-10-13T20:46:00Z"/>
                <w:lang w:eastAsia="de-DE"/>
              </w:rPr>
            </w:pPr>
            <w:ins w:id="5448" w:author="Jens-Rainer Ohm" w:date="2023-10-13T20:46:00Z">
              <w:r w:rsidRPr="00501B87">
                <w:rPr>
                  <w:lang w:eastAsia="de-DE"/>
                </w:rPr>
                <w:t>421.7%</w:t>
              </w:r>
            </w:ins>
          </w:p>
        </w:tc>
      </w:tr>
      <w:tr w:rsidR="00501B87" w:rsidRPr="00501B87" w14:paraId="7CCFBBCC" w14:textId="77777777" w:rsidTr="0040662A">
        <w:trPr>
          <w:trHeight w:val="255"/>
          <w:ins w:id="5449"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ins w:id="5450" w:author="Jens-Rainer Ohm" w:date="2023-10-13T20:46:00Z"/>
                <w:lang w:eastAsia="de-DE"/>
              </w:rPr>
            </w:pPr>
            <w:ins w:id="5451" w:author="Jens-Rainer Ohm" w:date="2023-10-13T20:46:00Z">
              <w:r w:rsidRPr="00501B87">
                <w:rPr>
                  <w:lang w:eastAsia="de-DE"/>
                </w:rPr>
                <w:t>Class TGM</w:t>
              </w:r>
            </w:ins>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ins w:id="5452" w:author="Jens-Rainer Ohm" w:date="2023-10-13T20:46:00Z"/>
                <w:lang w:eastAsia="de-DE"/>
              </w:rPr>
            </w:pPr>
            <w:ins w:id="5453" w:author="Jens-Rainer Ohm" w:date="2023-10-13T20:46:00Z">
              <w:r w:rsidRPr="00501B87">
                <w:rPr>
                  <w:lang w:eastAsia="de-DE"/>
                </w:rPr>
                <w:t>3.79%</w:t>
              </w:r>
            </w:ins>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ins w:id="5454" w:author="Jens-Rainer Ohm" w:date="2023-10-13T20:46:00Z"/>
                <w:lang w:eastAsia="de-DE"/>
              </w:rPr>
            </w:pPr>
            <w:ins w:id="5455" w:author="Jens-Rainer Ohm" w:date="2023-10-13T20:46:00Z">
              <w:r w:rsidRPr="00501B87">
                <w:rPr>
                  <w:lang w:eastAsia="de-DE"/>
                </w:rPr>
                <w:t>3.79%</w:t>
              </w:r>
            </w:ins>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ins w:id="5456" w:author="Jens-Rainer Ohm" w:date="2023-10-13T20:46:00Z"/>
                <w:lang w:eastAsia="de-DE"/>
              </w:rPr>
            </w:pPr>
            <w:ins w:id="5457" w:author="Jens-Rainer Ohm" w:date="2023-10-13T20:46:00Z">
              <w:r w:rsidRPr="00501B87">
                <w:rPr>
                  <w:lang w:eastAsia="de-DE"/>
                </w:rPr>
                <w:t>3.74%</w:t>
              </w:r>
            </w:ins>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ins w:id="5458" w:author="Jens-Rainer Ohm" w:date="2023-10-13T20:46:00Z"/>
                <w:lang w:eastAsia="de-DE"/>
              </w:rPr>
            </w:pPr>
            <w:ins w:id="5459" w:author="Jens-Rainer Ohm" w:date="2023-10-13T20:46:00Z">
              <w:r w:rsidRPr="00501B87">
                <w:rPr>
                  <w:lang w:eastAsia="de-DE"/>
                </w:rPr>
                <w:t>88.3%</w:t>
              </w:r>
            </w:ins>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ins w:id="5460" w:author="Jens-Rainer Ohm" w:date="2023-10-13T20:46:00Z"/>
                <w:lang w:eastAsia="de-DE"/>
              </w:rPr>
            </w:pPr>
            <w:ins w:id="5461" w:author="Jens-Rainer Ohm" w:date="2023-10-13T20:46:00Z">
              <w:r w:rsidRPr="00501B87">
                <w:rPr>
                  <w:lang w:eastAsia="de-DE"/>
                </w:rPr>
                <w:t>86.1%</w:t>
              </w:r>
            </w:ins>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ins w:id="5462" w:author="Jens-Rainer Ohm" w:date="2023-10-13T20:46:00Z"/>
                <w:lang w:eastAsia="de-DE"/>
              </w:rPr>
            </w:pPr>
            <w:ins w:id="5463" w:author="Jens-Rainer Ohm" w:date="2023-10-13T20:46:00Z">
              <w:r w:rsidRPr="00501B87">
                <w:rPr>
                  <w:lang w:eastAsia="de-DE"/>
                </w:rPr>
                <w:t>100.0%</w:t>
              </w:r>
            </w:ins>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ins w:id="5464" w:author="Jens-Rainer Ohm" w:date="2023-10-13T20:46:00Z"/>
                <w:lang w:eastAsia="de-DE"/>
              </w:rPr>
            </w:pPr>
            <w:ins w:id="5465" w:author="Jens-Rainer Ohm" w:date="2023-10-13T20:46:00Z">
              <w:r w:rsidRPr="00501B87">
                <w:rPr>
                  <w:lang w:eastAsia="de-DE"/>
                </w:rPr>
                <w:t>-34.24%</w:t>
              </w:r>
            </w:ins>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ins w:id="5466" w:author="Jens-Rainer Ohm" w:date="2023-10-13T20:46:00Z"/>
                <w:lang w:eastAsia="de-DE"/>
              </w:rPr>
            </w:pPr>
            <w:ins w:id="5467" w:author="Jens-Rainer Ohm" w:date="2023-10-13T20:46:00Z">
              <w:r w:rsidRPr="00501B87">
                <w:rPr>
                  <w:lang w:eastAsia="de-DE"/>
                </w:rPr>
                <w:t>-40.83%</w:t>
              </w:r>
            </w:ins>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ins w:id="5468" w:author="Jens-Rainer Ohm" w:date="2023-10-13T20:46:00Z"/>
                <w:lang w:eastAsia="de-DE"/>
              </w:rPr>
            </w:pPr>
            <w:ins w:id="5469" w:author="Jens-Rainer Ohm" w:date="2023-10-13T20:46:00Z">
              <w:r w:rsidRPr="00501B87">
                <w:rPr>
                  <w:lang w:eastAsia="de-DE"/>
                </w:rPr>
                <w:t>-40.93%</w:t>
              </w:r>
            </w:ins>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ins w:id="5470" w:author="Jens-Rainer Ohm" w:date="2023-10-13T20:46:00Z"/>
                <w:lang w:eastAsia="de-DE"/>
              </w:rPr>
            </w:pPr>
            <w:ins w:id="5471" w:author="Jens-Rainer Ohm" w:date="2023-10-13T20:46:00Z">
              <w:r w:rsidRPr="00501B87">
                <w:rPr>
                  <w:lang w:eastAsia="de-DE"/>
                </w:rPr>
                <w:t>504.3%</w:t>
              </w:r>
            </w:ins>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ins w:id="5472" w:author="Jens-Rainer Ohm" w:date="2023-10-13T20:46:00Z"/>
                <w:lang w:eastAsia="de-DE"/>
              </w:rPr>
            </w:pPr>
            <w:ins w:id="5473" w:author="Jens-Rainer Ohm" w:date="2023-10-13T20:46:00Z">
              <w:r w:rsidRPr="00501B87">
                <w:rPr>
                  <w:lang w:eastAsia="de-DE"/>
                </w:rPr>
                <w:t>467.3%</w:t>
              </w:r>
            </w:ins>
          </w:p>
        </w:tc>
      </w:tr>
      <w:tr w:rsidR="00501B87" w:rsidRPr="00501B87" w14:paraId="123EF6D7" w14:textId="77777777" w:rsidTr="0040662A">
        <w:trPr>
          <w:trHeight w:val="255"/>
          <w:ins w:id="5474" w:author="Jens-Rainer Ohm" w:date="2023-10-13T20:46:00Z"/>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ins w:id="5475" w:author="Jens-Rainer Ohm" w:date="2023-10-13T20:46:00Z"/>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ins w:id="5476" w:author="Jens-Rainer Ohm" w:date="2023-10-13T20:46:00Z"/>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ins w:id="5477" w:author="Jens-Rainer Ohm" w:date="2023-10-13T20:46:00Z"/>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ins w:id="5478" w:author="Jens-Rainer Ohm" w:date="2023-10-13T20:46:00Z"/>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ins w:id="5479" w:author="Jens-Rainer Ohm" w:date="2023-10-13T20:46:00Z"/>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ins w:id="5480" w:author="Jens-Rainer Ohm" w:date="2023-10-13T20:46:00Z"/>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ins w:id="5481" w:author="Jens-Rainer Ohm" w:date="2023-10-13T20:46:00Z"/>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ins w:id="5482" w:author="Jens-Rainer Ohm" w:date="2023-10-13T20:46:00Z"/>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ins w:id="5483" w:author="Jens-Rainer Ohm" w:date="2023-10-13T20:46:00Z"/>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ins w:id="5484" w:author="Jens-Rainer Ohm" w:date="2023-10-13T20:46:00Z"/>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ins w:id="5485" w:author="Jens-Rainer Ohm" w:date="2023-10-13T20:46:00Z"/>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ins w:id="5486" w:author="Jens-Rainer Ohm" w:date="2023-10-13T20:46:00Z"/>
                <w:lang w:eastAsia="de-DE"/>
              </w:rPr>
            </w:pPr>
          </w:p>
        </w:tc>
      </w:tr>
      <w:tr w:rsidR="00501B87" w:rsidRPr="00501B87" w14:paraId="2D2927A5" w14:textId="77777777" w:rsidTr="0040662A">
        <w:trPr>
          <w:trHeight w:val="255"/>
          <w:ins w:id="5487" w:author="Jens-Rainer Ohm" w:date="2023-10-13T20:46:00Z"/>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ins w:id="5488" w:author="Jens-Rainer Ohm" w:date="2023-10-13T20:46:00Z"/>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ins w:id="5489" w:author="Jens-Rainer Ohm" w:date="2023-10-13T20:46:00Z"/>
                <w:b/>
                <w:bCs/>
                <w:lang w:eastAsia="de-DE"/>
              </w:rPr>
            </w:pPr>
            <w:ins w:id="5490" w:author="Jens-Rainer Ohm" w:date="2023-10-13T20:46:00Z">
              <w:r w:rsidRPr="00501B87">
                <w:rPr>
                  <w:b/>
                  <w:bCs/>
                  <w:lang w:eastAsia="de-DE"/>
                </w:rPr>
                <w:t xml:space="preserve">Low delay B Main10 </w:t>
              </w:r>
            </w:ins>
          </w:p>
        </w:tc>
      </w:tr>
      <w:tr w:rsidR="00501B87" w:rsidRPr="00501B87" w14:paraId="59921862" w14:textId="77777777" w:rsidTr="0040662A">
        <w:trPr>
          <w:trHeight w:val="255"/>
          <w:ins w:id="5491" w:author="Jens-Rainer Ohm" w:date="2023-10-13T20:46:00Z"/>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ins w:id="5492" w:author="Jens-Rainer Ohm" w:date="2023-10-13T20:46:00Z"/>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ins w:id="5493" w:author="Jens-Rainer Ohm" w:date="2023-10-13T20:46:00Z"/>
                <w:b/>
                <w:bCs/>
                <w:lang w:eastAsia="de-DE"/>
              </w:rPr>
            </w:pPr>
            <w:ins w:id="5494" w:author="Jens-Rainer Ohm" w:date="2023-10-13T20:46:00Z">
              <w:r w:rsidRPr="00501B87">
                <w:rPr>
                  <w:b/>
                  <w:bCs/>
                  <w:lang w:eastAsia="de-DE"/>
                </w:rPr>
                <w:t>Over ECM-10.0</w:t>
              </w:r>
            </w:ins>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ins w:id="5495" w:author="Jens-Rainer Ohm" w:date="2023-10-13T20:46:00Z"/>
                <w:b/>
                <w:bCs/>
                <w:lang w:eastAsia="de-DE"/>
              </w:rPr>
            </w:pPr>
            <w:ins w:id="5496" w:author="Jens-Rainer Ohm" w:date="2023-10-13T20:46:00Z">
              <w:r w:rsidRPr="00501B87">
                <w:rPr>
                  <w:b/>
                  <w:bCs/>
                  <w:lang w:eastAsia="de-DE"/>
                </w:rPr>
                <w:t>Over VTM-11.0ecm10.0</w:t>
              </w:r>
            </w:ins>
          </w:p>
        </w:tc>
      </w:tr>
      <w:tr w:rsidR="00501B87" w:rsidRPr="00501B87" w14:paraId="508480B6" w14:textId="77777777" w:rsidTr="0040662A">
        <w:trPr>
          <w:trHeight w:val="255"/>
          <w:ins w:id="5497" w:author="Jens-Rainer Ohm" w:date="2023-10-13T20:46:00Z"/>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ins w:id="5498" w:author="Jens-Rainer Ohm" w:date="2023-10-13T20:46:00Z"/>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ins w:id="5499" w:author="Jens-Rainer Ohm" w:date="2023-10-13T20:46:00Z"/>
                <w:lang w:eastAsia="de-DE"/>
              </w:rPr>
            </w:pPr>
            <w:ins w:id="5500" w:author="Jens-Rainer Ohm" w:date="2023-10-13T20:46:00Z">
              <w:r w:rsidRPr="00501B87">
                <w:rPr>
                  <w:lang w:eastAsia="de-DE"/>
                </w:rPr>
                <w:t>Y</w:t>
              </w:r>
            </w:ins>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ins w:id="5501" w:author="Jens-Rainer Ohm" w:date="2023-10-13T20:46:00Z"/>
                <w:lang w:eastAsia="de-DE"/>
              </w:rPr>
            </w:pPr>
            <w:ins w:id="5502" w:author="Jens-Rainer Ohm" w:date="2023-10-13T20:46:00Z">
              <w:r w:rsidRPr="00501B87">
                <w:rPr>
                  <w:lang w:eastAsia="de-DE"/>
                </w:rPr>
                <w:t>U</w:t>
              </w:r>
            </w:ins>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ins w:id="5503" w:author="Jens-Rainer Ohm" w:date="2023-10-13T20:46:00Z"/>
                <w:lang w:eastAsia="de-DE"/>
              </w:rPr>
            </w:pPr>
            <w:ins w:id="5504"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ins w:id="5505" w:author="Jens-Rainer Ohm" w:date="2023-10-13T20:46:00Z"/>
                <w:lang w:eastAsia="de-DE"/>
              </w:rPr>
            </w:pPr>
            <w:proofErr w:type="spellStart"/>
            <w:ins w:id="5506"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ins w:id="5507" w:author="Jens-Rainer Ohm" w:date="2023-10-13T20:46:00Z"/>
                <w:lang w:eastAsia="de-DE"/>
              </w:rPr>
            </w:pPr>
            <w:proofErr w:type="spellStart"/>
            <w:ins w:id="5508" w:author="Jens-Rainer Ohm" w:date="2023-10-13T20:46:00Z">
              <w:r w:rsidRPr="00501B87">
                <w:rPr>
                  <w:lang w:eastAsia="de-DE"/>
                </w:rPr>
                <w:t>DecT</w:t>
              </w:r>
              <w:proofErr w:type="spellEnd"/>
            </w:ins>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ins w:id="5509" w:author="Jens-Rainer Ohm" w:date="2023-10-13T20:46:00Z"/>
                <w:lang w:eastAsia="de-DE"/>
              </w:rPr>
            </w:pPr>
            <w:proofErr w:type="spellStart"/>
            <w:ins w:id="5510" w:author="Jens-Rainer Ohm" w:date="2023-10-13T20:46:00Z">
              <w:r w:rsidRPr="00501B87">
                <w:rPr>
                  <w:lang w:eastAsia="de-DE"/>
                </w:rPr>
                <w:t>VmPeak</w:t>
              </w:r>
              <w:proofErr w:type="spellEnd"/>
            </w:ins>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ins w:id="5511" w:author="Jens-Rainer Ohm" w:date="2023-10-13T20:46:00Z"/>
                <w:lang w:eastAsia="de-DE"/>
              </w:rPr>
            </w:pPr>
            <w:ins w:id="5512" w:author="Jens-Rainer Ohm" w:date="2023-10-13T20:46:00Z">
              <w:r w:rsidRPr="00501B87">
                <w:rPr>
                  <w:lang w:eastAsia="de-DE"/>
                </w:rPr>
                <w:t>Y</w:t>
              </w:r>
            </w:ins>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ins w:id="5513" w:author="Jens-Rainer Ohm" w:date="2023-10-13T20:46:00Z"/>
                <w:lang w:eastAsia="de-DE"/>
              </w:rPr>
            </w:pPr>
            <w:ins w:id="5514" w:author="Jens-Rainer Ohm" w:date="2023-10-13T20:46:00Z">
              <w:r w:rsidRPr="00501B87">
                <w:rPr>
                  <w:lang w:eastAsia="de-DE"/>
                </w:rPr>
                <w:t>U</w:t>
              </w:r>
            </w:ins>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ins w:id="5515" w:author="Jens-Rainer Ohm" w:date="2023-10-13T20:46:00Z"/>
                <w:lang w:eastAsia="de-DE"/>
              </w:rPr>
            </w:pPr>
            <w:ins w:id="5516" w:author="Jens-Rainer Ohm" w:date="2023-10-13T20:46:00Z">
              <w:r w:rsidRPr="00501B87">
                <w:rPr>
                  <w:lang w:eastAsia="de-DE"/>
                </w:rPr>
                <w:t>V</w:t>
              </w:r>
            </w:ins>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ins w:id="5517" w:author="Jens-Rainer Ohm" w:date="2023-10-13T20:46:00Z"/>
                <w:lang w:eastAsia="de-DE"/>
              </w:rPr>
            </w:pPr>
            <w:proofErr w:type="spellStart"/>
            <w:ins w:id="5518" w:author="Jens-Rainer Ohm" w:date="2023-10-13T20:46:00Z">
              <w:r w:rsidRPr="00501B87">
                <w:rPr>
                  <w:lang w:eastAsia="de-DE"/>
                </w:rPr>
                <w:t>EncT</w:t>
              </w:r>
              <w:proofErr w:type="spellEnd"/>
            </w:ins>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ins w:id="5519" w:author="Jens-Rainer Ohm" w:date="2023-10-13T20:46:00Z"/>
                <w:lang w:eastAsia="de-DE"/>
              </w:rPr>
            </w:pPr>
            <w:proofErr w:type="spellStart"/>
            <w:ins w:id="5520" w:author="Jens-Rainer Ohm" w:date="2023-10-13T20:46:00Z">
              <w:r w:rsidRPr="00501B87">
                <w:rPr>
                  <w:lang w:eastAsia="de-DE"/>
                </w:rPr>
                <w:t>DecT</w:t>
              </w:r>
              <w:proofErr w:type="spellEnd"/>
            </w:ins>
          </w:p>
        </w:tc>
      </w:tr>
      <w:tr w:rsidR="00501B87" w:rsidRPr="00501B87" w14:paraId="0A55C66D" w14:textId="77777777" w:rsidTr="0040662A">
        <w:trPr>
          <w:trHeight w:val="255"/>
          <w:ins w:id="5521"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ins w:id="5522" w:author="Jens-Rainer Ohm" w:date="2023-10-13T20:46:00Z"/>
                <w:lang w:eastAsia="de-DE"/>
              </w:rPr>
            </w:pPr>
            <w:ins w:id="5523" w:author="Jens-Rainer Ohm" w:date="2023-10-13T20:46:00Z">
              <w:r w:rsidRPr="00501B87">
                <w:rPr>
                  <w:lang w:eastAsia="de-DE"/>
                </w:rPr>
                <w:t>Class A1</w:t>
              </w:r>
            </w:ins>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ins w:id="5524" w:author="Jens-Rainer Ohm" w:date="2023-10-13T20:46:00Z"/>
                <w:lang w:eastAsia="de-DE"/>
              </w:rPr>
            </w:pPr>
            <w:ins w:id="5525" w:author="Jens-Rainer Ohm" w:date="2023-10-13T20:46:00Z">
              <w:r w:rsidRPr="00501B87">
                <w:rPr>
                  <w:lang w:eastAsia="de-DE"/>
                </w:rPr>
                <w:t> </w:t>
              </w:r>
            </w:ins>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ins w:id="5526" w:author="Jens-Rainer Ohm" w:date="2023-10-13T20:46:00Z"/>
                <w:lang w:eastAsia="de-DE"/>
              </w:rPr>
            </w:pPr>
            <w:ins w:id="5527" w:author="Jens-Rainer Ohm" w:date="2023-10-13T20:46:00Z">
              <w:r w:rsidRPr="00501B87">
                <w:rPr>
                  <w:lang w:eastAsia="de-DE"/>
                </w:rPr>
                <w:t> </w:t>
              </w:r>
            </w:ins>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ins w:id="5528" w:author="Jens-Rainer Ohm" w:date="2023-10-13T20:46:00Z"/>
                <w:lang w:eastAsia="de-DE"/>
              </w:rPr>
            </w:pPr>
            <w:ins w:id="5529"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ins w:id="5530" w:author="Jens-Rainer Ohm" w:date="2023-10-13T20:46:00Z"/>
                <w:lang w:eastAsia="de-DE"/>
              </w:rPr>
            </w:pPr>
            <w:ins w:id="5531"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ins w:id="5532" w:author="Jens-Rainer Ohm" w:date="2023-10-13T20:46:00Z"/>
                <w:lang w:eastAsia="de-DE"/>
              </w:rPr>
            </w:pPr>
            <w:ins w:id="5533" w:author="Jens-Rainer Ohm" w:date="2023-10-13T20:46:00Z">
              <w:r w:rsidRPr="00501B87">
                <w:rPr>
                  <w:lang w:eastAsia="de-DE"/>
                </w:rPr>
                <w:t> </w:t>
              </w:r>
            </w:ins>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ins w:id="5534" w:author="Jens-Rainer Ohm" w:date="2023-10-13T20:46:00Z"/>
                <w:lang w:eastAsia="de-DE"/>
              </w:rPr>
            </w:pPr>
            <w:ins w:id="5535" w:author="Jens-Rainer Ohm" w:date="2023-10-13T20:46:00Z">
              <w:r w:rsidRPr="00501B87">
                <w:rPr>
                  <w:lang w:eastAsia="de-DE"/>
                </w:rPr>
                <w:t> </w:t>
              </w:r>
            </w:ins>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ins w:id="5536" w:author="Jens-Rainer Ohm" w:date="2023-10-13T20:46:00Z"/>
                <w:lang w:eastAsia="de-DE"/>
              </w:rPr>
            </w:pPr>
            <w:ins w:id="5537" w:author="Jens-Rainer Ohm" w:date="2023-10-13T20:46:00Z">
              <w:r w:rsidRPr="00501B87">
                <w:rPr>
                  <w:lang w:eastAsia="de-DE"/>
                </w:rPr>
                <w:t> </w:t>
              </w:r>
            </w:ins>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ins w:id="5538" w:author="Jens-Rainer Ohm" w:date="2023-10-13T20:46:00Z"/>
                <w:lang w:eastAsia="de-DE"/>
              </w:rPr>
            </w:pPr>
            <w:ins w:id="5539" w:author="Jens-Rainer Ohm" w:date="2023-10-13T20:46:00Z">
              <w:r w:rsidRPr="00501B87">
                <w:rPr>
                  <w:lang w:eastAsia="de-DE"/>
                </w:rPr>
                <w:t> </w:t>
              </w:r>
            </w:ins>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ins w:id="5540" w:author="Jens-Rainer Ohm" w:date="2023-10-13T20:46:00Z"/>
                <w:lang w:eastAsia="de-DE"/>
              </w:rPr>
            </w:pPr>
            <w:ins w:id="5541"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ins w:id="5542" w:author="Jens-Rainer Ohm" w:date="2023-10-13T20:46:00Z"/>
                <w:lang w:eastAsia="de-DE"/>
              </w:rPr>
            </w:pPr>
            <w:ins w:id="5543" w:author="Jens-Rainer Ohm" w:date="2023-10-13T20:46:00Z">
              <w:r w:rsidRPr="00501B87">
                <w:rPr>
                  <w:lang w:eastAsia="de-DE"/>
                </w:rPr>
                <w:t> </w:t>
              </w:r>
            </w:ins>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ins w:id="5544" w:author="Jens-Rainer Ohm" w:date="2023-10-13T20:46:00Z"/>
                <w:lang w:eastAsia="de-DE"/>
              </w:rPr>
            </w:pPr>
            <w:ins w:id="5545" w:author="Jens-Rainer Ohm" w:date="2023-10-13T20:46:00Z">
              <w:r w:rsidRPr="00501B87">
                <w:rPr>
                  <w:lang w:eastAsia="de-DE"/>
                </w:rPr>
                <w:t> </w:t>
              </w:r>
            </w:ins>
          </w:p>
        </w:tc>
      </w:tr>
      <w:tr w:rsidR="00501B87" w:rsidRPr="00501B87" w14:paraId="1A7D008F" w14:textId="77777777" w:rsidTr="0040662A">
        <w:trPr>
          <w:trHeight w:val="255"/>
          <w:ins w:id="554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ins w:id="5547" w:author="Jens-Rainer Ohm" w:date="2023-10-13T20:46:00Z"/>
                <w:lang w:eastAsia="de-DE"/>
              </w:rPr>
            </w:pPr>
            <w:ins w:id="5548" w:author="Jens-Rainer Ohm" w:date="2023-10-13T20:46:00Z">
              <w:r w:rsidRPr="00501B87">
                <w:rPr>
                  <w:lang w:eastAsia="de-DE"/>
                </w:rPr>
                <w:t>Class A2</w:t>
              </w:r>
            </w:ins>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ins w:id="5549" w:author="Jens-Rainer Ohm" w:date="2023-10-13T20:46:00Z"/>
                <w:lang w:eastAsia="de-DE"/>
              </w:rPr>
            </w:pPr>
            <w:ins w:id="5550" w:author="Jens-Rainer Ohm" w:date="2023-10-13T20:46:00Z">
              <w:r w:rsidRPr="00501B87">
                <w:rPr>
                  <w:lang w:eastAsia="de-DE"/>
                </w:rPr>
                <w:t> </w:t>
              </w:r>
            </w:ins>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ins w:id="5551" w:author="Jens-Rainer Ohm" w:date="2023-10-13T20:46:00Z"/>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ins w:id="5552" w:author="Jens-Rainer Ohm" w:date="2023-10-13T20:46:00Z"/>
                <w:lang w:eastAsia="de-DE"/>
              </w:rPr>
            </w:pPr>
            <w:ins w:id="5553"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ins w:id="5554" w:author="Jens-Rainer Ohm" w:date="2023-10-13T20:46:00Z"/>
                <w:lang w:eastAsia="de-DE"/>
              </w:rPr>
            </w:pPr>
            <w:ins w:id="5555"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ins w:id="5556" w:author="Jens-Rainer Ohm" w:date="2023-10-13T20:46:00Z"/>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ins w:id="5557" w:author="Jens-Rainer Ohm" w:date="2023-10-13T20:46:00Z"/>
                <w:lang w:eastAsia="de-DE"/>
              </w:rPr>
            </w:pPr>
            <w:ins w:id="5558" w:author="Jens-Rainer Ohm" w:date="2023-10-13T20:46:00Z">
              <w:r w:rsidRPr="00501B87">
                <w:rPr>
                  <w:lang w:eastAsia="de-DE"/>
                </w:rPr>
                <w:t> </w:t>
              </w:r>
            </w:ins>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ins w:id="5559" w:author="Jens-Rainer Ohm" w:date="2023-10-13T20:46:00Z"/>
                <w:lang w:eastAsia="de-DE"/>
              </w:rPr>
            </w:pPr>
            <w:ins w:id="5560" w:author="Jens-Rainer Ohm" w:date="2023-10-13T20:46:00Z">
              <w:r w:rsidRPr="00501B87">
                <w:rPr>
                  <w:lang w:eastAsia="de-DE"/>
                </w:rPr>
                <w:t> </w:t>
              </w:r>
            </w:ins>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ins w:id="5561" w:author="Jens-Rainer Ohm" w:date="2023-10-13T20:46:00Z"/>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ins w:id="5562" w:author="Jens-Rainer Ohm" w:date="2023-10-13T20:46:00Z"/>
                <w:lang w:eastAsia="de-DE"/>
              </w:rPr>
            </w:pPr>
            <w:ins w:id="5563" w:author="Jens-Rainer Ohm" w:date="2023-10-13T20:46:00Z">
              <w:r w:rsidRPr="00501B87">
                <w:rPr>
                  <w:lang w:eastAsia="de-DE"/>
                </w:rPr>
                <w:t> </w:t>
              </w:r>
            </w:ins>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ins w:id="5564" w:author="Jens-Rainer Ohm" w:date="2023-10-13T20:46:00Z"/>
                <w:lang w:eastAsia="de-DE"/>
              </w:rPr>
            </w:pPr>
            <w:ins w:id="5565" w:author="Jens-Rainer Ohm" w:date="2023-10-13T20:46:00Z">
              <w:r w:rsidRPr="00501B87">
                <w:rPr>
                  <w:lang w:eastAsia="de-DE"/>
                </w:rPr>
                <w:t> </w:t>
              </w:r>
            </w:ins>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ins w:id="5566" w:author="Jens-Rainer Ohm" w:date="2023-10-13T20:46:00Z"/>
                <w:lang w:eastAsia="de-DE"/>
              </w:rPr>
            </w:pPr>
            <w:ins w:id="5567" w:author="Jens-Rainer Ohm" w:date="2023-10-13T20:46:00Z">
              <w:r w:rsidRPr="00501B87">
                <w:rPr>
                  <w:lang w:eastAsia="de-DE"/>
                </w:rPr>
                <w:t> </w:t>
              </w:r>
            </w:ins>
          </w:p>
        </w:tc>
      </w:tr>
      <w:tr w:rsidR="00501B87" w:rsidRPr="00501B87" w14:paraId="1E6D9E5A" w14:textId="77777777" w:rsidTr="0040662A">
        <w:trPr>
          <w:trHeight w:val="255"/>
          <w:ins w:id="556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ins w:id="5569" w:author="Jens-Rainer Ohm" w:date="2023-10-13T20:46:00Z"/>
                <w:lang w:eastAsia="de-DE"/>
              </w:rPr>
            </w:pPr>
            <w:ins w:id="5570" w:author="Jens-Rainer Ohm" w:date="2023-10-13T20:46:00Z">
              <w:r w:rsidRPr="00501B87">
                <w:rPr>
                  <w:lang w:eastAsia="de-DE"/>
                </w:rPr>
                <w:t>Class B</w:t>
              </w:r>
            </w:ins>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ins w:id="5571" w:author="Jens-Rainer Ohm" w:date="2023-10-13T20:46:00Z"/>
                <w:lang w:eastAsia="de-DE"/>
              </w:rPr>
            </w:pPr>
            <w:ins w:id="5572" w:author="Jens-Rainer Ohm" w:date="2023-10-13T20:46:00Z">
              <w:r w:rsidRPr="00501B87">
                <w:rPr>
                  <w:lang w:eastAsia="de-DE"/>
                </w:rPr>
                <w:t>4.59%</w:t>
              </w:r>
            </w:ins>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ins w:id="5573" w:author="Jens-Rainer Ohm" w:date="2023-10-13T20:46:00Z"/>
                <w:lang w:eastAsia="de-DE"/>
              </w:rPr>
            </w:pPr>
            <w:ins w:id="5574" w:author="Jens-Rainer Ohm" w:date="2023-10-13T20:46:00Z">
              <w:r w:rsidRPr="00501B87">
                <w:rPr>
                  <w:lang w:eastAsia="de-DE"/>
                </w:rPr>
                <w:t>5.35%</w:t>
              </w:r>
            </w:ins>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ins w:id="5575" w:author="Jens-Rainer Ohm" w:date="2023-10-13T20:46:00Z"/>
                <w:lang w:eastAsia="de-DE"/>
              </w:rPr>
            </w:pPr>
            <w:ins w:id="5576" w:author="Jens-Rainer Ohm" w:date="2023-10-13T20:46:00Z">
              <w:r w:rsidRPr="00501B87">
                <w:rPr>
                  <w:lang w:eastAsia="de-DE"/>
                </w:rPr>
                <w:t>4.80%</w:t>
              </w:r>
            </w:ins>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ins w:id="5577" w:author="Jens-Rainer Ohm" w:date="2023-10-13T20:46:00Z"/>
                <w:lang w:eastAsia="de-DE"/>
              </w:rPr>
            </w:pPr>
            <w:ins w:id="5578" w:author="Jens-Rainer Ohm" w:date="2023-10-13T20:46:00Z">
              <w:r w:rsidRPr="00501B87">
                <w:rPr>
                  <w:lang w:eastAsia="de-DE"/>
                </w:rPr>
                <w:t>79.3%</w:t>
              </w:r>
            </w:ins>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ins w:id="5579" w:author="Jens-Rainer Ohm" w:date="2023-10-13T20:46:00Z"/>
                <w:lang w:eastAsia="de-DE"/>
              </w:rPr>
            </w:pPr>
            <w:ins w:id="5580" w:author="Jens-Rainer Ohm" w:date="2023-10-13T20:46:00Z">
              <w:r w:rsidRPr="00501B87">
                <w:rPr>
                  <w:lang w:eastAsia="de-DE"/>
                </w:rPr>
                <w:t>70.6%</w:t>
              </w:r>
            </w:ins>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ins w:id="5581" w:author="Jens-Rainer Ohm" w:date="2023-10-13T20:46:00Z"/>
                <w:lang w:eastAsia="de-DE"/>
              </w:rPr>
            </w:pPr>
            <w:ins w:id="5582"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ins w:id="5583" w:author="Jens-Rainer Ohm" w:date="2023-10-13T20:46:00Z"/>
                <w:lang w:eastAsia="de-DE"/>
              </w:rPr>
            </w:pPr>
            <w:ins w:id="5584" w:author="Jens-Rainer Ohm" w:date="2023-10-13T20:46:00Z">
              <w:r w:rsidRPr="00501B87">
                <w:rPr>
                  <w:lang w:eastAsia="de-DE"/>
                </w:rPr>
                <w:t>-13.75%</w:t>
              </w:r>
            </w:ins>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ins w:id="5585" w:author="Jens-Rainer Ohm" w:date="2023-10-13T20:46:00Z"/>
                <w:lang w:eastAsia="de-DE"/>
              </w:rPr>
            </w:pPr>
            <w:ins w:id="5586" w:author="Jens-Rainer Ohm" w:date="2023-10-13T20:46:00Z">
              <w:r w:rsidRPr="00501B87">
                <w:rPr>
                  <w:lang w:eastAsia="de-DE"/>
                </w:rPr>
                <w:t>-34.87%</w:t>
              </w:r>
            </w:ins>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ins w:id="5587" w:author="Jens-Rainer Ohm" w:date="2023-10-13T20:46:00Z"/>
                <w:lang w:eastAsia="de-DE"/>
              </w:rPr>
            </w:pPr>
            <w:ins w:id="5588" w:author="Jens-Rainer Ohm" w:date="2023-10-13T20:46:00Z">
              <w:r w:rsidRPr="00501B87">
                <w:rPr>
                  <w:lang w:eastAsia="de-DE"/>
                </w:rPr>
                <w:t>-32.35%</w:t>
              </w:r>
            </w:ins>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ins w:id="5589" w:author="Jens-Rainer Ohm" w:date="2023-10-13T20:46:00Z"/>
                <w:lang w:eastAsia="de-DE"/>
              </w:rPr>
            </w:pPr>
            <w:ins w:id="5590" w:author="Jens-Rainer Ohm" w:date="2023-10-13T20:46:00Z">
              <w:r w:rsidRPr="00501B87">
                <w:rPr>
                  <w:lang w:eastAsia="de-DE"/>
                </w:rPr>
                <w:t>405.0%</w:t>
              </w:r>
            </w:ins>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ins w:id="5591" w:author="Jens-Rainer Ohm" w:date="2023-10-13T20:46:00Z"/>
                <w:lang w:eastAsia="de-DE"/>
              </w:rPr>
            </w:pPr>
            <w:ins w:id="5592" w:author="Jens-Rainer Ohm" w:date="2023-10-13T20:46:00Z">
              <w:r w:rsidRPr="00501B87">
                <w:rPr>
                  <w:lang w:eastAsia="de-DE"/>
                </w:rPr>
                <w:t>535.0%</w:t>
              </w:r>
            </w:ins>
          </w:p>
        </w:tc>
      </w:tr>
      <w:tr w:rsidR="00501B87" w:rsidRPr="00501B87" w14:paraId="2B0B21EB" w14:textId="77777777" w:rsidTr="0040662A">
        <w:trPr>
          <w:trHeight w:val="255"/>
          <w:ins w:id="559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ins w:id="5594" w:author="Jens-Rainer Ohm" w:date="2023-10-13T20:46:00Z"/>
                <w:lang w:eastAsia="de-DE"/>
              </w:rPr>
            </w:pPr>
            <w:ins w:id="5595" w:author="Jens-Rainer Ohm" w:date="2023-10-13T20:46:00Z">
              <w:r w:rsidRPr="00501B87">
                <w:rPr>
                  <w:lang w:eastAsia="de-DE"/>
                </w:rPr>
                <w:t>Class C</w:t>
              </w:r>
            </w:ins>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ins w:id="5596" w:author="Jens-Rainer Ohm" w:date="2023-10-13T20:46:00Z"/>
                <w:lang w:eastAsia="de-DE"/>
              </w:rPr>
            </w:pPr>
            <w:ins w:id="5597" w:author="Jens-Rainer Ohm" w:date="2023-10-13T20:46:00Z">
              <w:r w:rsidRPr="00501B87">
                <w:rPr>
                  <w:lang w:eastAsia="de-DE"/>
                </w:rPr>
                <w:t>4.70%</w:t>
              </w:r>
            </w:ins>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ins w:id="5598" w:author="Jens-Rainer Ohm" w:date="2023-10-13T20:46:00Z"/>
                <w:lang w:eastAsia="de-DE"/>
              </w:rPr>
            </w:pPr>
            <w:ins w:id="5599" w:author="Jens-Rainer Ohm" w:date="2023-10-13T20:46:00Z">
              <w:r w:rsidRPr="00501B87">
                <w:rPr>
                  <w:lang w:eastAsia="de-DE"/>
                </w:rPr>
                <w:t>4.76%</w:t>
              </w:r>
            </w:ins>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ins w:id="5600" w:author="Jens-Rainer Ohm" w:date="2023-10-13T20:46:00Z"/>
                <w:lang w:eastAsia="de-DE"/>
              </w:rPr>
            </w:pPr>
            <w:ins w:id="5601" w:author="Jens-Rainer Ohm" w:date="2023-10-13T20:46:00Z">
              <w:r w:rsidRPr="00501B87">
                <w:rPr>
                  <w:lang w:eastAsia="de-DE"/>
                </w:rPr>
                <w:t>5.20%</w:t>
              </w:r>
            </w:ins>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ins w:id="5602" w:author="Jens-Rainer Ohm" w:date="2023-10-13T20:46:00Z"/>
                <w:lang w:eastAsia="de-DE"/>
              </w:rPr>
            </w:pPr>
            <w:ins w:id="5603" w:author="Jens-Rainer Ohm" w:date="2023-10-13T20:46:00Z">
              <w:r w:rsidRPr="00501B87">
                <w:rPr>
                  <w:lang w:eastAsia="de-DE"/>
                </w:rPr>
                <w:t>72.1%</w:t>
              </w:r>
            </w:ins>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ins w:id="5604" w:author="Jens-Rainer Ohm" w:date="2023-10-13T20:46:00Z"/>
                <w:lang w:eastAsia="de-DE"/>
              </w:rPr>
            </w:pPr>
            <w:ins w:id="5605" w:author="Jens-Rainer Ohm" w:date="2023-10-13T20:46:00Z">
              <w:r w:rsidRPr="00501B87">
                <w:rPr>
                  <w:lang w:eastAsia="de-DE"/>
                </w:rPr>
                <w:t>58.4%</w:t>
              </w:r>
            </w:ins>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ins w:id="5606" w:author="Jens-Rainer Ohm" w:date="2023-10-13T20:46:00Z"/>
                <w:lang w:eastAsia="de-DE"/>
              </w:rPr>
            </w:pPr>
            <w:ins w:id="5607"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ins w:id="5608" w:author="Jens-Rainer Ohm" w:date="2023-10-13T20:46:00Z"/>
                <w:lang w:eastAsia="de-DE"/>
              </w:rPr>
            </w:pPr>
            <w:ins w:id="5609" w:author="Jens-Rainer Ohm" w:date="2023-10-13T20:46:00Z">
              <w:r w:rsidRPr="00501B87">
                <w:rPr>
                  <w:lang w:eastAsia="de-DE"/>
                </w:rPr>
                <w:t>-15.47%</w:t>
              </w:r>
            </w:ins>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ins w:id="5610" w:author="Jens-Rainer Ohm" w:date="2023-10-13T20:46:00Z"/>
                <w:lang w:eastAsia="de-DE"/>
              </w:rPr>
            </w:pPr>
            <w:ins w:id="5611" w:author="Jens-Rainer Ohm" w:date="2023-10-13T20:46:00Z">
              <w:r w:rsidRPr="00501B87">
                <w:rPr>
                  <w:lang w:eastAsia="de-DE"/>
                </w:rPr>
                <w:t>-25.61%</w:t>
              </w:r>
            </w:ins>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ins w:id="5612" w:author="Jens-Rainer Ohm" w:date="2023-10-13T20:46:00Z"/>
                <w:lang w:eastAsia="de-DE"/>
              </w:rPr>
            </w:pPr>
            <w:ins w:id="5613" w:author="Jens-Rainer Ohm" w:date="2023-10-13T20:46:00Z">
              <w:r w:rsidRPr="00501B87">
                <w:rPr>
                  <w:lang w:eastAsia="de-DE"/>
                </w:rPr>
                <w:t>-25.62%</w:t>
              </w:r>
            </w:ins>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ins w:id="5614" w:author="Jens-Rainer Ohm" w:date="2023-10-13T20:46:00Z"/>
                <w:lang w:eastAsia="de-DE"/>
              </w:rPr>
            </w:pPr>
            <w:ins w:id="5615" w:author="Jens-Rainer Ohm" w:date="2023-10-13T20:46:00Z">
              <w:r w:rsidRPr="00501B87">
                <w:rPr>
                  <w:lang w:eastAsia="de-DE"/>
                </w:rPr>
                <w:t>407.9%</w:t>
              </w:r>
            </w:ins>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ins w:id="5616" w:author="Jens-Rainer Ohm" w:date="2023-10-13T20:46:00Z"/>
                <w:lang w:eastAsia="de-DE"/>
              </w:rPr>
            </w:pPr>
            <w:ins w:id="5617" w:author="Jens-Rainer Ohm" w:date="2023-10-13T20:46:00Z">
              <w:r w:rsidRPr="00501B87">
                <w:rPr>
                  <w:lang w:eastAsia="de-DE"/>
                </w:rPr>
                <w:t>439.6%</w:t>
              </w:r>
            </w:ins>
          </w:p>
        </w:tc>
      </w:tr>
      <w:tr w:rsidR="00501B87" w:rsidRPr="00501B87" w14:paraId="7462814C" w14:textId="77777777" w:rsidTr="0040662A">
        <w:trPr>
          <w:trHeight w:val="255"/>
          <w:ins w:id="561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ins w:id="5619" w:author="Jens-Rainer Ohm" w:date="2023-10-13T20:46:00Z"/>
                <w:lang w:eastAsia="de-DE"/>
              </w:rPr>
            </w:pPr>
            <w:ins w:id="5620" w:author="Jens-Rainer Ohm" w:date="2023-10-13T20:46:00Z">
              <w:r w:rsidRPr="00501B87">
                <w:rPr>
                  <w:lang w:eastAsia="de-DE"/>
                </w:rPr>
                <w:lastRenderedPageBreak/>
                <w:t>Class E</w:t>
              </w:r>
            </w:ins>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ins w:id="5621" w:author="Jens-Rainer Ohm" w:date="2023-10-13T20:46:00Z"/>
                <w:lang w:eastAsia="de-DE"/>
              </w:rPr>
            </w:pPr>
            <w:ins w:id="5622" w:author="Jens-Rainer Ohm" w:date="2023-10-13T20:46:00Z">
              <w:r w:rsidRPr="00501B87">
                <w:rPr>
                  <w:lang w:eastAsia="de-DE"/>
                </w:rPr>
                <w:t>4.50%</w:t>
              </w:r>
            </w:ins>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ins w:id="5623" w:author="Jens-Rainer Ohm" w:date="2023-10-13T20:46:00Z"/>
                <w:lang w:eastAsia="de-DE"/>
              </w:rPr>
            </w:pPr>
            <w:ins w:id="5624" w:author="Jens-Rainer Ohm" w:date="2023-10-13T20:46:00Z">
              <w:r w:rsidRPr="00501B87">
                <w:rPr>
                  <w:lang w:eastAsia="de-DE"/>
                </w:rPr>
                <w:t>5.53%</w:t>
              </w:r>
            </w:ins>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ins w:id="5625" w:author="Jens-Rainer Ohm" w:date="2023-10-13T20:46:00Z"/>
                <w:lang w:eastAsia="de-DE"/>
              </w:rPr>
            </w:pPr>
            <w:ins w:id="5626" w:author="Jens-Rainer Ohm" w:date="2023-10-13T20:46:00Z">
              <w:r w:rsidRPr="00501B87">
                <w:rPr>
                  <w:lang w:eastAsia="de-DE"/>
                </w:rPr>
                <w:t>5.32%</w:t>
              </w:r>
            </w:ins>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ins w:id="5627" w:author="Jens-Rainer Ohm" w:date="2023-10-13T20:46:00Z"/>
                <w:lang w:eastAsia="de-DE"/>
              </w:rPr>
            </w:pPr>
            <w:ins w:id="5628" w:author="Jens-Rainer Ohm" w:date="2023-10-13T20:46:00Z">
              <w:r w:rsidRPr="00501B87">
                <w:rPr>
                  <w:lang w:eastAsia="de-DE"/>
                </w:rPr>
                <w:t>79.7%</w:t>
              </w:r>
            </w:ins>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ins w:id="5629" w:author="Jens-Rainer Ohm" w:date="2023-10-13T20:46:00Z"/>
                <w:lang w:eastAsia="de-DE"/>
              </w:rPr>
            </w:pPr>
            <w:ins w:id="5630" w:author="Jens-Rainer Ohm" w:date="2023-10-13T20:46:00Z">
              <w:r w:rsidRPr="00501B87">
                <w:rPr>
                  <w:lang w:eastAsia="de-DE"/>
                </w:rPr>
                <w:t>75.8%</w:t>
              </w:r>
            </w:ins>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ins w:id="5631" w:author="Jens-Rainer Ohm" w:date="2023-10-13T20:46:00Z"/>
                <w:lang w:eastAsia="de-DE"/>
              </w:rPr>
            </w:pPr>
            <w:ins w:id="5632"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ins w:id="5633" w:author="Jens-Rainer Ohm" w:date="2023-10-13T20:46:00Z"/>
                <w:lang w:eastAsia="de-DE"/>
              </w:rPr>
            </w:pPr>
            <w:ins w:id="5634" w:author="Jens-Rainer Ohm" w:date="2023-10-13T20:46:00Z">
              <w:r w:rsidRPr="00501B87">
                <w:rPr>
                  <w:lang w:eastAsia="de-DE"/>
                </w:rPr>
                <w:t>-12.34%</w:t>
              </w:r>
            </w:ins>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ins w:id="5635" w:author="Jens-Rainer Ohm" w:date="2023-10-13T20:46:00Z"/>
                <w:lang w:eastAsia="de-DE"/>
              </w:rPr>
            </w:pPr>
            <w:ins w:id="5636" w:author="Jens-Rainer Ohm" w:date="2023-10-13T20:46:00Z">
              <w:r w:rsidRPr="00501B87">
                <w:rPr>
                  <w:lang w:eastAsia="de-DE"/>
                </w:rPr>
                <w:t>-24.14%</w:t>
              </w:r>
            </w:ins>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ins w:id="5637" w:author="Jens-Rainer Ohm" w:date="2023-10-13T20:46:00Z"/>
                <w:lang w:eastAsia="de-DE"/>
              </w:rPr>
            </w:pPr>
            <w:ins w:id="5638" w:author="Jens-Rainer Ohm" w:date="2023-10-13T20:46:00Z">
              <w:r w:rsidRPr="00501B87">
                <w:rPr>
                  <w:lang w:eastAsia="de-DE"/>
                </w:rPr>
                <w:t>-23.82%</w:t>
              </w:r>
            </w:ins>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ins w:id="5639" w:author="Jens-Rainer Ohm" w:date="2023-10-13T20:46:00Z"/>
                <w:lang w:eastAsia="de-DE"/>
              </w:rPr>
            </w:pPr>
            <w:ins w:id="5640" w:author="Jens-Rainer Ohm" w:date="2023-10-13T20:46:00Z">
              <w:r w:rsidRPr="00501B87">
                <w:rPr>
                  <w:lang w:eastAsia="de-DE"/>
                </w:rPr>
                <w:t>467.4%</w:t>
              </w:r>
            </w:ins>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ins w:id="5641" w:author="Jens-Rainer Ohm" w:date="2023-10-13T20:46:00Z"/>
                <w:lang w:eastAsia="de-DE"/>
              </w:rPr>
            </w:pPr>
            <w:ins w:id="5642" w:author="Jens-Rainer Ohm" w:date="2023-10-13T20:46:00Z">
              <w:r w:rsidRPr="00501B87">
                <w:rPr>
                  <w:lang w:eastAsia="de-DE"/>
                </w:rPr>
                <w:t>398.5%</w:t>
              </w:r>
            </w:ins>
          </w:p>
        </w:tc>
      </w:tr>
      <w:tr w:rsidR="00501B87" w:rsidRPr="00501B87" w14:paraId="412AAFC1" w14:textId="77777777" w:rsidTr="0040662A">
        <w:trPr>
          <w:trHeight w:val="255"/>
          <w:ins w:id="5643"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ins w:id="5644" w:author="Jens-Rainer Ohm" w:date="2023-10-13T20:46:00Z"/>
                <w:b/>
                <w:bCs/>
                <w:lang w:eastAsia="de-DE"/>
              </w:rPr>
            </w:pPr>
            <w:ins w:id="5645" w:author="Jens-Rainer Ohm" w:date="2023-10-13T20:46:00Z">
              <w:r w:rsidRPr="00501B87">
                <w:rPr>
                  <w:b/>
                  <w:bCs/>
                  <w:lang w:eastAsia="de-DE"/>
                </w:rPr>
                <w:t>Overall (Ref)</w:t>
              </w:r>
            </w:ins>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ins w:id="5646" w:author="Jens-Rainer Ohm" w:date="2023-10-13T20:46:00Z"/>
                <w:lang w:eastAsia="de-DE"/>
              </w:rPr>
            </w:pPr>
            <w:ins w:id="5647" w:author="Jens-Rainer Ohm" w:date="2023-10-13T20:46:00Z">
              <w:r w:rsidRPr="00501B87">
                <w:rPr>
                  <w:lang w:eastAsia="de-DE"/>
                </w:rPr>
                <w:t>4.60%</w:t>
              </w:r>
            </w:ins>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ins w:id="5648" w:author="Jens-Rainer Ohm" w:date="2023-10-13T20:46:00Z"/>
                <w:lang w:eastAsia="de-DE"/>
              </w:rPr>
            </w:pPr>
            <w:ins w:id="5649" w:author="Jens-Rainer Ohm" w:date="2023-10-13T20:46:00Z">
              <w:r w:rsidRPr="00501B87">
                <w:rPr>
                  <w:lang w:eastAsia="de-DE"/>
                </w:rPr>
                <w:t>5.20%</w:t>
              </w:r>
            </w:ins>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ins w:id="5650" w:author="Jens-Rainer Ohm" w:date="2023-10-13T20:46:00Z"/>
                <w:lang w:eastAsia="de-DE"/>
              </w:rPr>
            </w:pPr>
            <w:ins w:id="5651" w:author="Jens-Rainer Ohm" w:date="2023-10-13T20:46:00Z">
              <w:r w:rsidRPr="00501B87">
                <w:rPr>
                  <w:lang w:eastAsia="de-DE"/>
                </w:rPr>
                <w:t>5.06%</w:t>
              </w:r>
            </w:ins>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ins w:id="5652" w:author="Jens-Rainer Ohm" w:date="2023-10-13T20:46:00Z"/>
                <w:lang w:eastAsia="de-DE"/>
              </w:rPr>
            </w:pPr>
            <w:ins w:id="5653" w:author="Jens-Rainer Ohm" w:date="2023-10-13T20:46:00Z">
              <w:r w:rsidRPr="00501B87">
                <w:rPr>
                  <w:lang w:eastAsia="de-DE"/>
                </w:rPr>
                <w:t>76.9%</w:t>
              </w:r>
            </w:ins>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ins w:id="5654" w:author="Jens-Rainer Ohm" w:date="2023-10-13T20:46:00Z"/>
                <w:lang w:eastAsia="de-DE"/>
              </w:rPr>
            </w:pPr>
            <w:ins w:id="5655" w:author="Jens-Rainer Ohm" w:date="2023-10-13T20:46:00Z">
              <w:r w:rsidRPr="00501B87">
                <w:rPr>
                  <w:lang w:eastAsia="de-DE"/>
                </w:rPr>
                <w:t>67.5%</w:t>
              </w:r>
            </w:ins>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ins w:id="5656" w:author="Jens-Rainer Ohm" w:date="2023-10-13T20:46:00Z"/>
                <w:lang w:eastAsia="de-DE"/>
              </w:rPr>
            </w:pPr>
            <w:ins w:id="5657" w:author="Jens-Rainer Ohm" w:date="2023-10-13T20:46:00Z">
              <w:r w:rsidRPr="00501B87">
                <w:rPr>
                  <w:lang w:eastAsia="de-DE"/>
                </w:rPr>
                <w:t>100.0%</w:t>
              </w:r>
            </w:ins>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ins w:id="5658" w:author="Jens-Rainer Ohm" w:date="2023-10-13T20:46:00Z"/>
                <w:lang w:eastAsia="de-DE"/>
              </w:rPr>
            </w:pPr>
            <w:ins w:id="5659" w:author="Jens-Rainer Ohm" w:date="2023-10-13T20:46:00Z">
              <w:r w:rsidRPr="00501B87">
                <w:rPr>
                  <w:lang w:eastAsia="de-DE"/>
                </w:rPr>
                <w:t>-13.97%</w:t>
              </w:r>
            </w:ins>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ins w:id="5660" w:author="Jens-Rainer Ohm" w:date="2023-10-13T20:46:00Z"/>
                <w:lang w:eastAsia="de-DE"/>
              </w:rPr>
            </w:pPr>
            <w:ins w:id="5661" w:author="Jens-Rainer Ohm" w:date="2023-10-13T20:46:00Z">
              <w:r w:rsidRPr="00501B87">
                <w:rPr>
                  <w:lang w:eastAsia="de-DE"/>
                </w:rPr>
                <w:t>-29.10%</w:t>
              </w:r>
            </w:ins>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ins w:id="5662" w:author="Jens-Rainer Ohm" w:date="2023-10-13T20:46:00Z"/>
                <w:lang w:eastAsia="de-DE"/>
              </w:rPr>
            </w:pPr>
            <w:ins w:id="5663" w:author="Jens-Rainer Ohm" w:date="2023-10-13T20:46:00Z">
              <w:r w:rsidRPr="00501B87">
                <w:rPr>
                  <w:lang w:eastAsia="de-DE"/>
                </w:rPr>
                <w:t>-27.98%</w:t>
              </w:r>
            </w:ins>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ins w:id="5664" w:author="Jens-Rainer Ohm" w:date="2023-10-13T20:46:00Z"/>
                <w:lang w:eastAsia="de-DE"/>
              </w:rPr>
            </w:pPr>
            <w:ins w:id="5665" w:author="Jens-Rainer Ohm" w:date="2023-10-13T20:46:00Z">
              <w:r w:rsidRPr="00501B87">
                <w:rPr>
                  <w:lang w:eastAsia="de-DE"/>
                </w:rPr>
                <w:t>420.8%</w:t>
              </w:r>
            </w:ins>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ins w:id="5666" w:author="Jens-Rainer Ohm" w:date="2023-10-13T20:46:00Z"/>
                <w:lang w:eastAsia="de-DE"/>
              </w:rPr>
            </w:pPr>
            <w:ins w:id="5667" w:author="Jens-Rainer Ohm" w:date="2023-10-13T20:46:00Z">
              <w:r w:rsidRPr="00501B87">
                <w:rPr>
                  <w:lang w:eastAsia="de-DE"/>
                </w:rPr>
                <w:t>465.5%</w:t>
              </w:r>
            </w:ins>
          </w:p>
        </w:tc>
      </w:tr>
      <w:tr w:rsidR="00501B87" w:rsidRPr="00501B87" w14:paraId="50B0D967" w14:textId="77777777" w:rsidTr="0040662A">
        <w:trPr>
          <w:trHeight w:val="255"/>
          <w:ins w:id="566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ins w:id="5669" w:author="Jens-Rainer Ohm" w:date="2023-10-13T20:46:00Z"/>
                <w:lang w:eastAsia="de-DE"/>
              </w:rPr>
            </w:pPr>
            <w:ins w:id="5670" w:author="Jens-Rainer Ohm" w:date="2023-10-13T20:46:00Z">
              <w:r w:rsidRPr="00501B87">
                <w:rPr>
                  <w:lang w:eastAsia="de-DE"/>
                </w:rPr>
                <w:t>Class D</w:t>
              </w:r>
            </w:ins>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ins w:id="5671" w:author="Jens-Rainer Ohm" w:date="2023-10-13T20:46:00Z"/>
                <w:lang w:eastAsia="de-DE"/>
              </w:rPr>
            </w:pPr>
            <w:ins w:id="5672" w:author="Jens-Rainer Ohm" w:date="2023-10-13T20:46:00Z">
              <w:r w:rsidRPr="00501B87">
                <w:rPr>
                  <w:lang w:eastAsia="de-DE"/>
                </w:rPr>
                <w:t>4.13%</w:t>
              </w:r>
            </w:ins>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ins w:id="5673" w:author="Jens-Rainer Ohm" w:date="2023-10-13T20:46:00Z"/>
                <w:lang w:eastAsia="de-DE"/>
              </w:rPr>
            </w:pPr>
            <w:ins w:id="5674" w:author="Jens-Rainer Ohm" w:date="2023-10-13T20:46:00Z">
              <w:r w:rsidRPr="00501B87">
                <w:rPr>
                  <w:lang w:eastAsia="de-DE"/>
                </w:rPr>
                <w:t>4.64%</w:t>
              </w:r>
            </w:ins>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ins w:id="5675" w:author="Jens-Rainer Ohm" w:date="2023-10-13T20:46:00Z"/>
                <w:lang w:eastAsia="de-DE"/>
              </w:rPr>
            </w:pPr>
            <w:ins w:id="5676" w:author="Jens-Rainer Ohm" w:date="2023-10-13T20:46:00Z">
              <w:r w:rsidRPr="00501B87">
                <w:rPr>
                  <w:lang w:eastAsia="de-DE"/>
                </w:rPr>
                <w:t>4.25%</w:t>
              </w:r>
            </w:ins>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ins w:id="5677" w:author="Jens-Rainer Ohm" w:date="2023-10-13T20:46:00Z"/>
                <w:lang w:eastAsia="de-DE"/>
              </w:rPr>
            </w:pPr>
            <w:ins w:id="5678" w:author="Jens-Rainer Ohm" w:date="2023-10-13T20:46:00Z">
              <w:r w:rsidRPr="00501B87">
                <w:rPr>
                  <w:lang w:eastAsia="de-DE"/>
                </w:rPr>
                <w:t>72.8%</w:t>
              </w:r>
            </w:ins>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ins w:id="5679" w:author="Jens-Rainer Ohm" w:date="2023-10-13T20:46:00Z"/>
                <w:lang w:eastAsia="de-DE"/>
              </w:rPr>
            </w:pPr>
            <w:ins w:id="5680" w:author="Jens-Rainer Ohm" w:date="2023-10-13T20:46:00Z">
              <w:r w:rsidRPr="00501B87">
                <w:rPr>
                  <w:lang w:eastAsia="de-DE"/>
                </w:rPr>
                <w:t>60.7%</w:t>
              </w:r>
            </w:ins>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ins w:id="5681" w:author="Jens-Rainer Ohm" w:date="2023-10-13T20:46:00Z"/>
                <w:lang w:eastAsia="de-DE"/>
              </w:rPr>
            </w:pPr>
            <w:ins w:id="5682" w:author="Jens-Rainer Ohm" w:date="2023-10-13T20:46:00Z">
              <w:r w:rsidRPr="00501B87">
                <w:rPr>
                  <w:lang w:eastAsia="de-DE"/>
                </w:rPr>
                <w:t>100.0%</w:t>
              </w:r>
            </w:ins>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ins w:id="5683" w:author="Jens-Rainer Ohm" w:date="2023-10-13T20:46:00Z"/>
                <w:lang w:eastAsia="de-DE"/>
              </w:rPr>
            </w:pPr>
            <w:ins w:id="5684" w:author="Jens-Rainer Ohm" w:date="2023-10-13T20:46:00Z">
              <w:r w:rsidRPr="00501B87">
                <w:rPr>
                  <w:lang w:eastAsia="de-DE"/>
                </w:rPr>
                <w:t>-17.89%</w:t>
              </w:r>
            </w:ins>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ins w:id="5685" w:author="Jens-Rainer Ohm" w:date="2023-10-13T20:46:00Z"/>
                <w:lang w:eastAsia="de-DE"/>
              </w:rPr>
            </w:pPr>
            <w:ins w:id="5686" w:author="Jens-Rainer Ohm" w:date="2023-10-13T20:46:00Z">
              <w:r w:rsidRPr="00501B87">
                <w:rPr>
                  <w:lang w:eastAsia="de-DE"/>
                </w:rPr>
                <w:t>-27.18%</w:t>
              </w:r>
            </w:ins>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ins w:id="5687" w:author="Jens-Rainer Ohm" w:date="2023-10-13T20:46:00Z"/>
                <w:lang w:eastAsia="de-DE"/>
              </w:rPr>
            </w:pPr>
            <w:ins w:id="5688" w:author="Jens-Rainer Ohm" w:date="2023-10-13T20:46:00Z">
              <w:r w:rsidRPr="00501B87">
                <w:rPr>
                  <w:lang w:eastAsia="de-DE"/>
                </w:rPr>
                <w:t>-27.32%</w:t>
              </w:r>
            </w:ins>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ins w:id="5689" w:author="Jens-Rainer Ohm" w:date="2023-10-13T20:46:00Z"/>
                <w:lang w:eastAsia="de-DE"/>
              </w:rPr>
            </w:pPr>
            <w:ins w:id="5690" w:author="Jens-Rainer Ohm" w:date="2023-10-13T20:46:00Z">
              <w:r w:rsidRPr="00501B87">
                <w:rPr>
                  <w:lang w:eastAsia="de-DE"/>
                </w:rPr>
                <w:t>468.6%</w:t>
              </w:r>
            </w:ins>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ins w:id="5691" w:author="Jens-Rainer Ohm" w:date="2023-10-13T20:46:00Z"/>
                <w:lang w:eastAsia="de-DE"/>
              </w:rPr>
            </w:pPr>
            <w:ins w:id="5692" w:author="Jens-Rainer Ohm" w:date="2023-10-13T20:46:00Z">
              <w:r w:rsidRPr="00501B87">
                <w:rPr>
                  <w:lang w:eastAsia="de-DE"/>
                </w:rPr>
                <w:t>513.5%</w:t>
              </w:r>
            </w:ins>
          </w:p>
        </w:tc>
      </w:tr>
      <w:tr w:rsidR="00501B87" w:rsidRPr="00501B87" w14:paraId="1054D28E" w14:textId="77777777" w:rsidTr="0040662A">
        <w:trPr>
          <w:trHeight w:val="255"/>
          <w:ins w:id="569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ins w:id="5694" w:author="Jens-Rainer Ohm" w:date="2023-10-13T20:46:00Z"/>
                <w:lang w:eastAsia="de-DE"/>
              </w:rPr>
            </w:pPr>
            <w:ins w:id="5695" w:author="Jens-Rainer Ohm" w:date="2023-10-13T20:46:00Z">
              <w:r w:rsidRPr="00501B87">
                <w:rPr>
                  <w:lang w:eastAsia="de-DE"/>
                </w:rPr>
                <w:t>Class F</w:t>
              </w:r>
            </w:ins>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ins w:id="5696" w:author="Jens-Rainer Ohm" w:date="2023-10-13T20:46:00Z"/>
                <w:lang w:eastAsia="de-DE"/>
              </w:rPr>
            </w:pPr>
            <w:ins w:id="5697" w:author="Jens-Rainer Ohm" w:date="2023-10-13T20:46:00Z">
              <w:r w:rsidRPr="00501B87">
                <w:rPr>
                  <w:lang w:eastAsia="de-DE"/>
                </w:rPr>
                <w:t>4.24%</w:t>
              </w:r>
            </w:ins>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ins w:id="5698" w:author="Jens-Rainer Ohm" w:date="2023-10-13T20:46:00Z"/>
                <w:lang w:eastAsia="de-DE"/>
              </w:rPr>
            </w:pPr>
            <w:ins w:id="5699" w:author="Jens-Rainer Ohm" w:date="2023-10-13T20:46:00Z">
              <w:r w:rsidRPr="00501B87">
                <w:rPr>
                  <w:lang w:eastAsia="de-DE"/>
                </w:rPr>
                <w:t>3.47%</w:t>
              </w:r>
            </w:ins>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ins w:id="5700" w:author="Jens-Rainer Ohm" w:date="2023-10-13T20:46:00Z"/>
                <w:lang w:eastAsia="de-DE"/>
              </w:rPr>
            </w:pPr>
            <w:ins w:id="5701" w:author="Jens-Rainer Ohm" w:date="2023-10-13T20:46:00Z">
              <w:r w:rsidRPr="00501B87">
                <w:rPr>
                  <w:lang w:eastAsia="de-DE"/>
                </w:rPr>
                <w:t>4.11%</w:t>
              </w:r>
            </w:ins>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ins w:id="5702" w:author="Jens-Rainer Ohm" w:date="2023-10-13T20:46:00Z"/>
                <w:lang w:eastAsia="de-DE"/>
              </w:rPr>
            </w:pPr>
            <w:ins w:id="5703" w:author="Jens-Rainer Ohm" w:date="2023-10-13T20:46:00Z">
              <w:r w:rsidRPr="00501B87">
                <w:rPr>
                  <w:lang w:eastAsia="de-DE"/>
                </w:rPr>
                <w:t>82.1%</w:t>
              </w:r>
            </w:ins>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ins w:id="5704" w:author="Jens-Rainer Ohm" w:date="2023-10-13T20:46:00Z"/>
                <w:lang w:eastAsia="de-DE"/>
              </w:rPr>
            </w:pPr>
            <w:ins w:id="5705" w:author="Jens-Rainer Ohm" w:date="2023-10-13T20:46:00Z">
              <w:r w:rsidRPr="00501B87">
                <w:rPr>
                  <w:lang w:eastAsia="de-DE"/>
                </w:rPr>
                <w:t>72.8%</w:t>
              </w:r>
            </w:ins>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ins w:id="5706" w:author="Jens-Rainer Ohm" w:date="2023-10-13T20:46:00Z"/>
                <w:lang w:eastAsia="de-DE"/>
              </w:rPr>
            </w:pPr>
            <w:ins w:id="5707" w:author="Jens-Rainer Ohm" w:date="2023-10-13T20:46:00Z">
              <w:r w:rsidRPr="00501B87">
                <w:rPr>
                  <w:lang w:eastAsia="de-DE"/>
                </w:rPr>
                <w:t>100.0%</w:t>
              </w:r>
            </w:ins>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ins w:id="5708" w:author="Jens-Rainer Ohm" w:date="2023-10-13T20:46:00Z"/>
                <w:lang w:eastAsia="de-DE"/>
              </w:rPr>
            </w:pPr>
            <w:ins w:id="5709" w:author="Jens-Rainer Ohm" w:date="2023-10-13T20:46:00Z">
              <w:r w:rsidRPr="00501B87">
                <w:rPr>
                  <w:lang w:eastAsia="de-DE"/>
                </w:rPr>
                <w:t>-21.33%</w:t>
              </w:r>
            </w:ins>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ins w:id="5710" w:author="Jens-Rainer Ohm" w:date="2023-10-13T20:46:00Z"/>
                <w:lang w:eastAsia="de-DE"/>
              </w:rPr>
            </w:pPr>
            <w:ins w:id="5711" w:author="Jens-Rainer Ohm" w:date="2023-10-13T20:46:00Z">
              <w:r w:rsidRPr="00501B87">
                <w:rPr>
                  <w:lang w:eastAsia="de-DE"/>
                </w:rPr>
                <w:t>-34.99%</w:t>
              </w:r>
            </w:ins>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ins w:id="5712" w:author="Jens-Rainer Ohm" w:date="2023-10-13T20:46:00Z"/>
                <w:lang w:eastAsia="de-DE"/>
              </w:rPr>
            </w:pPr>
            <w:ins w:id="5713" w:author="Jens-Rainer Ohm" w:date="2023-10-13T20:46:00Z">
              <w:r w:rsidRPr="00501B87">
                <w:rPr>
                  <w:lang w:eastAsia="de-DE"/>
                </w:rPr>
                <w:t>-34.06%</w:t>
              </w:r>
            </w:ins>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ins w:id="5714" w:author="Jens-Rainer Ohm" w:date="2023-10-13T20:46:00Z"/>
                <w:lang w:eastAsia="de-DE"/>
              </w:rPr>
            </w:pPr>
            <w:ins w:id="5715" w:author="Jens-Rainer Ohm" w:date="2023-10-13T20:46:00Z">
              <w:r w:rsidRPr="00501B87">
                <w:rPr>
                  <w:lang w:eastAsia="de-DE"/>
                </w:rPr>
                <w:t>470.0%</w:t>
              </w:r>
            </w:ins>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ins w:id="5716" w:author="Jens-Rainer Ohm" w:date="2023-10-13T20:46:00Z"/>
                <w:lang w:eastAsia="de-DE"/>
              </w:rPr>
            </w:pPr>
            <w:ins w:id="5717" w:author="Jens-Rainer Ohm" w:date="2023-10-13T20:46:00Z">
              <w:r w:rsidRPr="00501B87">
                <w:rPr>
                  <w:lang w:eastAsia="de-DE"/>
                </w:rPr>
                <w:t>412.4%</w:t>
              </w:r>
            </w:ins>
          </w:p>
        </w:tc>
      </w:tr>
      <w:tr w:rsidR="00501B87" w:rsidRPr="00501B87" w14:paraId="4ACF7623" w14:textId="77777777" w:rsidTr="0040662A">
        <w:trPr>
          <w:trHeight w:val="255"/>
          <w:ins w:id="5718"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ins w:id="5719" w:author="Jens-Rainer Ohm" w:date="2023-10-13T20:46:00Z"/>
                <w:lang w:eastAsia="de-DE"/>
              </w:rPr>
            </w:pPr>
            <w:ins w:id="5720" w:author="Jens-Rainer Ohm" w:date="2023-10-13T20:46:00Z">
              <w:r w:rsidRPr="00501B87">
                <w:rPr>
                  <w:lang w:eastAsia="de-DE"/>
                </w:rPr>
                <w:t>Class TGM</w:t>
              </w:r>
            </w:ins>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ins w:id="5721" w:author="Jens-Rainer Ohm" w:date="2023-10-13T20:46:00Z"/>
                <w:lang w:eastAsia="de-DE"/>
              </w:rPr>
            </w:pPr>
            <w:ins w:id="5722" w:author="Jens-Rainer Ohm" w:date="2023-10-13T20:46:00Z">
              <w:r w:rsidRPr="00501B87">
                <w:rPr>
                  <w:lang w:eastAsia="de-DE"/>
                </w:rPr>
                <w:t>5.78%</w:t>
              </w:r>
            </w:ins>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ins w:id="5723" w:author="Jens-Rainer Ohm" w:date="2023-10-13T20:46:00Z"/>
                <w:lang w:eastAsia="de-DE"/>
              </w:rPr>
            </w:pPr>
            <w:ins w:id="5724" w:author="Jens-Rainer Ohm" w:date="2023-10-13T20:46:00Z">
              <w:r w:rsidRPr="00501B87">
                <w:rPr>
                  <w:lang w:eastAsia="de-DE"/>
                </w:rPr>
                <w:t>5.60%</w:t>
              </w:r>
            </w:ins>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ins w:id="5725" w:author="Jens-Rainer Ohm" w:date="2023-10-13T20:46:00Z"/>
                <w:lang w:eastAsia="de-DE"/>
              </w:rPr>
            </w:pPr>
            <w:ins w:id="5726" w:author="Jens-Rainer Ohm" w:date="2023-10-13T20:46:00Z">
              <w:r w:rsidRPr="00501B87">
                <w:rPr>
                  <w:lang w:eastAsia="de-DE"/>
                </w:rPr>
                <w:t>5.50%</w:t>
              </w:r>
            </w:ins>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ins w:id="5727" w:author="Jens-Rainer Ohm" w:date="2023-10-13T20:46:00Z"/>
                <w:lang w:eastAsia="de-DE"/>
              </w:rPr>
            </w:pPr>
            <w:ins w:id="5728" w:author="Jens-Rainer Ohm" w:date="2023-10-13T20:46:00Z">
              <w:r w:rsidRPr="00501B87">
                <w:rPr>
                  <w:lang w:eastAsia="de-DE"/>
                </w:rPr>
                <w:t>91.3%</w:t>
              </w:r>
            </w:ins>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ins w:id="5729" w:author="Jens-Rainer Ohm" w:date="2023-10-13T20:46:00Z"/>
                <w:lang w:eastAsia="de-DE"/>
              </w:rPr>
            </w:pPr>
            <w:ins w:id="5730" w:author="Jens-Rainer Ohm" w:date="2023-10-13T20:46:00Z">
              <w:r w:rsidRPr="00501B87">
                <w:rPr>
                  <w:lang w:eastAsia="de-DE"/>
                </w:rPr>
                <w:t>85.5%</w:t>
              </w:r>
            </w:ins>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ins w:id="5731" w:author="Jens-Rainer Ohm" w:date="2023-10-13T20:46:00Z"/>
                <w:lang w:eastAsia="de-DE"/>
              </w:rPr>
            </w:pPr>
            <w:ins w:id="5732" w:author="Jens-Rainer Ohm" w:date="2023-10-13T20:46:00Z">
              <w:r w:rsidRPr="00501B87">
                <w:rPr>
                  <w:lang w:eastAsia="de-DE"/>
                </w:rPr>
                <w:t>100.6%</w:t>
              </w:r>
            </w:ins>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ins w:id="5733" w:author="Jens-Rainer Ohm" w:date="2023-10-13T20:46:00Z"/>
                <w:lang w:eastAsia="de-DE"/>
              </w:rPr>
            </w:pPr>
            <w:ins w:id="5734" w:author="Jens-Rainer Ohm" w:date="2023-10-13T20:46:00Z">
              <w:r w:rsidRPr="00501B87">
                <w:rPr>
                  <w:lang w:eastAsia="de-DE"/>
                </w:rPr>
                <w:t>-31.51%</w:t>
              </w:r>
            </w:ins>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ins w:id="5735" w:author="Jens-Rainer Ohm" w:date="2023-10-13T20:46:00Z"/>
                <w:lang w:eastAsia="de-DE"/>
              </w:rPr>
            </w:pPr>
            <w:ins w:id="5736" w:author="Jens-Rainer Ohm" w:date="2023-10-13T20:46:00Z">
              <w:r w:rsidRPr="00501B87">
                <w:rPr>
                  <w:lang w:eastAsia="de-DE"/>
                </w:rPr>
                <w:t>-39.83%</w:t>
              </w:r>
            </w:ins>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ins w:id="5737" w:author="Jens-Rainer Ohm" w:date="2023-10-13T20:46:00Z"/>
                <w:lang w:eastAsia="de-DE"/>
              </w:rPr>
            </w:pPr>
            <w:ins w:id="5738" w:author="Jens-Rainer Ohm" w:date="2023-10-13T20:46:00Z">
              <w:r w:rsidRPr="00501B87">
                <w:rPr>
                  <w:lang w:eastAsia="de-DE"/>
                </w:rPr>
                <w:t>-40.05%</w:t>
              </w:r>
            </w:ins>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ins w:id="5739" w:author="Jens-Rainer Ohm" w:date="2023-10-13T20:46:00Z"/>
                <w:lang w:eastAsia="de-DE"/>
              </w:rPr>
            </w:pPr>
            <w:ins w:id="5740" w:author="Jens-Rainer Ohm" w:date="2023-10-13T20:46:00Z">
              <w:r w:rsidRPr="00501B87">
                <w:rPr>
                  <w:lang w:eastAsia="de-DE"/>
                </w:rPr>
                <w:t>469.8%</w:t>
              </w:r>
            </w:ins>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ins w:id="5741" w:author="Jens-Rainer Ohm" w:date="2023-10-13T20:46:00Z"/>
                <w:lang w:eastAsia="de-DE"/>
              </w:rPr>
            </w:pPr>
            <w:ins w:id="5742" w:author="Jens-Rainer Ohm" w:date="2023-10-13T20:46:00Z">
              <w:r w:rsidRPr="00501B87">
                <w:rPr>
                  <w:lang w:eastAsia="de-DE"/>
                </w:rPr>
                <w:t>374.6%</w:t>
              </w:r>
            </w:ins>
          </w:p>
        </w:tc>
      </w:tr>
    </w:tbl>
    <w:p w14:paraId="13F3FA9A" w14:textId="77777777" w:rsidR="00501B87" w:rsidRPr="00501B87" w:rsidRDefault="00501B87" w:rsidP="00501B87">
      <w:pPr>
        <w:rPr>
          <w:ins w:id="5743" w:author="Jens-Rainer Ohm" w:date="2023-10-13T20:46:00Z"/>
          <w:lang w:val="en-CA" w:eastAsia="de-DE"/>
        </w:rPr>
      </w:pPr>
    </w:p>
    <w:p w14:paraId="11E1B047" w14:textId="77777777" w:rsidR="00501B87" w:rsidRPr="00501B87" w:rsidRDefault="00501B87">
      <w:pPr>
        <w:numPr>
          <w:ilvl w:val="1"/>
          <w:numId w:val="324"/>
        </w:numPr>
        <w:rPr>
          <w:ins w:id="5744" w:author="Jens-Rainer Ohm" w:date="2023-10-13T20:46:00Z"/>
          <w:b/>
          <w:bCs/>
          <w:i/>
          <w:iCs/>
          <w:lang w:val="en-CA" w:eastAsia="de-DE"/>
        </w:rPr>
        <w:pPrChange w:id="5745" w:author="Jens-Rainer Ohm" w:date="2023-10-13T20:48:00Z">
          <w:pPr>
            <w:numPr>
              <w:ilvl w:val="1"/>
              <w:numId w:val="44"/>
            </w:numPr>
            <w:ind w:left="576" w:hanging="576"/>
          </w:pPr>
        </w:pPrChange>
      </w:pPr>
      <w:ins w:id="5746" w:author="Jens-Rainer Ohm" w:date="2023-10-13T20:46:00Z">
        <w:r w:rsidRPr="00501B87">
          <w:rPr>
            <w:b/>
            <w:bCs/>
            <w:i/>
            <w:iCs/>
            <w:lang w:val="en-CA" w:eastAsia="de-DE"/>
          </w:rPr>
          <w:t>Group 2 off</w:t>
        </w:r>
      </w:ins>
    </w:p>
    <w:p w14:paraId="1A344E77" w14:textId="77777777" w:rsidR="00501B87" w:rsidRPr="00501B87" w:rsidRDefault="00501B87" w:rsidP="00501B87">
      <w:pPr>
        <w:rPr>
          <w:ins w:id="5747" w:author="Jens-Rainer Ohm" w:date="2023-10-13T20:46:00Z"/>
          <w:lang w:eastAsia="de-DE"/>
        </w:rPr>
      </w:pPr>
      <w:ins w:id="5748" w:author="Jens-Rainer Ohm" w:date="2023-10-13T20:46:00Z">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ins>
    </w:p>
    <w:p w14:paraId="63B2E752" w14:textId="77777777" w:rsidR="00501B87" w:rsidRPr="00501B87" w:rsidRDefault="00501B87" w:rsidP="00501B87">
      <w:pPr>
        <w:rPr>
          <w:ins w:id="5749" w:author="Jens-Rainer Ohm" w:date="2023-10-13T20:46:00Z"/>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ins w:id="5750" w:author="Jens-Rainer Ohm" w:date="2023-10-13T20:46:00Z"/>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ins w:id="5751"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ins w:id="5752" w:author="Jens-Rainer Ohm" w:date="2023-10-13T20:46:00Z"/>
                <w:b/>
                <w:bCs/>
                <w:lang w:eastAsia="de-DE"/>
              </w:rPr>
            </w:pPr>
            <w:ins w:id="5753" w:author="Jens-Rainer Ohm" w:date="2023-10-13T20:46:00Z">
              <w:r w:rsidRPr="00501B87">
                <w:rPr>
                  <w:b/>
                  <w:bCs/>
                  <w:lang w:eastAsia="de-DE"/>
                </w:rPr>
                <w:t xml:space="preserve">All Intra Main10 </w:t>
              </w:r>
            </w:ins>
          </w:p>
        </w:tc>
      </w:tr>
      <w:tr w:rsidR="00501B87" w:rsidRPr="00501B87" w14:paraId="49E0FB69" w14:textId="77777777" w:rsidTr="0040662A">
        <w:trPr>
          <w:trHeight w:val="255"/>
          <w:ins w:id="5754" w:author="Jens-Rainer Ohm" w:date="2023-10-13T20:46:00Z"/>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ins w:id="5755" w:author="Jens-Rainer Ohm" w:date="2023-10-13T20:46:00Z"/>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ins w:id="5756" w:author="Jens-Rainer Ohm" w:date="2023-10-13T20:46:00Z"/>
                <w:b/>
                <w:bCs/>
                <w:lang w:eastAsia="de-DE"/>
              </w:rPr>
            </w:pPr>
            <w:ins w:id="5757" w:author="Jens-Rainer Ohm" w:date="2023-10-13T20:46:00Z">
              <w:r w:rsidRPr="00501B87">
                <w:rPr>
                  <w:b/>
                  <w:bCs/>
                  <w:lang w:eastAsia="de-DE"/>
                </w:rPr>
                <w:t>Over ECM-10 (41ef8a15)</w:t>
              </w:r>
            </w:ins>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ins w:id="5758" w:author="Jens-Rainer Ohm" w:date="2023-10-13T20:46:00Z"/>
                <w:b/>
                <w:bCs/>
                <w:lang w:eastAsia="de-DE"/>
              </w:rPr>
            </w:pPr>
            <w:ins w:id="5759" w:author="Jens-Rainer Ohm" w:date="2023-10-13T20:46:00Z">
              <w:r w:rsidRPr="00501B87">
                <w:rPr>
                  <w:b/>
                  <w:bCs/>
                  <w:lang w:eastAsia="de-DE"/>
                </w:rPr>
                <w:t>Over VTM-11ecm10</w:t>
              </w:r>
            </w:ins>
          </w:p>
        </w:tc>
      </w:tr>
      <w:tr w:rsidR="00501B87" w:rsidRPr="00501B87" w14:paraId="64B71594" w14:textId="77777777" w:rsidTr="0040662A">
        <w:trPr>
          <w:trHeight w:val="255"/>
          <w:ins w:id="5760" w:author="Jens-Rainer Ohm" w:date="2023-10-13T20:46:00Z"/>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ins w:id="5761" w:author="Jens-Rainer Ohm" w:date="2023-10-13T20:46:00Z"/>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ins w:id="5762" w:author="Jens-Rainer Ohm" w:date="2023-10-13T20:46:00Z"/>
                <w:lang w:eastAsia="de-DE"/>
              </w:rPr>
            </w:pPr>
            <w:ins w:id="5763" w:author="Jens-Rainer Ohm" w:date="2023-10-13T20:46:00Z">
              <w:r w:rsidRPr="00501B87">
                <w:rPr>
                  <w:lang w:eastAsia="de-DE"/>
                </w:rPr>
                <w:t>Y</w:t>
              </w:r>
            </w:ins>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ins w:id="5764" w:author="Jens-Rainer Ohm" w:date="2023-10-13T20:46:00Z"/>
                <w:lang w:eastAsia="de-DE"/>
              </w:rPr>
            </w:pPr>
            <w:ins w:id="5765" w:author="Jens-Rainer Ohm" w:date="2023-10-13T20:46:00Z">
              <w:r w:rsidRPr="00501B87">
                <w:rPr>
                  <w:lang w:eastAsia="de-DE"/>
                </w:rPr>
                <w:t>U</w:t>
              </w:r>
            </w:ins>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ins w:id="5766" w:author="Jens-Rainer Ohm" w:date="2023-10-13T20:46:00Z"/>
                <w:lang w:eastAsia="de-DE"/>
              </w:rPr>
            </w:pPr>
            <w:ins w:id="5767" w:author="Jens-Rainer Ohm" w:date="2023-10-13T20:46:00Z">
              <w:r w:rsidRPr="00501B87">
                <w:rPr>
                  <w:lang w:eastAsia="de-DE"/>
                </w:rPr>
                <w:t>V</w:t>
              </w:r>
            </w:ins>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ins w:id="5768" w:author="Jens-Rainer Ohm" w:date="2023-10-13T20:46:00Z"/>
                <w:lang w:eastAsia="de-DE"/>
              </w:rPr>
            </w:pPr>
            <w:proofErr w:type="spellStart"/>
            <w:ins w:id="5769"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ins w:id="5770" w:author="Jens-Rainer Ohm" w:date="2023-10-13T20:46:00Z"/>
                <w:lang w:eastAsia="de-DE"/>
              </w:rPr>
            </w:pPr>
            <w:proofErr w:type="spellStart"/>
            <w:ins w:id="5771" w:author="Jens-Rainer Ohm" w:date="2023-10-13T20:46:00Z">
              <w:r w:rsidRPr="00501B87">
                <w:rPr>
                  <w:lang w:eastAsia="de-DE"/>
                </w:rPr>
                <w:t>DecT</w:t>
              </w:r>
              <w:proofErr w:type="spellEnd"/>
            </w:ins>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ins w:id="5772" w:author="Jens-Rainer Ohm" w:date="2023-10-13T20:46:00Z"/>
                <w:lang w:eastAsia="de-DE"/>
              </w:rPr>
            </w:pPr>
            <w:proofErr w:type="spellStart"/>
            <w:ins w:id="5773" w:author="Jens-Rainer Ohm" w:date="2023-10-13T20:46:00Z">
              <w:r w:rsidRPr="00501B87">
                <w:rPr>
                  <w:lang w:eastAsia="de-DE"/>
                </w:rPr>
                <w:t>VmPeak</w:t>
              </w:r>
              <w:proofErr w:type="spellEnd"/>
            </w:ins>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ins w:id="5774" w:author="Jens-Rainer Ohm" w:date="2023-10-13T20:46:00Z"/>
                <w:lang w:eastAsia="de-DE"/>
              </w:rPr>
            </w:pPr>
            <w:ins w:id="5775" w:author="Jens-Rainer Ohm" w:date="2023-10-13T20:46:00Z">
              <w:r w:rsidRPr="00501B87">
                <w:rPr>
                  <w:lang w:eastAsia="de-DE"/>
                </w:rPr>
                <w:t>Y</w:t>
              </w:r>
            </w:ins>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ins w:id="5776" w:author="Jens-Rainer Ohm" w:date="2023-10-13T20:46:00Z"/>
                <w:lang w:eastAsia="de-DE"/>
              </w:rPr>
            </w:pPr>
            <w:ins w:id="5777" w:author="Jens-Rainer Ohm" w:date="2023-10-13T20:46:00Z">
              <w:r w:rsidRPr="00501B87">
                <w:rPr>
                  <w:lang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ins w:id="5778" w:author="Jens-Rainer Ohm" w:date="2023-10-13T20:46:00Z"/>
                <w:lang w:eastAsia="de-DE"/>
              </w:rPr>
            </w:pPr>
            <w:ins w:id="5779" w:author="Jens-Rainer Ohm" w:date="2023-10-13T20:46:00Z">
              <w:r w:rsidRPr="00501B87">
                <w:rPr>
                  <w:lang w:eastAsia="de-DE"/>
                </w:rPr>
                <w:t>V</w:t>
              </w:r>
            </w:ins>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ins w:id="5780" w:author="Jens-Rainer Ohm" w:date="2023-10-13T20:46:00Z"/>
                <w:lang w:eastAsia="de-DE"/>
              </w:rPr>
            </w:pPr>
            <w:proofErr w:type="spellStart"/>
            <w:ins w:id="5781"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ins w:id="5782" w:author="Jens-Rainer Ohm" w:date="2023-10-13T20:46:00Z"/>
                <w:lang w:eastAsia="de-DE"/>
              </w:rPr>
            </w:pPr>
            <w:proofErr w:type="spellStart"/>
            <w:ins w:id="5783" w:author="Jens-Rainer Ohm" w:date="2023-10-13T20:46:00Z">
              <w:r w:rsidRPr="00501B87">
                <w:rPr>
                  <w:lang w:eastAsia="de-DE"/>
                </w:rPr>
                <w:t>DecT</w:t>
              </w:r>
              <w:proofErr w:type="spellEnd"/>
            </w:ins>
          </w:p>
        </w:tc>
      </w:tr>
      <w:tr w:rsidR="00501B87" w:rsidRPr="00501B87" w14:paraId="446CD06C" w14:textId="77777777" w:rsidTr="0040662A">
        <w:trPr>
          <w:trHeight w:val="255"/>
          <w:ins w:id="5784"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ins w:id="5785" w:author="Jens-Rainer Ohm" w:date="2023-10-13T20:46:00Z"/>
                <w:lang w:eastAsia="de-DE"/>
              </w:rPr>
            </w:pPr>
            <w:ins w:id="5786" w:author="Jens-Rainer Ohm" w:date="2023-10-13T20:46:00Z">
              <w:r w:rsidRPr="00501B87">
                <w:rPr>
                  <w:lang w:eastAsia="de-DE"/>
                </w:rPr>
                <w:t>Class A1</w:t>
              </w:r>
            </w:ins>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ins w:id="5787" w:author="Jens-Rainer Ohm" w:date="2023-10-13T20:46:00Z"/>
                <w:lang w:eastAsia="de-DE"/>
              </w:rPr>
            </w:pPr>
            <w:ins w:id="5788" w:author="Jens-Rainer Ohm" w:date="2023-10-13T20:46:00Z">
              <w:r w:rsidRPr="00501B87">
                <w:rPr>
                  <w:lang w:eastAsia="de-DE"/>
                </w:rPr>
                <w:t>0.39%</w:t>
              </w:r>
            </w:ins>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ins w:id="5789" w:author="Jens-Rainer Ohm" w:date="2023-10-13T20:46:00Z"/>
                <w:lang w:eastAsia="de-DE"/>
              </w:rPr>
            </w:pPr>
            <w:ins w:id="5790" w:author="Jens-Rainer Ohm" w:date="2023-10-13T20:46:00Z">
              <w:r w:rsidRPr="00501B87">
                <w:rPr>
                  <w:lang w:eastAsia="de-DE"/>
                </w:rPr>
                <w:t>0.80%</w:t>
              </w:r>
            </w:ins>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ins w:id="5791" w:author="Jens-Rainer Ohm" w:date="2023-10-13T20:46:00Z"/>
                <w:lang w:eastAsia="de-DE"/>
              </w:rPr>
            </w:pPr>
            <w:ins w:id="5792" w:author="Jens-Rainer Ohm" w:date="2023-10-13T20:46:00Z">
              <w:r w:rsidRPr="00501B87">
                <w:rPr>
                  <w:lang w:eastAsia="de-DE"/>
                </w:rPr>
                <w:t>0.64%</w:t>
              </w:r>
            </w:ins>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ins w:id="5793" w:author="Jens-Rainer Ohm" w:date="2023-10-13T20:46:00Z"/>
                <w:lang w:eastAsia="de-DE"/>
              </w:rPr>
            </w:pPr>
            <w:ins w:id="5794" w:author="Jens-Rainer Ohm" w:date="2023-10-13T20:46:00Z">
              <w:r w:rsidRPr="00501B87">
                <w:rPr>
                  <w:lang w:eastAsia="de-DE"/>
                </w:rPr>
                <w:t>91.5%</w:t>
              </w:r>
            </w:ins>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ins w:id="5795" w:author="Jens-Rainer Ohm" w:date="2023-10-13T20:46:00Z"/>
                <w:lang w:eastAsia="de-DE"/>
              </w:rPr>
            </w:pPr>
            <w:ins w:id="5796" w:author="Jens-Rainer Ohm" w:date="2023-10-13T20:46:00Z">
              <w:r w:rsidRPr="00501B87">
                <w:rPr>
                  <w:lang w:eastAsia="de-DE"/>
                </w:rPr>
                <w:t>96.5%</w:t>
              </w:r>
            </w:ins>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ins w:id="5797" w:author="Jens-Rainer Ohm" w:date="2023-10-13T20:46:00Z"/>
                <w:lang w:eastAsia="de-DE"/>
              </w:rPr>
            </w:pPr>
            <w:ins w:id="5798" w:author="Jens-Rainer Ohm" w:date="2023-10-13T20:46:00Z">
              <w:r w:rsidRPr="00501B87">
                <w:rPr>
                  <w:lang w:eastAsia="de-DE"/>
                </w:rPr>
                <w:t>99.8%</w:t>
              </w:r>
            </w:ins>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ins w:id="5799" w:author="Jens-Rainer Ohm" w:date="2023-10-13T20:46:00Z"/>
                <w:lang w:eastAsia="de-DE"/>
              </w:rPr>
            </w:pPr>
            <w:ins w:id="5800" w:author="Jens-Rainer Ohm" w:date="2023-10-13T20:46:00Z">
              <w:r w:rsidRPr="00501B87">
                <w:rPr>
                  <w:lang w:eastAsia="de-DE"/>
                </w:rPr>
                <w:t>-10.19%</w:t>
              </w:r>
            </w:ins>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ins w:id="5801" w:author="Jens-Rainer Ohm" w:date="2023-10-13T20:46:00Z"/>
                <w:lang w:eastAsia="de-DE"/>
              </w:rPr>
            </w:pPr>
            <w:ins w:id="5802" w:author="Jens-Rainer Ohm" w:date="2023-10-13T20:46:00Z">
              <w:r w:rsidRPr="00501B87">
                <w:rPr>
                  <w:lang w:eastAsia="de-DE"/>
                </w:rPr>
                <w:t>-21.21%</w:t>
              </w:r>
            </w:ins>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ins w:id="5803" w:author="Jens-Rainer Ohm" w:date="2023-10-13T20:46:00Z"/>
                <w:lang w:eastAsia="de-DE"/>
              </w:rPr>
            </w:pPr>
            <w:ins w:id="5804" w:author="Jens-Rainer Ohm" w:date="2023-10-13T20:46:00Z">
              <w:r w:rsidRPr="00501B87">
                <w:rPr>
                  <w:lang w:eastAsia="de-DE"/>
                </w:rPr>
                <w:t>-28.74%</w:t>
              </w:r>
            </w:ins>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ins w:id="5805" w:author="Jens-Rainer Ohm" w:date="2023-10-13T20:46:00Z"/>
                <w:lang w:eastAsia="de-DE"/>
              </w:rPr>
            </w:pPr>
            <w:ins w:id="5806" w:author="Jens-Rainer Ohm" w:date="2023-10-13T20:46:00Z">
              <w:r w:rsidRPr="00501B87">
                <w:rPr>
                  <w:lang w:eastAsia="de-DE"/>
                </w:rPr>
                <w:t>788.0%</w:t>
              </w:r>
            </w:ins>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ins w:id="5807" w:author="Jens-Rainer Ohm" w:date="2023-10-13T20:46:00Z"/>
                <w:lang w:eastAsia="de-DE"/>
              </w:rPr>
            </w:pPr>
            <w:ins w:id="5808" w:author="Jens-Rainer Ohm" w:date="2023-10-13T20:46:00Z">
              <w:r w:rsidRPr="00501B87">
                <w:rPr>
                  <w:lang w:eastAsia="de-DE"/>
                </w:rPr>
                <w:t>445.3%</w:t>
              </w:r>
            </w:ins>
          </w:p>
        </w:tc>
      </w:tr>
      <w:tr w:rsidR="00501B87" w:rsidRPr="00501B87" w14:paraId="1AF19443" w14:textId="77777777" w:rsidTr="0040662A">
        <w:trPr>
          <w:trHeight w:val="255"/>
          <w:ins w:id="580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ins w:id="5810" w:author="Jens-Rainer Ohm" w:date="2023-10-13T20:46:00Z"/>
                <w:lang w:eastAsia="de-DE"/>
              </w:rPr>
            </w:pPr>
            <w:ins w:id="5811" w:author="Jens-Rainer Ohm" w:date="2023-10-13T20:46:00Z">
              <w:r w:rsidRPr="00501B87">
                <w:rPr>
                  <w:lang w:eastAsia="de-DE"/>
                </w:rPr>
                <w:t>Class A2</w:t>
              </w:r>
            </w:ins>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ins w:id="5812" w:author="Jens-Rainer Ohm" w:date="2023-10-13T20:46:00Z"/>
                <w:lang w:eastAsia="de-DE"/>
              </w:rPr>
            </w:pPr>
            <w:ins w:id="5813" w:author="Jens-Rainer Ohm" w:date="2023-10-13T20:46:00Z">
              <w:r w:rsidRPr="00501B87">
                <w:rPr>
                  <w:lang w:eastAsia="de-DE"/>
                </w:rPr>
                <w:t>0.55%</w:t>
              </w:r>
            </w:ins>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ins w:id="5814" w:author="Jens-Rainer Ohm" w:date="2023-10-13T20:46:00Z"/>
                <w:lang w:eastAsia="de-DE"/>
              </w:rPr>
            </w:pPr>
            <w:ins w:id="5815" w:author="Jens-Rainer Ohm" w:date="2023-10-13T20:46:00Z">
              <w:r w:rsidRPr="00501B87">
                <w:rPr>
                  <w:lang w:eastAsia="de-DE"/>
                </w:rPr>
                <w:t>0.75%</w:t>
              </w:r>
            </w:ins>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ins w:id="5816" w:author="Jens-Rainer Ohm" w:date="2023-10-13T20:46:00Z"/>
                <w:lang w:eastAsia="de-DE"/>
              </w:rPr>
            </w:pPr>
            <w:ins w:id="5817" w:author="Jens-Rainer Ohm" w:date="2023-10-13T20:46:00Z">
              <w:r w:rsidRPr="00501B87">
                <w:rPr>
                  <w:lang w:eastAsia="de-DE"/>
                </w:rPr>
                <w:t>0.77%</w:t>
              </w:r>
            </w:ins>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ins w:id="5818" w:author="Jens-Rainer Ohm" w:date="2023-10-13T20:46:00Z"/>
                <w:lang w:eastAsia="de-DE"/>
              </w:rPr>
            </w:pPr>
            <w:ins w:id="5819" w:author="Jens-Rainer Ohm" w:date="2023-10-13T20:46:00Z">
              <w:r w:rsidRPr="00501B87">
                <w:rPr>
                  <w:lang w:eastAsia="de-DE"/>
                </w:rPr>
                <w:t>89.0%</w:t>
              </w:r>
            </w:ins>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ins w:id="5820" w:author="Jens-Rainer Ohm" w:date="2023-10-13T20:46:00Z"/>
                <w:lang w:eastAsia="de-DE"/>
              </w:rPr>
            </w:pPr>
            <w:ins w:id="5821" w:author="Jens-Rainer Ohm" w:date="2023-10-13T20:46:00Z">
              <w:r w:rsidRPr="00501B87">
                <w:rPr>
                  <w:lang w:eastAsia="de-DE"/>
                </w:rPr>
                <w:t>95.8%</w:t>
              </w:r>
            </w:ins>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ins w:id="5822" w:author="Jens-Rainer Ohm" w:date="2023-10-13T20:46:00Z"/>
                <w:lang w:eastAsia="de-DE"/>
              </w:rPr>
            </w:pPr>
            <w:ins w:id="5823"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ins w:id="5824" w:author="Jens-Rainer Ohm" w:date="2023-10-13T20:46:00Z"/>
                <w:lang w:eastAsia="de-DE"/>
              </w:rPr>
            </w:pPr>
            <w:ins w:id="5825" w:author="Jens-Rainer Ohm" w:date="2023-10-13T20:46:00Z">
              <w:r w:rsidRPr="00501B87">
                <w:rPr>
                  <w:lang w:eastAsia="de-DE"/>
                </w:rPr>
                <w:t>-16.22%</w:t>
              </w:r>
            </w:ins>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ins w:id="5826" w:author="Jens-Rainer Ohm" w:date="2023-10-13T20:46:00Z"/>
                <w:lang w:eastAsia="de-DE"/>
              </w:rPr>
            </w:pPr>
            <w:ins w:id="5827" w:author="Jens-Rainer Ohm" w:date="2023-10-13T20:46:00Z">
              <w:r w:rsidRPr="00501B87">
                <w:rPr>
                  <w:lang w:eastAsia="de-DE"/>
                </w:rPr>
                <w:t>-28.07%</w:t>
              </w:r>
            </w:ins>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ins w:id="5828" w:author="Jens-Rainer Ohm" w:date="2023-10-13T20:46:00Z"/>
                <w:lang w:eastAsia="de-DE"/>
              </w:rPr>
            </w:pPr>
            <w:ins w:id="5829" w:author="Jens-Rainer Ohm" w:date="2023-10-13T20:46:00Z">
              <w:r w:rsidRPr="00501B87">
                <w:rPr>
                  <w:lang w:eastAsia="de-DE"/>
                </w:rPr>
                <w:t>-31.02%</w:t>
              </w:r>
            </w:ins>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ins w:id="5830" w:author="Jens-Rainer Ohm" w:date="2023-10-13T20:46:00Z"/>
                <w:lang w:eastAsia="de-DE"/>
              </w:rPr>
            </w:pPr>
            <w:ins w:id="5831" w:author="Jens-Rainer Ohm" w:date="2023-10-13T20:46:00Z">
              <w:r w:rsidRPr="00501B87">
                <w:rPr>
                  <w:lang w:eastAsia="de-DE"/>
                </w:rPr>
                <w:t>764.8%</w:t>
              </w:r>
            </w:ins>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ins w:id="5832" w:author="Jens-Rainer Ohm" w:date="2023-10-13T20:46:00Z"/>
                <w:lang w:eastAsia="de-DE"/>
              </w:rPr>
            </w:pPr>
            <w:ins w:id="5833" w:author="Jens-Rainer Ohm" w:date="2023-10-13T20:46:00Z">
              <w:r w:rsidRPr="00501B87">
                <w:rPr>
                  <w:lang w:eastAsia="de-DE"/>
                </w:rPr>
                <w:t>443.9%</w:t>
              </w:r>
            </w:ins>
          </w:p>
        </w:tc>
      </w:tr>
      <w:tr w:rsidR="00501B87" w:rsidRPr="00501B87" w14:paraId="6BD4E29A" w14:textId="77777777" w:rsidTr="0040662A">
        <w:trPr>
          <w:trHeight w:val="255"/>
          <w:ins w:id="583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ins w:id="5835" w:author="Jens-Rainer Ohm" w:date="2023-10-13T20:46:00Z"/>
                <w:lang w:eastAsia="de-DE"/>
              </w:rPr>
            </w:pPr>
            <w:ins w:id="5836" w:author="Jens-Rainer Ohm" w:date="2023-10-13T20:46:00Z">
              <w:r w:rsidRPr="00501B87">
                <w:rPr>
                  <w:lang w:eastAsia="de-DE"/>
                </w:rPr>
                <w:t>Class B</w:t>
              </w:r>
            </w:ins>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ins w:id="5837" w:author="Jens-Rainer Ohm" w:date="2023-10-13T20:46:00Z"/>
                <w:lang w:eastAsia="de-DE"/>
              </w:rPr>
            </w:pPr>
            <w:ins w:id="5838" w:author="Jens-Rainer Ohm" w:date="2023-10-13T20:46:00Z">
              <w:r w:rsidRPr="00501B87">
                <w:rPr>
                  <w:lang w:eastAsia="de-DE"/>
                </w:rPr>
                <w:t>0.48%</w:t>
              </w:r>
            </w:ins>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ins w:id="5839" w:author="Jens-Rainer Ohm" w:date="2023-10-13T20:46:00Z"/>
                <w:lang w:eastAsia="de-DE"/>
              </w:rPr>
            </w:pPr>
            <w:ins w:id="5840" w:author="Jens-Rainer Ohm" w:date="2023-10-13T20:46:00Z">
              <w:r w:rsidRPr="00501B87">
                <w:rPr>
                  <w:lang w:eastAsia="de-DE"/>
                </w:rPr>
                <w:t>0.72%</w:t>
              </w:r>
            </w:ins>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ins w:id="5841" w:author="Jens-Rainer Ohm" w:date="2023-10-13T20:46:00Z"/>
                <w:lang w:eastAsia="de-DE"/>
              </w:rPr>
            </w:pPr>
            <w:ins w:id="5842" w:author="Jens-Rainer Ohm" w:date="2023-10-13T20:46:00Z">
              <w:r w:rsidRPr="00501B87">
                <w:rPr>
                  <w:lang w:eastAsia="de-DE"/>
                </w:rPr>
                <w:t>0.70%</w:t>
              </w:r>
            </w:ins>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ins w:id="5843" w:author="Jens-Rainer Ohm" w:date="2023-10-13T20:46:00Z"/>
                <w:lang w:eastAsia="de-DE"/>
              </w:rPr>
            </w:pPr>
            <w:ins w:id="5844" w:author="Jens-Rainer Ohm" w:date="2023-10-13T20:46:00Z">
              <w:r w:rsidRPr="00501B87">
                <w:rPr>
                  <w:lang w:eastAsia="de-DE"/>
                </w:rPr>
                <w:t>87.7%</w:t>
              </w:r>
            </w:ins>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ins w:id="5845" w:author="Jens-Rainer Ohm" w:date="2023-10-13T20:46:00Z"/>
                <w:lang w:eastAsia="de-DE"/>
              </w:rPr>
            </w:pPr>
            <w:ins w:id="5846" w:author="Jens-Rainer Ohm" w:date="2023-10-13T20:46:00Z">
              <w:r w:rsidRPr="00501B87">
                <w:rPr>
                  <w:lang w:eastAsia="de-DE"/>
                </w:rPr>
                <w:t>94.8%</w:t>
              </w:r>
            </w:ins>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ins w:id="5847" w:author="Jens-Rainer Ohm" w:date="2023-10-13T20:46:00Z"/>
                <w:lang w:eastAsia="de-DE"/>
              </w:rPr>
            </w:pPr>
            <w:ins w:id="5848"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ins w:id="5849" w:author="Jens-Rainer Ohm" w:date="2023-10-13T20:46:00Z"/>
                <w:lang w:eastAsia="de-DE"/>
              </w:rPr>
            </w:pPr>
            <w:ins w:id="5850" w:author="Jens-Rainer Ohm" w:date="2023-10-13T20:46:00Z">
              <w:r w:rsidRPr="00501B87">
                <w:rPr>
                  <w:lang w:eastAsia="de-DE"/>
                </w:rPr>
                <w:t>-10.59%</w:t>
              </w:r>
            </w:ins>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ins w:id="5851" w:author="Jens-Rainer Ohm" w:date="2023-10-13T20:46:00Z"/>
                <w:lang w:eastAsia="de-DE"/>
              </w:rPr>
            </w:pPr>
            <w:ins w:id="5852" w:author="Jens-Rainer Ohm" w:date="2023-10-13T20:46:00Z">
              <w:r w:rsidRPr="00501B87">
                <w:rPr>
                  <w:lang w:eastAsia="de-DE"/>
                </w:rPr>
                <w:t>-26.02%</w:t>
              </w:r>
            </w:ins>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ins w:id="5853" w:author="Jens-Rainer Ohm" w:date="2023-10-13T20:46:00Z"/>
                <w:lang w:eastAsia="de-DE"/>
              </w:rPr>
            </w:pPr>
            <w:ins w:id="5854" w:author="Jens-Rainer Ohm" w:date="2023-10-13T20:46:00Z">
              <w:r w:rsidRPr="00501B87">
                <w:rPr>
                  <w:lang w:eastAsia="de-DE"/>
                </w:rPr>
                <w:t>-24.27%</w:t>
              </w:r>
            </w:ins>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ins w:id="5855" w:author="Jens-Rainer Ohm" w:date="2023-10-13T20:46:00Z"/>
                <w:lang w:eastAsia="de-DE"/>
              </w:rPr>
            </w:pPr>
            <w:ins w:id="5856" w:author="Jens-Rainer Ohm" w:date="2023-10-13T20:46:00Z">
              <w:r w:rsidRPr="00501B87">
                <w:rPr>
                  <w:lang w:eastAsia="de-DE"/>
                </w:rPr>
                <w:t>692.3%</w:t>
              </w:r>
            </w:ins>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ins w:id="5857" w:author="Jens-Rainer Ohm" w:date="2023-10-13T20:46:00Z"/>
                <w:lang w:eastAsia="de-DE"/>
              </w:rPr>
            </w:pPr>
            <w:ins w:id="5858" w:author="Jens-Rainer Ohm" w:date="2023-10-13T20:46:00Z">
              <w:r w:rsidRPr="00501B87">
                <w:rPr>
                  <w:lang w:eastAsia="de-DE"/>
                </w:rPr>
                <w:t>442.3%</w:t>
              </w:r>
            </w:ins>
          </w:p>
        </w:tc>
      </w:tr>
      <w:tr w:rsidR="00501B87" w:rsidRPr="00501B87" w14:paraId="271C6001" w14:textId="77777777" w:rsidTr="0040662A">
        <w:trPr>
          <w:trHeight w:val="255"/>
          <w:ins w:id="585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ins w:id="5860" w:author="Jens-Rainer Ohm" w:date="2023-10-13T20:46:00Z"/>
                <w:lang w:eastAsia="de-DE"/>
              </w:rPr>
            </w:pPr>
            <w:ins w:id="5861" w:author="Jens-Rainer Ohm" w:date="2023-10-13T20:46:00Z">
              <w:r w:rsidRPr="00501B87">
                <w:rPr>
                  <w:lang w:eastAsia="de-DE"/>
                </w:rPr>
                <w:t>Class C</w:t>
              </w:r>
            </w:ins>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ins w:id="5862" w:author="Jens-Rainer Ohm" w:date="2023-10-13T20:46:00Z"/>
                <w:lang w:eastAsia="de-DE"/>
              </w:rPr>
            </w:pPr>
            <w:ins w:id="5863" w:author="Jens-Rainer Ohm" w:date="2023-10-13T20:46:00Z">
              <w:r w:rsidRPr="00501B87">
                <w:rPr>
                  <w:lang w:eastAsia="de-DE"/>
                </w:rPr>
                <w:t>0.34%</w:t>
              </w:r>
            </w:ins>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ins w:id="5864" w:author="Jens-Rainer Ohm" w:date="2023-10-13T20:46:00Z"/>
                <w:lang w:eastAsia="de-DE"/>
              </w:rPr>
            </w:pPr>
            <w:ins w:id="5865" w:author="Jens-Rainer Ohm" w:date="2023-10-13T20:46:00Z">
              <w:r w:rsidRPr="00501B87">
                <w:rPr>
                  <w:lang w:eastAsia="de-DE"/>
                </w:rPr>
                <w:t>0.51%</w:t>
              </w:r>
            </w:ins>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ins w:id="5866" w:author="Jens-Rainer Ohm" w:date="2023-10-13T20:46:00Z"/>
                <w:lang w:eastAsia="de-DE"/>
              </w:rPr>
            </w:pPr>
            <w:ins w:id="5867" w:author="Jens-Rainer Ohm" w:date="2023-10-13T20:46:00Z">
              <w:r w:rsidRPr="00501B87">
                <w:rPr>
                  <w:lang w:eastAsia="de-DE"/>
                </w:rPr>
                <w:t>0.68%</w:t>
              </w:r>
            </w:ins>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ins w:id="5868" w:author="Jens-Rainer Ohm" w:date="2023-10-13T20:46:00Z"/>
                <w:lang w:eastAsia="de-DE"/>
              </w:rPr>
            </w:pPr>
            <w:ins w:id="5869" w:author="Jens-Rainer Ohm" w:date="2023-10-13T20:46:00Z">
              <w:r w:rsidRPr="00501B87">
                <w:rPr>
                  <w:lang w:eastAsia="de-DE"/>
                </w:rPr>
                <w:t>85.3%</w:t>
              </w:r>
            </w:ins>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ins w:id="5870" w:author="Jens-Rainer Ohm" w:date="2023-10-13T20:46:00Z"/>
                <w:lang w:eastAsia="de-DE"/>
              </w:rPr>
            </w:pPr>
            <w:ins w:id="5871" w:author="Jens-Rainer Ohm" w:date="2023-10-13T20:46:00Z">
              <w:r w:rsidRPr="00501B87">
                <w:rPr>
                  <w:lang w:eastAsia="de-DE"/>
                </w:rPr>
                <w:t>91.8%</w:t>
              </w:r>
            </w:ins>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ins w:id="5872" w:author="Jens-Rainer Ohm" w:date="2023-10-13T20:46:00Z"/>
                <w:lang w:eastAsia="de-DE"/>
              </w:rPr>
            </w:pPr>
            <w:ins w:id="5873"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ins w:id="5874" w:author="Jens-Rainer Ohm" w:date="2023-10-13T20:46:00Z"/>
                <w:lang w:eastAsia="de-DE"/>
              </w:rPr>
            </w:pPr>
            <w:ins w:id="5875" w:author="Jens-Rainer Ohm" w:date="2023-10-13T20:46:00Z">
              <w:r w:rsidRPr="00501B87">
                <w:rPr>
                  <w:lang w:eastAsia="de-DE"/>
                </w:rPr>
                <w:t>-10.76%</w:t>
              </w:r>
            </w:ins>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ins w:id="5876" w:author="Jens-Rainer Ohm" w:date="2023-10-13T20:46:00Z"/>
                <w:lang w:eastAsia="de-DE"/>
              </w:rPr>
            </w:pPr>
            <w:ins w:id="5877" w:author="Jens-Rainer Ohm" w:date="2023-10-13T20:46:00Z">
              <w:r w:rsidRPr="00501B87">
                <w:rPr>
                  <w:lang w:eastAsia="de-DE"/>
                </w:rPr>
                <w:t>-16.11%</w:t>
              </w:r>
            </w:ins>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ins w:id="5878" w:author="Jens-Rainer Ohm" w:date="2023-10-13T20:46:00Z"/>
                <w:lang w:eastAsia="de-DE"/>
              </w:rPr>
            </w:pPr>
            <w:ins w:id="5879" w:author="Jens-Rainer Ohm" w:date="2023-10-13T20:46:00Z">
              <w:r w:rsidRPr="00501B87">
                <w:rPr>
                  <w:lang w:eastAsia="de-DE"/>
                </w:rPr>
                <w:t>-16.49%</w:t>
              </w:r>
            </w:ins>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ins w:id="5880" w:author="Jens-Rainer Ohm" w:date="2023-10-13T20:46:00Z"/>
                <w:lang w:eastAsia="de-DE"/>
              </w:rPr>
            </w:pPr>
            <w:ins w:id="5881" w:author="Jens-Rainer Ohm" w:date="2023-10-13T20:46:00Z">
              <w:r w:rsidRPr="00501B87">
                <w:rPr>
                  <w:lang w:eastAsia="de-DE"/>
                </w:rPr>
                <w:t>700.8%</w:t>
              </w:r>
            </w:ins>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ins w:id="5882" w:author="Jens-Rainer Ohm" w:date="2023-10-13T20:46:00Z"/>
                <w:lang w:eastAsia="de-DE"/>
              </w:rPr>
            </w:pPr>
            <w:ins w:id="5883" w:author="Jens-Rainer Ohm" w:date="2023-10-13T20:46:00Z">
              <w:r w:rsidRPr="00501B87">
                <w:rPr>
                  <w:lang w:eastAsia="de-DE"/>
                </w:rPr>
                <w:t>397.2%</w:t>
              </w:r>
            </w:ins>
          </w:p>
        </w:tc>
      </w:tr>
      <w:tr w:rsidR="00501B87" w:rsidRPr="00501B87" w14:paraId="415D1834" w14:textId="77777777" w:rsidTr="0040662A">
        <w:trPr>
          <w:trHeight w:val="255"/>
          <w:ins w:id="588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ins w:id="5885" w:author="Jens-Rainer Ohm" w:date="2023-10-13T20:46:00Z"/>
                <w:lang w:eastAsia="de-DE"/>
              </w:rPr>
            </w:pPr>
            <w:ins w:id="5886" w:author="Jens-Rainer Ohm" w:date="2023-10-13T20:46:00Z">
              <w:r w:rsidRPr="00501B87">
                <w:rPr>
                  <w:lang w:eastAsia="de-DE"/>
                </w:rPr>
                <w:t>Class E</w:t>
              </w:r>
            </w:ins>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ins w:id="5887" w:author="Jens-Rainer Ohm" w:date="2023-10-13T20:46:00Z"/>
                <w:lang w:eastAsia="de-DE"/>
              </w:rPr>
            </w:pPr>
            <w:ins w:id="5888" w:author="Jens-Rainer Ohm" w:date="2023-10-13T20:46:00Z">
              <w:r w:rsidRPr="00501B87">
                <w:rPr>
                  <w:lang w:eastAsia="de-DE"/>
                </w:rPr>
                <w:t>0.72%</w:t>
              </w:r>
            </w:ins>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ins w:id="5889" w:author="Jens-Rainer Ohm" w:date="2023-10-13T20:46:00Z"/>
                <w:lang w:eastAsia="de-DE"/>
              </w:rPr>
            </w:pPr>
            <w:ins w:id="5890" w:author="Jens-Rainer Ohm" w:date="2023-10-13T20:46:00Z">
              <w:r w:rsidRPr="00501B87">
                <w:rPr>
                  <w:lang w:eastAsia="de-DE"/>
                </w:rPr>
                <w:t>0.98%</w:t>
              </w:r>
            </w:ins>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ins w:id="5891" w:author="Jens-Rainer Ohm" w:date="2023-10-13T20:46:00Z"/>
                <w:lang w:eastAsia="de-DE"/>
              </w:rPr>
            </w:pPr>
            <w:ins w:id="5892" w:author="Jens-Rainer Ohm" w:date="2023-10-13T20:46:00Z">
              <w:r w:rsidRPr="00501B87">
                <w:rPr>
                  <w:lang w:eastAsia="de-DE"/>
                </w:rPr>
                <w:t>0.93%</w:t>
              </w:r>
            </w:ins>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ins w:id="5893" w:author="Jens-Rainer Ohm" w:date="2023-10-13T20:46:00Z"/>
                <w:lang w:eastAsia="de-DE"/>
              </w:rPr>
            </w:pPr>
            <w:ins w:id="5894" w:author="Jens-Rainer Ohm" w:date="2023-10-13T20:46:00Z">
              <w:r w:rsidRPr="00501B87">
                <w:rPr>
                  <w:lang w:eastAsia="de-DE"/>
                </w:rPr>
                <w:t>87.9%</w:t>
              </w:r>
            </w:ins>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ins w:id="5895" w:author="Jens-Rainer Ohm" w:date="2023-10-13T20:46:00Z"/>
                <w:lang w:eastAsia="de-DE"/>
              </w:rPr>
            </w:pPr>
            <w:ins w:id="5896" w:author="Jens-Rainer Ohm" w:date="2023-10-13T20:46:00Z">
              <w:r w:rsidRPr="00501B87">
                <w:rPr>
                  <w:lang w:eastAsia="de-DE"/>
                </w:rPr>
                <w:t>94.5%</w:t>
              </w:r>
            </w:ins>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ins w:id="5897" w:author="Jens-Rainer Ohm" w:date="2023-10-13T20:46:00Z"/>
                <w:lang w:eastAsia="de-DE"/>
              </w:rPr>
            </w:pPr>
            <w:ins w:id="5898"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ins w:id="5899" w:author="Jens-Rainer Ohm" w:date="2023-10-13T20:46:00Z"/>
                <w:lang w:eastAsia="de-DE"/>
              </w:rPr>
            </w:pPr>
            <w:ins w:id="5900" w:author="Jens-Rainer Ohm" w:date="2023-10-13T20:46:00Z">
              <w:r w:rsidRPr="00501B87">
                <w:rPr>
                  <w:lang w:eastAsia="de-DE"/>
                </w:rPr>
                <w:t>-13.96%</w:t>
              </w:r>
            </w:ins>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ins w:id="5901" w:author="Jens-Rainer Ohm" w:date="2023-10-13T20:46:00Z"/>
                <w:lang w:eastAsia="de-DE"/>
              </w:rPr>
            </w:pPr>
            <w:ins w:id="5902" w:author="Jens-Rainer Ohm" w:date="2023-10-13T20:46:00Z">
              <w:r w:rsidRPr="00501B87">
                <w:rPr>
                  <w:lang w:eastAsia="de-DE"/>
                </w:rPr>
                <w:t>-23.65%</w:t>
              </w:r>
            </w:ins>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ins w:id="5903" w:author="Jens-Rainer Ohm" w:date="2023-10-13T20:46:00Z"/>
                <w:lang w:eastAsia="de-DE"/>
              </w:rPr>
            </w:pPr>
            <w:ins w:id="5904" w:author="Jens-Rainer Ohm" w:date="2023-10-13T20:46:00Z">
              <w:r w:rsidRPr="00501B87">
                <w:rPr>
                  <w:lang w:eastAsia="de-DE"/>
                </w:rPr>
                <w:t>-22.15%</w:t>
              </w:r>
            </w:ins>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ins w:id="5905" w:author="Jens-Rainer Ohm" w:date="2023-10-13T20:46:00Z"/>
                <w:lang w:eastAsia="de-DE"/>
              </w:rPr>
            </w:pPr>
            <w:ins w:id="5906" w:author="Jens-Rainer Ohm" w:date="2023-10-13T20:46:00Z">
              <w:r w:rsidRPr="00501B87">
                <w:rPr>
                  <w:lang w:eastAsia="de-DE"/>
                </w:rPr>
                <w:t>660.2%</w:t>
              </w:r>
            </w:ins>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ins w:id="5907" w:author="Jens-Rainer Ohm" w:date="2023-10-13T20:46:00Z"/>
                <w:lang w:eastAsia="de-DE"/>
              </w:rPr>
            </w:pPr>
            <w:ins w:id="5908" w:author="Jens-Rainer Ohm" w:date="2023-10-13T20:46:00Z">
              <w:r w:rsidRPr="00501B87">
                <w:rPr>
                  <w:lang w:eastAsia="de-DE"/>
                </w:rPr>
                <w:t>456.0%</w:t>
              </w:r>
            </w:ins>
          </w:p>
        </w:tc>
      </w:tr>
      <w:tr w:rsidR="00501B87" w:rsidRPr="00501B87" w14:paraId="67AECF47" w14:textId="77777777" w:rsidTr="0040662A">
        <w:trPr>
          <w:trHeight w:val="255"/>
          <w:ins w:id="5909"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ins w:id="5910" w:author="Jens-Rainer Ohm" w:date="2023-10-13T20:46:00Z"/>
                <w:b/>
                <w:bCs/>
                <w:lang w:eastAsia="de-DE"/>
              </w:rPr>
            </w:pPr>
            <w:ins w:id="5911" w:author="Jens-Rainer Ohm" w:date="2023-10-13T20:46:00Z">
              <w:r w:rsidRPr="00501B87">
                <w:rPr>
                  <w:b/>
                  <w:bCs/>
                  <w:lang w:eastAsia="de-DE"/>
                </w:rPr>
                <w:t xml:space="preserve">Overall </w:t>
              </w:r>
            </w:ins>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ins w:id="5912" w:author="Jens-Rainer Ohm" w:date="2023-10-13T20:46:00Z"/>
                <w:lang w:eastAsia="de-DE"/>
              </w:rPr>
            </w:pPr>
            <w:ins w:id="5913" w:author="Jens-Rainer Ohm" w:date="2023-10-13T20:46:00Z">
              <w:r w:rsidRPr="00501B87">
                <w:rPr>
                  <w:lang w:eastAsia="de-DE"/>
                </w:rPr>
                <w:t>0.49%</w:t>
              </w:r>
            </w:ins>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ins w:id="5914" w:author="Jens-Rainer Ohm" w:date="2023-10-13T20:46:00Z"/>
                <w:lang w:eastAsia="de-DE"/>
              </w:rPr>
            </w:pPr>
            <w:ins w:id="5915" w:author="Jens-Rainer Ohm" w:date="2023-10-13T20:46:00Z">
              <w:r w:rsidRPr="00501B87">
                <w:rPr>
                  <w:lang w:eastAsia="de-DE"/>
                </w:rPr>
                <w:t>0.74%</w:t>
              </w:r>
            </w:ins>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ins w:id="5916" w:author="Jens-Rainer Ohm" w:date="2023-10-13T20:46:00Z"/>
                <w:lang w:eastAsia="de-DE"/>
              </w:rPr>
            </w:pPr>
            <w:ins w:id="5917" w:author="Jens-Rainer Ohm" w:date="2023-10-13T20:46:00Z">
              <w:r w:rsidRPr="00501B87">
                <w:rPr>
                  <w:lang w:eastAsia="de-DE"/>
                </w:rPr>
                <w:t>0.73%</w:t>
              </w:r>
            </w:ins>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ins w:id="5918" w:author="Jens-Rainer Ohm" w:date="2023-10-13T20:46:00Z"/>
                <w:lang w:eastAsia="de-DE"/>
              </w:rPr>
            </w:pPr>
            <w:ins w:id="5919" w:author="Jens-Rainer Ohm" w:date="2023-10-13T20:46:00Z">
              <w:r w:rsidRPr="00501B87">
                <w:rPr>
                  <w:lang w:eastAsia="de-DE"/>
                </w:rPr>
                <w:t>88.0%</w:t>
              </w:r>
            </w:ins>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ins w:id="5920" w:author="Jens-Rainer Ohm" w:date="2023-10-13T20:46:00Z"/>
                <w:lang w:eastAsia="de-DE"/>
              </w:rPr>
            </w:pPr>
            <w:ins w:id="5921" w:author="Jens-Rainer Ohm" w:date="2023-10-13T20:46:00Z">
              <w:r w:rsidRPr="00501B87">
                <w:rPr>
                  <w:lang w:eastAsia="de-DE"/>
                </w:rPr>
                <w:t>94.5%</w:t>
              </w:r>
            </w:ins>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ins w:id="5922" w:author="Jens-Rainer Ohm" w:date="2023-10-13T20:46:00Z"/>
                <w:lang w:eastAsia="de-DE"/>
              </w:rPr>
            </w:pPr>
            <w:ins w:id="5923" w:author="Jens-Rainer Ohm" w:date="2023-10-13T20:46:00Z">
              <w:r w:rsidRPr="00501B87">
                <w:rPr>
                  <w:lang w:eastAsia="de-DE"/>
                </w:rPr>
                <w:t>99.9%</w:t>
              </w:r>
            </w:ins>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ins w:id="5924" w:author="Jens-Rainer Ohm" w:date="2023-10-13T20:46:00Z"/>
                <w:lang w:eastAsia="de-DE"/>
              </w:rPr>
            </w:pPr>
            <w:ins w:id="5925" w:author="Jens-Rainer Ohm" w:date="2023-10-13T20:46:00Z">
              <w:r w:rsidRPr="00501B87">
                <w:rPr>
                  <w:lang w:eastAsia="de-DE"/>
                </w:rPr>
                <w:t>-12.06%</w:t>
              </w:r>
            </w:ins>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ins w:id="5926" w:author="Jens-Rainer Ohm" w:date="2023-10-13T20:46:00Z"/>
                <w:lang w:eastAsia="de-DE"/>
              </w:rPr>
            </w:pPr>
            <w:ins w:id="5927" w:author="Jens-Rainer Ohm" w:date="2023-10-13T20:46:00Z">
              <w:r w:rsidRPr="00501B87">
                <w:rPr>
                  <w:lang w:eastAsia="de-DE"/>
                </w:rPr>
                <w:t>-22.96%</w:t>
              </w:r>
            </w:ins>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ins w:id="5928" w:author="Jens-Rainer Ohm" w:date="2023-10-13T20:46:00Z"/>
                <w:lang w:eastAsia="de-DE"/>
              </w:rPr>
            </w:pPr>
            <w:ins w:id="5929" w:author="Jens-Rainer Ohm" w:date="2023-10-13T20:46:00Z">
              <w:r w:rsidRPr="00501B87">
                <w:rPr>
                  <w:lang w:eastAsia="de-DE"/>
                </w:rPr>
                <w:t>-24.06%</w:t>
              </w:r>
            </w:ins>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ins w:id="5930" w:author="Jens-Rainer Ohm" w:date="2023-10-13T20:46:00Z"/>
                <w:lang w:eastAsia="de-DE"/>
              </w:rPr>
            </w:pPr>
            <w:ins w:id="5931" w:author="Jens-Rainer Ohm" w:date="2023-10-13T20:46:00Z">
              <w:r w:rsidRPr="00501B87">
                <w:rPr>
                  <w:lang w:eastAsia="de-DE"/>
                </w:rPr>
                <w:t>715.5%</w:t>
              </w:r>
            </w:ins>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ins w:id="5932" w:author="Jens-Rainer Ohm" w:date="2023-10-13T20:46:00Z"/>
                <w:lang w:eastAsia="de-DE"/>
              </w:rPr>
            </w:pPr>
            <w:ins w:id="5933" w:author="Jens-Rainer Ohm" w:date="2023-10-13T20:46:00Z">
              <w:r w:rsidRPr="00501B87">
                <w:rPr>
                  <w:lang w:eastAsia="de-DE"/>
                </w:rPr>
                <w:t>434.8%</w:t>
              </w:r>
            </w:ins>
          </w:p>
        </w:tc>
      </w:tr>
      <w:tr w:rsidR="00501B87" w:rsidRPr="00501B87" w14:paraId="0E5F3E75" w14:textId="77777777" w:rsidTr="0040662A">
        <w:trPr>
          <w:trHeight w:val="255"/>
          <w:ins w:id="593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ins w:id="5935" w:author="Jens-Rainer Ohm" w:date="2023-10-13T20:46:00Z"/>
                <w:lang w:eastAsia="de-DE"/>
              </w:rPr>
            </w:pPr>
            <w:ins w:id="5936" w:author="Jens-Rainer Ohm" w:date="2023-10-13T20:46:00Z">
              <w:r w:rsidRPr="00501B87">
                <w:rPr>
                  <w:lang w:eastAsia="de-DE"/>
                </w:rPr>
                <w:t>Class D</w:t>
              </w:r>
            </w:ins>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ins w:id="5937" w:author="Jens-Rainer Ohm" w:date="2023-10-13T20:46:00Z"/>
                <w:lang w:eastAsia="de-DE"/>
              </w:rPr>
            </w:pPr>
            <w:ins w:id="5938" w:author="Jens-Rainer Ohm" w:date="2023-10-13T20:46:00Z">
              <w:r w:rsidRPr="00501B87">
                <w:rPr>
                  <w:lang w:eastAsia="de-DE"/>
                </w:rPr>
                <w:t>0.31%</w:t>
              </w:r>
            </w:ins>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ins w:id="5939" w:author="Jens-Rainer Ohm" w:date="2023-10-13T20:46:00Z"/>
                <w:lang w:eastAsia="de-DE"/>
              </w:rPr>
            </w:pPr>
            <w:ins w:id="5940" w:author="Jens-Rainer Ohm" w:date="2023-10-13T20:46:00Z">
              <w:r w:rsidRPr="00501B87">
                <w:rPr>
                  <w:lang w:eastAsia="de-DE"/>
                </w:rPr>
                <w:t>0.42%</w:t>
              </w:r>
            </w:ins>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ins w:id="5941" w:author="Jens-Rainer Ohm" w:date="2023-10-13T20:46:00Z"/>
                <w:lang w:eastAsia="de-DE"/>
              </w:rPr>
            </w:pPr>
            <w:ins w:id="5942" w:author="Jens-Rainer Ohm" w:date="2023-10-13T20:46:00Z">
              <w:r w:rsidRPr="00501B87">
                <w:rPr>
                  <w:lang w:eastAsia="de-DE"/>
                </w:rPr>
                <w:t>0.49%</w:t>
              </w:r>
            </w:ins>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ins w:id="5943" w:author="Jens-Rainer Ohm" w:date="2023-10-13T20:46:00Z"/>
                <w:lang w:eastAsia="de-DE"/>
              </w:rPr>
            </w:pPr>
            <w:ins w:id="5944" w:author="Jens-Rainer Ohm" w:date="2023-10-13T20:46:00Z">
              <w:r w:rsidRPr="00501B87">
                <w:rPr>
                  <w:lang w:eastAsia="de-DE"/>
                </w:rPr>
                <w:t>85.4%</w:t>
              </w:r>
            </w:ins>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ins w:id="5945" w:author="Jens-Rainer Ohm" w:date="2023-10-13T20:46:00Z"/>
                <w:lang w:eastAsia="de-DE"/>
              </w:rPr>
            </w:pPr>
            <w:ins w:id="5946" w:author="Jens-Rainer Ohm" w:date="2023-10-13T20:46:00Z">
              <w:r w:rsidRPr="00501B87">
                <w:rPr>
                  <w:lang w:eastAsia="de-DE"/>
                </w:rPr>
                <w:t>89.2%</w:t>
              </w:r>
            </w:ins>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ins w:id="5947" w:author="Jens-Rainer Ohm" w:date="2023-10-13T20:46:00Z"/>
                <w:lang w:eastAsia="de-DE"/>
              </w:rPr>
            </w:pPr>
            <w:ins w:id="5948" w:author="Jens-Rainer Ohm" w:date="2023-10-13T20:46:00Z">
              <w:r w:rsidRPr="00501B87">
                <w:rPr>
                  <w:lang w:eastAsia="de-DE"/>
                </w:rPr>
                <w:t>99.9%</w:t>
              </w:r>
            </w:ins>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ins w:id="5949" w:author="Jens-Rainer Ohm" w:date="2023-10-13T20:46:00Z"/>
                <w:lang w:eastAsia="de-DE"/>
              </w:rPr>
            </w:pPr>
            <w:ins w:id="5950" w:author="Jens-Rainer Ohm" w:date="2023-10-13T20:46:00Z">
              <w:r w:rsidRPr="00501B87">
                <w:rPr>
                  <w:lang w:eastAsia="de-DE"/>
                </w:rPr>
                <w:t>-8.89%</w:t>
              </w:r>
            </w:ins>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ins w:id="5951" w:author="Jens-Rainer Ohm" w:date="2023-10-13T20:46:00Z"/>
                <w:lang w:eastAsia="de-DE"/>
              </w:rPr>
            </w:pPr>
            <w:ins w:id="5952" w:author="Jens-Rainer Ohm" w:date="2023-10-13T20:46:00Z">
              <w:r w:rsidRPr="00501B87">
                <w:rPr>
                  <w:lang w:eastAsia="de-DE"/>
                </w:rPr>
                <w:t>-14.01%</w:t>
              </w:r>
            </w:ins>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ins w:id="5953" w:author="Jens-Rainer Ohm" w:date="2023-10-13T20:46:00Z"/>
                <w:lang w:eastAsia="de-DE"/>
              </w:rPr>
            </w:pPr>
            <w:ins w:id="5954" w:author="Jens-Rainer Ohm" w:date="2023-10-13T20:46:00Z">
              <w:r w:rsidRPr="00501B87">
                <w:rPr>
                  <w:lang w:eastAsia="de-DE"/>
                </w:rPr>
                <w:t>-13.92%</w:t>
              </w:r>
            </w:ins>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ins w:id="5955" w:author="Jens-Rainer Ohm" w:date="2023-10-13T20:46:00Z"/>
                <w:lang w:eastAsia="de-DE"/>
              </w:rPr>
            </w:pPr>
            <w:ins w:id="5956" w:author="Jens-Rainer Ohm" w:date="2023-10-13T20:46:00Z">
              <w:r w:rsidRPr="00501B87">
                <w:rPr>
                  <w:lang w:eastAsia="de-DE"/>
                </w:rPr>
                <w:t>713.2%</w:t>
              </w:r>
            </w:ins>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ins w:id="5957" w:author="Jens-Rainer Ohm" w:date="2023-10-13T20:46:00Z"/>
                <w:lang w:eastAsia="de-DE"/>
              </w:rPr>
            </w:pPr>
            <w:ins w:id="5958" w:author="Jens-Rainer Ohm" w:date="2023-10-13T20:46:00Z">
              <w:r w:rsidRPr="00501B87">
                <w:rPr>
                  <w:lang w:eastAsia="de-DE"/>
                </w:rPr>
                <w:t>407.2%</w:t>
              </w:r>
            </w:ins>
          </w:p>
        </w:tc>
      </w:tr>
      <w:tr w:rsidR="00501B87" w:rsidRPr="00501B87" w14:paraId="033B07DD" w14:textId="77777777" w:rsidTr="0040662A">
        <w:trPr>
          <w:trHeight w:val="255"/>
          <w:ins w:id="595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ins w:id="5960" w:author="Jens-Rainer Ohm" w:date="2023-10-13T20:46:00Z"/>
                <w:lang w:eastAsia="de-DE"/>
              </w:rPr>
            </w:pPr>
            <w:ins w:id="5961" w:author="Jens-Rainer Ohm" w:date="2023-10-13T20:46:00Z">
              <w:r w:rsidRPr="00501B87">
                <w:rPr>
                  <w:lang w:eastAsia="de-DE"/>
                </w:rPr>
                <w:lastRenderedPageBreak/>
                <w:t>Class F</w:t>
              </w:r>
            </w:ins>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ins w:id="5962" w:author="Jens-Rainer Ohm" w:date="2023-10-13T20:46:00Z"/>
                <w:lang w:eastAsia="de-DE"/>
              </w:rPr>
            </w:pPr>
            <w:ins w:id="5963" w:author="Jens-Rainer Ohm" w:date="2023-10-13T20:46:00Z">
              <w:r w:rsidRPr="00501B87">
                <w:rPr>
                  <w:lang w:eastAsia="de-DE"/>
                </w:rPr>
                <w:t>3.58%</w:t>
              </w:r>
            </w:ins>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ins w:id="5964" w:author="Jens-Rainer Ohm" w:date="2023-10-13T20:46:00Z"/>
                <w:lang w:eastAsia="de-DE"/>
              </w:rPr>
            </w:pPr>
            <w:ins w:id="5965" w:author="Jens-Rainer Ohm" w:date="2023-10-13T20:46:00Z">
              <w:r w:rsidRPr="00501B87">
                <w:rPr>
                  <w:lang w:eastAsia="de-DE"/>
                </w:rPr>
                <w:t>3.71%</w:t>
              </w:r>
            </w:ins>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ins w:id="5966" w:author="Jens-Rainer Ohm" w:date="2023-10-13T20:46:00Z"/>
                <w:lang w:eastAsia="de-DE"/>
              </w:rPr>
            </w:pPr>
            <w:ins w:id="5967" w:author="Jens-Rainer Ohm" w:date="2023-10-13T20:46:00Z">
              <w:r w:rsidRPr="00501B87">
                <w:rPr>
                  <w:lang w:eastAsia="de-DE"/>
                </w:rPr>
                <w:t>3.97%</w:t>
              </w:r>
            </w:ins>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ins w:id="5968" w:author="Jens-Rainer Ohm" w:date="2023-10-13T20:46:00Z"/>
                <w:lang w:eastAsia="de-DE"/>
              </w:rPr>
            </w:pPr>
            <w:ins w:id="5969" w:author="Jens-Rainer Ohm" w:date="2023-10-13T20:46:00Z">
              <w:r w:rsidRPr="00501B87">
                <w:rPr>
                  <w:lang w:eastAsia="de-DE"/>
                </w:rPr>
                <w:t>89.5%</w:t>
              </w:r>
            </w:ins>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ins w:id="5970" w:author="Jens-Rainer Ohm" w:date="2023-10-13T20:46:00Z"/>
                <w:lang w:eastAsia="de-DE"/>
              </w:rPr>
            </w:pPr>
            <w:ins w:id="5971" w:author="Jens-Rainer Ohm" w:date="2023-10-13T20:46:00Z">
              <w:r w:rsidRPr="00501B87">
                <w:rPr>
                  <w:lang w:eastAsia="de-DE"/>
                </w:rPr>
                <w:t>95.7%</w:t>
              </w:r>
            </w:ins>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ins w:id="5972" w:author="Jens-Rainer Ohm" w:date="2023-10-13T20:46:00Z"/>
                <w:lang w:eastAsia="de-DE"/>
              </w:rPr>
            </w:pPr>
            <w:ins w:id="5973"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ins w:id="5974" w:author="Jens-Rainer Ohm" w:date="2023-10-13T20:46:00Z"/>
                <w:lang w:eastAsia="de-DE"/>
              </w:rPr>
            </w:pPr>
            <w:ins w:id="5975" w:author="Jens-Rainer Ohm" w:date="2023-10-13T20:46:00Z">
              <w:r w:rsidRPr="00501B87">
                <w:rPr>
                  <w:lang w:eastAsia="de-DE"/>
                </w:rPr>
                <w:t>-23.78%</w:t>
              </w:r>
            </w:ins>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ins w:id="5976" w:author="Jens-Rainer Ohm" w:date="2023-10-13T20:46:00Z"/>
                <w:lang w:eastAsia="de-DE"/>
              </w:rPr>
            </w:pPr>
            <w:ins w:id="5977" w:author="Jens-Rainer Ohm" w:date="2023-10-13T20:46:00Z">
              <w:r w:rsidRPr="00501B87">
                <w:rPr>
                  <w:lang w:eastAsia="de-DE"/>
                </w:rPr>
                <w:t>-33.16%</w:t>
              </w:r>
            </w:ins>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ins w:id="5978" w:author="Jens-Rainer Ohm" w:date="2023-10-13T20:46:00Z"/>
                <w:lang w:eastAsia="de-DE"/>
              </w:rPr>
            </w:pPr>
            <w:ins w:id="5979" w:author="Jens-Rainer Ohm" w:date="2023-10-13T20:46:00Z">
              <w:r w:rsidRPr="00501B87">
                <w:rPr>
                  <w:lang w:eastAsia="de-DE"/>
                </w:rPr>
                <w:t>-32.92%</w:t>
              </w:r>
            </w:ins>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ins w:id="5980" w:author="Jens-Rainer Ohm" w:date="2023-10-13T20:46:00Z"/>
                <w:lang w:eastAsia="de-DE"/>
              </w:rPr>
            </w:pPr>
            <w:ins w:id="5981" w:author="Jens-Rainer Ohm" w:date="2023-10-13T20:46:00Z">
              <w:r w:rsidRPr="00501B87">
                <w:rPr>
                  <w:lang w:eastAsia="de-DE"/>
                </w:rPr>
                <w:t>486.0%</w:t>
              </w:r>
            </w:ins>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ins w:id="5982" w:author="Jens-Rainer Ohm" w:date="2023-10-13T20:46:00Z"/>
                <w:lang w:eastAsia="de-DE"/>
              </w:rPr>
            </w:pPr>
            <w:ins w:id="5983" w:author="Jens-Rainer Ohm" w:date="2023-10-13T20:46:00Z">
              <w:r w:rsidRPr="00501B87">
                <w:rPr>
                  <w:lang w:eastAsia="de-DE"/>
                </w:rPr>
                <w:t>464.9%</w:t>
              </w:r>
            </w:ins>
          </w:p>
        </w:tc>
      </w:tr>
      <w:tr w:rsidR="00501B87" w:rsidRPr="00501B87" w14:paraId="302B3642" w14:textId="77777777" w:rsidTr="0040662A">
        <w:trPr>
          <w:trHeight w:val="255"/>
          <w:ins w:id="5984"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ins w:id="5985" w:author="Jens-Rainer Ohm" w:date="2023-10-13T20:46:00Z"/>
                <w:lang w:eastAsia="de-DE"/>
              </w:rPr>
            </w:pPr>
            <w:ins w:id="5986" w:author="Jens-Rainer Ohm" w:date="2023-10-13T20:46:00Z">
              <w:r w:rsidRPr="00501B87">
                <w:rPr>
                  <w:lang w:eastAsia="de-DE"/>
                </w:rPr>
                <w:t>Class TGM</w:t>
              </w:r>
            </w:ins>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ins w:id="5987" w:author="Jens-Rainer Ohm" w:date="2023-10-13T20:46:00Z"/>
                <w:lang w:eastAsia="de-DE"/>
              </w:rPr>
            </w:pPr>
            <w:ins w:id="5988" w:author="Jens-Rainer Ohm" w:date="2023-10-13T20:46:00Z">
              <w:r w:rsidRPr="00501B87">
                <w:rPr>
                  <w:lang w:eastAsia="de-DE"/>
                </w:rPr>
                <w:t>0.87%</w:t>
              </w:r>
            </w:ins>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ins w:id="5989" w:author="Jens-Rainer Ohm" w:date="2023-10-13T20:46:00Z"/>
                <w:lang w:eastAsia="de-DE"/>
              </w:rPr>
            </w:pPr>
            <w:ins w:id="5990" w:author="Jens-Rainer Ohm" w:date="2023-10-13T20:46:00Z">
              <w:r w:rsidRPr="00501B87">
                <w:rPr>
                  <w:lang w:eastAsia="de-DE"/>
                </w:rPr>
                <w:t>0.91%</w:t>
              </w:r>
            </w:ins>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ins w:id="5991" w:author="Jens-Rainer Ohm" w:date="2023-10-13T20:46:00Z"/>
                <w:lang w:eastAsia="de-DE"/>
              </w:rPr>
            </w:pPr>
            <w:ins w:id="5992" w:author="Jens-Rainer Ohm" w:date="2023-10-13T20:46:00Z">
              <w:r w:rsidRPr="00501B87">
                <w:rPr>
                  <w:lang w:eastAsia="de-DE"/>
                </w:rPr>
                <w:t>0.94%</w:t>
              </w:r>
            </w:ins>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ins w:id="5993" w:author="Jens-Rainer Ohm" w:date="2023-10-13T20:46:00Z"/>
                <w:lang w:eastAsia="de-DE"/>
              </w:rPr>
            </w:pPr>
            <w:ins w:id="5994" w:author="Jens-Rainer Ohm" w:date="2023-10-13T20:46:00Z">
              <w:r w:rsidRPr="00501B87">
                <w:rPr>
                  <w:lang w:eastAsia="de-DE"/>
                </w:rPr>
                <w:t>89.1%</w:t>
              </w:r>
            </w:ins>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ins w:id="5995" w:author="Jens-Rainer Ohm" w:date="2023-10-13T20:46:00Z"/>
                <w:lang w:eastAsia="de-DE"/>
              </w:rPr>
            </w:pPr>
            <w:ins w:id="5996" w:author="Jens-Rainer Ohm" w:date="2023-10-13T20:46:00Z">
              <w:r w:rsidRPr="00501B87">
                <w:rPr>
                  <w:lang w:eastAsia="de-DE"/>
                </w:rPr>
                <w:t>100.3%</w:t>
              </w:r>
            </w:ins>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ins w:id="5997" w:author="Jens-Rainer Ohm" w:date="2023-10-13T20:46:00Z"/>
                <w:lang w:eastAsia="de-DE"/>
              </w:rPr>
            </w:pPr>
            <w:ins w:id="5998" w:author="Jens-Rainer Ohm" w:date="2023-10-13T20:46:00Z">
              <w:r w:rsidRPr="00501B87">
                <w:rPr>
                  <w:lang w:eastAsia="de-DE"/>
                </w:rPr>
                <w:t>99.9%</w:t>
              </w:r>
            </w:ins>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ins w:id="5999" w:author="Jens-Rainer Ohm" w:date="2023-10-13T20:46:00Z"/>
                <w:lang w:eastAsia="de-DE"/>
              </w:rPr>
            </w:pPr>
            <w:ins w:id="6000" w:author="Jens-Rainer Ohm" w:date="2023-10-13T20:46:00Z">
              <w:r w:rsidRPr="00501B87">
                <w:rPr>
                  <w:lang w:eastAsia="de-DE"/>
                </w:rPr>
                <w:t>-38.74%</w:t>
              </w:r>
            </w:ins>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ins w:id="6001" w:author="Jens-Rainer Ohm" w:date="2023-10-13T20:46:00Z"/>
                <w:lang w:eastAsia="de-DE"/>
              </w:rPr>
            </w:pPr>
            <w:ins w:id="6002" w:author="Jens-Rainer Ohm" w:date="2023-10-13T20:46:00Z">
              <w:r w:rsidRPr="00501B87">
                <w:rPr>
                  <w:lang w:eastAsia="de-DE"/>
                </w:rPr>
                <w:t>-46.64%</w:t>
              </w:r>
            </w:ins>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ins w:id="6003" w:author="Jens-Rainer Ohm" w:date="2023-10-13T20:46:00Z"/>
                <w:lang w:eastAsia="de-DE"/>
              </w:rPr>
            </w:pPr>
            <w:ins w:id="6004" w:author="Jens-Rainer Ohm" w:date="2023-10-13T20:46:00Z">
              <w:r w:rsidRPr="00501B87">
                <w:rPr>
                  <w:lang w:eastAsia="de-DE"/>
                </w:rPr>
                <w:t>-45.95%</w:t>
              </w:r>
            </w:ins>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ins w:id="6005" w:author="Jens-Rainer Ohm" w:date="2023-10-13T20:46:00Z"/>
                <w:lang w:eastAsia="de-DE"/>
              </w:rPr>
            </w:pPr>
            <w:ins w:id="6006" w:author="Jens-Rainer Ohm" w:date="2023-10-13T20:46:00Z">
              <w:r w:rsidRPr="00501B87">
                <w:rPr>
                  <w:lang w:eastAsia="de-DE"/>
                </w:rPr>
                <w:t>416.6%</w:t>
              </w:r>
            </w:ins>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ins w:id="6007" w:author="Jens-Rainer Ohm" w:date="2023-10-13T20:46:00Z"/>
                <w:lang w:eastAsia="de-DE"/>
              </w:rPr>
            </w:pPr>
            <w:ins w:id="6008" w:author="Jens-Rainer Ohm" w:date="2023-10-13T20:46:00Z">
              <w:r w:rsidRPr="00501B87">
                <w:rPr>
                  <w:lang w:eastAsia="de-DE"/>
                </w:rPr>
                <w:t>535.0%</w:t>
              </w:r>
            </w:ins>
          </w:p>
        </w:tc>
      </w:tr>
      <w:tr w:rsidR="00501B87" w:rsidRPr="00501B87" w14:paraId="39497F8E" w14:textId="77777777" w:rsidTr="0040662A">
        <w:trPr>
          <w:trHeight w:val="255"/>
          <w:ins w:id="6009" w:author="Jens-Rainer Ohm" w:date="2023-10-13T20:46:00Z"/>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ins w:id="6010" w:author="Jens-Rainer Ohm" w:date="2023-10-13T20:46:00Z"/>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ins w:id="6011" w:author="Jens-Rainer Ohm" w:date="2023-10-13T20:46:00Z"/>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ins w:id="6012" w:author="Jens-Rainer Ohm" w:date="2023-10-13T20:46:00Z"/>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ins w:id="6013" w:author="Jens-Rainer Ohm" w:date="2023-10-13T20:46:00Z"/>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ins w:id="6014" w:author="Jens-Rainer Ohm" w:date="2023-10-13T20:46:00Z"/>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ins w:id="6015" w:author="Jens-Rainer Ohm" w:date="2023-10-13T20:46:00Z"/>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ins w:id="6016" w:author="Jens-Rainer Ohm" w:date="2023-10-13T20:46:00Z"/>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ins w:id="6017" w:author="Jens-Rainer Ohm" w:date="2023-10-13T20:46:00Z"/>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ins w:id="6018" w:author="Jens-Rainer Ohm" w:date="2023-10-13T20:46:00Z"/>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ins w:id="6019" w:author="Jens-Rainer Ohm" w:date="2023-10-13T20:46:00Z"/>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ins w:id="6020" w:author="Jens-Rainer Ohm" w:date="2023-10-13T20:46:00Z"/>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ins w:id="6021" w:author="Jens-Rainer Ohm" w:date="2023-10-13T20:46:00Z"/>
                <w:lang w:eastAsia="de-DE"/>
              </w:rPr>
            </w:pPr>
          </w:p>
        </w:tc>
      </w:tr>
      <w:tr w:rsidR="00501B87" w:rsidRPr="00501B87" w14:paraId="243BA5DD" w14:textId="77777777" w:rsidTr="0040662A">
        <w:trPr>
          <w:trHeight w:val="255"/>
          <w:ins w:id="6022" w:author="Jens-Rainer Ohm" w:date="2023-10-13T20:46:00Z"/>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ins w:id="6023"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ins w:id="6024" w:author="Jens-Rainer Ohm" w:date="2023-10-13T20:46:00Z"/>
                <w:b/>
                <w:bCs/>
                <w:lang w:eastAsia="de-DE"/>
              </w:rPr>
            </w:pPr>
            <w:ins w:id="6025" w:author="Jens-Rainer Ohm" w:date="2023-10-13T20:46:00Z">
              <w:r w:rsidRPr="00501B87">
                <w:rPr>
                  <w:b/>
                  <w:bCs/>
                  <w:lang w:eastAsia="de-DE"/>
                </w:rPr>
                <w:t>Random Access Main 10</w:t>
              </w:r>
            </w:ins>
          </w:p>
        </w:tc>
      </w:tr>
      <w:tr w:rsidR="00501B87" w:rsidRPr="00501B87" w14:paraId="1461C37F" w14:textId="77777777" w:rsidTr="0040662A">
        <w:trPr>
          <w:trHeight w:val="255"/>
          <w:ins w:id="6026" w:author="Jens-Rainer Ohm" w:date="2023-10-13T20:46:00Z"/>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ins w:id="6027" w:author="Jens-Rainer Ohm" w:date="2023-10-13T20:46:00Z"/>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ins w:id="6028" w:author="Jens-Rainer Ohm" w:date="2023-10-13T20:46:00Z"/>
                <w:b/>
                <w:bCs/>
                <w:lang w:eastAsia="de-DE"/>
              </w:rPr>
            </w:pPr>
            <w:ins w:id="6029" w:author="Jens-Rainer Ohm" w:date="2023-10-13T20:46:00Z">
              <w:r w:rsidRPr="00501B87">
                <w:rPr>
                  <w:b/>
                  <w:bCs/>
                  <w:lang w:eastAsia="de-DE"/>
                </w:rPr>
                <w:t>Over ECM-10 (41ef8a15)</w:t>
              </w:r>
            </w:ins>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ins w:id="6030" w:author="Jens-Rainer Ohm" w:date="2023-10-13T20:46:00Z"/>
                <w:b/>
                <w:bCs/>
                <w:lang w:eastAsia="de-DE"/>
              </w:rPr>
            </w:pPr>
            <w:ins w:id="6031" w:author="Jens-Rainer Ohm" w:date="2023-10-13T20:46:00Z">
              <w:r w:rsidRPr="00501B87">
                <w:rPr>
                  <w:b/>
                  <w:bCs/>
                  <w:lang w:eastAsia="de-DE"/>
                </w:rPr>
                <w:t>Over VTM-11ecm10</w:t>
              </w:r>
            </w:ins>
          </w:p>
        </w:tc>
      </w:tr>
      <w:tr w:rsidR="00501B87" w:rsidRPr="00501B87" w14:paraId="732A2CCB" w14:textId="77777777" w:rsidTr="0040662A">
        <w:trPr>
          <w:trHeight w:val="255"/>
          <w:ins w:id="6032" w:author="Jens-Rainer Ohm" w:date="2023-10-13T20:46:00Z"/>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ins w:id="6033" w:author="Jens-Rainer Ohm" w:date="2023-10-13T20:46:00Z"/>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ins w:id="6034" w:author="Jens-Rainer Ohm" w:date="2023-10-13T20:46:00Z"/>
                <w:lang w:eastAsia="de-DE"/>
              </w:rPr>
            </w:pPr>
            <w:ins w:id="6035" w:author="Jens-Rainer Ohm" w:date="2023-10-13T20:46:00Z">
              <w:r w:rsidRPr="00501B87">
                <w:rPr>
                  <w:lang w:eastAsia="de-DE"/>
                </w:rPr>
                <w:t>Y</w:t>
              </w:r>
            </w:ins>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ins w:id="6036" w:author="Jens-Rainer Ohm" w:date="2023-10-13T20:46:00Z"/>
                <w:lang w:eastAsia="de-DE"/>
              </w:rPr>
            </w:pPr>
            <w:ins w:id="6037" w:author="Jens-Rainer Ohm" w:date="2023-10-13T20:46:00Z">
              <w:r w:rsidRPr="00501B87">
                <w:rPr>
                  <w:lang w:eastAsia="de-DE"/>
                </w:rPr>
                <w:t>U</w:t>
              </w:r>
            </w:ins>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ins w:id="6038" w:author="Jens-Rainer Ohm" w:date="2023-10-13T20:46:00Z"/>
                <w:lang w:eastAsia="de-DE"/>
              </w:rPr>
            </w:pPr>
            <w:ins w:id="6039" w:author="Jens-Rainer Ohm" w:date="2023-10-13T20:46:00Z">
              <w:r w:rsidRPr="00501B87">
                <w:rPr>
                  <w:lang w:eastAsia="de-DE"/>
                </w:rPr>
                <w:t>V</w:t>
              </w:r>
            </w:ins>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ins w:id="6040" w:author="Jens-Rainer Ohm" w:date="2023-10-13T20:46:00Z"/>
                <w:lang w:eastAsia="de-DE"/>
              </w:rPr>
            </w:pPr>
            <w:proofErr w:type="spellStart"/>
            <w:ins w:id="6041"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ins w:id="6042" w:author="Jens-Rainer Ohm" w:date="2023-10-13T20:46:00Z"/>
                <w:lang w:eastAsia="de-DE"/>
              </w:rPr>
            </w:pPr>
            <w:proofErr w:type="spellStart"/>
            <w:ins w:id="6043" w:author="Jens-Rainer Ohm" w:date="2023-10-13T20:46:00Z">
              <w:r w:rsidRPr="00501B87">
                <w:rPr>
                  <w:lang w:eastAsia="de-DE"/>
                </w:rPr>
                <w:t>DecT</w:t>
              </w:r>
              <w:proofErr w:type="spellEnd"/>
            </w:ins>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ins w:id="6044" w:author="Jens-Rainer Ohm" w:date="2023-10-13T20:46:00Z"/>
                <w:lang w:eastAsia="de-DE"/>
              </w:rPr>
            </w:pPr>
            <w:proofErr w:type="spellStart"/>
            <w:ins w:id="6045" w:author="Jens-Rainer Ohm" w:date="2023-10-13T20:46:00Z">
              <w:r w:rsidRPr="00501B87">
                <w:rPr>
                  <w:lang w:eastAsia="de-DE"/>
                </w:rPr>
                <w:t>VmPeak</w:t>
              </w:r>
              <w:proofErr w:type="spellEnd"/>
            </w:ins>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ins w:id="6046" w:author="Jens-Rainer Ohm" w:date="2023-10-13T20:46:00Z"/>
                <w:lang w:eastAsia="de-DE"/>
              </w:rPr>
            </w:pPr>
            <w:ins w:id="6047" w:author="Jens-Rainer Ohm" w:date="2023-10-13T20:46:00Z">
              <w:r w:rsidRPr="00501B87">
                <w:rPr>
                  <w:lang w:eastAsia="de-DE"/>
                </w:rPr>
                <w:t>Y</w:t>
              </w:r>
            </w:ins>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ins w:id="6048" w:author="Jens-Rainer Ohm" w:date="2023-10-13T20:46:00Z"/>
                <w:lang w:eastAsia="de-DE"/>
              </w:rPr>
            </w:pPr>
            <w:ins w:id="6049" w:author="Jens-Rainer Ohm" w:date="2023-10-13T20:46:00Z">
              <w:r w:rsidRPr="00501B87">
                <w:rPr>
                  <w:lang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ins w:id="6050" w:author="Jens-Rainer Ohm" w:date="2023-10-13T20:46:00Z"/>
                <w:lang w:eastAsia="de-DE"/>
              </w:rPr>
            </w:pPr>
            <w:ins w:id="6051" w:author="Jens-Rainer Ohm" w:date="2023-10-13T20:46:00Z">
              <w:r w:rsidRPr="00501B87">
                <w:rPr>
                  <w:lang w:eastAsia="de-DE"/>
                </w:rPr>
                <w:t>V</w:t>
              </w:r>
            </w:ins>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ins w:id="6052" w:author="Jens-Rainer Ohm" w:date="2023-10-13T20:46:00Z"/>
                <w:lang w:eastAsia="de-DE"/>
              </w:rPr>
            </w:pPr>
            <w:proofErr w:type="spellStart"/>
            <w:ins w:id="6053"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ins w:id="6054" w:author="Jens-Rainer Ohm" w:date="2023-10-13T20:46:00Z"/>
                <w:lang w:eastAsia="de-DE"/>
              </w:rPr>
            </w:pPr>
            <w:proofErr w:type="spellStart"/>
            <w:ins w:id="6055" w:author="Jens-Rainer Ohm" w:date="2023-10-13T20:46:00Z">
              <w:r w:rsidRPr="00501B87">
                <w:rPr>
                  <w:lang w:eastAsia="de-DE"/>
                </w:rPr>
                <w:t>DecT</w:t>
              </w:r>
              <w:proofErr w:type="spellEnd"/>
            </w:ins>
          </w:p>
        </w:tc>
      </w:tr>
      <w:tr w:rsidR="00501B87" w:rsidRPr="00501B87" w14:paraId="3263D1AC" w14:textId="77777777" w:rsidTr="0040662A">
        <w:trPr>
          <w:trHeight w:val="255"/>
          <w:ins w:id="6056"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ins w:id="6057" w:author="Jens-Rainer Ohm" w:date="2023-10-13T20:46:00Z"/>
                <w:lang w:eastAsia="de-DE"/>
              </w:rPr>
            </w:pPr>
            <w:ins w:id="6058" w:author="Jens-Rainer Ohm" w:date="2023-10-13T20:46:00Z">
              <w:r w:rsidRPr="00501B87">
                <w:rPr>
                  <w:lang w:eastAsia="de-DE"/>
                </w:rPr>
                <w:t>Class A1</w:t>
              </w:r>
            </w:ins>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ins w:id="6059" w:author="Jens-Rainer Ohm" w:date="2023-10-13T20:46:00Z"/>
                <w:lang w:eastAsia="de-DE"/>
              </w:rPr>
            </w:pPr>
            <w:ins w:id="6060" w:author="Jens-Rainer Ohm" w:date="2023-10-13T20:46:00Z">
              <w:r w:rsidRPr="00501B87">
                <w:rPr>
                  <w:lang w:eastAsia="de-DE"/>
                </w:rPr>
                <w:t>2.37%</w:t>
              </w:r>
            </w:ins>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ins w:id="6061" w:author="Jens-Rainer Ohm" w:date="2023-10-13T20:46:00Z"/>
                <w:lang w:eastAsia="de-DE"/>
              </w:rPr>
            </w:pPr>
            <w:ins w:id="6062" w:author="Jens-Rainer Ohm" w:date="2023-10-13T20:46:00Z">
              <w:r w:rsidRPr="00501B87">
                <w:rPr>
                  <w:lang w:eastAsia="de-DE"/>
                </w:rPr>
                <w:t>0.74%</w:t>
              </w:r>
            </w:ins>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ins w:id="6063" w:author="Jens-Rainer Ohm" w:date="2023-10-13T20:46:00Z"/>
                <w:lang w:eastAsia="de-DE"/>
              </w:rPr>
            </w:pPr>
            <w:ins w:id="6064" w:author="Jens-Rainer Ohm" w:date="2023-10-13T20:46:00Z">
              <w:r w:rsidRPr="00501B87">
                <w:rPr>
                  <w:lang w:eastAsia="de-DE"/>
                </w:rPr>
                <w:t>1.65%</w:t>
              </w:r>
            </w:ins>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ins w:id="6065" w:author="Jens-Rainer Ohm" w:date="2023-10-13T20:46:00Z"/>
                <w:lang w:eastAsia="de-DE"/>
              </w:rPr>
            </w:pPr>
            <w:ins w:id="6066" w:author="Jens-Rainer Ohm" w:date="2023-10-13T20:46:00Z">
              <w:r w:rsidRPr="00501B87">
                <w:rPr>
                  <w:lang w:eastAsia="de-DE"/>
                </w:rPr>
                <w:t>91.2%</w:t>
              </w:r>
            </w:ins>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ins w:id="6067" w:author="Jens-Rainer Ohm" w:date="2023-10-13T20:46:00Z"/>
                <w:lang w:eastAsia="de-DE"/>
              </w:rPr>
            </w:pPr>
            <w:ins w:id="6068" w:author="Jens-Rainer Ohm" w:date="2023-10-13T20:46:00Z">
              <w:r w:rsidRPr="00501B87">
                <w:rPr>
                  <w:lang w:eastAsia="de-DE"/>
                </w:rPr>
                <w:t>98.4%</w:t>
              </w:r>
            </w:ins>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ins w:id="6069" w:author="Jens-Rainer Ohm" w:date="2023-10-13T20:46:00Z"/>
                <w:lang w:eastAsia="de-DE"/>
              </w:rPr>
            </w:pPr>
            <w:ins w:id="6070" w:author="Jens-Rainer Ohm" w:date="2023-10-13T20:46:00Z">
              <w:r w:rsidRPr="00501B87">
                <w:rPr>
                  <w:lang w:eastAsia="de-DE"/>
                </w:rPr>
                <w:t>99.9%</w:t>
              </w:r>
            </w:ins>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ins w:id="6071" w:author="Jens-Rainer Ohm" w:date="2023-10-13T20:46:00Z"/>
                <w:lang w:eastAsia="de-DE"/>
              </w:rPr>
            </w:pPr>
            <w:ins w:id="6072" w:author="Jens-Rainer Ohm" w:date="2023-10-13T20:46:00Z">
              <w:r w:rsidRPr="00501B87">
                <w:rPr>
                  <w:lang w:eastAsia="de-DE"/>
                </w:rPr>
                <w:t>-20.39%</w:t>
              </w:r>
            </w:ins>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ins w:id="6073" w:author="Jens-Rainer Ohm" w:date="2023-10-13T20:46:00Z"/>
                <w:lang w:eastAsia="de-DE"/>
              </w:rPr>
            </w:pPr>
            <w:ins w:id="6074" w:author="Jens-Rainer Ohm" w:date="2023-10-13T20:46:00Z">
              <w:r w:rsidRPr="00501B87">
                <w:rPr>
                  <w:lang w:eastAsia="de-DE"/>
                </w:rPr>
                <w:t>-26.36%</w:t>
              </w:r>
            </w:ins>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ins w:id="6075" w:author="Jens-Rainer Ohm" w:date="2023-10-13T20:46:00Z"/>
                <w:lang w:eastAsia="de-DE"/>
              </w:rPr>
            </w:pPr>
            <w:ins w:id="6076" w:author="Jens-Rainer Ohm" w:date="2023-10-13T20:46:00Z">
              <w:r w:rsidRPr="00501B87">
                <w:rPr>
                  <w:lang w:eastAsia="de-DE"/>
                </w:rPr>
                <w:t>-34.98%</w:t>
              </w:r>
            </w:ins>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ins w:id="6077" w:author="Jens-Rainer Ohm" w:date="2023-10-13T20:46:00Z"/>
                <w:lang w:eastAsia="de-DE"/>
              </w:rPr>
            </w:pPr>
            <w:ins w:id="6078" w:author="Jens-Rainer Ohm" w:date="2023-10-13T20:46:00Z">
              <w:r w:rsidRPr="00501B87">
                <w:rPr>
                  <w:lang w:eastAsia="de-DE"/>
                </w:rPr>
                <w:t>776.8%</w:t>
              </w:r>
            </w:ins>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ins w:id="6079" w:author="Jens-Rainer Ohm" w:date="2023-10-13T20:46:00Z"/>
                <w:lang w:eastAsia="de-DE"/>
              </w:rPr>
            </w:pPr>
            <w:ins w:id="6080" w:author="Jens-Rainer Ohm" w:date="2023-10-13T20:46:00Z">
              <w:r w:rsidRPr="00501B87">
                <w:rPr>
                  <w:lang w:eastAsia="de-DE"/>
                </w:rPr>
                <w:t>861.1%</w:t>
              </w:r>
            </w:ins>
          </w:p>
        </w:tc>
      </w:tr>
      <w:tr w:rsidR="00501B87" w:rsidRPr="00501B87" w14:paraId="3FEC1854" w14:textId="77777777" w:rsidTr="0040662A">
        <w:trPr>
          <w:trHeight w:val="255"/>
          <w:ins w:id="608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ins w:id="6082" w:author="Jens-Rainer Ohm" w:date="2023-10-13T20:46:00Z"/>
                <w:lang w:eastAsia="de-DE"/>
              </w:rPr>
            </w:pPr>
            <w:ins w:id="6083" w:author="Jens-Rainer Ohm" w:date="2023-10-13T20:46:00Z">
              <w:r w:rsidRPr="00501B87">
                <w:rPr>
                  <w:lang w:eastAsia="de-DE"/>
                </w:rPr>
                <w:t>Class A2</w:t>
              </w:r>
            </w:ins>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ins w:id="6084" w:author="Jens-Rainer Ohm" w:date="2023-10-13T20:46:00Z"/>
                <w:lang w:eastAsia="de-DE"/>
              </w:rPr>
            </w:pPr>
            <w:ins w:id="6085" w:author="Jens-Rainer Ohm" w:date="2023-10-13T20:46:00Z">
              <w:r w:rsidRPr="00501B87">
                <w:rPr>
                  <w:lang w:eastAsia="de-DE"/>
                </w:rPr>
                <w:t>1.68%</w:t>
              </w:r>
            </w:ins>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ins w:id="6086" w:author="Jens-Rainer Ohm" w:date="2023-10-13T20:46:00Z"/>
                <w:lang w:eastAsia="de-DE"/>
              </w:rPr>
            </w:pPr>
            <w:ins w:id="6087" w:author="Jens-Rainer Ohm" w:date="2023-10-13T20:46:00Z">
              <w:r w:rsidRPr="00501B87">
                <w:rPr>
                  <w:lang w:eastAsia="de-DE"/>
                </w:rPr>
                <w:t>0.94%</w:t>
              </w:r>
            </w:ins>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ins w:id="6088" w:author="Jens-Rainer Ohm" w:date="2023-10-13T20:46:00Z"/>
                <w:lang w:eastAsia="de-DE"/>
              </w:rPr>
            </w:pPr>
            <w:ins w:id="6089" w:author="Jens-Rainer Ohm" w:date="2023-10-13T20:46:00Z">
              <w:r w:rsidRPr="00501B87">
                <w:rPr>
                  <w:lang w:eastAsia="de-DE"/>
                </w:rPr>
                <w:t>1.39%</w:t>
              </w:r>
            </w:ins>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ins w:id="6090" w:author="Jens-Rainer Ohm" w:date="2023-10-13T20:46:00Z"/>
                <w:lang w:eastAsia="de-DE"/>
              </w:rPr>
            </w:pPr>
            <w:ins w:id="6091" w:author="Jens-Rainer Ohm" w:date="2023-10-13T20:46:00Z">
              <w:r w:rsidRPr="00501B87">
                <w:rPr>
                  <w:lang w:eastAsia="de-DE"/>
                </w:rPr>
                <w:t>90.1%</w:t>
              </w:r>
            </w:ins>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ins w:id="6092" w:author="Jens-Rainer Ohm" w:date="2023-10-13T20:46:00Z"/>
                <w:lang w:eastAsia="de-DE"/>
              </w:rPr>
            </w:pPr>
            <w:ins w:id="6093" w:author="Jens-Rainer Ohm" w:date="2023-10-13T20:46:00Z">
              <w:r w:rsidRPr="00501B87">
                <w:rPr>
                  <w:lang w:eastAsia="de-DE"/>
                </w:rPr>
                <w:t>99.7%</w:t>
              </w:r>
            </w:ins>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ins w:id="6094" w:author="Jens-Rainer Ohm" w:date="2023-10-13T20:46:00Z"/>
                <w:lang w:eastAsia="de-DE"/>
              </w:rPr>
            </w:pPr>
            <w:ins w:id="6095" w:author="Jens-Rainer Ohm" w:date="2023-10-13T20:46:00Z">
              <w:r w:rsidRPr="00501B87">
                <w:rPr>
                  <w:lang w:eastAsia="de-DE"/>
                </w:rPr>
                <w:t>100.2%</w:t>
              </w:r>
            </w:ins>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ins w:id="6096" w:author="Jens-Rainer Ohm" w:date="2023-10-13T20:46:00Z"/>
                <w:lang w:eastAsia="de-DE"/>
              </w:rPr>
            </w:pPr>
            <w:ins w:id="6097" w:author="Jens-Rainer Ohm" w:date="2023-10-13T20:46:00Z">
              <w:r w:rsidRPr="00501B87">
                <w:rPr>
                  <w:lang w:eastAsia="de-DE"/>
                </w:rPr>
                <w:t>-24.23%</w:t>
              </w:r>
            </w:ins>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ins w:id="6098" w:author="Jens-Rainer Ohm" w:date="2023-10-13T20:46:00Z"/>
                <w:lang w:eastAsia="de-DE"/>
              </w:rPr>
            </w:pPr>
            <w:ins w:id="6099" w:author="Jens-Rainer Ohm" w:date="2023-10-13T20:46:00Z">
              <w:r w:rsidRPr="00501B87">
                <w:rPr>
                  <w:lang w:eastAsia="de-DE"/>
                </w:rPr>
                <w:t>-34.48%</w:t>
              </w:r>
            </w:ins>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ins w:id="6100" w:author="Jens-Rainer Ohm" w:date="2023-10-13T20:46:00Z"/>
                <w:lang w:eastAsia="de-DE"/>
              </w:rPr>
            </w:pPr>
            <w:ins w:id="6101" w:author="Jens-Rainer Ohm" w:date="2023-10-13T20:46:00Z">
              <w:r w:rsidRPr="00501B87">
                <w:rPr>
                  <w:lang w:eastAsia="de-DE"/>
                </w:rPr>
                <w:t>-37.87%</w:t>
              </w:r>
            </w:ins>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ins w:id="6102" w:author="Jens-Rainer Ohm" w:date="2023-10-13T20:46:00Z"/>
                <w:lang w:eastAsia="de-DE"/>
              </w:rPr>
            </w:pPr>
            <w:ins w:id="6103" w:author="Jens-Rainer Ohm" w:date="2023-10-13T20:46:00Z">
              <w:r w:rsidRPr="00501B87">
                <w:rPr>
                  <w:lang w:eastAsia="de-DE"/>
                </w:rPr>
                <w:t>669.6%</w:t>
              </w:r>
            </w:ins>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ins w:id="6104" w:author="Jens-Rainer Ohm" w:date="2023-10-13T20:46:00Z"/>
                <w:lang w:eastAsia="de-DE"/>
              </w:rPr>
            </w:pPr>
            <w:ins w:id="6105" w:author="Jens-Rainer Ohm" w:date="2023-10-13T20:46:00Z">
              <w:r w:rsidRPr="00501B87">
                <w:rPr>
                  <w:lang w:eastAsia="de-DE"/>
                </w:rPr>
                <w:t>996.2%</w:t>
              </w:r>
            </w:ins>
          </w:p>
        </w:tc>
      </w:tr>
      <w:tr w:rsidR="00501B87" w:rsidRPr="00501B87" w14:paraId="2F1BD3E3" w14:textId="77777777" w:rsidTr="0040662A">
        <w:trPr>
          <w:trHeight w:val="255"/>
          <w:ins w:id="610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ins w:id="6107" w:author="Jens-Rainer Ohm" w:date="2023-10-13T20:46:00Z"/>
                <w:lang w:eastAsia="de-DE"/>
              </w:rPr>
            </w:pPr>
            <w:ins w:id="6108" w:author="Jens-Rainer Ohm" w:date="2023-10-13T20:46:00Z">
              <w:r w:rsidRPr="00501B87">
                <w:rPr>
                  <w:lang w:eastAsia="de-DE"/>
                </w:rPr>
                <w:t>Class B</w:t>
              </w:r>
            </w:ins>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ins w:id="6109" w:author="Jens-Rainer Ohm" w:date="2023-10-13T20:46:00Z"/>
                <w:lang w:eastAsia="de-DE"/>
              </w:rPr>
            </w:pPr>
            <w:ins w:id="6110" w:author="Jens-Rainer Ohm" w:date="2023-10-13T20:46:00Z">
              <w:r w:rsidRPr="00501B87">
                <w:rPr>
                  <w:lang w:eastAsia="de-DE"/>
                </w:rPr>
                <w:t>1.65%</w:t>
              </w:r>
            </w:ins>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ins w:id="6111" w:author="Jens-Rainer Ohm" w:date="2023-10-13T20:46:00Z"/>
                <w:lang w:eastAsia="de-DE"/>
              </w:rPr>
            </w:pPr>
            <w:ins w:id="6112" w:author="Jens-Rainer Ohm" w:date="2023-10-13T20:46:00Z">
              <w:r w:rsidRPr="00501B87">
                <w:rPr>
                  <w:lang w:eastAsia="de-DE"/>
                </w:rPr>
                <w:t>1.11%</w:t>
              </w:r>
            </w:ins>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ins w:id="6113" w:author="Jens-Rainer Ohm" w:date="2023-10-13T20:46:00Z"/>
                <w:lang w:eastAsia="de-DE"/>
              </w:rPr>
            </w:pPr>
            <w:ins w:id="6114" w:author="Jens-Rainer Ohm" w:date="2023-10-13T20:46:00Z">
              <w:r w:rsidRPr="00501B87">
                <w:rPr>
                  <w:lang w:eastAsia="de-DE"/>
                </w:rPr>
                <w:t>1.29%</w:t>
              </w:r>
            </w:ins>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ins w:id="6115" w:author="Jens-Rainer Ohm" w:date="2023-10-13T20:46:00Z"/>
                <w:lang w:eastAsia="de-DE"/>
              </w:rPr>
            </w:pPr>
            <w:ins w:id="6116" w:author="Jens-Rainer Ohm" w:date="2023-10-13T20:46:00Z">
              <w:r w:rsidRPr="00501B87">
                <w:rPr>
                  <w:lang w:eastAsia="de-DE"/>
                </w:rPr>
                <w:t>89.6%</w:t>
              </w:r>
            </w:ins>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ins w:id="6117" w:author="Jens-Rainer Ohm" w:date="2023-10-13T20:46:00Z"/>
                <w:lang w:eastAsia="de-DE"/>
              </w:rPr>
            </w:pPr>
            <w:ins w:id="6118" w:author="Jens-Rainer Ohm" w:date="2023-10-13T20:46:00Z">
              <w:r w:rsidRPr="00501B87">
                <w:rPr>
                  <w:lang w:eastAsia="de-DE"/>
                </w:rPr>
                <w:t>96.9%</w:t>
              </w:r>
            </w:ins>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ins w:id="6119" w:author="Jens-Rainer Ohm" w:date="2023-10-13T20:46:00Z"/>
                <w:lang w:eastAsia="de-DE"/>
              </w:rPr>
            </w:pPr>
            <w:ins w:id="6120" w:author="Jens-Rainer Ohm" w:date="2023-10-13T20:46:00Z">
              <w:r w:rsidRPr="00501B87">
                <w:rPr>
                  <w:lang w:eastAsia="de-DE"/>
                </w:rPr>
                <w:t>99.7%</w:t>
              </w:r>
            </w:ins>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ins w:id="6121" w:author="Jens-Rainer Ohm" w:date="2023-10-13T20:46:00Z"/>
                <w:lang w:eastAsia="de-DE"/>
              </w:rPr>
            </w:pPr>
            <w:ins w:id="6122" w:author="Jens-Rainer Ohm" w:date="2023-10-13T20:46:00Z">
              <w:r w:rsidRPr="00501B87">
                <w:rPr>
                  <w:lang w:eastAsia="de-DE"/>
                </w:rPr>
                <w:t>-19.18%</w:t>
              </w:r>
            </w:ins>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ins w:id="6123" w:author="Jens-Rainer Ohm" w:date="2023-10-13T20:46:00Z"/>
                <w:lang w:eastAsia="de-DE"/>
              </w:rPr>
            </w:pPr>
            <w:ins w:id="6124" w:author="Jens-Rainer Ohm" w:date="2023-10-13T20:46:00Z">
              <w:r w:rsidRPr="00501B87">
                <w:rPr>
                  <w:lang w:eastAsia="de-DE"/>
                </w:rPr>
                <w:t>-33.64%</w:t>
              </w:r>
            </w:ins>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ins w:id="6125" w:author="Jens-Rainer Ohm" w:date="2023-10-13T20:46:00Z"/>
                <w:lang w:eastAsia="de-DE"/>
              </w:rPr>
            </w:pPr>
            <w:ins w:id="6126" w:author="Jens-Rainer Ohm" w:date="2023-10-13T20:46:00Z">
              <w:r w:rsidRPr="00501B87">
                <w:rPr>
                  <w:lang w:eastAsia="de-DE"/>
                </w:rPr>
                <w:t>-31.27%</w:t>
              </w:r>
            </w:ins>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ins w:id="6127" w:author="Jens-Rainer Ohm" w:date="2023-10-13T20:46:00Z"/>
                <w:lang w:eastAsia="de-DE"/>
              </w:rPr>
            </w:pPr>
            <w:ins w:id="6128" w:author="Jens-Rainer Ohm" w:date="2023-10-13T20:46:00Z">
              <w:r w:rsidRPr="00501B87">
                <w:rPr>
                  <w:lang w:eastAsia="de-DE"/>
                </w:rPr>
                <w:t>607.6%</w:t>
              </w:r>
            </w:ins>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ins w:id="6129" w:author="Jens-Rainer Ohm" w:date="2023-10-13T20:46:00Z"/>
                <w:lang w:eastAsia="de-DE"/>
              </w:rPr>
            </w:pPr>
            <w:ins w:id="6130" w:author="Jens-Rainer Ohm" w:date="2023-10-13T20:46:00Z">
              <w:r w:rsidRPr="00501B87">
                <w:rPr>
                  <w:lang w:eastAsia="de-DE"/>
                </w:rPr>
                <w:t>832.9%</w:t>
              </w:r>
            </w:ins>
          </w:p>
        </w:tc>
      </w:tr>
      <w:tr w:rsidR="00501B87" w:rsidRPr="00501B87" w14:paraId="09F539D4" w14:textId="77777777" w:rsidTr="0040662A">
        <w:trPr>
          <w:trHeight w:val="255"/>
          <w:ins w:id="613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ins w:id="6132" w:author="Jens-Rainer Ohm" w:date="2023-10-13T20:46:00Z"/>
                <w:lang w:eastAsia="de-DE"/>
              </w:rPr>
            </w:pPr>
            <w:ins w:id="6133" w:author="Jens-Rainer Ohm" w:date="2023-10-13T20:46:00Z">
              <w:r w:rsidRPr="00501B87">
                <w:rPr>
                  <w:lang w:eastAsia="de-DE"/>
                </w:rPr>
                <w:t>Class C</w:t>
              </w:r>
            </w:ins>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ins w:id="6134" w:author="Jens-Rainer Ohm" w:date="2023-10-13T20:46:00Z"/>
                <w:lang w:eastAsia="de-DE"/>
              </w:rPr>
            </w:pPr>
            <w:ins w:id="6135" w:author="Jens-Rainer Ohm" w:date="2023-10-13T20:46:00Z">
              <w:r w:rsidRPr="00501B87">
                <w:rPr>
                  <w:lang w:eastAsia="de-DE"/>
                </w:rPr>
                <w:t>1.25%</w:t>
              </w:r>
            </w:ins>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ins w:id="6136" w:author="Jens-Rainer Ohm" w:date="2023-10-13T20:46:00Z"/>
                <w:lang w:eastAsia="de-DE"/>
              </w:rPr>
            </w:pPr>
            <w:ins w:id="6137" w:author="Jens-Rainer Ohm" w:date="2023-10-13T20:46:00Z">
              <w:r w:rsidRPr="00501B87">
                <w:rPr>
                  <w:lang w:eastAsia="de-DE"/>
                </w:rPr>
                <w:t>0.97%</w:t>
              </w:r>
            </w:ins>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ins w:id="6138" w:author="Jens-Rainer Ohm" w:date="2023-10-13T20:46:00Z"/>
                <w:lang w:eastAsia="de-DE"/>
              </w:rPr>
            </w:pPr>
            <w:ins w:id="6139" w:author="Jens-Rainer Ohm" w:date="2023-10-13T20:46:00Z">
              <w:r w:rsidRPr="00501B87">
                <w:rPr>
                  <w:lang w:eastAsia="de-DE"/>
                </w:rPr>
                <w:t>0.53%</w:t>
              </w:r>
            </w:ins>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ins w:id="6140" w:author="Jens-Rainer Ohm" w:date="2023-10-13T20:46:00Z"/>
                <w:lang w:eastAsia="de-DE"/>
              </w:rPr>
            </w:pPr>
            <w:ins w:id="6141" w:author="Jens-Rainer Ohm" w:date="2023-10-13T20:46:00Z">
              <w:r w:rsidRPr="00501B87">
                <w:rPr>
                  <w:lang w:eastAsia="de-DE"/>
                </w:rPr>
                <w:t>87.7%</w:t>
              </w:r>
            </w:ins>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ins w:id="6142" w:author="Jens-Rainer Ohm" w:date="2023-10-13T20:46:00Z"/>
                <w:lang w:eastAsia="de-DE"/>
              </w:rPr>
            </w:pPr>
            <w:ins w:id="6143" w:author="Jens-Rainer Ohm" w:date="2023-10-13T20:46:00Z">
              <w:r w:rsidRPr="00501B87">
                <w:rPr>
                  <w:lang w:eastAsia="de-DE"/>
                </w:rPr>
                <w:t>95.2%</w:t>
              </w:r>
            </w:ins>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ins w:id="6144" w:author="Jens-Rainer Ohm" w:date="2023-10-13T20:46:00Z"/>
                <w:lang w:eastAsia="de-DE"/>
              </w:rPr>
            </w:pPr>
            <w:ins w:id="6145"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ins w:id="6146" w:author="Jens-Rainer Ohm" w:date="2023-10-13T20:46:00Z"/>
                <w:lang w:eastAsia="de-DE"/>
              </w:rPr>
            </w:pPr>
            <w:ins w:id="6147" w:author="Jens-Rainer Ohm" w:date="2023-10-13T20:46:00Z">
              <w:r w:rsidRPr="00501B87">
                <w:rPr>
                  <w:lang w:eastAsia="de-DE"/>
                </w:rPr>
                <w:t>-20.95%</w:t>
              </w:r>
            </w:ins>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ins w:id="6148" w:author="Jens-Rainer Ohm" w:date="2023-10-13T20:46:00Z"/>
                <w:lang w:eastAsia="de-DE"/>
              </w:rPr>
            </w:pPr>
            <w:ins w:id="6149" w:author="Jens-Rainer Ohm" w:date="2023-10-13T20:46:00Z">
              <w:r w:rsidRPr="00501B87">
                <w:rPr>
                  <w:lang w:eastAsia="de-DE"/>
                </w:rPr>
                <w:t>-25.63%</w:t>
              </w:r>
            </w:ins>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ins w:id="6150" w:author="Jens-Rainer Ohm" w:date="2023-10-13T20:46:00Z"/>
                <w:lang w:eastAsia="de-DE"/>
              </w:rPr>
            </w:pPr>
            <w:ins w:id="6151" w:author="Jens-Rainer Ohm" w:date="2023-10-13T20:46:00Z">
              <w:r w:rsidRPr="00501B87">
                <w:rPr>
                  <w:lang w:eastAsia="de-DE"/>
                </w:rPr>
                <w:t>-25.72%</w:t>
              </w:r>
            </w:ins>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ins w:id="6152" w:author="Jens-Rainer Ohm" w:date="2023-10-13T20:46:00Z"/>
                <w:lang w:eastAsia="de-DE"/>
              </w:rPr>
            </w:pPr>
            <w:ins w:id="6153" w:author="Jens-Rainer Ohm" w:date="2023-10-13T20:46:00Z">
              <w:r w:rsidRPr="00501B87">
                <w:rPr>
                  <w:lang w:eastAsia="de-DE"/>
                </w:rPr>
                <w:t>627.8%</w:t>
              </w:r>
            </w:ins>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ins w:id="6154" w:author="Jens-Rainer Ohm" w:date="2023-10-13T20:46:00Z"/>
                <w:lang w:eastAsia="de-DE"/>
              </w:rPr>
            </w:pPr>
            <w:ins w:id="6155" w:author="Jens-Rainer Ohm" w:date="2023-10-13T20:46:00Z">
              <w:r w:rsidRPr="00501B87">
                <w:rPr>
                  <w:lang w:eastAsia="de-DE"/>
                </w:rPr>
                <w:t>872.8%</w:t>
              </w:r>
            </w:ins>
          </w:p>
        </w:tc>
      </w:tr>
      <w:tr w:rsidR="00501B87" w:rsidRPr="00501B87" w14:paraId="3C05A9D7" w14:textId="77777777" w:rsidTr="0040662A">
        <w:trPr>
          <w:trHeight w:val="255"/>
          <w:ins w:id="615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ins w:id="6157" w:author="Jens-Rainer Ohm" w:date="2023-10-13T20:46:00Z"/>
                <w:lang w:eastAsia="de-DE"/>
              </w:rPr>
            </w:pPr>
            <w:ins w:id="6158" w:author="Jens-Rainer Ohm" w:date="2023-10-13T20:46:00Z">
              <w:r w:rsidRPr="00501B87">
                <w:rPr>
                  <w:lang w:eastAsia="de-DE"/>
                </w:rPr>
                <w:t>Class E</w:t>
              </w:r>
            </w:ins>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ins w:id="6159" w:author="Jens-Rainer Ohm" w:date="2023-10-13T20:46:00Z"/>
                <w:lang w:eastAsia="de-DE"/>
              </w:rPr>
            </w:pPr>
            <w:ins w:id="6160" w:author="Jens-Rainer Ohm" w:date="2023-10-13T20:46:00Z">
              <w:r w:rsidRPr="00501B87">
                <w:rPr>
                  <w:lang w:eastAsia="de-DE"/>
                </w:rPr>
                <w:t> </w:t>
              </w:r>
            </w:ins>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ins w:id="6161" w:author="Jens-Rainer Ohm" w:date="2023-10-13T20:46:00Z"/>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ins w:id="6162" w:author="Jens-Rainer Ohm" w:date="2023-10-13T20:46:00Z"/>
                <w:lang w:eastAsia="de-DE"/>
              </w:rPr>
            </w:pPr>
            <w:ins w:id="6163" w:author="Jens-Rainer Ohm" w:date="2023-10-13T20:46:00Z">
              <w:r w:rsidRPr="00501B87">
                <w:rPr>
                  <w:lang w:eastAsia="de-DE"/>
                </w:rPr>
                <w:t> </w:t>
              </w:r>
            </w:ins>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ins w:id="6164" w:author="Jens-Rainer Ohm" w:date="2023-10-13T20:46:00Z"/>
                <w:lang w:eastAsia="de-DE"/>
              </w:rPr>
            </w:pPr>
            <w:ins w:id="6165"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ins w:id="6166" w:author="Jens-Rainer Ohm" w:date="2023-10-13T20:46:00Z"/>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ins w:id="6167" w:author="Jens-Rainer Ohm" w:date="2023-10-13T20:46:00Z"/>
                <w:lang w:eastAsia="de-DE"/>
              </w:rPr>
            </w:pPr>
            <w:ins w:id="6168" w:author="Jens-Rainer Ohm" w:date="2023-10-13T20:46:00Z">
              <w:r w:rsidRPr="00501B87">
                <w:rPr>
                  <w:lang w:eastAsia="de-DE"/>
                </w:rPr>
                <w:t> </w:t>
              </w:r>
            </w:ins>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ins w:id="6169" w:author="Jens-Rainer Ohm" w:date="2023-10-13T20:46:00Z"/>
                <w:lang w:eastAsia="de-DE"/>
              </w:rPr>
            </w:pPr>
            <w:ins w:id="6170" w:author="Jens-Rainer Ohm" w:date="2023-10-13T20:46:00Z">
              <w:r w:rsidRPr="00501B87">
                <w:rPr>
                  <w:lang w:eastAsia="de-DE"/>
                </w:rPr>
                <w:t> </w:t>
              </w:r>
            </w:ins>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ins w:id="6171" w:author="Jens-Rainer Ohm" w:date="2023-10-13T20:46:00Z"/>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ins w:id="6172" w:author="Jens-Rainer Ohm" w:date="2023-10-13T20:46:00Z"/>
                <w:lang w:eastAsia="de-DE"/>
              </w:rPr>
            </w:pPr>
            <w:ins w:id="6173"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ins w:id="6174" w:author="Jens-Rainer Ohm" w:date="2023-10-13T20:46:00Z"/>
                <w:lang w:eastAsia="de-DE"/>
              </w:rPr>
            </w:pPr>
            <w:ins w:id="6175" w:author="Jens-Rainer Ohm" w:date="2023-10-13T20:46:00Z">
              <w:r w:rsidRPr="00501B87">
                <w:rPr>
                  <w:lang w:eastAsia="de-DE"/>
                </w:rPr>
                <w:t> </w:t>
              </w:r>
            </w:ins>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ins w:id="6176" w:author="Jens-Rainer Ohm" w:date="2023-10-13T20:46:00Z"/>
                <w:lang w:eastAsia="de-DE"/>
              </w:rPr>
            </w:pPr>
            <w:ins w:id="6177" w:author="Jens-Rainer Ohm" w:date="2023-10-13T20:46:00Z">
              <w:r w:rsidRPr="00501B87">
                <w:rPr>
                  <w:lang w:eastAsia="de-DE"/>
                </w:rPr>
                <w:t> </w:t>
              </w:r>
            </w:ins>
          </w:p>
        </w:tc>
      </w:tr>
      <w:tr w:rsidR="00501B87" w:rsidRPr="00501B87" w14:paraId="472A2F48" w14:textId="77777777" w:rsidTr="0040662A">
        <w:trPr>
          <w:trHeight w:val="255"/>
          <w:ins w:id="6178"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ins w:id="6179" w:author="Jens-Rainer Ohm" w:date="2023-10-13T20:46:00Z"/>
                <w:b/>
                <w:bCs/>
                <w:lang w:eastAsia="de-DE"/>
              </w:rPr>
            </w:pPr>
            <w:ins w:id="6180" w:author="Jens-Rainer Ohm" w:date="2023-10-13T20:46:00Z">
              <w:r w:rsidRPr="00501B87">
                <w:rPr>
                  <w:b/>
                  <w:bCs/>
                  <w:lang w:eastAsia="de-DE"/>
                </w:rPr>
                <w:t>Overall (Ref)</w:t>
              </w:r>
            </w:ins>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ins w:id="6181" w:author="Jens-Rainer Ohm" w:date="2023-10-13T20:46:00Z"/>
                <w:lang w:eastAsia="de-DE"/>
              </w:rPr>
            </w:pPr>
            <w:ins w:id="6182" w:author="Jens-Rainer Ohm" w:date="2023-10-13T20:46:00Z">
              <w:r w:rsidRPr="00501B87">
                <w:rPr>
                  <w:lang w:eastAsia="de-DE"/>
                </w:rPr>
                <w:t>1.70%</w:t>
              </w:r>
            </w:ins>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ins w:id="6183" w:author="Jens-Rainer Ohm" w:date="2023-10-13T20:46:00Z"/>
                <w:lang w:eastAsia="de-DE"/>
              </w:rPr>
            </w:pPr>
            <w:ins w:id="6184" w:author="Jens-Rainer Ohm" w:date="2023-10-13T20:46:00Z">
              <w:r w:rsidRPr="00501B87">
                <w:rPr>
                  <w:lang w:eastAsia="de-DE"/>
                </w:rPr>
                <w:t>0.96%</w:t>
              </w:r>
            </w:ins>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ins w:id="6185" w:author="Jens-Rainer Ohm" w:date="2023-10-13T20:46:00Z"/>
                <w:lang w:eastAsia="de-DE"/>
              </w:rPr>
            </w:pPr>
            <w:ins w:id="6186" w:author="Jens-Rainer Ohm" w:date="2023-10-13T20:46:00Z">
              <w:r w:rsidRPr="00501B87">
                <w:rPr>
                  <w:lang w:eastAsia="de-DE"/>
                </w:rPr>
                <w:t>1.18%</w:t>
              </w:r>
            </w:ins>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ins w:id="6187" w:author="Jens-Rainer Ohm" w:date="2023-10-13T20:46:00Z"/>
                <w:lang w:eastAsia="de-DE"/>
              </w:rPr>
            </w:pPr>
            <w:ins w:id="6188" w:author="Jens-Rainer Ohm" w:date="2023-10-13T20:46:00Z">
              <w:r w:rsidRPr="00501B87">
                <w:rPr>
                  <w:lang w:eastAsia="de-DE"/>
                </w:rPr>
                <w:t>89.5%</w:t>
              </w:r>
            </w:ins>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ins w:id="6189" w:author="Jens-Rainer Ohm" w:date="2023-10-13T20:46:00Z"/>
                <w:lang w:eastAsia="de-DE"/>
              </w:rPr>
            </w:pPr>
            <w:ins w:id="6190" w:author="Jens-Rainer Ohm" w:date="2023-10-13T20:46:00Z">
              <w:r w:rsidRPr="00501B87">
                <w:rPr>
                  <w:lang w:eastAsia="de-DE"/>
                </w:rPr>
                <w:t>97.3%</w:t>
              </w:r>
            </w:ins>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ins w:id="6191" w:author="Jens-Rainer Ohm" w:date="2023-10-13T20:46:00Z"/>
                <w:lang w:eastAsia="de-DE"/>
              </w:rPr>
            </w:pPr>
            <w:ins w:id="6192" w:author="Jens-Rainer Ohm" w:date="2023-10-13T20:46:00Z">
              <w:r w:rsidRPr="00501B87">
                <w:rPr>
                  <w:lang w:eastAsia="de-DE"/>
                </w:rPr>
                <w:t>99.9%</w:t>
              </w:r>
            </w:ins>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ins w:id="6193" w:author="Jens-Rainer Ohm" w:date="2023-10-13T20:46:00Z"/>
                <w:lang w:eastAsia="de-DE"/>
              </w:rPr>
            </w:pPr>
            <w:ins w:id="6194" w:author="Jens-Rainer Ohm" w:date="2023-10-13T20:46:00Z">
              <w:r w:rsidRPr="00501B87">
                <w:rPr>
                  <w:lang w:eastAsia="de-DE"/>
                </w:rPr>
                <w:t>-20.90%</w:t>
              </w:r>
            </w:ins>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ins w:id="6195" w:author="Jens-Rainer Ohm" w:date="2023-10-13T20:46:00Z"/>
                <w:lang w:eastAsia="de-DE"/>
              </w:rPr>
            </w:pPr>
            <w:ins w:id="6196" w:author="Jens-Rainer Ohm" w:date="2023-10-13T20:46:00Z">
              <w:r w:rsidRPr="00501B87">
                <w:rPr>
                  <w:lang w:eastAsia="de-DE"/>
                </w:rPr>
                <w:t>-30.21%</w:t>
              </w:r>
            </w:ins>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ins w:id="6197" w:author="Jens-Rainer Ohm" w:date="2023-10-13T20:46:00Z"/>
                <w:lang w:eastAsia="de-DE"/>
              </w:rPr>
            </w:pPr>
            <w:ins w:id="6198" w:author="Jens-Rainer Ohm" w:date="2023-10-13T20:46:00Z">
              <w:r w:rsidRPr="00501B87">
                <w:rPr>
                  <w:lang w:eastAsia="de-DE"/>
                </w:rPr>
                <w:t>-31.85%</w:t>
              </w:r>
            </w:ins>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ins w:id="6199" w:author="Jens-Rainer Ohm" w:date="2023-10-13T20:46:00Z"/>
                <w:lang w:eastAsia="de-DE"/>
              </w:rPr>
            </w:pPr>
            <w:ins w:id="6200" w:author="Jens-Rainer Ohm" w:date="2023-10-13T20:46:00Z">
              <w:r w:rsidRPr="00501B87">
                <w:rPr>
                  <w:lang w:eastAsia="de-DE"/>
                </w:rPr>
                <w:t>656.4%</w:t>
              </w:r>
            </w:ins>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ins w:id="6201" w:author="Jens-Rainer Ohm" w:date="2023-10-13T20:46:00Z"/>
                <w:lang w:eastAsia="de-DE"/>
              </w:rPr>
            </w:pPr>
            <w:ins w:id="6202" w:author="Jens-Rainer Ohm" w:date="2023-10-13T20:46:00Z">
              <w:r w:rsidRPr="00501B87">
                <w:rPr>
                  <w:lang w:eastAsia="de-DE"/>
                </w:rPr>
                <w:t>879.9%</w:t>
              </w:r>
            </w:ins>
          </w:p>
        </w:tc>
      </w:tr>
      <w:tr w:rsidR="00501B87" w:rsidRPr="00501B87" w14:paraId="45AC6E74" w14:textId="77777777" w:rsidTr="0040662A">
        <w:trPr>
          <w:trHeight w:val="255"/>
          <w:ins w:id="620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ins w:id="6204" w:author="Jens-Rainer Ohm" w:date="2023-10-13T20:46:00Z"/>
                <w:lang w:eastAsia="de-DE"/>
              </w:rPr>
            </w:pPr>
            <w:ins w:id="6205" w:author="Jens-Rainer Ohm" w:date="2023-10-13T20:46:00Z">
              <w:r w:rsidRPr="00501B87">
                <w:rPr>
                  <w:lang w:eastAsia="de-DE"/>
                </w:rPr>
                <w:t>Class D</w:t>
              </w:r>
            </w:ins>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ins w:id="6206" w:author="Jens-Rainer Ohm" w:date="2023-10-13T20:46:00Z"/>
                <w:lang w:eastAsia="de-DE"/>
              </w:rPr>
            </w:pPr>
            <w:ins w:id="6207" w:author="Jens-Rainer Ohm" w:date="2023-10-13T20:46:00Z">
              <w:r w:rsidRPr="00501B87">
                <w:rPr>
                  <w:lang w:eastAsia="de-DE"/>
                </w:rPr>
                <w:t>0.68%</w:t>
              </w:r>
            </w:ins>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ins w:id="6208" w:author="Jens-Rainer Ohm" w:date="2023-10-13T20:46:00Z"/>
                <w:lang w:eastAsia="de-DE"/>
              </w:rPr>
            </w:pPr>
            <w:ins w:id="6209" w:author="Jens-Rainer Ohm" w:date="2023-10-13T20:46:00Z">
              <w:r w:rsidRPr="00501B87">
                <w:rPr>
                  <w:lang w:eastAsia="de-DE"/>
                </w:rPr>
                <w:t>-0.03%</w:t>
              </w:r>
            </w:ins>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ins w:id="6210" w:author="Jens-Rainer Ohm" w:date="2023-10-13T20:46:00Z"/>
                <w:lang w:eastAsia="de-DE"/>
              </w:rPr>
            </w:pPr>
            <w:ins w:id="6211" w:author="Jens-Rainer Ohm" w:date="2023-10-13T20:46:00Z">
              <w:r w:rsidRPr="00501B87">
                <w:rPr>
                  <w:lang w:eastAsia="de-DE"/>
                </w:rPr>
                <w:t>0.11%</w:t>
              </w:r>
            </w:ins>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ins w:id="6212" w:author="Jens-Rainer Ohm" w:date="2023-10-13T20:46:00Z"/>
                <w:lang w:eastAsia="de-DE"/>
              </w:rPr>
            </w:pPr>
            <w:ins w:id="6213" w:author="Jens-Rainer Ohm" w:date="2023-10-13T20:46:00Z">
              <w:r w:rsidRPr="00501B87">
                <w:rPr>
                  <w:lang w:eastAsia="de-DE"/>
                </w:rPr>
                <w:t>86.3%</w:t>
              </w:r>
            </w:ins>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ins w:id="6214" w:author="Jens-Rainer Ohm" w:date="2023-10-13T20:46:00Z"/>
                <w:lang w:eastAsia="de-DE"/>
              </w:rPr>
            </w:pPr>
            <w:ins w:id="6215" w:author="Jens-Rainer Ohm" w:date="2023-10-13T20:46:00Z">
              <w:r w:rsidRPr="00501B87">
                <w:rPr>
                  <w:lang w:eastAsia="de-DE"/>
                </w:rPr>
                <w:t>95.2%</w:t>
              </w:r>
            </w:ins>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ins w:id="6216" w:author="Jens-Rainer Ohm" w:date="2023-10-13T20:46:00Z"/>
                <w:lang w:eastAsia="de-DE"/>
              </w:rPr>
            </w:pPr>
            <w:ins w:id="6217" w:author="Jens-Rainer Ohm" w:date="2023-10-13T20:46:00Z">
              <w:r w:rsidRPr="00501B87">
                <w:rPr>
                  <w:lang w:eastAsia="de-DE"/>
                </w:rPr>
                <w:t>99.9%</w:t>
              </w:r>
            </w:ins>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ins w:id="6218" w:author="Jens-Rainer Ohm" w:date="2023-10-13T20:46:00Z"/>
                <w:lang w:eastAsia="de-DE"/>
              </w:rPr>
            </w:pPr>
            <w:ins w:id="6219" w:author="Jens-Rainer Ohm" w:date="2023-10-13T20:46:00Z">
              <w:r w:rsidRPr="00501B87">
                <w:rPr>
                  <w:lang w:eastAsia="de-DE"/>
                </w:rPr>
                <w:t>-22.32%</w:t>
              </w:r>
            </w:ins>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ins w:id="6220" w:author="Jens-Rainer Ohm" w:date="2023-10-13T20:46:00Z"/>
                <w:lang w:eastAsia="de-DE"/>
              </w:rPr>
            </w:pPr>
            <w:ins w:id="6221" w:author="Jens-Rainer Ohm" w:date="2023-10-13T20:46:00Z">
              <w:r w:rsidRPr="00501B87">
                <w:rPr>
                  <w:lang w:eastAsia="de-DE"/>
                </w:rPr>
                <w:t>-27.76%</w:t>
              </w:r>
            </w:ins>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ins w:id="6222" w:author="Jens-Rainer Ohm" w:date="2023-10-13T20:46:00Z"/>
                <w:lang w:eastAsia="de-DE"/>
              </w:rPr>
            </w:pPr>
            <w:ins w:id="6223" w:author="Jens-Rainer Ohm" w:date="2023-10-13T20:46:00Z">
              <w:r w:rsidRPr="00501B87">
                <w:rPr>
                  <w:lang w:eastAsia="de-DE"/>
                </w:rPr>
                <w:t>-28.00%</w:t>
              </w:r>
            </w:ins>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ins w:id="6224" w:author="Jens-Rainer Ohm" w:date="2023-10-13T20:46:00Z"/>
                <w:lang w:eastAsia="de-DE"/>
              </w:rPr>
            </w:pPr>
            <w:ins w:id="6225" w:author="Jens-Rainer Ohm" w:date="2023-10-13T20:46:00Z">
              <w:r w:rsidRPr="00501B87">
                <w:rPr>
                  <w:lang w:eastAsia="de-DE"/>
                </w:rPr>
                <w:t>666.9%</w:t>
              </w:r>
            </w:ins>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ins w:id="6226" w:author="Jens-Rainer Ohm" w:date="2023-10-13T20:46:00Z"/>
                <w:lang w:eastAsia="de-DE"/>
              </w:rPr>
            </w:pPr>
            <w:ins w:id="6227" w:author="Jens-Rainer Ohm" w:date="2023-10-13T20:46:00Z">
              <w:r w:rsidRPr="00501B87">
                <w:rPr>
                  <w:lang w:eastAsia="de-DE"/>
                </w:rPr>
                <w:t>961.1%</w:t>
              </w:r>
            </w:ins>
          </w:p>
        </w:tc>
      </w:tr>
      <w:tr w:rsidR="00501B87" w:rsidRPr="00501B87" w14:paraId="2327C7A0" w14:textId="77777777" w:rsidTr="0040662A">
        <w:trPr>
          <w:trHeight w:val="255"/>
          <w:ins w:id="622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ins w:id="6229" w:author="Jens-Rainer Ohm" w:date="2023-10-13T20:46:00Z"/>
                <w:lang w:eastAsia="de-DE"/>
              </w:rPr>
            </w:pPr>
            <w:ins w:id="6230" w:author="Jens-Rainer Ohm" w:date="2023-10-13T20:46:00Z">
              <w:r w:rsidRPr="00501B87">
                <w:rPr>
                  <w:lang w:eastAsia="de-DE"/>
                </w:rPr>
                <w:t>Class F</w:t>
              </w:r>
            </w:ins>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ins w:id="6231" w:author="Jens-Rainer Ohm" w:date="2023-10-13T20:46:00Z"/>
                <w:lang w:eastAsia="de-DE"/>
              </w:rPr>
            </w:pPr>
            <w:ins w:id="6232" w:author="Jens-Rainer Ohm" w:date="2023-10-13T20:46:00Z">
              <w:r w:rsidRPr="00501B87">
                <w:rPr>
                  <w:lang w:eastAsia="de-DE"/>
                </w:rPr>
                <w:t>3.73%</w:t>
              </w:r>
            </w:ins>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ins w:id="6233" w:author="Jens-Rainer Ohm" w:date="2023-10-13T20:46:00Z"/>
                <w:lang w:eastAsia="de-DE"/>
              </w:rPr>
            </w:pPr>
            <w:ins w:id="6234" w:author="Jens-Rainer Ohm" w:date="2023-10-13T20:46:00Z">
              <w:r w:rsidRPr="00501B87">
                <w:rPr>
                  <w:lang w:eastAsia="de-DE"/>
                </w:rPr>
                <w:t>3.60%</w:t>
              </w:r>
            </w:ins>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ins w:id="6235" w:author="Jens-Rainer Ohm" w:date="2023-10-13T20:46:00Z"/>
                <w:lang w:eastAsia="de-DE"/>
              </w:rPr>
            </w:pPr>
            <w:ins w:id="6236" w:author="Jens-Rainer Ohm" w:date="2023-10-13T20:46:00Z">
              <w:r w:rsidRPr="00501B87">
                <w:rPr>
                  <w:lang w:eastAsia="de-DE"/>
                </w:rPr>
                <w:t>3.45%</w:t>
              </w:r>
            </w:ins>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ins w:id="6237" w:author="Jens-Rainer Ohm" w:date="2023-10-13T20:46:00Z"/>
                <w:lang w:eastAsia="de-DE"/>
              </w:rPr>
            </w:pPr>
            <w:ins w:id="6238" w:author="Jens-Rainer Ohm" w:date="2023-10-13T20:46:00Z">
              <w:r w:rsidRPr="00501B87">
                <w:rPr>
                  <w:lang w:eastAsia="de-DE"/>
                </w:rPr>
                <w:t>88.9%</w:t>
              </w:r>
            </w:ins>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ins w:id="6239" w:author="Jens-Rainer Ohm" w:date="2023-10-13T20:46:00Z"/>
                <w:lang w:eastAsia="de-DE"/>
              </w:rPr>
            </w:pPr>
            <w:ins w:id="6240" w:author="Jens-Rainer Ohm" w:date="2023-10-13T20:46:00Z">
              <w:r w:rsidRPr="00501B87">
                <w:rPr>
                  <w:lang w:eastAsia="de-DE"/>
                </w:rPr>
                <w:t>95.8%</w:t>
              </w:r>
            </w:ins>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ins w:id="6241" w:author="Jens-Rainer Ohm" w:date="2023-10-13T20:46:00Z"/>
                <w:lang w:eastAsia="de-DE"/>
              </w:rPr>
            </w:pPr>
            <w:ins w:id="6242" w:author="Jens-Rainer Ohm" w:date="2023-10-13T20:46:00Z">
              <w:r w:rsidRPr="00501B87">
                <w:rPr>
                  <w:lang w:eastAsia="de-DE"/>
                </w:rPr>
                <w:t>100.0%</w:t>
              </w:r>
            </w:ins>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ins w:id="6243" w:author="Jens-Rainer Ohm" w:date="2023-10-13T20:46:00Z"/>
                <w:lang w:eastAsia="de-DE"/>
              </w:rPr>
            </w:pPr>
            <w:ins w:id="6244" w:author="Jens-Rainer Ohm" w:date="2023-10-13T20:46:00Z">
              <w:r w:rsidRPr="00501B87">
                <w:rPr>
                  <w:lang w:eastAsia="de-DE"/>
                </w:rPr>
                <w:t>-25.71%</w:t>
              </w:r>
            </w:ins>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ins w:id="6245" w:author="Jens-Rainer Ohm" w:date="2023-10-13T20:46:00Z"/>
                <w:lang w:eastAsia="de-DE"/>
              </w:rPr>
            </w:pPr>
            <w:ins w:id="6246" w:author="Jens-Rainer Ohm" w:date="2023-10-13T20:46:00Z">
              <w:r w:rsidRPr="00501B87">
                <w:rPr>
                  <w:lang w:eastAsia="de-DE"/>
                </w:rPr>
                <w:t>-34.60%</w:t>
              </w:r>
            </w:ins>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ins w:id="6247" w:author="Jens-Rainer Ohm" w:date="2023-10-13T20:46:00Z"/>
                <w:lang w:eastAsia="de-DE"/>
              </w:rPr>
            </w:pPr>
            <w:ins w:id="6248" w:author="Jens-Rainer Ohm" w:date="2023-10-13T20:46:00Z">
              <w:r w:rsidRPr="00501B87">
                <w:rPr>
                  <w:lang w:eastAsia="de-DE"/>
                </w:rPr>
                <w:t>-35.11%</w:t>
              </w:r>
            </w:ins>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ins w:id="6249" w:author="Jens-Rainer Ohm" w:date="2023-10-13T20:46:00Z"/>
                <w:lang w:eastAsia="de-DE"/>
              </w:rPr>
            </w:pPr>
            <w:ins w:id="6250" w:author="Jens-Rainer Ohm" w:date="2023-10-13T20:46:00Z">
              <w:r w:rsidRPr="00501B87">
                <w:rPr>
                  <w:lang w:eastAsia="de-DE"/>
                </w:rPr>
                <w:t>566.3%</w:t>
              </w:r>
            </w:ins>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ins w:id="6251" w:author="Jens-Rainer Ohm" w:date="2023-10-13T20:46:00Z"/>
                <w:lang w:eastAsia="de-DE"/>
              </w:rPr>
            </w:pPr>
            <w:ins w:id="6252" w:author="Jens-Rainer Ohm" w:date="2023-10-13T20:46:00Z">
              <w:r w:rsidRPr="00501B87">
                <w:rPr>
                  <w:lang w:eastAsia="de-DE"/>
                </w:rPr>
                <w:t>524.4%</w:t>
              </w:r>
            </w:ins>
          </w:p>
        </w:tc>
      </w:tr>
      <w:tr w:rsidR="00501B87" w:rsidRPr="00501B87" w14:paraId="0316CFC9" w14:textId="77777777" w:rsidTr="0040662A">
        <w:trPr>
          <w:trHeight w:val="255"/>
          <w:ins w:id="6253"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ins w:id="6254" w:author="Jens-Rainer Ohm" w:date="2023-10-13T20:46:00Z"/>
                <w:lang w:eastAsia="de-DE"/>
              </w:rPr>
            </w:pPr>
            <w:ins w:id="6255" w:author="Jens-Rainer Ohm" w:date="2023-10-13T20:46:00Z">
              <w:r w:rsidRPr="00501B87">
                <w:rPr>
                  <w:lang w:eastAsia="de-DE"/>
                </w:rPr>
                <w:t>Class TGM</w:t>
              </w:r>
            </w:ins>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ins w:id="6256" w:author="Jens-Rainer Ohm" w:date="2023-10-13T20:46:00Z"/>
                <w:lang w:eastAsia="de-DE"/>
              </w:rPr>
            </w:pPr>
            <w:ins w:id="6257" w:author="Jens-Rainer Ohm" w:date="2023-10-13T20:46:00Z">
              <w:r w:rsidRPr="00501B87">
                <w:rPr>
                  <w:lang w:eastAsia="de-DE"/>
                </w:rPr>
                <w:t>1.92%</w:t>
              </w:r>
            </w:ins>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ins w:id="6258" w:author="Jens-Rainer Ohm" w:date="2023-10-13T20:46:00Z"/>
                <w:lang w:eastAsia="de-DE"/>
              </w:rPr>
            </w:pPr>
            <w:ins w:id="6259" w:author="Jens-Rainer Ohm" w:date="2023-10-13T20:46:00Z">
              <w:r w:rsidRPr="00501B87">
                <w:rPr>
                  <w:lang w:eastAsia="de-DE"/>
                </w:rPr>
                <w:t>1.93%</w:t>
              </w:r>
            </w:ins>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ins w:id="6260" w:author="Jens-Rainer Ohm" w:date="2023-10-13T20:46:00Z"/>
                <w:lang w:eastAsia="de-DE"/>
              </w:rPr>
            </w:pPr>
            <w:ins w:id="6261" w:author="Jens-Rainer Ohm" w:date="2023-10-13T20:46:00Z">
              <w:r w:rsidRPr="00501B87">
                <w:rPr>
                  <w:lang w:eastAsia="de-DE"/>
                </w:rPr>
                <w:t>2.02%</w:t>
              </w:r>
            </w:ins>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ins w:id="6262" w:author="Jens-Rainer Ohm" w:date="2023-10-13T20:46:00Z"/>
                <w:lang w:eastAsia="de-DE"/>
              </w:rPr>
            </w:pPr>
            <w:ins w:id="6263" w:author="Jens-Rainer Ohm" w:date="2023-10-13T20:46:00Z">
              <w:r w:rsidRPr="00501B87">
                <w:rPr>
                  <w:lang w:eastAsia="de-DE"/>
                </w:rPr>
                <w:t>90.0%</w:t>
              </w:r>
            </w:ins>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ins w:id="6264" w:author="Jens-Rainer Ohm" w:date="2023-10-13T20:46:00Z"/>
                <w:lang w:eastAsia="de-DE"/>
              </w:rPr>
            </w:pPr>
            <w:ins w:id="6265" w:author="Jens-Rainer Ohm" w:date="2023-10-13T20:46:00Z">
              <w:r w:rsidRPr="00501B87">
                <w:rPr>
                  <w:lang w:eastAsia="de-DE"/>
                </w:rPr>
                <w:t>100.3%</w:t>
              </w:r>
            </w:ins>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ins w:id="6266" w:author="Jens-Rainer Ohm" w:date="2023-10-13T20:46:00Z"/>
                <w:lang w:eastAsia="de-DE"/>
              </w:rPr>
            </w:pPr>
            <w:ins w:id="6267" w:author="Jens-Rainer Ohm" w:date="2023-10-13T20:46:00Z">
              <w:r w:rsidRPr="00501B87">
                <w:rPr>
                  <w:lang w:eastAsia="de-DE"/>
                </w:rPr>
                <w:t>100.0%</w:t>
              </w:r>
            </w:ins>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ins w:id="6268" w:author="Jens-Rainer Ohm" w:date="2023-10-13T20:46:00Z"/>
                <w:lang w:eastAsia="de-DE"/>
              </w:rPr>
            </w:pPr>
            <w:ins w:id="6269" w:author="Jens-Rainer Ohm" w:date="2023-10-13T20:46:00Z">
              <w:r w:rsidRPr="00501B87">
                <w:rPr>
                  <w:lang w:eastAsia="de-DE"/>
                </w:rPr>
                <w:t>-35.38%</w:t>
              </w:r>
            </w:ins>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ins w:id="6270" w:author="Jens-Rainer Ohm" w:date="2023-10-13T20:46:00Z"/>
                <w:lang w:eastAsia="de-DE"/>
              </w:rPr>
            </w:pPr>
            <w:ins w:id="6271" w:author="Jens-Rainer Ohm" w:date="2023-10-13T20:46:00Z">
              <w:r w:rsidRPr="00501B87">
                <w:rPr>
                  <w:lang w:eastAsia="de-DE"/>
                </w:rPr>
                <w:t>-41.89%</w:t>
              </w:r>
            </w:ins>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ins w:id="6272" w:author="Jens-Rainer Ohm" w:date="2023-10-13T20:46:00Z"/>
                <w:lang w:eastAsia="de-DE"/>
              </w:rPr>
            </w:pPr>
            <w:ins w:id="6273" w:author="Jens-Rainer Ohm" w:date="2023-10-13T20:46:00Z">
              <w:r w:rsidRPr="00501B87">
                <w:rPr>
                  <w:lang w:eastAsia="de-DE"/>
                </w:rPr>
                <w:t>-41.89%</w:t>
              </w:r>
            </w:ins>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ins w:id="6274" w:author="Jens-Rainer Ohm" w:date="2023-10-13T20:46:00Z"/>
                <w:lang w:eastAsia="de-DE"/>
              </w:rPr>
            </w:pPr>
            <w:ins w:id="6275" w:author="Jens-Rainer Ohm" w:date="2023-10-13T20:46:00Z">
              <w:r w:rsidRPr="00501B87">
                <w:rPr>
                  <w:lang w:eastAsia="de-DE"/>
                </w:rPr>
                <w:t>549.7%</w:t>
              </w:r>
            </w:ins>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ins w:id="6276" w:author="Jens-Rainer Ohm" w:date="2023-10-13T20:46:00Z"/>
                <w:lang w:eastAsia="de-DE"/>
              </w:rPr>
            </w:pPr>
            <w:ins w:id="6277" w:author="Jens-Rainer Ohm" w:date="2023-10-13T20:46:00Z">
              <w:r w:rsidRPr="00501B87">
                <w:rPr>
                  <w:lang w:eastAsia="de-DE"/>
                </w:rPr>
                <w:t>508.2%</w:t>
              </w:r>
            </w:ins>
          </w:p>
        </w:tc>
      </w:tr>
      <w:tr w:rsidR="00501B87" w:rsidRPr="00501B87" w14:paraId="11858B39" w14:textId="77777777" w:rsidTr="0040662A">
        <w:trPr>
          <w:trHeight w:val="255"/>
          <w:ins w:id="6278" w:author="Jens-Rainer Ohm" w:date="2023-10-13T20:46:00Z"/>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ins w:id="6279" w:author="Jens-Rainer Ohm" w:date="2023-10-13T20:46:00Z"/>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ins w:id="6280" w:author="Jens-Rainer Ohm" w:date="2023-10-13T20:46:00Z"/>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ins w:id="6281" w:author="Jens-Rainer Ohm" w:date="2023-10-13T20:46:00Z"/>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ins w:id="6282" w:author="Jens-Rainer Ohm" w:date="2023-10-13T20:46:00Z"/>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ins w:id="6283" w:author="Jens-Rainer Ohm" w:date="2023-10-13T20:46:00Z"/>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ins w:id="6284" w:author="Jens-Rainer Ohm" w:date="2023-10-13T20:46:00Z"/>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ins w:id="6285" w:author="Jens-Rainer Ohm" w:date="2023-10-13T20:46:00Z"/>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ins w:id="6286" w:author="Jens-Rainer Ohm" w:date="2023-10-13T20:46:00Z"/>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ins w:id="6287" w:author="Jens-Rainer Ohm" w:date="2023-10-13T20:46:00Z"/>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ins w:id="6288" w:author="Jens-Rainer Ohm" w:date="2023-10-13T20:46:00Z"/>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ins w:id="6289" w:author="Jens-Rainer Ohm" w:date="2023-10-13T20:46:00Z"/>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ins w:id="6290" w:author="Jens-Rainer Ohm" w:date="2023-10-13T20:46:00Z"/>
                <w:lang w:eastAsia="de-DE"/>
              </w:rPr>
            </w:pPr>
          </w:p>
        </w:tc>
      </w:tr>
      <w:tr w:rsidR="00501B87" w:rsidRPr="00501B87" w14:paraId="6F816491" w14:textId="77777777" w:rsidTr="0040662A">
        <w:trPr>
          <w:trHeight w:val="255"/>
          <w:ins w:id="6291" w:author="Jens-Rainer Ohm" w:date="2023-10-13T20:46:00Z"/>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ins w:id="6292"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ins w:id="6293" w:author="Jens-Rainer Ohm" w:date="2023-10-13T20:46:00Z"/>
                <w:b/>
                <w:bCs/>
                <w:lang w:eastAsia="de-DE"/>
              </w:rPr>
            </w:pPr>
            <w:ins w:id="6294" w:author="Jens-Rainer Ohm" w:date="2023-10-13T20:46:00Z">
              <w:r w:rsidRPr="00501B87">
                <w:rPr>
                  <w:b/>
                  <w:bCs/>
                  <w:lang w:eastAsia="de-DE"/>
                </w:rPr>
                <w:t xml:space="preserve">Low delay B Main10 </w:t>
              </w:r>
            </w:ins>
          </w:p>
        </w:tc>
      </w:tr>
      <w:tr w:rsidR="00501B87" w:rsidRPr="00501B87" w14:paraId="297B49A8" w14:textId="77777777" w:rsidTr="0040662A">
        <w:trPr>
          <w:trHeight w:val="255"/>
          <w:ins w:id="6295" w:author="Jens-Rainer Ohm" w:date="2023-10-13T20:46:00Z"/>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ins w:id="6296" w:author="Jens-Rainer Ohm" w:date="2023-10-13T20:46:00Z"/>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ins w:id="6297" w:author="Jens-Rainer Ohm" w:date="2023-10-13T20:46:00Z"/>
                <w:b/>
                <w:bCs/>
                <w:lang w:eastAsia="de-DE"/>
              </w:rPr>
            </w:pPr>
            <w:ins w:id="6298" w:author="Jens-Rainer Ohm" w:date="2023-10-13T20:46:00Z">
              <w:r w:rsidRPr="00501B87">
                <w:rPr>
                  <w:b/>
                  <w:bCs/>
                  <w:lang w:eastAsia="de-DE"/>
                </w:rPr>
                <w:t>Over ECM-10 (41ef8a15)</w:t>
              </w:r>
            </w:ins>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ins w:id="6299" w:author="Jens-Rainer Ohm" w:date="2023-10-13T20:46:00Z"/>
                <w:b/>
                <w:bCs/>
                <w:lang w:eastAsia="de-DE"/>
              </w:rPr>
            </w:pPr>
            <w:ins w:id="6300" w:author="Jens-Rainer Ohm" w:date="2023-10-13T20:46:00Z">
              <w:r w:rsidRPr="00501B87">
                <w:rPr>
                  <w:b/>
                  <w:bCs/>
                  <w:lang w:eastAsia="de-DE"/>
                </w:rPr>
                <w:t>Over VTM-11ecm10</w:t>
              </w:r>
            </w:ins>
          </w:p>
        </w:tc>
      </w:tr>
      <w:tr w:rsidR="00501B87" w:rsidRPr="00501B87" w14:paraId="5AF25501" w14:textId="77777777" w:rsidTr="0040662A">
        <w:trPr>
          <w:trHeight w:val="255"/>
          <w:ins w:id="6301" w:author="Jens-Rainer Ohm" w:date="2023-10-13T20:46:00Z"/>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ins w:id="6302" w:author="Jens-Rainer Ohm" w:date="2023-10-13T20:46:00Z"/>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ins w:id="6303" w:author="Jens-Rainer Ohm" w:date="2023-10-13T20:46:00Z"/>
                <w:lang w:eastAsia="de-DE"/>
              </w:rPr>
            </w:pPr>
            <w:ins w:id="6304" w:author="Jens-Rainer Ohm" w:date="2023-10-13T20:46:00Z">
              <w:r w:rsidRPr="00501B87">
                <w:rPr>
                  <w:lang w:eastAsia="de-DE"/>
                </w:rPr>
                <w:t>Y</w:t>
              </w:r>
            </w:ins>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ins w:id="6305" w:author="Jens-Rainer Ohm" w:date="2023-10-13T20:46:00Z"/>
                <w:lang w:eastAsia="de-DE"/>
              </w:rPr>
            </w:pPr>
            <w:ins w:id="6306" w:author="Jens-Rainer Ohm" w:date="2023-10-13T20:46:00Z">
              <w:r w:rsidRPr="00501B87">
                <w:rPr>
                  <w:lang w:eastAsia="de-DE"/>
                </w:rPr>
                <w:t>U</w:t>
              </w:r>
            </w:ins>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ins w:id="6307" w:author="Jens-Rainer Ohm" w:date="2023-10-13T20:46:00Z"/>
                <w:lang w:eastAsia="de-DE"/>
              </w:rPr>
            </w:pPr>
            <w:ins w:id="6308" w:author="Jens-Rainer Ohm" w:date="2023-10-13T20:46:00Z">
              <w:r w:rsidRPr="00501B87">
                <w:rPr>
                  <w:lang w:eastAsia="de-DE"/>
                </w:rPr>
                <w:t>V</w:t>
              </w:r>
            </w:ins>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ins w:id="6309" w:author="Jens-Rainer Ohm" w:date="2023-10-13T20:46:00Z"/>
                <w:lang w:eastAsia="de-DE"/>
              </w:rPr>
            </w:pPr>
            <w:proofErr w:type="spellStart"/>
            <w:ins w:id="6310"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ins w:id="6311" w:author="Jens-Rainer Ohm" w:date="2023-10-13T20:46:00Z"/>
                <w:lang w:eastAsia="de-DE"/>
              </w:rPr>
            </w:pPr>
            <w:proofErr w:type="spellStart"/>
            <w:ins w:id="6312" w:author="Jens-Rainer Ohm" w:date="2023-10-13T20:46:00Z">
              <w:r w:rsidRPr="00501B87">
                <w:rPr>
                  <w:lang w:eastAsia="de-DE"/>
                </w:rPr>
                <w:t>DecT</w:t>
              </w:r>
              <w:proofErr w:type="spellEnd"/>
            </w:ins>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ins w:id="6313" w:author="Jens-Rainer Ohm" w:date="2023-10-13T20:46:00Z"/>
                <w:lang w:eastAsia="de-DE"/>
              </w:rPr>
            </w:pPr>
            <w:proofErr w:type="spellStart"/>
            <w:ins w:id="6314" w:author="Jens-Rainer Ohm" w:date="2023-10-13T20:46:00Z">
              <w:r w:rsidRPr="00501B87">
                <w:rPr>
                  <w:lang w:eastAsia="de-DE"/>
                </w:rPr>
                <w:t>VmPeak</w:t>
              </w:r>
              <w:proofErr w:type="spellEnd"/>
            </w:ins>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ins w:id="6315" w:author="Jens-Rainer Ohm" w:date="2023-10-13T20:46:00Z"/>
                <w:lang w:eastAsia="de-DE"/>
              </w:rPr>
            </w:pPr>
            <w:ins w:id="6316" w:author="Jens-Rainer Ohm" w:date="2023-10-13T20:46:00Z">
              <w:r w:rsidRPr="00501B87">
                <w:rPr>
                  <w:lang w:eastAsia="de-DE"/>
                </w:rPr>
                <w:t>Y</w:t>
              </w:r>
            </w:ins>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ins w:id="6317" w:author="Jens-Rainer Ohm" w:date="2023-10-13T20:46:00Z"/>
                <w:lang w:eastAsia="de-DE"/>
              </w:rPr>
            </w:pPr>
            <w:ins w:id="6318" w:author="Jens-Rainer Ohm" w:date="2023-10-13T20:46:00Z">
              <w:r w:rsidRPr="00501B87">
                <w:rPr>
                  <w:lang w:eastAsia="de-DE"/>
                </w:rPr>
                <w:t>U</w:t>
              </w:r>
            </w:ins>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ins w:id="6319" w:author="Jens-Rainer Ohm" w:date="2023-10-13T20:46:00Z"/>
                <w:lang w:eastAsia="de-DE"/>
              </w:rPr>
            </w:pPr>
            <w:ins w:id="6320" w:author="Jens-Rainer Ohm" w:date="2023-10-13T20:46:00Z">
              <w:r w:rsidRPr="00501B87">
                <w:rPr>
                  <w:lang w:eastAsia="de-DE"/>
                </w:rPr>
                <w:t>V</w:t>
              </w:r>
            </w:ins>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ins w:id="6321" w:author="Jens-Rainer Ohm" w:date="2023-10-13T20:46:00Z"/>
                <w:lang w:eastAsia="de-DE"/>
              </w:rPr>
            </w:pPr>
            <w:proofErr w:type="spellStart"/>
            <w:ins w:id="6322" w:author="Jens-Rainer Ohm" w:date="2023-10-13T20:46:00Z">
              <w:r w:rsidRPr="00501B87">
                <w:rPr>
                  <w:lang w:eastAsia="de-DE"/>
                </w:rPr>
                <w:t>EncT</w:t>
              </w:r>
              <w:proofErr w:type="spellEnd"/>
            </w:ins>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ins w:id="6323" w:author="Jens-Rainer Ohm" w:date="2023-10-13T20:46:00Z"/>
                <w:lang w:eastAsia="de-DE"/>
              </w:rPr>
            </w:pPr>
            <w:proofErr w:type="spellStart"/>
            <w:ins w:id="6324" w:author="Jens-Rainer Ohm" w:date="2023-10-13T20:46:00Z">
              <w:r w:rsidRPr="00501B87">
                <w:rPr>
                  <w:lang w:eastAsia="de-DE"/>
                </w:rPr>
                <w:t>DecT</w:t>
              </w:r>
              <w:proofErr w:type="spellEnd"/>
            </w:ins>
          </w:p>
        </w:tc>
      </w:tr>
      <w:tr w:rsidR="00501B87" w:rsidRPr="00501B87" w14:paraId="15D5CF68" w14:textId="77777777" w:rsidTr="0040662A">
        <w:trPr>
          <w:trHeight w:val="255"/>
          <w:ins w:id="6325"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ins w:id="6326" w:author="Jens-Rainer Ohm" w:date="2023-10-13T20:46:00Z"/>
                <w:lang w:eastAsia="de-DE"/>
              </w:rPr>
            </w:pPr>
            <w:ins w:id="6327" w:author="Jens-Rainer Ohm" w:date="2023-10-13T20:46:00Z">
              <w:r w:rsidRPr="00501B87">
                <w:rPr>
                  <w:lang w:eastAsia="de-DE"/>
                </w:rPr>
                <w:t>Class A1</w:t>
              </w:r>
            </w:ins>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ins w:id="6328" w:author="Jens-Rainer Ohm" w:date="2023-10-13T20:46:00Z"/>
                <w:lang w:eastAsia="de-DE"/>
              </w:rPr>
            </w:pPr>
            <w:ins w:id="6329" w:author="Jens-Rainer Ohm" w:date="2023-10-13T20:46:00Z">
              <w:r w:rsidRPr="00501B87">
                <w:rPr>
                  <w:lang w:eastAsia="de-DE"/>
                </w:rPr>
                <w:t> </w:t>
              </w:r>
            </w:ins>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ins w:id="6330" w:author="Jens-Rainer Ohm" w:date="2023-10-13T20:46:00Z"/>
                <w:lang w:eastAsia="de-DE"/>
              </w:rPr>
            </w:pPr>
            <w:ins w:id="6331" w:author="Jens-Rainer Ohm" w:date="2023-10-13T20:46:00Z">
              <w:r w:rsidRPr="00501B87">
                <w:rPr>
                  <w:lang w:eastAsia="de-DE"/>
                </w:rPr>
                <w:t> </w:t>
              </w:r>
            </w:ins>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ins w:id="6332" w:author="Jens-Rainer Ohm" w:date="2023-10-13T20:46:00Z"/>
                <w:lang w:eastAsia="de-DE"/>
              </w:rPr>
            </w:pPr>
            <w:ins w:id="6333" w:author="Jens-Rainer Ohm" w:date="2023-10-13T20:46:00Z">
              <w:r w:rsidRPr="00501B87">
                <w:rPr>
                  <w:lang w:eastAsia="de-DE"/>
                </w:rPr>
                <w:t> </w:t>
              </w:r>
            </w:ins>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ins w:id="6334" w:author="Jens-Rainer Ohm" w:date="2023-10-13T20:46:00Z"/>
                <w:lang w:eastAsia="de-DE"/>
              </w:rPr>
            </w:pPr>
            <w:ins w:id="6335"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ins w:id="6336" w:author="Jens-Rainer Ohm" w:date="2023-10-13T20:46:00Z"/>
                <w:lang w:eastAsia="de-DE"/>
              </w:rPr>
            </w:pPr>
            <w:ins w:id="6337" w:author="Jens-Rainer Ohm" w:date="2023-10-13T20:46:00Z">
              <w:r w:rsidRPr="00501B87">
                <w:rPr>
                  <w:lang w:eastAsia="de-DE"/>
                </w:rPr>
                <w:t> </w:t>
              </w:r>
            </w:ins>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ins w:id="6338" w:author="Jens-Rainer Ohm" w:date="2023-10-13T20:46:00Z"/>
                <w:lang w:eastAsia="de-DE"/>
              </w:rPr>
            </w:pPr>
            <w:ins w:id="6339" w:author="Jens-Rainer Ohm" w:date="2023-10-13T20:46:00Z">
              <w:r w:rsidRPr="00501B87">
                <w:rPr>
                  <w:lang w:eastAsia="de-DE"/>
                </w:rPr>
                <w:t> </w:t>
              </w:r>
            </w:ins>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ins w:id="6340" w:author="Jens-Rainer Ohm" w:date="2023-10-13T20:46:00Z"/>
                <w:lang w:eastAsia="de-DE"/>
              </w:rPr>
            </w:pPr>
            <w:ins w:id="6341" w:author="Jens-Rainer Ohm" w:date="2023-10-13T20:46:00Z">
              <w:r w:rsidRPr="00501B87">
                <w:rPr>
                  <w:lang w:eastAsia="de-DE"/>
                </w:rPr>
                <w:t> </w:t>
              </w:r>
            </w:ins>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ins w:id="6342" w:author="Jens-Rainer Ohm" w:date="2023-10-13T20:46:00Z"/>
                <w:lang w:eastAsia="de-DE"/>
              </w:rPr>
            </w:pPr>
            <w:ins w:id="6343" w:author="Jens-Rainer Ohm" w:date="2023-10-13T20:46:00Z">
              <w:r w:rsidRPr="00501B87">
                <w:rPr>
                  <w:lang w:eastAsia="de-DE"/>
                </w:rPr>
                <w:t> </w:t>
              </w:r>
            </w:ins>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ins w:id="6344" w:author="Jens-Rainer Ohm" w:date="2023-10-13T20:46:00Z"/>
                <w:lang w:eastAsia="de-DE"/>
              </w:rPr>
            </w:pPr>
            <w:ins w:id="6345"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ins w:id="6346" w:author="Jens-Rainer Ohm" w:date="2023-10-13T20:46:00Z"/>
                <w:lang w:eastAsia="de-DE"/>
              </w:rPr>
            </w:pPr>
            <w:ins w:id="6347" w:author="Jens-Rainer Ohm" w:date="2023-10-13T20:46:00Z">
              <w:r w:rsidRPr="00501B87">
                <w:rPr>
                  <w:lang w:eastAsia="de-DE"/>
                </w:rPr>
                <w:t> </w:t>
              </w:r>
            </w:ins>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ins w:id="6348" w:author="Jens-Rainer Ohm" w:date="2023-10-13T20:46:00Z"/>
                <w:lang w:eastAsia="de-DE"/>
              </w:rPr>
            </w:pPr>
            <w:ins w:id="6349" w:author="Jens-Rainer Ohm" w:date="2023-10-13T20:46:00Z">
              <w:r w:rsidRPr="00501B87">
                <w:rPr>
                  <w:lang w:eastAsia="de-DE"/>
                </w:rPr>
                <w:t> </w:t>
              </w:r>
            </w:ins>
          </w:p>
        </w:tc>
      </w:tr>
      <w:tr w:rsidR="00501B87" w:rsidRPr="00501B87" w14:paraId="36786CF3" w14:textId="77777777" w:rsidTr="0040662A">
        <w:trPr>
          <w:trHeight w:val="255"/>
          <w:ins w:id="635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ins w:id="6351" w:author="Jens-Rainer Ohm" w:date="2023-10-13T20:46:00Z"/>
                <w:lang w:eastAsia="de-DE"/>
              </w:rPr>
            </w:pPr>
            <w:ins w:id="6352" w:author="Jens-Rainer Ohm" w:date="2023-10-13T20:46:00Z">
              <w:r w:rsidRPr="00501B87">
                <w:rPr>
                  <w:lang w:eastAsia="de-DE"/>
                </w:rPr>
                <w:t>Class A2</w:t>
              </w:r>
            </w:ins>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ins w:id="6353" w:author="Jens-Rainer Ohm" w:date="2023-10-13T20:46:00Z"/>
                <w:lang w:eastAsia="de-DE"/>
              </w:rPr>
            </w:pPr>
            <w:ins w:id="6354" w:author="Jens-Rainer Ohm" w:date="2023-10-13T20:46:00Z">
              <w:r w:rsidRPr="00501B87">
                <w:rPr>
                  <w:lang w:eastAsia="de-DE"/>
                </w:rPr>
                <w:t> </w:t>
              </w:r>
            </w:ins>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ins w:id="6355" w:author="Jens-Rainer Ohm" w:date="2023-10-13T20:46:00Z"/>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ins w:id="6356" w:author="Jens-Rainer Ohm" w:date="2023-10-13T20:46:00Z"/>
                <w:lang w:eastAsia="de-DE"/>
              </w:rPr>
            </w:pPr>
            <w:ins w:id="6357" w:author="Jens-Rainer Ohm" w:date="2023-10-13T20:46:00Z">
              <w:r w:rsidRPr="00501B87">
                <w:rPr>
                  <w:lang w:eastAsia="de-DE"/>
                </w:rPr>
                <w:t> </w:t>
              </w:r>
            </w:ins>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ins w:id="6358" w:author="Jens-Rainer Ohm" w:date="2023-10-13T20:46:00Z"/>
                <w:lang w:eastAsia="de-DE"/>
              </w:rPr>
            </w:pPr>
            <w:ins w:id="6359"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ins w:id="6360" w:author="Jens-Rainer Ohm" w:date="2023-10-13T20:46:00Z"/>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ins w:id="6361" w:author="Jens-Rainer Ohm" w:date="2023-10-13T20:46:00Z"/>
                <w:lang w:eastAsia="de-DE"/>
              </w:rPr>
            </w:pPr>
            <w:ins w:id="6362" w:author="Jens-Rainer Ohm" w:date="2023-10-13T20:46:00Z">
              <w:r w:rsidRPr="00501B87">
                <w:rPr>
                  <w:lang w:eastAsia="de-DE"/>
                </w:rPr>
                <w:t> </w:t>
              </w:r>
            </w:ins>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ins w:id="6363" w:author="Jens-Rainer Ohm" w:date="2023-10-13T20:46:00Z"/>
                <w:lang w:eastAsia="de-DE"/>
              </w:rPr>
            </w:pPr>
            <w:ins w:id="6364" w:author="Jens-Rainer Ohm" w:date="2023-10-13T20:46:00Z">
              <w:r w:rsidRPr="00501B87">
                <w:rPr>
                  <w:lang w:eastAsia="de-DE"/>
                </w:rPr>
                <w:t> </w:t>
              </w:r>
            </w:ins>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ins w:id="6365" w:author="Jens-Rainer Ohm" w:date="2023-10-13T20:46:00Z"/>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ins w:id="6366" w:author="Jens-Rainer Ohm" w:date="2023-10-13T20:46:00Z"/>
                <w:lang w:eastAsia="de-DE"/>
              </w:rPr>
            </w:pPr>
            <w:ins w:id="6367" w:author="Jens-Rainer Ohm" w:date="2023-10-13T20:46:00Z">
              <w:r w:rsidRPr="00501B87">
                <w:rPr>
                  <w:lang w:eastAsia="de-DE"/>
                </w:rPr>
                <w:t> </w:t>
              </w:r>
            </w:ins>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ins w:id="6368" w:author="Jens-Rainer Ohm" w:date="2023-10-13T20:46:00Z"/>
                <w:lang w:eastAsia="de-DE"/>
              </w:rPr>
            </w:pPr>
            <w:ins w:id="6369" w:author="Jens-Rainer Ohm" w:date="2023-10-13T20:46:00Z">
              <w:r w:rsidRPr="00501B87">
                <w:rPr>
                  <w:lang w:eastAsia="de-DE"/>
                </w:rPr>
                <w:t> </w:t>
              </w:r>
            </w:ins>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ins w:id="6370" w:author="Jens-Rainer Ohm" w:date="2023-10-13T20:46:00Z"/>
                <w:lang w:eastAsia="de-DE"/>
              </w:rPr>
            </w:pPr>
            <w:ins w:id="6371" w:author="Jens-Rainer Ohm" w:date="2023-10-13T20:46:00Z">
              <w:r w:rsidRPr="00501B87">
                <w:rPr>
                  <w:lang w:eastAsia="de-DE"/>
                </w:rPr>
                <w:t> </w:t>
              </w:r>
            </w:ins>
          </w:p>
        </w:tc>
      </w:tr>
      <w:tr w:rsidR="00501B87" w:rsidRPr="00501B87" w14:paraId="622E7AB3" w14:textId="77777777" w:rsidTr="0040662A">
        <w:trPr>
          <w:trHeight w:val="255"/>
          <w:ins w:id="6372"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ins w:id="6373" w:author="Jens-Rainer Ohm" w:date="2023-10-13T20:46:00Z"/>
                <w:lang w:eastAsia="de-DE"/>
              </w:rPr>
            </w:pPr>
            <w:ins w:id="6374" w:author="Jens-Rainer Ohm" w:date="2023-10-13T20:46:00Z">
              <w:r w:rsidRPr="00501B87">
                <w:rPr>
                  <w:lang w:eastAsia="de-DE"/>
                </w:rPr>
                <w:t>Class B</w:t>
              </w:r>
            </w:ins>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ins w:id="6375" w:author="Jens-Rainer Ohm" w:date="2023-10-13T20:46:00Z"/>
                <w:lang w:eastAsia="de-DE"/>
              </w:rPr>
            </w:pPr>
            <w:ins w:id="6376" w:author="Jens-Rainer Ohm" w:date="2023-10-13T20:46:00Z">
              <w:r w:rsidRPr="00501B87">
                <w:rPr>
                  <w:lang w:eastAsia="de-DE"/>
                </w:rPr>
                <w:t>1.90%</w:t>
              </w:r>
            </w:ins>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ins w:id="6377" w:author="Jens-Rainer Ohm" w:date="2023-10-13T20:46:00Z"/>
                <w:lang w:eastAsia="de-DE"/>
              </w:rPr>
            </w:pPr>
            <w:ins w:id="6378" w:author="Jens-Rainer Ohm" w:date="2023-10-13T20:46:00Z">
              <w:r w:rsidRPr="00501B87">
                <w:rPr>
                  <w:lang w:eastAsia="de-DE"/>
                </w:rPr>
                <w:t>0.53%</w:t>
              </w:r>
            </w:ins>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ins w:id="6379" w:author="Jens-Rainer Ohm" w:date="2023-10-13T20:46:00Z"/>
                <w:lang w:eastAsia="de-DE"/>
              </w:rPr>
            </w:pPr>
            <w:ins w:id="6380" w:author="Jens-Rainer Ohm" w:date="2023-10-13T20:46:00Z">
              <w:r w:rsidRPr="00501B87">
                <w:rPr>
                  <w:lang w:eastAsia="de-DE"/>
                </w:rPr>
                <w:t>0.59%</w:t>
              </w:r>
            </w:ins>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ins w:id="6381" w:author="Jens-Rainer Ohm" w:date="2023-10-13T20:46:00Z"/>
                <w:lang w:eastAsia="de-DE"/>
              </w:rPr>
            </w:pPr>
            <w:ins w:id="6382" w:author="Jens-Rainer Ohm" w:date="2023-10-13T20:46:00Z">
              <w:r w:rsidRPr="00501B87">
                <w:rPr>
                  <w:lang w:eastAsia="de-DE"/>
                </w:rPr>
                <w:t>84.8%</w:t>
              </w:r>
            </w:ins>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ins w:id="6383" w:author="Jens-Rainer Ohm" w:date="2023-10-13T20:46:00Z"/>
                <w:lang w:eastAsia="de-DE"/>
              </w:rPr>
            </w:pPr>
            <w:ins w:id="6384" w:author="Jens-Rainer Ohm" w:date="2023-10-13T20:46:00Z">
              <w:r w:rsidRPr="00501B87">
                <w:rPr>
                  <w:lang w:eastAsia="de-DE"/>
                </w:rPr>
                <w:t>97.2%</w:t>
              </w:r>
            </w:ins>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ins w:id="6385" w:author="Jens-Rainer Ohm" w:date="2023-10-13T20:46:00Z"/>
                <w:lang w:eastAsia="de-DE"/>
              </w:rPr>
            </w:pPr>
            <w:ins w:id="6386"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ins w:id="6387" w:author="Jens-Rainer Ohm" w:date="2023-10-13T20:46:00Z"/>
                <w:lang w:eastAsia="de-DE"/>
              </w:rPr>
            </w:pPr>
            <w:ins w:id="6388" w:author="Jens-Rainer Ohm" w:date="2023-10-13T20:46:00Z">
              <w:r w:rsidRPr="00501B87">
                <w:rPr>
                  <w:lang w:eastAsia="de-DE"/>
                </w:rPr>
                <w:t>-15.97%</w:t>
              </w:r>
            </w:ins>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ins w:id="6389" w:author="Jens-Rainer Ohm" w:date="2023-10-13T20:46:00Z"/>
                <w:lang w:eastAsia="de-DE"/>
              </w:rPr>
            </w:pPr>
            <w:ins w:id="6390" w:author="Jens-Rainer Ohm" w:date="2023-10-13T20:46:00Z">
              <w:r w:rsidRPr="00501B87">
                <w:rPr>
                  <w:lang w:eastAsia="de-DE"/>
                </w:rPr>
                <w:t>-37.26%</w:t>
              </w:r>
            </w:ins>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ins w:id="6391" w:author="Jens-Rainer Ohm" w:date="2023-10-13T20:46:00Z"/>
                <w:lang w:eastAsia="de-DE"/>
              </w:rPr>
            </w:pPr>
            <w:ins w:id="6392" w:author="Jens-Rainer Ohm" w:date="2023-10-13T20:46:00Z">
              <w:r w:rsidRPr="00501B87">
                <w:rPr>
                  <w:lang w:eastAsia="de-DE"/>
                </w:rPr>
                <w:t>-34.59%</w:t>
              </w:r>
            </w:ins>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ins w:id="6393" w:author="Jens-Rainer Ohm" w:date="2023-10-13T20:46:00Z"/>
                <w:lang w:eastAsia="de-DE"/>
              </w:rPr>
            </w:pPr>
            <w:ins w:id="6394" w:author="Jens-Rainer Ohm" w:date="2023-10-13T20:46:00Z">
              <w:r w:rsidRPr="00501B87">
                <w:rPr>
                  <w:lang w:eastAsia="de-DE"/>
                </w:rPr>
                <w:t>501.8%</w:t>
              </w:r>
            </w:ins>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ins w:id="6395" w:author="Jens-Rainer Ohm" w:date="2023-10-13T20:46:00Z"/>
                <w:lang w:eastAsia="de-DE"/>
              </w:rPr>
            </w:pPr>
            <w:ins w:id="6396" w:author="Jens-Rainer Ohm" w:date="2023-10-13T20:46:00Z">
              <w:r w:rsidRPr="00501B87">
                <w:rPr>
                  <w:lang w:eastAsia="de-DE"/>
                </w:rPr>
                <w:t>783.5%</w:t>
              </w:r>
            </w:ins>
          </w:p>
        </w:tc>
      </w:tr>
      <w:tr w:rsidR="00501B87" w:rsidRPr="00501B87" w14:paraId="1664AE8C" w14:textId="77777777" w:rsidTr="0040662A">
        <w:trPr>
          <w:trHeight w:val="255"/>
          <w:ins w:id="6397"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ins w:id="6398" w:author="Jens-Rainer Ohm" w:date="2023-10-13T20:46:00Z"/>
                <w:lang w:eastAsia="de-DE"/>
              </w:rPr>
            </w:pPr>
            <w:ins w:id="6399" w:author="Jens-Rainer Ohm" w:date="2023-10-13T20:46:00Z">
              <w:r w:rsidRPr="00501B87">
                <w:rPr>
                  <w:lang w:eastAsia="de-DE"/>
                </w:rPr>
                <w:lastRenderedPageBreak/>
                <w:t>Class C</w:t>
              </w:r>
            </w:ins>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ins w:id="6400" w:author="Jens-Rainer Ohm" w:date="2023-10-13T20:46:00Z"/>
                <w:lang w:eastAsia="de-DE"/>
              </w:rPr>
            </w:pPr>
            <w:ins w:id="6401" w:author="Jens-Rainer Ohm" w:date="2023-10-13T20:46:00Z">
              <w:r w:rsidRPr="00501B87">
                <w:rPr>
                  <w:lang w:eastAsia="de-DE"/>
                </w:rPr>
                <w:t>1.58%</w:t>
              </w:r>
            </w:ins>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ins w:id="6402" w:author="Jens-Rainer Ohm" w:date="2023-10-13T20:46:00Z"/>
                <w:lang w:eastAsia="de-DE"/>
              </w:rPr>
            </w:pPr>
            <w:ins w:id="6403" w:author="Jens-Rainer Ohm" w:date="2023-10-13T20:46:00Z">
              <w:r w:rsidRPr="00501B87">
                <w:rPr>
                  <w:lang w:eastAsia="de-DE"/>
                </w:rPr>
                <w:t>0.81%</w:t>
              </w:r>
            </w:ins>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ins w:id="6404" w:author="Jens-Rainer Ohm" w:date="2023-10-13T20:46:00Z"/>
                <w:lang w:eastAsia="de-DE"/>
              </w:rPr>
            </w:pPr>
            <w:ins w:id="6405" w:author="Jens-Rainer Ohm" w:date="2023-10-13T20:46:00Z">
              <w:r w:rsidRPr="00501B87">
                <w:rPr>
                  <w:lang w:eastAsia="de-DE"/>
                </w:rPr>
                <w:t>1.11%</w:t>
              </w:r>
            </w:ins>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ins w:id="6406" w:author="Jens-Rainer Ohm" w:date="2023-10-13T20:46:00Z"/>
                <w:lang w:eastAsia="de-DE"/>
              </w:rPr>
            </w:pPr>
            <w:ins w:id="6407" w:author="Jens-Rainer Ohm" w:date="2023-10-13T20:46:00Z">
              <w:r w:rsidRPr="00501B87">
                <w:rPr>
                  <w:lang w:eastAsia="de-DE"/>
                </w:rPr>
                <w:t>84.6%</w:t>
              </w:r>
            </w:ins>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ins w:id="6408" w:author="Jens-Rainer Ohm" w:date="2023-10-13T20:46:00Z"/>
                <w:lang w:eastAsia="de-DE"/>
              </w:rPr>
            </w:pPr>
            <w:ins w:id="6409" w:author="Jens-Rainer Ohm" w:date="2023-10-13T20:46:00Z">
              <w:r w:rsidRPr="00501B87">
                <w:rPr>
                  <w:lang w:eastAsia="de-DE"/>
                </w:rPr>
                <w:t>93.3%</w:t>
              </w:r>
            </w:ins>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ins w:id="6410" w:author="Jens-Rainer Ohm" w:date="2023-10-13T20:46:00Z"/>
                <w:lang w:eastAsia="de-DE"/>
              </w:rPr>
            </w:pPr>
            <w:ins w:id="6411"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ins w:id="6412" w:author="Jens-Rainer Ohm" w:date="2023-10-13T20:46:00Z"/>
                <w:lang w:eastAsia="de-DE"/>
              </w:rPr>
            </w:pPr>
            <w:ins w:id="6413" w:author="Jens-Rainer Ohm" w:date="2023-10-13T20:46:00Z">
              <w:r w:rsidRPr="00501B87">
                <w:rPr>
                  <w:lang w:eastAsia="de-DE"/>
                </w:rPr>
                <w:t>-18.09%</w:t>
              </w:r>
            </w:ins>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ins w:id="6414" w:author="Jens-Rainer Ohm" w:date="2023-10-13T20:46:00Z"/>
                <w:lang w:eastAsia="de-DE"/>
              </w:rPr>
            </w:pPr>
            <w:ins w:id="6415" w:author="Jens-Rainer Ohm" w:date="2023-10-13T20:46:00Z">
              <w:r w:rsidRPr="00501B87">
                <w:rPr>
                  <w:lang w:eastAsia="de-DE"/>
                </w:rPr>
                <w:t>-28.43%</w:t>
              </w:r>
            </w:ins>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ins w:id="6416" w:author="Jens-Rainer Ohm" w:date="2023-10-13T20:46:00Z"/>
                <w:lang w:eastAsia="de-DE"/>
              </w:rPr>
            </w:pPr>
            <w:ins w:id="6417" w:author="Jens-Rainer Ohm" w:date="2023-10-13T20:46:00Z">
              <w:r w:rsidRPr="00501B87">
                <w:rPr>
                  <w:lang w:eastAsia="de-DE"/>
                </w:rPr>
                <w:t>-28.57%</w:t>
              </w:r>
            </w:ins>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ins w:id="6418" w:author="Jens-Rainer Ohm" w:date="2023-10-13T20:46:00Z"/>
                <w:lang w:eastAsia="de-DE"/>
              </w:rPr>
            </w:pPr>
            <w:ins w:id="6419" w:author="Jens-Rainer Ohm" w:date="2023-10-13T20:46:00Z">
              <w:r w:rsidRPr="00501B87">
                <w:rPr>
                  <w:lang w:eastAsia="de-DE"/>
                </w:rPr>
                <w:t>539.4%</w:t>
              </w:r>
            </w:ins>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ins w:id="6420" w:author="Jens-Rainer Ohm" w:date="2023-10-13T20:46:00Z"/>
                <w:lang w:eastAsia="de-DE"/>
              </w:rPr>
            </w:pPr>
            <w:ins w:id="6421" w:author="Jens-Rainer Ohm" w:date="2023-10-13T20:46:00Z">
              <w:r w:rsidRPr="00501B87">
                <w:rPr>
                  <w:lang w:eastAsia="de-DE"/>
                </w:rPr>
                <w:t>750.0%</w:t>
              </w:r>
            </w:ins>
          </w:p>
        </w:tc>
      </w:tr>
      <w:tr w:rsidR="00501B87" w:rsidRPr="00501B87" w14:paraId="56DC2AB4" w14:textId="77777777" w:rsidTr="0040662A">
        <w:trPr>
          <w:trHeight w:val="255"/>
          <w:ins w:id="6422"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ins w:id="6423" w:author="Jens-Rainer Ohm" w:date="2023-10-13T20:46:00Z"/>
                <w:lang w:eastAsia="de-DE"/>
              </w:rPr>
            </w:pPr>
            <w:ins w:id="6424" w:author="Jens-Rainer Ohm" w:date="2023-10-13T20:46:00Z">
              <w:r w:rsidRPr="00501B87">
                <w:rPr>
                  <w:lang w:eastAsia="de-DE"/>
                </w:rPr>
                <w:t>Class E</w:t>
              </w:r>
            </w:ins>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ins w:id="6425" w:author="Jens-Rainer Ohm" w:date="2023-10-13T20:46:00Z"/>
                <w:lang w:eastAsia="de-DE"/>
              </w:rPr>
            </w:pPr>
            <w:ins w:id="6426" w:author="Jens-Rainer Ohm" w:date="2023-10-13T20:46:00Z">
              <w:r w:rsidRPr="00501B87">
                <w:rPr>
                  <w:lang w:eastAsia="de-DE"/>
                </w:rPr>
                <w:t>1.16%</w:t>
              </w:r>
            </w:ins>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ins w:id="6427" w:author="Jens-Rainer Ohm" w:date="2023-10-13T20:46:00Z"/>
                <w:lang w:eastAsia="de-DE"/>
              </w:rPr>
            </w:pPr>
            <w:ins w:id="6428" w:author="Jens-Rainer Ohm" w:date="2023-10-13T20:46:00Z">
              <w:r w:rsidRPr="00501B87">
                <w:rPr>
                  <w:lang w:eastAsia="de-DE"/>
                </w:rPr>
                <w:t>0.97%</w:t>
              </w:r>
            </w:ins>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ins w:id="6429" w:author="Jens-Rainer Ohm" w:date="2023-10-13T20:46:00Z"/>
                <w:lang w:eastAsia="de-DE"/>
              </w:rPr>
            </w:pPr>
            <w:ins w:id="6430" w:author="Jens-Rainer Ohm" w:date="2023-10-13T20:46:00Z">
              <w:r w:rsidRPr="00501B87">
                <w:rPr>
                  <w:lang w:eastAsia="de-DE"/>
                </w:rPr>
                <w:t>0.14%</w:t>
              </w:r>
            </w:ins>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ins w:id="6431" w:author="Jens-Rainer Ohm" w:date="2023-10-13T20:46:00Z"/>
                <w:lang w:eastAsia="de-DE"/>
              </w:rPr>
            </w:pPr>
            <w:ins w:id="6432" w:author="Jens-Rainer Ohm" w:date="2023-10-13T20:46:00Z">
              <w:r w:rsidRPr="00501B87">
                <w:rPr>
                  <w:lang w:eastAsia="de-DE"/>
                </w:rPr>
                <w:t>87.4%</w:t>
              </w:r>
            </w:ins>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ins w:id="6433" w:author="Jens-Rainer Ohm" w:date="2023-10-13T20:46:00Z"/>
                <w:lang w:eastAsia="de-DE"/>
              </w:rPr>
            </w:pPr>
            <w:ins w:id="6434" w:author="Jens-Rainer Ohm" w:date="2023-10-13T20:46:00Z">
              <w:r w:rsidRPr="00501B87">
                <w:rPr>
                  <w:lang w:eastAsia="de-DE"/>
                </w:rPr>
                <w:t>96.7%</w:t>
              </w:r>
            </w:ins>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ins w:id="6435" w:author="Jens-Rainer Ohm" w:date="2023-10-13T20:46:00Z"/>
                <w:lang w:eastAsia="de-DE"/>
              </w:rPr>
            </w:pPr>
            <w:ins w:id="6436" w:author="Jens-Rainer Ohm" w:date="2023-10-13T20:46:00Z">
              <w:r w:rsidRPr="00501B87">
                <w:rPr>
                  <w:lang w:eastAsia="de-DE"/>
                </w:rPr>
                <w:t>99.9%</w:t>
              </w:r>
            </w:ins>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ins w:id="6437" w:author="Jens-Rainer Ohm" w:date="2023-10-13T20:46:00Z"/>
                <w:lang w:eastAsia="de-DE"/>
              </w:rPr>
            </w:pPr>
            <w:ins w:id="6438" w:author="Jens-Rainer Ohm" w:date="2023-10-13T20:46:00Z">
              <w:r w:rsidRPr="00501B87">
                <w:rPr>
                  <w:lang w:eastAsia="de-DE"/>
                </w:rPr>
                <w:t>-15.13%</w:t>
              </w:r>
            </w:ins>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ins w:id="6439" w:author="Jens-Rainer Ohm" w:date="2023-10-13T20:46:00Z"/>
                <w:lang w:eastAsia="de-DE"/>
              </w:rPr>
            </w:pPr>
            <w:ins w:id="6440" w:author="Jens-Rainer Ohm" w:date="2023-10-13T20:46:00Z">
              <w:r w:rsidRPr="00501B87">
                <w:rPr>
                  <w:lang w:eastAsia="de-DE"/>
                </w:rPr>
                <w:t>-27.23%</w:t>
              </w:r>
            </w:ins>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ins w:id="6441" w:author="Jens-Rainer Ohm" w:date="2023-10-13T20:46:00Z"/>
                <w:lang w:eastAsia="de-DE"/>
              </w:rPr>
            </w:pPr>
            <w:ins w:id="6442" w:author="Jens-Rainer Ohm" w:date="2023-10-13T20:46:00Z">
              <w:r w:rsidRPr="00501B87">
                <w:rPr>
                  <w:lang w:eastAsia="de-DE"/>
                </w:rPr>
                <w:t>-27.12%</w:t>
              </w:r>
            </w:ins>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ins w:id="6443" w:author="Jens-Rainer Ohm" w:date="2023-10-13T20:46:00Z"/>
                <w:lang w:eastAsia="de-DE"/>
              </w:rPr>
            </w:pPr>
            <w:ins w:id="6444" w:author="Jens-Rainer Ohm" w:date="2023-10-13T20:46:00Z">
              <w:r w:rsidRPr="00501B87">
                <w:rPr>
                  <w:lang w:eastAsia="de-DE"/>
                </w:rPr>
                <w:t>571.3%</w:t>
              </w:r>
            </w:ins>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ins w:id="6445" w:author="Jens-Rainer Ohm" w:date="2023-10-13T20:46:00Z"/>
                <w:lang w:eastAsia="de-DE"/>
              </w:rPr>
            </w:pPr>
            <w:ins w:id="6446" w:author="Jens-Rainer Ohm" w:date="2023-10-13T20:46:00Z">
              <w:r w:rsidRPr="00501B87">
                <w:rPr>
                  <w:lang w:eastAsia="de-DE"/>
                </w:rPr>
                <w:t>537.9%</w:t>
              </w:r>
            </w:ins>
          </w:p>
        </w:tc>
      </w:tr>
      <w:tr w:rsidR="00501B87" w:rsidRPr="00501B87" w14:paraId="538C05F0" w14:textId="77777777" w:rsidTr="0040662A">
        <w:trPr>
          <w:trHeight w:val="255"/>
          <w:ins w:id="6447"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ins w:id="6448" w:author="Jens-Rainer Ohm" w:date="2023-10-13T20:46:00Z"/>
                <w:b/>
                <w:bCs/>
                <w:lang w:eastAsia="de-DE"/>
              </w:rPr>
            </w:pPr>
            <w:ins w:id="6449" w:author="Jens-Rainer Ohm" w:date="2023-10-13T20:46:00Z">
              <w:r w:rsidRPr="00501B87">
                <w:rPr>
                  <w:b/>
                  <w:bCs/>
                  <w:lang w:eastAsia="de-DE"/>
                </w:rPr>
                <w:t>Overall (Ref)</w:t>
              </w:r>
            </w:ins>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ins w:id="6450" w:author="Jens-Rainer Ohm" w:date="2023-10-13T20:46:00Z"/>
                <w:lang w:eastAsia="de-DE"/>
              </w:rPr>
            </w:pPr>
            <w:ins w:id="6451" w:author="Jens-Rainer Ohm" w:date="2023-10-13T20:46:00Z">
              <w:r w:rsidRPr="00501B87">
                <w:rPr>
                  <w:lang w:eastAsia="de-DE"/>
                </w:rPr>
                <w:t>1.61%</w:t>
              </w:r>
            </w:ins>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ins w:id="6452" w:author="Jens-Rainer Ohm" w:date="2023-10-13T20:46:00Z"/>
                <w:lang w:eastAsia="de-DE"/>
              </w:rPr>
            </w:pPr>
            <w:ins w:id="6453" w:author="Jens-Rainer Ohm" w:date="2023-10-13T20:46:00Z">
              <w:r w:rsidRPr="00501B87">
                <w:rPr>
                  <w:lang w:eastAsia="de-DE"/>
                </w:rPr>
                <w:t>0.73%</w:t>
              </w:r>
            </w:ins>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ins w:id="6454" w:author="Jens-Rainer Ohm" w:date="2023-10-13T20:46:00Z"/>
                <w:lang w:eastAsia="de-DE"/>
              </w:rPr>
            </w:pPr>
            <w:ins w:id="6455" w:author="Jens-Rainer Ohm" w:date="2023-10-13T20:46:00Z">
              <w:r w:rsidRPr="00501B87">
                <w:rPr>
                  <w:lang w:eastAsia="de-DE"/>
                </w:rPr>
                <w:t>0.65%</w:t>
              </w:r>
            </w:ins>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ins w:id="6456" w:author="Jens-Rainer Ohm" w:date="2023-10-13T20:46:00Z"/>
                <w:lang w:eastAsia="de-DE"/>
              </w:rPr>
            </w:pPr>
            <w:ins w:id="6457" w:author="Jens-Rainer Ohm" w:date="2023-10-13T20:46:00Z">
              <w:r w:rsidRPr="00501B87">
                <w:rPr>
                  <w:lang w:eastAsia="de-DE"/>
                </w:rPr>
                <w:t>85.4%</w:t>
              </w:r>
            </w:ins>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ins w:id="6458" w:author="Jens-Rainer Ohm" w:date="2023-10-13T20:46:00Z"/>
                <w:lang w:eastAsia="de-DE"/>
              </w:rPr>
            </w:pPr>
            <w:ins w:id="6459" w:author="Jens-Rainer Ohm" w:date="2023-10-13T20:46:00Z">
              <w:r w:rsidRPr="00501B87">
                <w:rPr>
                  <w:lang w:eastAsia="de-DE"/>
                </w:rPr>
                <w:t>95.8%</w:t>
              </w:r>
            </w:ins>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ins w:id="6460" w:author="Jens-Rainer Ohm" w:date="2023-10-13T20:46:00Z"/>
                <w:lang w:eastAsia="de-DE"/>
              </w:rPr>
            </w:pPr>
            <w:ins w:id="6461" w:author="Jens-Rainer Ohm" w:date="2023-10-13T20:46:00Z">
              <w:r w:rsidRPr="00501B87">
                <w:rPr>
                  <w:lang w:eastAsia="de-DE"/>
                </w:rPr>
                <w:t>99.9%</w:t>
              </w:r>
            </w:ins>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ins w:id="6462" w:author="Jens-Rainer Ohm" w:date="2023-10-13T20:46:00Z"/>
                <w:lang w:eastAsia="de-DE"/>
              </w:rPr>
            </w:pPr>
            <w:ins w:id="6463" w:author="Jens-Rainer Ohm" w:date="2023-10-13T20:46:00Z">
              <w:r w:rsidRPr="00501B87">
                <w:rPr>
                  <w:lang w:eastAsia="de-DE"/>
                </w:rPr>
                <w:t>-16.46%</w:t>
              </w:r>
            </w:ins>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ins w:id="6464" w:author="Jens-Rainer Ohm" w:date="2023-10-13T20:46:00Z"/>
                <w:lang w:eastAsia="de-DE"/>
              </w:rPr>
            </w:pPr>
            <w:ins w:id="6465" w:author="Jens-Rainer Ohm" w:date="2023-10-13T20:46:00Z">
              <w:r w:rsidRPr="00501B87">
                <w:rPr>
                  <w:lang w:eastAsia="de-DE"/>
                </w:rPr>
                <w:t>-31.81%</w:t>
              </w:r>
            </w:ins>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ins w:id="6466" w:author="Jens-Rainer Ohm" w:date="2023-10-13T20:46:00Z"/>
                <w:lang w:eastAsia="de-DE"/>
              </w:rPr>
            </w:pPr>
            <w:ins w:id="6467" w:author="Jens-Rainer Ohm" w:date="2023-10-13T20:46:00Z">
              <w:r w:rsidRPr="00501B87">
                <w:rPr>
                  <w:lang w:eastAsia="de-DE"/>
                </w:rPr>
                <w:t>-30.72%</w:t>
              </w:r>
            </w:ins>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ins w:id="6468" w:author="Jens-Rainer Ohm" w:date="2023-10-13T20:46:00Z"/>
                <w:lang w:eastAsia="de-DE"/>
              </w:rPr>
            </w:pPr>
            <w:ins w:id="6469" w:author="Jens-Rainer Ohm" w:date="2023-10-13T20:46:00Z">
              <w:r w:rsidRPr="00501B87">
                <w:rPr>
                  <w:lang w:eastAsia="de-DE"/>
                </w:rPr>
                <w:t>531.0%</w:t>
              </w:r>
            </w:ins>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ins w:id="6470" w:author="Jens-Rainer Ohm" w:date="2023-10-13T20:46:00Z"/>
                <w:lang w:eastAsia="de-DE"/>
              </w:rPr>
            </w:pPr>
            <w:ins w:id="6471" w:author="Jens-Rainer Ohm" w:date="2023-10-13T20:46:00Z">
              <w:r w:rsidRPr="00501B87">
                <w:rPr>
                  <w:lang w:eastAsia="de-DE"/>
                </w:rPr>
                <w:t>702.9%</w:t>
              </w:r>
            </w:ins>
          </w:p>
        </w:tc>
      </w:tr>
      <w:tr w:rsidR="00501B87" w:rsidRPr="00501B87" w14:paraId="03F8E8F5" w14:textId="77777777" w:rsidTr="0040662A">
        <w:trPr>
          <w:trHeight w:val="255"/>
          <w:ins w:id="6472"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ins w:id="6473" w:author="Jens-Rainer Ohm" w:date="2023-10-13T20:46:00Z"/>
                <w:lang w:eastAsia="de-DE"/>
              </w:rPr>
            </w:pPr>
            <w:ins w:id="6474" w:author="Jens-Rainer Ohm" w:date="2023-10-13T20:46:00Z">
              <w:r w:rsidRPr="00501B87">
                <w:rPr>
                  <w:lang w:eastAsia="de-DE"/>
                </w:rPr>
                <w:t>Class D</w:t>
              </w:r>
            </w:ins>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ins w:id="6475" w:author="Jens-Rainer Ohm" w:date="2023-10-13T20:46:00Z"/>
                <w:lang w:eastAsia="de-DE"/>
              </w:rPr>
            </w:pPr>
            <w:ins w:id="6476" w:author="Jens-Rainer Ohm" w:date="2023-10-13T20:46:00Z">
              <w:r w:rsidRPr="00501B87">
                <w:rPr>
                  <w:lang w:eastAsia="de-DE"/>
                </w:rPr>
                <w:t>0.77%</w:t>
              </w:r>
            </w:ins>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ins w:id="6477" w:author="Jens-Rainer Ohm" w:date="2023-10-13T20:46:00Z"/>
                <w:lang w:eastAsia="de-DE"/>
              </w:rPr>
            </w:pPr>
            <w:ins w:id="6478" w:author="Jens-Rainer Ohm" w:date="2023-10-13T20:46:00Z">
              <w:r w:rsidRPr="00501B87">
                <w:rPr>
                  <w:lang w:eastAsia="de-DE"/>
                </w:rPr>
                <w:t>0.41%</w:t>
              </w:r>
            </w:ins>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ins w:id="6479" w:author="Jens-Rainer Ohm" w:date="2023-10-13T20:46:00Z"/>
                <w:lang w:eastAsia="de-DE"/>
              </w:rPr>
            </w:pPr>
            <w:ins w:id="6480" w:author="Jens-Rainer Ohm" w:date="2023-10-13T20:46:00Z">
              <w:r w:rsidRPr="00501B87">
                <w:rPr>
                  <w:lang w:eastAsia="de-DE"/>
                </w:rPr>
                <w:t>0.60%</w:t>
              </w:r>
            </w:ins>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ins w:id="6481" w:author="Jens-Rainer Ohm" w:date="2023-10-13T20:46:00Z"/>
                <w:lang w:eastAsia="de-DE"/>
              </w:rPr>
            </w:pPr>
            <w:ins w:id="6482" w:author="Jens-Rainer Ohm" w:date="2023-10-13T20:46:00Z">
              <w:r w:rsidRPr="00501B87">
                <w:rPr>
                  <w:lang w:eastAsia="de-DE"/>
                </w:rPr>
                <w:t>84.0%</w:t>
              </w:r>
            </w:ins>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ins w:id="6483" w:author="Jens-Rainer Ohm" w:date="2023-10-13T20:46:00Z"/>
                <w:lang w:eastAsia="de-DE"/>
              </w:rPr>
            </w:pPr>
            <w:ins w:id="6484" w:author="Jens-Rainer Ohm" w:date="2023-10-13T20:46:00Z">
              <w:r w:rsidRPr="00501B87">
                <w:rPr>
                  <w:lang w:eastAsia="de-DE"/>
                </w:rPr>
                <w:t>93.9%</w:t>
              </w:r>
            </w:ins>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ins w:id="6485" w:author="Jens-Rainer Ohm" w:date="2023-10-13T20:46:00Z"/>
                <w:lang w:eastAsia="de-DE"/>
              </w:rPr>
            </w:pPr>
            <w:ins w:id="6486" w:author="Jens-Rainer Ohm" w:date="2023-10-13T20:46:00Z">
              <w:r w:rsidRPr="00501B87">
                <w:rPr>
                  <w:lang w:eastAsia="de-DE"/>
                </w:rPr>
                <w:t>99.9%</w:t>
              </w:r>
            </w:ins>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ins w:id="6487" w:author="Jens-Rainer Ohm" w:date="2023-10-13T20:46:00Z"/>
                <w:lang w:eastAsia="de-DE"/>
              </w:rPr>
            </w:pPr>
            <w:ins w:id="6488" w:author="Jens-Rainer Ohm" w:date="2023-10-13T20:46:00Z">
              <w:r w:rsidRPr="00501B87">
                <w:rPr>
                  <w:lang w:eastAsia="de-DE"/>
                </w:rPr>
                <w:t>-20.52%</w:t>
              </w:r>
            </w:ins>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ins w:id="6489" w:author="Jens-Rainer Ohm" w:date="2023-10-13T20:46:00Z"/>
                <w:lang w:eastAsia="de-DE"/>
              </w:rPr>
            </w:pPr>
            <w:ins w:id="6490" w:author="Jens-Rainer Ohm" w:date="2023-10-13T20:46:00Z">
              <w:r w:rsidRPr="00501B87">
                <w:rPr>
                  <w:lang w:eastAsia="de-DE"/>
                </w:rPr>
                <w:t>-30.29%</w:t>
              </w:r>
            </w:ins>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ins w:id="6491" w:author="Jens-Rainer Ohm" w:date="2023-10-13T20:46:00Z"/>
                <w:lang w:eastAsia="de-DE"/>
              </w:rPr>
            </w:pPr>
            <w:ins w:id="6492" w:author="Jens-Rainer Ohm" w:date="2023-10-13T20:46:00Z">
              <w:r w:rsidRPr="00501B87">
                <w:rPr>
                  <w:lang w:eastAsia="de-DE"/>
                </w:rPr>
                <w:t>-30.09%</w:t>
              </w:r>
            </w:ins>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ins w:id="6493" w:author="Jens-Rainer Ohm" w:date="2023-10-13T20:46:00Z"/>
                <w:lang w:eastAsia="de-DE"/>
              </w:rPr>
            </w:pPr>
            <w:ins w:id="6494" w:author="Jens-Rainer Ohm" w:date="2023-10-13T20:46:00Z">
              <w:r w:rsidRPr="00501B87">
                <w:rPr>
                  <w:lang w:eastAsia="de-DE"/>
                </w:rPr>
                <w:t>580.6%</w:t>
              </w:r>
            </w:ins>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ins w:id="6495" w:author="Jens-Rainer Ohm" w:date="2023-10-13T20:46:00Z"/>
                <w:lang w:eastAsia="de-DE"/>
              </w:rPr>
            </w:pPr>
            <w:ins w:id="6496" w:author="Jens-Rainer Ohm" w:date="2023-10-13T20:46:00Z">
              <w:r w:rsidRPr="00501B87">
                <w:rPr>
                  <w:lang w:eastAsia="de-DE"/>
                </w:rPr>
                <w:t>933.4%</w:t>
              </w:r>
            </w:ins>
          </w:p>
        </w:tc>
      </w:tr>
      <w:tr w:rsidR="00501B87" w:rsidRPr="00501B87" w14:paraId="6D20C3F8" w14:textId="77777777" w:rsidTr="0040662A">
        <w:trPr>
          <w:trHeight w:val="255"/>
          <w:ins w:id="6497"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ins w:id="6498" w:author="Jens-Rainer Ohm" w:date="2023-10-13T20:46:00Z"/>
                <w:lang w:eastAsia="de-DE"/>
              </w:rPr>
            </w:pPr>
            <w:ins w:id="6499" w:author="Jens-Rainer Ohm" w:date="2023-10-13T20:46:00Z">
              <w:r w:rsidRPr="00501B87">
                <w:rPr>
                  <w:lang w:eastAsia="de-DE"/>
                </w:rPr>
                <w:t>Class F</w:t>
              </w:r>
            </w:ins>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ins w:id="6500" w:author="Jens-Rainer Ohm" w:date="2023-10-13T20:46:00Z"/>
                <w:lang w:eastAsia="de-DE"/>
              </w:rPr>
            </w:pPr>
            <w:ins w:id="6501" w:author="Jens-Rainer Ohm" w:date="2023-10-13T20:46:00Z">
              <w:r w:rsidRPr="00501B87">
                <w:rPr>
                  <w:lang w:eastAsia="de-DE"/>
                </w:rPr>
                <w:t>3.38%</w:t>
              </w:r>
            </w:ins>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ins w:id="6502" w:author="Jens-Rainer Ohm" w:date="2023-10-13T20:46:00Z"/>
                <w:lang w:eastAsia="de-DE"/>
              </w:rPr>
            </w:pPr>
            <w:ins w:id="6503" w:author="Jens-Rainer Ohm" w:date="2023-10-13T20:46:00Z">
              <w:r w:rsidRPr="00501B87">
                <w:rPr>
                  <w:lang w:eastAsia="de-DE"/>
                </w:rPr>
                <w:t>1.85%</w:t>
              </w:r>
            </w:ins>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ins w:id="6504" w:author="Jens-Rainer Ohm" w:date="2023-10-13T20:46:00Z"/>
                <w:lang w:eastAsia="de-DE"/>
              </w:rPr>
            </w:pPr>
            <w:ins w:id="6505" w:author="Jens-Rainer Ohm" w:date="2023-10-13T20:46:00Z">
              <w:r w:rsidRPr="00501B87">
                <w:rPr>
                  <w:lang w:eastAsia="de-DE"/>
                </w:rPr>
                <w:t>1.52%</w:t>
              </w:r>
            </w:ins>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ins w:id="6506" w:author="Jens-Rainer Ohm" w:date="2023-10-13T20:46:00Z"/>
                <w:lang w:eastAsia="de-DE"/>
              </w:rPr>
            </w:pPr>
            <w:ins w:id="6507" w:author="Jens-Rainer Ohm" w:date="2023-10-13T20:46:00Z">
              <w:r w:rsidRPr="00501B87">
                <w:rPr>
                  <w:lang w:eastAsia="de-DE"/>
                </w:rPr>
                <w:t>88.6%</w:t>
              </w:r>
            </w:ins>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ins w:id="6508" w:author="Jens-Rainer Ohm" w:date="2023-10-13T20:46:00Z"/>
                <w:lang w:eastAsia="de-DE"/>
              </w:rPr>
            </w:pPr>
            <w:ins w:id="6509" w:author="Jens-Rainer Ohm" w:date="2023-10-13T20:46:00Z">
              <w:r w:rsidRPr="00501B87">
                <w:rPr>
                  <w:lang w:eastAsia="de-DE"/>
                </w:rPr>
                <w:t>96.3%</w:t>
              </w:r>
            </w:ins>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ins w:id="6510" w:author="Jens-Rainer Ohm" w:date="2023-10-13T20:46:00Z"/>
                <w:lang w:eastAsia="de-DE"/>
              </w:rPr>
            </w:pPr>
            <w:ins w:id="6511" w:author="Jens-Rainer Ohm" w:date="2023-10-13T20:46:00Z">
              <w:r w:rsidRPr="00501B87">
                <w:rPr>
                  <w:lang w:eastAsia="de-DE"/>
                </w:rPr>
                <w:t>99.8%</w:t>
              </w:r>
            </w:ins>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ins w:id="6512" w:author="Jens-Rainer Ohm" w:date="2023-10-13T20:46:00Z"/>
                <w:lang w:eastAsia="de-DE"/>
              </w:rPr>
            </w:pPr>
            <w:ins w:id="6513" w:author="Jens-Rainer Ohm" w:date="2023-10-13T20:46:00Z">
              <w:r w:rsidRPr="00501B87">
                <w:rPr>
                  <w:lang w:eastAsia="de-DE"/>
                </w:rPr>
                <w:t>-22.07%</w:t>
              </w:r>
            </w:ins>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ins w:id="6514" w:author="Jens-Rainer Ohm" w:date="2023-10-13T20:46:00Z"/>
                <w:lang w:eastAsia="de-DE"/>
              </w:rPr>
            </w:pPr>
            <w:ins w:id="6515" w:author="Jens-Rainer Ohm" w:date="2023-10-13T20:46:00Z">
              <w:r w:rsidRPr="00501B87">
                <w:rPr>
                  <w:lang w:eastAsia="de-DE"/>
                </w:rPr>
                <w:t>-35.99%</w:t>
              </w:r>
            </w:ins>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ins w:id="6516" w:author="Jens-Rainer Ohm" w:date="2023-10-13T20:46:00Z"/>
                <w:lang w:eastAsia="de-DE"/>
              </w:rPr>
            </w:pPr>
            <w:ins w:id="6517" w:author="Jens-Rainer Ohm" w:date="2023-10-13T20:46:00Z">
              <w:r w:rsidRPr="00501B87">
                <w:rPr>
                  <w:lang w:eastAsia="de-DE"/>
                </w:rPr>
                <w:t>-35.72%</w:t>
              </w:r>
            </w:ins>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ins w:id="6518" w:author="Jens-Rainer Ohm" w:date="2023-10-13T20:46:00Z"/>
                <w:lang w:eastAsia="de-DE"/>
              </w:rPr>
            </w:pPr>
            <w:ins w:id="6519" w:author="Jens-Rainer Ohm" w:date="2023-10-13T20:46:00Z">
              <w:r w:rsidRPr="00501B87">
                <w:rPr>
                  <w:lang w:eastAsia="de-DE"/>
                </w:rPr>
                <w:t>544.4%</w:t>
              </w:r>
            </w:ins>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ins w:id="6520" w:author="Jens-Rainer Ohm" w:date="2023-10-13T20:46:00Z"/>
                <w:lang w:eastAsia="de-DE"/>
              </w:rPr>
            </w:pPr>
            <w:ins w:id="6521" w:author="Jens-Rainer Ohm" w:date="2023-10-13T20:46:00Z">
              <w:r w:rsidRPr="00501B87">
                <w:rPr>
                  <w:lang w:eastAsia="de-DE"/>
                </w:rPr>
                <w:t>557.4%</w:t>
              </w:r>
            </w:ins>
          </w:p>
        </w:tc>
      </w:tr>
      <w:tr w:rsidR="00501B87" w:rsidRPr="00501B87" w14:paraId="608BD2E9" w14:textId="77777777" w:rsidTr="0040662A">
        <w:trPr>
          <w:trHeight w:val="255"/>
          <w:ins w:id="6522"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ins w:id="6523" w:author="Jens-Rainer Ohm" w:date="2023-10-13T20:46:00Z"/>
                <w:lang w:eastAsia="de-DE"/>
              </w:rPr>
            </w:pPr>
            <w:ins w:id="6524" w:author="Jens-Rainer Ohm" w:date="2023-10-13T20:46:00Z">
              <w:r w:rsidRPr="00501B87">
                <w:rPr>
                  <w:lang w:eastAsia="de-DE"/>
                </w:rPr>
                <w:t>Class TGM</w:t>
              </w:r>
            </w:ins>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ins w:id="6525" w:author="Jens-Rainer Ohm" w:date="2023-10-13T20:46:00Z"/>
                <w:lang w:eastAsia="de-DE"/>
              </w:rPr>
            </w:pPr>
            <w:ins w:id="6526" w:author="Jens-Rainer Ohm" w:date="2023-10-13T20:46:00Z">
              <w:r w:rsidRPr="00501B87">
                <w:rPr>
                  <w:lang w:eastAsia="de-DE"/>
                </w:rPr>
                <w:t>2.01%</w:t>
              </w:r>
            </w:ins>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ins w:id="6527" w:author="Jens-Rainer Ohm" w:date="2023-10-13T20:46:00Z"/>
                <w:lang w:eastAsia="de-DE"/>
              </w:rPr>
            </w:pPr>
            <w:ins w:id="6528" w:author="Jens-Rainer Ohm" w:date="2023-10-13T20:46:00Z">
              <w:r w:rsidRPr="00501B87">
                <w:rPr>
                  <w:lang w:eastAsia="de-DE"/>
                </w:rPr>
                <w:t>2.04%</w:t>
              </w:r>
            </w:ins>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ins w:id="6529" w:author="Jens-Rainer Ohm" w:date="2023-10-13T20:46:00Z"/>
                <w:lang w:eastAsia="de-DE"/>
              </w:rPr>
            </w:pPr>
            <w:ins w:id="6530" w:author="Jens-Rainer Ohm" w:date="2023-10-13T20:46:00Z">
              <w:r w:rsidRPr="00501B87">
                <w:rPr>
                  <w:lang w:eastAsia="de-DE"/>
                </w:rPr>
                <w:t>2.34%</w:t>
              </w:r>
            </w:ins>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ins w:id="6531" w:author="Jens-Rainer Ohm" w:date="2023-10-13T20:46:00Z"/>
                <w:lang w:eastAsia="de-DE"/>
              </w:rPr>
            </w:pPr>
            <w:ins w:id="6532" w:author="Jens-Rainer Ohm" w:date="2023-10-13T20:46:00Z">
              <w:r w:rsidRPr="00501B87">
                <w:rPr>
                  <w:lang w:eastAsia="de-DE"/>
                </w:rPr>
                <w:t>90.5%</w:t>
              </w:r>
            </w:ins>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ins w:id="6533" w:author="Jens-Rainer Ohm" w:date="2023-10-13T20:46:00Z"/>
                <w:lang w:eastAsia="de-DE"/>
              </w:rPr>
            </w:pPr>
            <w:ins w:id="6534" w:author="Jens-Rainer Ohm" w:date="2023-10-13T20:46:00Z">
              <w:r w:rsidRPr="00501B87">
                <w:rPr>
                  <w:lang w:eastAsia="de-DE"/>
                </w:rPr>
                <w:t>102.1%</w:t>
              </w:r>
            </w:ins>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ins w:id="6535" w:author="Jens-Rainer Ohm" w:date="2023-10-13T20:46:00Z"/>
                <w:lang w:eastAsia="de-DE"/>
              </w:rPr>
            </w:pPr>
            <w:ins w:id="6536" w:author="Jens-Rainer Ohm" w:date="2023-10-13T20:46:00Z">
              <w:r w:rsidRPr="00501B87">
                <w:rPr>
                  <w:lang w:eastAsia="de-DE"/>
                </w:rPr>
                <w:t>100.2%</w:t>
              </w:r>
            </w:ins>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ins w:id="6537" w:author="Jens-Rainer Ohm" w:date="2023-10-13T20:46:00Z"/>
                <w:lang w:eastAsia="de-DE"/>
              </w:rPr>
            </w:pPr>
            <w:ins w:id="6538" w:author="Jens-Rainer Ohm" w:date="2023-10-13T20:46:00Z">
              <w:r w:rsidRPr="00501B87">
                <w:rPr>
                  <w:lang w:eastAsia="de-DE"/>
                </w:rPr>
                <w:t>-33.94%</w:t>
              </w:r>
            </w:ins>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ins w:id="6539" w:author="Jens-Rainer Ohm" w:date="2023-10-13T20:46:00Z"/>
                <w:lang w:eastAsia="de-DE"/>
              </w:rPr>
            </w:pPr>
            <w:ins w:id="6540" w:author="Jens-Rainer Ohm" w:date="2023-10-13T20:46:00Z">
              <w:r w:rsidRPr="00501B87">
                <w:rPr>
                  <w:lang w:eastAsia="de-DE"/>
                </w:rPr>
                <w:t>-42.10%</w:t>
              </w:r>
            </w:ins>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ins w:id="6541" w:author="Jens-Rainer Ohm" w:date="2023-10-13T20:46:00Z"/>
                <w:lang w:eastAsia="de-DE"/>
              </w:rPr>
            </w:pPr>
            <w:ins w:id="6542" w:author="Jens-Rainer Ohm" w:date="2023-10-13T20:46:00Z">
              <w:r w:rsidRPr="00501B87">
                <w:rPr>
                  <w:lang w:eastAsia="de-DE"/>
                </w:rPr>
                <w:t>-42.06%</w:t>
              </w:r>
            </w:ins>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ins w:id="6543" w:author="Jens-Rainer Ohm" w:date="2023-10-13T20:46:00Z"/>
                <w:lang w:eastAsia="de-DE"/>
              </w:rPr>
            </w:pPr>
            <w:ins w:id="6544" w:author="Jens-Rainer Ohm" w:date="2023-10-13T20:46:00Z">
              <w:r w:rsidRPr="00501B87">
                <w:rPr>
                  <w:lang w:eastAsia="de-DE"/>
                </w:rPr>
                <w:t>513.2%</w:t>
              </w:r>
            </w:ins>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ins w:id="6545" w:author="Jens-Rainer Ohm" w:date="2023-10-13T20:46:00Z"/>
                <w:lang w:eastAsia="de-DE"/>
              </w:rPr>
            </w:pPr>
            <w:ins w:id="6546" w:author="Jens-Rainer Ohm" w:date="2023-10-13T20:46:00Z">
              <w:r w:rsidRPr="00501B87">
                <w:rPr>
                  <w:lang w:eastAsia="de-DE"/>
                </w:rPr>
                <w:t>496.1%</w:t>
              </w:r>
            </w:ins>
          </w:p>
        </w:tc>
      </w:tr>
    </w:tbl>
    <w:p w14:paraId="6F2711DA" w14:textId="77777777" w:rsidR="00501B87" w:rsidRPr="00501B87" w:rsidRDefault="00501B87" w:rsidP="00501B87">
      <w:pPr>
        <w:rPr>
          <w:ins w:id="6547" w:author="Jens-Rainer Ohm" w:date="2023-10-13T20:46:00Z"/>
          <w:lang w:val="en-CA" w:eastAsia="de-DE"/>
        </w:rPr>
      </w:pPr>
      <w:ins w:id="6548" w:author="Jens-Rainer Ohm" w:date="2023-10-13T20:46:00Z">
        <w:r w:rsidRPr="00501B87">
          <w:rPr>
            <w:lang w:val="en-CA" w:eastAsia="de-DE"/>
          </w:rPr>
          <w:t xml:space="preserve"> </w:t>
        </w:r>
      </w:ins>
    </w:p>
    <w:p w14:paraId="48E4D6E6" w14:textId="77777777" w:rsidR="00501B87" w:rsidRPr="00501B87" w:rsidRDefault="00501B87">
      <w:pPr>
        <w:numPr>
          <w:ilvl w:val="1"/>
          <w:numId w:val="324"/>
        </w:numPr>
        <w:rPr>
          <w:ins w:id="6549" w:author="Jens-Rainer Ohm" w:date="2023-10-13T20:46:00Z"/>
          <w:b/>
          <w:bCs/>
          <w:i/>
          <w:iCs/>
          <w:lang w:val="en-CA" w:eastAsia="de-DE"/>
        </w:rPr>
        <w:pPrChange w:id="6550" w:author="Jens-Rainer Ohm" w:date="2023-10-13T20:48:00Z">
          <w:pPr>
            <w:numPr>
              <w:ilvl w:val="1"/>
              <w:numId w:val="44"/>
            </w:numPr>
            <w:ind w:left="576" w:hanging="576"/>
          </w:pPr>
        </w:pPrChange>
      </w:pPr>
      <w:ins w:id="6551" w:author="Jens-Rainer Ohm" w:date="2023-10-13T20:46:00Z">
        <w:r w:rsidRPr="00501B87">
          <w:rPr>
            <w:b/>
            <w:bCs/>
            <w:i/>
            <w:iCs/>
            <w:lang w:val="en-CA" w:eastAsia="de-DE"/>
          </w:rPr>
          <w:t>Group 3 off</w:t>
        </w:r>
      </w:ins>
    </w:p>
    <w:p w14:paraId="0E151564" w14:textId="77777777" w:rsidR="00501B87" w:rsidRPr="00501B87" w:rsidRDefault="00501B87" w:rsidP="00501B87">
      <w:pPr>
        <w:rPr>
          <w:ins w:id="6552" w:author="Jens-Rainer Ohm" w:date="2023-10-13T20:46:00Z"/>
          <w:lang w:eastAsia="de-DE"/>
        </w:rPr>
      </w:pPr>
      <w:ins w:id="6553" w:author="Jens-Rainer Ohm" w:date="2023-10-13T20:46:00Z">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ins>
    </w:p>
    <w:p w14:paraId="59E25D04" w14:textId="77777777" w:rsidR="00501B87" w:rsidRPr="00501B87" w:rsidRDefault="00501B87" w:rsidP="00501B87">
      <w:pPr>
        <w:rPr>
          <w:ins w:id="6554" w:author="Jens-Rainer Ohm" w:date="2023-10-13T20:46:00Z"/>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ins w:id="6555" w:author="Jens-Rainer Ohm" w:date="2023-10-13T20:46:00Z"/>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ins w:id="6556"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ins w:id="6557" w:author="Jens-Rainer Ohm" w:date="2023-10-13T20:46:00Z"/>
                <w:b/>
                <w:bCs/>
                <w:lang w:eastAsia="de-DE"/>
              </w:rPr>
            </w:pPr>
            <w:ins w:id="6558" w:author="Jens-Rainer Ohm" w:date="2023-10-13T20:46:00Z">
              <w:r w:rsidRPr="00501B87">
                <w:rPr>
                  <w:b/>
                  <w:bCs/>
                  <w:lang w:eastAsia="de-DE"/>
                </w:rPr>
                <w:t xml:space="preserve">All Intra Main10 </w:t>
              </w:r>
            </w:ins>
          </w:p>
        </w:tc>
      </w:tr>
      <w:tr w:rsidR="00501B87" w:rsidRPr="00501B87" w14:paraId="406B7AC5" w14:textId="77777777" w:rsidTr="0040662A">
        <w:trPr>
          <w:trHeight w:val="255"/>
          <w:ins w:id="6559" w:author="Jens-Rainer Ohm" w:date="2023-10-13T20:46:00Z"/>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ins w:id="6560" w:author="Jens-Rainer Ohm" w:date="2023-10-13T20:46:00Z"/>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ins w:id="6561" w:author="Jens-Rainer Ohm" w:date="2023-10-13T20:46:00Z"/>
                <w:b/>
                <w:bCs/>
                <w:lang w:eastAsia="de-DE"/>
              </w:rPr>
            </w:pPr>
            <w:ins w:id="6562" w:author="Jens-Rainer Ohm" w:date="2023-10-13T20:46:00Z">
              <w:r w:rsidRPr="00501B87">
                <w:rPr>
                  <w:b/>
                  <w:bCs/>
                  <w:lang w:eastAsia="de-DE"/>
                </w:rPr>
                <w:t>Over ECM-10</w:t>
              </w:r>
            </w:ins>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ins w:id="6563" w:author="Jens-Rainer Ohm" w:date="2023-10-13T20:46:00Z"/>
                <w:b/>
                <w:bCs/>
                <w:lang w:eastAsia="de-DE"/>
              </w:rPr>
            </w:pPr>
            <w:ins w:id="6564" w:author="Jens-Rainer Ohm" w:date="2023-10-13T20:46:00Z">
              <w:r w:rsidRPr="00501B87">
                <w:rPr>
                  <w:b/>
                  <w:bCs/>
                  <w:lang w:eastAsia="de-DE"/>
                </w:rPr>
                <w:t>Over VTM-11ecm10</w:t>
              </w:r>
            </w:ins>
          </w:p>
        </w:tc>
      </w:tr>
      <w:tr w:rsidR="00501B87" w:rsidRPr="00501B87" w14:paraId="2605F7B5" w14:textId="77777777" w:rsidTr="0040662A">
        <w:trPr>
          <w:trHeight w:val="255"/>
          <w:ins w:id="6565" w:author="Jens-Rainer Ohm" w:date="2023-10-13T20:46:00Z"/>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ins w:id="6566" w:author="Jens-Rainer Ohm" w:date="2023-10-13T20:46:00Z"/>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ins w:id="6567" w:author="Jens-Rainer Ohm" w:date="2023-10-13T20:46:00Z"/>
                <w:lang w:eastAsia="de-DE"/>
              </w:rPr>
            </w:pPr>
            <w:ins w:id="6568" w:author="Jens-Rainer Ohm" w:date="2023-10-13T20:46:00Z">
              <w:r w:rsidRPr="00501B87">
                <w:rPr>
                  <w:lang w:eastAsia="de-DE"/>
                </w:rPr>
                <w:t>Y</w:t>
              </w:r>
            </w:ins>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ins w:id="6569" w:author="Jens-Rainer Ohm" w:date="2023-10-13T20:46:00Z"/>
                <w:lang w:eastAsia="de-DE"/>
              </w:rPr>
            </w:pPr>
            <w:ins w:id="6570" w:author="Jens-Rainer Ohm" w:date="2023-10-13T20:46:00Z">
              <w:r w:rsidRPr="00501B87">
                <w:rPr>
                  <w:lang w:eastAsia="de-DE"/>
                </w:rPr>
                <w:t>U</w:t>
              </w:r>
            </w:ins>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ins w:id="6571" w:author="Jens-Rainer Ohm" w:date="2023-10-13T20:46:00Z"/>
                <w:lang w:eastAsia="de-DE"/>
              </w:rPr>
            </w:pPr>
            <w:ins w:id="6572" w:author="Jens-Rainer Ohm" w:date="2023-10-13T20:46:00Z">
              <w:r w:rsidRPr="00501B87">
                <w:rPr>
                  <w:lang w:eastAsia="de-DE"/>
                </w:rPr>
                <w:t>V</w:t>
              </w:r>
            </w:ins>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ins w:id="6573" w:author="Jens-Rainer Ohm" w:date="2023-10-13T20:46:00Z"/>
                <w:lang w:eastAsia="de-DE"/>
              </w:rPr>
            </w:pPr>
            <w:proofErr w:type="spellStart"/>
            <w:ins w:id="6574"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ins w:id="6575" w:author="Jens-Rainer Ohm" w:date="2023-10-13T20:46:00Z"/>
                <w:lang w:eastAsia="de-DE"/>
              </w:rPr>
            </w:pPr>
            <w:proofErr w:type="spellStart"/>
            <w:ins w:id="6576" w:author="Jens-Rainer Ohm" w:date="2023-10-13T20:46:00Z">
              <w:r w:rsidRPr="00501B87">
                <w:rPr>
                  <w:lang w:eastAsia="de-DE"/>
                </w:rPr>
                <w:t>DecT</w:t>
              </w:r>
              <w:proofErr w:type="spellEnd"/>
            </w:ins>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ins w:id="6577" w:author="Jens-Rainer Ohm" w:date="2023-10-13T20:46:00Z"/>
                <w:lang w:eastAsia="de-DE"/>
              </w:rPr>
            </w:pPr>
            <w:proofErr w:type="spellStart"/>
            <w:ins w:id="6578" w:author="Jens-Rainer Ohm" w:date="2023-10-13T20:46:00Z">
              <w:r w:rsidRPr="00501B87">
                <w:rPr>
                  <w:lang w:eastAsia="de-DE"/>
                </w:rPr>
                <w:t>VmPeak</w:t>
              </w:r>
              <w:proofErr w:type="spellEnd"/>
            </w:ins>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ins w:id="6579" w:author="Jens-Rainer Ohm" w:date="2023-10-13T20:46:00Z"/>
                <w:lang w:eastAsia="de-DE"/>
              </w:rPr>
            </w:pPr>
            <w:ins w:id="6580" w:author="Jens-Rainer Ohm" w:date="2023-10-13T20:46:00Z">
              <w:r w:rsidRPr="00501B87">
                <w:rPr>
                  <w:lang w:eastAsia="de-DE"/>
                </w:rPr>
                <w:t>Y</w:t>
              </w:r>
            </w:ins>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ins w:id="6581" w:author="Jens-Rainer Ohm" w:date="2023-10-13T20:46:00Z"/>
                <w:lang w:eastAsia="de-DE"/>
              </w:rPr>
            </w:pPr>
            <w:ins w:id="6582" w:author="Jens-Rainer Ohm" w:date="2023-10-13T20:46:00Z">
              <w:r w:rsidRPr="00501B87">
                <w:rPr>
                  <w:lang w:eastAsia="de-DE"/>
                </w:rPr>
                <w:t>U</w:t>
              </w:r>
            </w:ins>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ins w:id="6583" w:author="Jens-Rainer Ohm" w:date="2023-10-13T20:46:00Z"/>
                <w:lang w:eastAsia="de-DE"/>
              </w:rPr>
            </w:pPr>
            <w:ins w:id="6584" w:author="Jens-Rainer Ohm" w:date="2023-10-13T20:46:00Z">
              <w:r w:rsidRPr="00501B87">
                <w:rPr>
                  <w:lang w:eastAsia="de-DE"/>
                </w:rPr>
                <w:t>V</w:t>
              </w:r>
            </w:ins>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ins w:id="6585" w:author="Jens-Rainer Ohm" w:date="2023-10-13T20:46:00Z"/>
                <w:lang w:eastAsia="de-DE"/>
              </w:rPr>
            </w:pPr>
            <w:proofErr w:type="spellStart"/>
            <w:ins w:id="6586"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ins w:id="6587" w:author="Jens-Rainer Ohm" w:date="2023-10-13T20:46:00Z"/>
                <w:lang w:eastAsia="de-DE"/>
              </w:rPr>
            </w:pPr>
            <w:proofErr w:type="spellStart"/>
            <w:ins w:id="6588" w:author="Jens-Rainer Ohm" w:date="2023-10-13T20:46:00Z">
              <w:r w:rsidRPr="00501B87">
                <w:rPr>
                  <w:lang w:eastAsia="de-DE"/>
                </w:rPr>
                <w:t>DecT</w:t>
              </w:r>
              <w:proofErr w:type="spellEnd"/>
            </w:ins>
          </w:p>
        </w:tc>
      </w:tr>
      <w:tr w:rsidR="00501B87" w:rsidRPr="00501B87" w14:paraId="459D41AD" w14:textId="77777777" w:rsidTr="0040662A">
        <w:trPr>
          <w:trHeight w:val="255"/>
          <w:ins w:id="6589"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ins w:id="6590" w:author="Jens-Rainer Ohm" w:date="2023-10-13T20:46:00Z"/>
                <w:lang w:eastAsia="de-DE"/>
              </w:rPr>
            </w:pPr>
            <w:ins w:id="6591" w:author="Jens-Rainer Ohm" w:date="2023-10-13T20:46:00Z">
              <w:r w:rsidRPr="00501B87">
                <w:rPr>
                  <w:lang w:eastAsia="de-DE"/>
                </w:rPr>
                <w:t>Class A1</w:t>
              </w:r>
            </w:ins>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ins w:id="6592" w:author="Jens-Rainer Ohm" w:date="2023-10-13T20:46:00Z"/>
                <w:lang w:eastAsia="de-DE"/>
              </w:rPr>
            </w:pPr>
            <w:ins w:id="6593" w:author="Jens-Rainer Ohm" w:date="2023-10-13T20:46:00Z">
              <w:r w:rsidRPr="00501B87">
                <w:rPr>
                  <w:lang w:eastAsia="de-DE"/>
                </w:rPr>
                <w:t>1.00%</w:t>
              </w:r>
            </w:ins>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ins w:id="6594" w:author="Jens-Rainer Ohm" w:date="2023-10-13T20:46:00Z"/>
                <w:lang w:eastAsia="de-DE"/>
              </w:rPr>
            </w:pPr>
            <w:ins w:id="6595" w:author="Jens-Rainer Ohm" w:date="2023-10-13T20:46:00Z">
              <w:r w:rsidRPr="00501B87">
                <w:rPr>
                  <w:lang w:eastAsia="de-DE"/>
                </w:rPr>
                <w:t>2.85%</w:t>
              </w:r>
            </w:ins>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ins w:id="6596" w:author="Jens-Rainer Ohm" w:date="2023-10-13T20:46:00Z"/>
                <w:lang w:eastAsia="de-DE"/>
              </w:rPr>
            </w:pPr>
            <w:ins w:id="6597" w:author="Jens-Rainer Ohm" w:date="2023-10-13T20:46:00Z">
              <w:r w:rsidRPr="00501B87">
                <w:rPr>
                  <w:lang w:eastAsia="de-DE"/>
                </w:rPr>
                <w:t>4.29%</w:t>
              </w:r>
            </w:ins>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ins w:id="6598" w:author="Jens-Rainer Ohm" w:date="2023-10-13T20:46:00Z"/>
                <w:lang w:eastAsia="de-DE"/>
              </w:rPr>
            </w:pPr>
            <w:ins w:id="6599" w:author="Jens-Rainer Ohm" w:date="2023-10-13T20:46:00Z">
              <w:r w:rsidRPr="00501B87">
                <w:rPr>
                  <w:lang w:eastAsia="de-DE"/>
                </w:rPr>
                <w:t>80.0%</w:t>
              </w:r>
            </w:ins>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ins w:id="6600" w:author="Jens-Rainer Ohm" w:date="2023-10-13T20:46:00Z"/>
                <w:lang w:eastAsia="de-DE"/>
              </w:rPr>
            </w:pPr>
            <w:ins w:id="6601" w:author="Jens-Rainer Ohm" w:date="2023-10-13T20:46:00Z">
              <w:r w:rsidRPr="00501B87">
                <w:rPr>
                  <w:lang w:eastAsia="de-DE"/>
                </w:rPr>
                <w:t>88.8%</w:t>
              </w:r>
            </w:ins>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ins w:id="6602" w:author="Jens-Rainer Ohm" w:date="2023-10-13T20:46:00Z"/>
                <w:lang w:eastAsia="de-DE"/>
              </w:rPr>
            </w:pPr>
            <w:ins w:id="6603" w:author="Jens-Rainer Ohm" w:date="2023-10-13T20:46:00Z">
              <w:r w:rsidRPr="00501B87">
                <w:rPr>
                  <w:lang w:eastAsia="de-DE"/>
                </w:rPr>
                <w:t>99.9%</w:t>
              </w:r>
            </w:ins>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ins w:id="6604" w:author="Jens-Rainer Ohm" w:date="2023-10-13T20:46:00Z"/>
                <w:lang w:eastAsia="de-DE"/>
              </w:rPr>
            </w:pPr>
            <w:ins w:id="6605" w:author="Jens-Rainer Ohm" w:date="2023-10-13T20:46:00Z">
              <w:r w:rsidRPr="00501B87">
                <w:rPr>
                  <w:lang w:eastAsia="de-DE"/>
                </w:rPr>
                <w:t>-9.65%</w:t>
              </w:r>
            </w:ins>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ins w:id="6606" w:author="Jens-Rainer Ohm" w:date="2023-10-13T20:46:00Z"/>
                <w:lang w:eastAsia="de-DE"/>
              </w:rPr>
            </w:pPr>
            <w:ins w:id="6607" w:author="Jens-Rainer Ohm" w:date="2023-10-13T20:46:00Z">
              <w:r w:rsidRPr="00501B87">
                <w:rPr>
                  <w:lang w:eastAsia="de-DE"/>
                </w:rPr>
                <w:t>-19.75%</w:t>
              </w:r>
            </w:ins>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ins w:id="6608" w:author="Jens-Rainer Ohm" w:date="2023-10-13T20:46:00Z"/>
                <w:lang w:eastAsia="de-DE"/>
              </w:rPr>
            </w:pPr>
            <w:ins w:id="6609" w:author="Jens-Rainer Ohm" w:date="2023-10-13T20:46:00Z">
              <w:r w:rsidRPr="00501B87">
                <w:rPr>
                  <w:lang w:eastAsia="de-DE"/>
                </w:rPr>
                <w:t>-26.36%</w:t>
              </w:r>
            </w:ins>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ins w:id="6610" w:author="Jens-Rainer Ohm" w:date="2023-10-13T20:46:00Z"/>
                <w:lang w:eastAsia="de-DE"/>
              </w:rPr>
            </w:pPr>
            <w:ins w:id="6611" w:author="Jens-Rainer Ohm" w:date="2023-10-13T20:46:00Z">
              <w:r w:rsidRPr="00501B87">
                <w:rPr>
                  <w:lang w:eastAsia="de-DE"/>
                </w:rPr>
                <w:t>715.7%</w:t>
              </w:r>
            </w:ins>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ins w:id="6612" w:author="Jens-Rainer Ohm" w:date="2023-10-13T20:46:00Z"/>
                <w:lang w:eastAsia="de-DE"/>
              </w:rPr>
            </w:pPr>
            <w:ins w:id="6613" w:author="Jens-Rainer Ohm" w:date="2023-10-13T20:46:00Z">
              <w:r w:rsidRPr="00501B87">
                <w:rPr>
                  <w:lang w:eastAsia="de-DE"/>
                </w:rPr>
                <w:t>360.7%</w:t>
              </w:r>
            </w:ins>
          </w:p>
        </w:tc>
      </w:tr>
      <w:tr w:rsidR="00501B87" w:rsidRPr="00501B87" w14:paraId="0F05E52E" w14:textId="77777777" w:rsidTr="0040662A">
        <w:trPr>
          <w:trHeight w:val="255"/>
          <w:ins w:id="661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ins w:id="6615" w:author="Jens-Rainer Ohm" w:date="2023-10-13T20:46:00Z"/>
                <w:lang w:eastAsia="de-DE"/>
              </w:rPr>
            </w:pPr>
            <w:ins w:id="6616" w:author="Jens-Rainer Ohm" w:date="2023-10-13T20:46:00Z">
              <w:r w:rsidRPr="00501B87">
                <w:rPr>
                  <w:lang w:eastAsia="de-DE"/>
                </w:rPr>
                <w:t>Class A2</w:t>
              </w:r>
            </w:ins>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ins w:id="6617" w:author="Jens-Rainer Ohm" w:date="2023-10-13T20:46:00Z"/>
                <w:lang w:eastAsia="de-DE"/>
              </w:rPr>
            </w:pPr>
            <w:ins w:id="6618" w:author="Jens-Rainer Ohm" w:date="2023-10-13T20:46:00Z">
              <w:r w:rsidRPr="00501B87">
                <w:rPr>
                  <w:lang w:eastAsia="de-DE"/>
                </w:rPr>
                <w:t>1.84%</w:t>
              </w:r>
            </w:ins>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ins w:id="6619" w:author="Jens-Rainer Ohm" w:date="2023-10-13T20:46:00Z"/>
                <w:lang w:eastAsia="de-DE"/>
              </w:rPr>
            </w:pPr>
            <w:ins w:id="6620" w:author="Jens-Rainer Ohm" w:date="2023-10-13T20:46:00Z">
              <w:r w:rsidRPr="00501B87">
                <w:rPr>
                  <w:lang w:eastAsia="de-DE"/>
                </w:rPr>
                <w:t>4.41%</w:t>
              </w:r>
            </w:ins>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ins w:id="6621" w:author="Jens-Rainer Ohm" w:date="2023-10-13T20:46:00Z"/>
                <w:lang w:eastAsia="de-DE"/>
              </w:rPr>
            </w:pPr>
            <w:ins w:id="6622" w:author="Jens-Rainer Ohm" w:date="2023-10-13T20:46:00Z">
              <w:r w:rsidRPr="00501B87">
                <w:rPr>
                  <w:lang w:eastAsia="de-DE"/>
                </w:rPr>
                <w:t>4.43%</w:t>
              </w:r>
            </w:ins>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ins w:id="6623" w:author="Jens-Rainer Ohm" w:date="2023-10-13T20:46:00Z"/>
                <w:lang w:eastAsia="de-DE"/>
              </w:rPr>
            </w:pPr>
            <w:ins w:id="6624" w:author="Jens-Rainer Ohm" w:date="2023-10-13T20:46:00Z">
              <w:r w:rsidRPr="00501B87">
                <w:rPr>
                  <w:lang w:eastAsia="de-DE"/>
                </w:rPr>
                <w:t>80.8%</w:t>
              </w:r>
            </w:ins>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ins w:id="6625" w:author="Jens-Rainer Ohm" w:date="2023-10-13T20:46:00Z"/>
                <w:lang w:eastAsia="de-DE"/>
              </w:rPr>
            </w:pPr>
            <w:ins w:id="6626" w:author="Jens-Rainer Ohm" w:date="2023-10-13T20:46:00Z">
              <w:r w:rsidRPr="00501B87">
                <w:rPr>
                  <w:lang w:eastAsia="de-DE"/>
                </w:rPr>
                <w:t>79.3%</w:t>
              </w:r>
            </w:ins>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ins w:id="6627" w:author="Jens-Rainer Ohm" w:date="2023-10-13T20:46:00Z"/>
                <w:lang w:eastAsia="de-DE"/>
              </w:rPr>
            </w:pPr>
            <w:ins w:id="6628"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ins w:id="6629" w:author="Jens-Rainer Ohm" w:date="2023-10-13T20:46:00Z"/>
                <w:lang w:eastAsia="de-DE"/>
              </w:rPr>
            </w:pPr>
            <w:ins w:id="6630" w:author="Jens-Rainer Ohm" w:date="2023-10-13T20:46:00Z">
              <w:r w:rsidRPr="00501B87">
                <w:rPr>
                  <w:lang w:eastAsia="de-DE"/>
                </w:rPr>
                <w:t>-15.12%</w:t>
              </w:r>
            </w:ins>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ins w:id="6631" w:author="Jens-Rainer Ohm" w:date="2023-10-13T20:46:00Z"/>
                <w:lang w:eastAsia="de-DE"/>
              </w:rPr>
            </w:pPr>
            <w:ins w:id="6632" w:author="Jens-Rainer Ohm" w:date="2023-10-13T20:46:00Z">
              <w:r w:rsidRPr="00501B87">
                <w:rPr>
                  <w:lang w:eastAsia="de-DE"/>
                </w:rPr>
                <w:t>-25.67%</w:t>
              </w:r>
            </w:ins>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ins w:id="6633" w:author="Jens-Rainer Ohm" w:date="2023-10-13T20:46:00Z"/>
                <w:lang w:eastAsia="de-DE"/>
              </w:rPr>
            </w:pPr>
            <w:ins w:id="6634" w:author="Jens-Rainer Ohm" w:date="2023-10-13T20:46:00Z">
              <w:r w:rsidRPr="00501B87">
                <w:rPr>
                  <w:lang w:eastAsia="de-DE"/>
                </w:rPr>
                <w:t>-28.71%</w:t>
              </w:r>
            </w:ins>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ins w:id="6635" w:author="Jens-Rainer Ohm" w:date="2023-10-13T20:46:00Z"/>
                <w:lang w:eastAsia="de-DE"/>
              </w:rPr>
            </w:pPr>
            <w:ins w:id="6636" w:author="Jens-Rainer Ohm" w:date="2023-10-13T20:46:00Z">
              <w:r w:rsidRPr="00501B87">
                <w:rPr>
                  <w:lang w:eastAsia="de-DE"/>
                </w:rPr>
                <w:t>712.3%</w:t>
              </w:r>
            </w:ins>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ins w:id="6637" w:author="Jens-Rainer Ohm" w:date="2023-10-13T20:46:00Z"/>
                <w:lang w:eastAsia="de-DE"/>
              </w:rPr>
            </w:pPr>
            <w:ins w:id="6638" w:author="Jens-Rainer Ohm" w:date="2023-10-13T20:46:00Z">
              <w:r w:rsidRPr="00501B87">
                <w:rPr>
                  <w:lang w:eastAsia="de-DE"/>
                </w:rPr>
                <w:t>329.9%</w:t>
              </w:r>
            </w:ins>
          </w:p>
        </w:tc>
      </w:tr>
      <w:tr w:rsidR="00501B87" w:rsidRPr="00501B87" w14:paraId="5A26D55E" w14:textId="77777777" w:rsidTr="0040662A">
        <w:trPr>
          <w:trHeight w:val="255"/>
          <w:ins w:id="663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ins w:id="6640" w:author="Jens-Rainer Ohm" w:date="2023-10-13T20:46:00Z"/>
                <w:lang w:eastAsia="de-DE"/>
              </w:rPr>
            </w:pPr>
            <w:ins w:id="6641" w:author="Jens-Rainer Ohm" w:date="2023-10-13T20:46:00Z">
              <w:r w:rsidRPr="00501B87">
                <w:rPr>
                  <w:lang w:eastAsia="de-DE"/>
                </w:rPr>
                <w:t>Class B</w:t>
              </w:r>
            </w:ins>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ins w:id="6642" w:author="Jens-Rainer Ohm" w:date="2023-10-13T20:46:00Z"/>
                <w:lang w:eastAsia="de-DE"/>
              </w:rPr>
            </w:pPr>
            <w:ins w:id="6643" w:author="Jens-Rainer Ohm" w:date="2023-10-13T20:46:00Z">
              <w:r w:rsidRPr="00501B87">
                <w:rPr>
                  <w:lang w:eastAsia="de-DE"/>
                </w:rPr>
                <w:t>1.86%</w:t>
              </w:r>
            </w:ins>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ins w:id="6644" w:author="Jens-Rainer Ohm" w:date="2023-10-13T20:46:00Z"/>
                <w:lang w:eastAsia="de-DE"/>
              </w:rPr>
            </w:pPr>
            <w:ins w:id="6645" w:author="Jens-Rainer Ohm" w:date="2023-10-13T20:46:00Z">
              <w:r w:rsidRPr="00501B87">
                <w:rPr>
                  <w:lang w:eastAsia="de-DE"/>
                </w:rPr>
                <w:t>3.90%</w:t>
              </w:r>
            </w:ins>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ins w:id="6646" w:author="Jens-Rainer Ohm" w:date="2023-10-13T20:46:00Z"/>
                <w:lang w:eastAsia="de-DE"/>
              </w:rPr>
            </w:pPr>
            <w:ins w:id="6647" w:author="Jens-Rainer Ohm" w:date="2023-10-13T20:46:00Z">
              <w:r w:rsidRPr="00501B87">
                <w:rPr>
                  <w:lang w:eastAsia="de-DE"/>
                </w:rPr>
                <w:t>3.87%</w:t>
              </w:r>
            </w:ins>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ins w:id="6648" w:author="Jens-Rainer Ohm" w:date="2023-10-13T20:46:00Z"/>
                <w:lang w:eastAsia="de-DE"/>
              </w:rPr>
            </w:pPr>
            <w:ins w:id="6649" w:author="Jens-Rainer Ohm" w:date="2023-10-13T20:46:00Z">
              <w:r w:rsidRPr="00501B87">
                <w:rPr>
                  <w:lang w:eastAsia="de-DE"/>
                </w:rPr>
                <w:t>78.5%</w:t>
              </w:r>
            </w:ins>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ins w:id="6650" w:author="Jens-Rainer Ohm" w:date="2023-10-13T20:46:00Z"/>
                <w:lang w:eastAsia="de-DE"/>
              </w:rPr>
            </w:pPr>
            <w:ins w:id="6651" w:author="Jens-Rainer Ohm" w:date="2023-10-13T20:46:00Z">
              <w:r w:rsidRPr="00501B87">
                <w:rPr>
                  <w:lang w:eastAsia="de-DE"/>
                </w:rPr>
                <w:t>74.8%</w:t>
              </w:r>
            </w:ins>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ins w:id="6652" w:author="Jens-Rainer Ohm" w:date="2023-10-13T20:46:00Z"/>
                <w:lang w:eastAsia="de-DE"/>
              </w:rPr>
            </w:pPr>
            <w:ins w:id="6653"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ins w:id="6654" w:author="Jens-Rainer Ohm" w:date="2023-10-13T20:46:00Z"/>
                <w:lang w:eastAsia="de-DE"/>
              </w:rPr>
            </w:pPr>
            <w:ins w:id="6655" w:author="Jens-Rainer Ohm" w:date="2023-10-13T20:46:00Z">
              <w:r w:rsidRPr="00501B87">
                <w:rPr>
                  <w:lang w:eastAsia="de-DE"/>
                </w:rPr>
                <w:t>-9.39%</w:t>
              </w:r>
            </w:ins>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ins w:id="6656" w:author="Jens-Rainer Ohm" w:date="2023-10-13T20:46:00Z"/>
                <w:lang w:eastAsia="de-DE"/>
              </w:rPr>
            </w:pPr>
            <w:ins w:id="6657" w:author="Jens-Rainer Ohm" w:date="2023-10-13T20:46:00Z">
              <w:r w:rsidRPr="00501B87">
                <w:rPr>
                  <w:lang w:eastAsia="de-DE"/>
                </w:rPr>
                <w:t>-23.94%</w:t>
              </w:r>
            </w:ins>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ins w:id="6658" w:author="Jens-Rainer Ohm" w:date="2023-10-13T20:46:00Z"/>
                <w:lang w:eastAsia="de-DE"/>
              </w:rPr>
            </w:pPr>
            <w:ins w:id="6659" w:author="Jens-Rainer Ohm" w:date="2023-10-13T20:46:00Z">
              <w:r w:rsidRPr="00501B87">
                <w:rPr>
                  <w:lang w:eastAsia="de-DE"/>
                </w:rPr>
                <w:t>-22.06%</w:t>
              </w:r>
            </w:ins>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ins w:id="6660" w:author="Jens-Rainer Ohm" w:date="2023-10-13T20:46:00Z"/>
                <w:lang w:eastAsia="de-DE"/>
              </w:rPr>
            </w:pPr>
            <w:ins w:id="6661" w:author="Jens-Rainer Ohm" w:date="2023-10-13T20:46:00Z">
              <w:r w:rsidRPr="00501B87">
                <w:rPr>
                  <w:lang w:eastAsia="de-DE"/>
                </w:rPr>
                <w:t>647.7%</w:t>
              </w:r>
            </w:ins>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ins w:id="6662" w:author="Jens-Rainer Ohm" w:date="2023-10-13T20:46:00Z"/>
                <w:lang w:eastAsia="de-DE"/>
              </w:rPr>
            </w:pPr>
            <w:ins w:id="6663" w:author="Jens-Rainer Ohm" w:date="2023-10-13T20:46:00Z">
              <w:r w:rsidRPr="00501B87">
                <w:rPr>
                  <w:lang w:eastAsia="de-DE"/>
                </w:rPr>
                <w:t>317.1%</w:t>
              </w:r>
            </w:ins>
          </w:p>
        </w:tc>
      </w:tr>
      <w:tr w:rsidR="00501B87" w:rsidRPr="00501B87" w14:paraId="39997B83" w14:textId="77777777" w:rsidTr="0040662A">
        <w:trPr>
          <w:trHeight w:val="255"/>
          <w:ins w:id="666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ins w:id="6665" w:author="Jens-Rainer Ohm" w:date="2023-10-13T20:46:00Z"/>
                <w:lang w:eastAsia="de-DE"/>
              </w:rPr>
            </w:pPr>
            <w:ins w:id="6666" w:author="Jens-Rainer Ohm" w:date="2023-10-13T20:46:00Z">
              <w:r w:rsidRPr="00501B87">
                <w:rPr>
                  <w:lang w:eastAsia="de-DE"/>
                </w:rPr>
                <w:t>Class C</w:t>
              </w:r>
            </w:ins>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ins w:id="6667" w:author="Jens-Rainer Ohm" w:date="2023-10-13T20:46:00Z"/>
                <w:lang w:eastAsia="de-DE"/>
              </w:rPr>
            </w:pPr>
            <w:ins w:id="6668" w:author="Jens-Rainer Ohm" w:date="2023-10-13T20:46:00Z">
              <w:r w:rsidRPr="00501B87">
                <w:rPr>
                  <w:lang w:eastAsia="de-DE"/>
                </w:rPr>
                <w:t>1.66%</w:t>
              </w:r>
            </w:ins>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ins w:id="6669" w:author="Jens-Rainer Ohm" w:date="2023-10-13T20:46:00Z"/>
                <w:lang w:eastAsia="de-DE"/>
              </w:rPr>
            </w:pPr>
            <w:ins w:id="6670" w:author="Jens-Rainer Ohm" w:date="2023-10-13T20:46:00Z">
              <w:r w:rsidRPr="00501B87">
                <w:rPr>
                  <w:lang w:eastAsia="de-DE"/>
                </w:rPr>
                <w:t>2.10%</w:t>
              </w:r>
            </w:ins>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ins w:id="6671" w:author="Jens-Rainer Ohm" w:date="2023-10-13T20:46:00Z"/>
                <w:lang w:eastAsia="de-DE"/>
              </w:rPr>
            </w:pPr>
            <w:ins w:id="6672" w:author="Jens-Rainer Ohm" w:date="2023-10-13T20:46:00Z">
              <w:r w:rsidRPr="00501B87">
                <w:rPr>
                  <w:lang w:eastAsia="de-DE"/>
                </w:rPr>
                <w:t>2.25%</w:t>
              </w:r>
            </w:ins>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ins w:id="6673" w:author="Jens-Rainer Ohm" w:date="2023-10-13T20:46:00Z"/>
                <w:lang w:eastAsia="de-DE"/>
              </w:rPr>
            </w:pPr>
            <w:ins w:id="6674" w:author="Jens-Rainer Ohm" w:date="2023-10-13T20:46:00Z">
              <w:r w:rsidRPr="00501B87">
                <w:rPr>
                  <w:lang w:eastAsia="de-DE"/>
                </w:rPr>
                <w:t>78.5%</w:t>
              </w:r>
            </w:ins>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ins w:id="6675" w:author="Jens-Rainer Ohm" w:date="2023-10-13T20:46:00Z"/>
                <w:lang w:eastAsia="de-DE"/>
              </w:rPr>
            </w:pPr>
            <w:ins w:id="6676" w:author="Jens-Rainer Ohm" w:date="2023-10-13T20:46:00Z">
              <w:r w:rsidRPr="00501B87">
                <w:rPr>
                  <w:lang w:eastAsia="de-DE"/>
                </w:rPr>
                <w:t>74.1%</w:t>
              </w:r>
            </w:ins>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ins w:id="6677" w:author="Jens-Rainer Ohm" w:date="2023-10-13T20:46:00Z"/>
                <w:lang w:eastAsia="de-DE"/>
              </w:rPr>
            </w:pPr>
            <w:ins w:id="6678"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ins w:id="6679" w:author="Jens-Rainer Ohm" w:date="2023-10-13T20:46:00Z"/>
                <w:lang w:eastAsia="de-DE"/>
              </w:rPr>
            </w:pPr>
            <w:ins w:id="6680" w:author="Jens-Rainer Ohm" w:date="2023-10-13T20:46:00Z">
              <w:r w:rsidRPr="00501B87">
                <w:rPr>
                  <w:lang w:eastAsia="de-DE"/>
                </w:rPr>
                <w:t>-9.62%</w:t>
              </w:r>
            </w:ins>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ins w:id="6681" w:author="Jens-Rainer Ohm" w:date="2023-10-13T20:46:00Z"/>
                <w:lang w:eastAsia="de-DE"/>
              </w:rPr>
            </w:pPr>
            <w:ins w:id="6682" w:author="Jens-Rainer Ohm" w:date="2023-10-13T20:46:00Z">
              <w:r w:rsidRPr="00501B87">
                <w:rPr>
                  <w:lang w:eastAsia="de-DE"/>
                </w:rPr>
                <w:t>-14.84%</w:t>
              </w:r>
            </w:ins>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ins w:id="6683" w:author="Jens-Rainer Ohm" w:date="2023-10-13T20:46:00Z"/>
                <w:lang w:eastAsia="de-DE"/>
              </w:rPr>
            </w:pPr>
            <w:ins w:id="6684" w:author="Jens-Rainer Ohm" w:date="2023-10-13T20:46:00Z">
              <w:r w:rsidRPr="00501B87">
                <w:rPr>
                  <w:lang w:eastAsia="de-DE"/>
                </w:rPr>
                <w:t>-15.26%</w:t>
              </w:r>
            </w:ins>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ins w:id="6685" w:author="Jens-Rainer Ohm" w:date="2023-10-13T20:46:00Z"/>
                <w:lang w:eastAsia="de-DE"/>
              </w:rPr>
            </w:pPr>
            <w:ins w:id="6686" w:author="Jens-Rainer Ohm" w:date="2023-10-13T20:46:00Z">
              <w:r w:rsidRPr="00501B87">
                <w:rPr>
                  <w:lang w:eastAsia="de-DE"/>
                </w:rPr>
                <w:t>662.7%</w:t>
              </w:r>
            </w:ins>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ins w:id="6687" w:author="Jens-Rainer Ohm" w:date="2023-10-13T20:46:00Z"/>
                <w:lang w:eastAsia="de-DE"/>
              </w:rPr>
            </w:pPr>
            <w:ins w:id="6688" w:author="Jens-Rainer Ohm" w:date="2023-10-13T20:46:00Z">
              <w:r w:rsidRPr="00501B87">
                <w:rPr>
                  <w:lang w:eastAsia="de-DE"/>
                </w:rPr>
                <w:t>290.4%</w:t>
              </w:r>
            </w:ins>
          </w:p>
        </w:tc>
      </w:tr>
      <w:tr w:rsidR="00501B87" w:rsidRPr="00501B87" w14:paraId="4A1BD659" w14:textId="77777777" w:rsidTr="0040662A">
        <w:trPr>
          <w:trHeight w:val="255"/>
          <w:ins w:id="668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ins w:id="6690" w:author="Jens-Rainer Ohm" w:date="2023-10-13T20:46:00Z"/>
                <w:lang w:eastAsia="de-DE"/>
              </w:rPr>
            </w:pPr>
            <w:ins w:id="6691" w:author="Jens-Rainer Ohm" w:date="2023-10-13T20:46:00Z">
              <w:r w:rsidRPr="00501B87">
                <w:rPr>
                  <w:lang w:eastAsia="de-DE"/>
                </w:rPr>
                <w:t>Class E</w:t>
              </w:r>
            </w:ins>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ins w:id="6692" w:author="Jens-Rainer Ohm" w:date="2023-10-13T20:46:00Z"/>
                <w:lang w:eastAsia="de-DE"/>
              </w:rPr>
            </w:pPr>
            <w:ins w:id="6693" w:author="Jens-Rainer Ohm" w:date="2023-10-13T20:46:00Z">
              <w:r w:rsidRPr="00501B87">
                <w:rPr>
                  <w:lang w:eastAsia="de-DE"/>
                </w:rPr>
                <w:t>2.94%</w:t>
              </w:r>
            </w:ins>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ins w:id="6694" w:author="Jens-Rainer Ohm" w:date="2023-10-13T20:46:00Z"/>
                <w:lang w:eastAsia="de-DE"/>
              </w:rPr>
            </w:pPr>
            <w:ins w:id="6695" w:author="Jens-Rainer Ohm" w:date="2023-10-13T20:46:00Z">
              <w:r w:rsidRPr="00501B87">
                <w:rPr>
                  <w:lang w:eastAsia="de-DE"/>
                </w:rPr>
                <w:t>3.78%</w:t>
              </w:r>
            </w:ins>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ins w:id="6696" w:author="Jens-Rainer Ohm" w:date="2023-10-13T20:46:00Z"/>
                <w:lang w:eastAsia="de-DE"/>
              </w:rPr>
            </w:pPr>
            <w:ins w:id="6697" w:author="Jens-Rainer Ohm" w:date="2023-10-13T20:46:00Z">
              <w:r w:rsidRPr="00501B87">
                <w:rPr>
                  <w:lang w:eastAsia="de-DE"/>
                </w:rPr>
                <w:t>3.52%</w:t>
              </w:r>
            </w:ins>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ins w:id="6698" w:author="Jens-Rainer Ohm" w:date="2023-10-13T20:46:00Z"/>
                <w:lang w:eastAsia="de-DE"/>
              </w:rPr>
            </w:pPr>
            <w:ins w:id="6699" w:author="Jens-Rainer Ohm" w:date="2023-10-13T20:46:00Z">
              <w:r w:rsidRPr="00501B87">
                <w:rPr>
                  <w:lang w:eastAsia="de-DE"/>
                </w:rPr>
                <w:t>78.6%</w:t>
              </w:r>
            </w:ins>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ins w:id="6700" w:author="Jens-Rainer Ohm" w:date="2023-10-13T20:46:00Z"/>
                <w:lang w:eastAsia="de-DE"/>
              </w:rPr>
            </w:pPr>
            <w:ins w:id="6701" w:author="Jens-Rainer Ohm" w:date="2023-10-13T20:46:00Z">
              <w:r w:rsidRPr="00501B87">
                <w:rPr>
                  <w:lang w:eastAsia="de-DE"/>
                </w:rPr>
                <w:t>75.1%</w:t>
              </w:r>
            </w:ins>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ins w:id="6702" w:author="Jens-Rainer Ohm" w:date="2023-10-13T20:46:00Z"/>
                <w:lang w:eastAsia="de-DE"/>
              </w:rPr>
            </w:pPr>
            <w:ins w:id="6703"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ins w:id="6704" w:author="Jens-Rainer Ohm" w:date="2023-10-13T20:46:00Z"/>
                <w:lang w:eastAsia="de-DE"/>
              </w:rPr>
            </w:pPr>
            <w:ins w:id="6705" w:author="Jens-Rainer Ohm" w:date="2023-10-13T20:46:00Z">
              <w:r w:rsidRPr="00501B87">
                <w:rPr>
                  <w:lang w:eastAsia="de-DE"/>
                </w:rPr>
                <w:t>-12.08%</w:t>
              </w:r>
            </w:ins>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ins w:id="6706" w:author="Jens-Rainer Ohm" w:date="2023-10-13T20:46:00Z"/>
                <w:lang w:eastAsia="de-DE"/>
              </w:rPr>
            </w:pPr>
            <w:ins w:id="6707" w:author="Jens-Rainer Ohm" w:date="2023-10-13T20:46:00Z">
              <w:r w:rsidRPr="00501B87">
                <w:rPr>
                  <w:lang w:eastAsia="de-DE"/>
                </w:rPr>
                <w:t>-21.63%</w:t>
              </w:r>
            </w:ins>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ins w:id="6708" w:author="Jens-Rainer Ohm" w:date="2023-10-13T20:46:00Z"/>
                <w:lang w:eastAsia="de-DE"/>
              </w:rPr>
            </w:pPr>
            <w:ins w:id="6709" w:author="Jens-Rainer Ohm" w:date="2023-10-13T20:46:00Z">
              <w:r w:rsidRPr="00501B87">
                <w:rPr>
                  <w:lang w:eastAsia="de-DE"/>
                </w:rPr>
                <w:t>-20.20%</w:t>
              </w:r>
            </w:ins>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ins w:id="6710" w:author="Jens-Rainer Ohm" w:date="2023-10-13T20:46:00Z"/>
                <w:lang w:eastAsia="de-DE"/>
              </w:rPr>
            </w:pPr>
            <w:ins w:id="6711" w:author="Jens-Rainer Ohm" w:date="2023-10-13T20:46:00Z">
              <w:r w:rsidRPr="00501B87">
                <w:rPr>
                  <w:lang w:eastAsia="de-DE"/>
                </w:rPr>
                <w:t>625.2%</w:t>
              </w:r>
            </w:ins>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ins w:id="6712" w:author="Jens-Rainer Ohm" w:date="2023-10-13T20:46:00Z"/>
                <w:lang w:eastAsia="de-DE"/>
              </w:rPr>
            </w:pPr>
            <w:ins w:id="6713" w:author="Jens-Rainer Ohm" w:date="2023-10-13T20:46:00Z">
              <w:r w:rsidRPr="00501B87">
                <w:rPr>
                  <w:lang w:eastAsia="de-DE"/>
                </w:rPr>
                <w:t>320.3%</w:t>
              </w:r>
            </w:ins>
          </w:p>
        </w:tc>
      </w:tr>
      <w:tr w:rsidR="00501B87" w:rsidRPr="00501B87" w14:paraId="02C72FB5" w14:textId="77777777" w:rsidTr="0040662A">
        <w:trPr>
          <w:trHeight w:val="255"/>
          <w:ins w:id="6714"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ins w:id="6715" w:author="Jens-Rainer Ohm" w:date="2023-10-13T20:46:00Z"/>
                <w:b/>
                <w:bCs/>
                <w:lang w:eastAsia="de-DE"/>
              </w:rPr>
            </w:pPr>
            <w:ins w:id="6716" w:author="Jens-Rainer Ohm" w:date="2023-10-13T20:46:00Z">
              <w:r w:rsidRPr="00501B87">
                <w:rPr>
                  <w:b/>
                  <w:bCs/>
                  <w:lang w:eastAsia="de-DE"/>
                </w:rPr>
                <w:t xml:space="preserve">Overall </w:t>
              </w:r>
            </w:ins>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ins w:id="6717" w:author="Jens-Rainer Ohm" w:date="2023-10-13T20:46:00Z"/>
                <w:lang w:eastAsia="de-DE"/>
              </w:rPr>
            </w:pPr>
            <w:ins w:id="6718" w:author="Jens-Rainer Ohm" w:date="2023-10-13T20:46:00Z">
              <w:r w:rsidRPr="00501B87">
                <w:rPr>
                  <w:lang w:eastAsia="de-DE"/>
                </w:rPr>
                <w:t>1.85%</w:t>
              </w:r>
            </w:ins>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ins w:id="6719" w:author="Jens-Rainer Ohm" w:date="2023-10-13T20:46:00Z"/>
                <w:lang w:eastAsia="de-DE"/>
              </w:rPr>
            </w:pPr>
            <w:ins w:id="6720" w:author="Jens-Rainer Ohm" w:date="2023-10-13T20:46:00Z">
              <w:r w:rsidRPr="00501B87">
                <w:rPr>
                  <w:lang w:eastAsia="de-DE"/>
                </w:rPr>
                <w:t>3.39%</w:t>
              </w:r>
            </w:ins>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ins w:id="6721" w:author="Jens-Rainer Ohm" w:date="2023-10-13T20:46:00Z"/>
                <w:lang w:eastAsia="de-DE"/>
              </w:rPr>
            </w:pPr>
            <w:ins w:id="6722" w:author="Jens-Rainer Ohm" w:date="2023-10-13T20:46:00Z">
              <w:r w:rsidRPr="00501B87">
                <w:rPr>
                  <w:lang w:eastAsia="de-DE"/>
                </w:rPr>
                <w:t>3.62%</w:t>
              </w:r>
            </w:ins>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ins w:id="6723" w:author="Jens-Rainer Ohm" w:date="2023-10-13T20:46:00Z"/>
                <w:lang w:eastAsia="de-DE"/>
              </w:rPr>
            </w:pPr>
            <w:ins w:id="6724" w:author="Jens-Rainer Ohm" w:date="2023-10-13T20:46:00Z">
              <w:r w:rsidRPr="00501B87">
                <w:rPr>
                  <w:lang w:eastAsia="de-DE"/>
                </w:rPr>
                <w:t>79.1%</w:t>
              </w:r>
            </w:ins>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ins w:id="6725" w:author="Jens-Rainer Ohm" w:date="2023-10-13T20:46:00Z"/>
                <w:lang w:eastAsia="de-DE"/>
              </w:rPr>
            </w:pPr>
            <w:ins w:id="6726" w:author="Jens-Rainer Ohm" w:date="2023-10-13T20:46:00Z">
              <w:r w:rsidRPr="00501B87">
                <w:rPr>
                  <w:lang w:eastAsia="de-DE"/>
                </w:rPr>
                <w:t>77.6%</w:t>
              </w:r>
            </w:ins>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ins w:id="6727" w:author="Jens-Rainer Ohm" w:date="2023-10-13T20:46:00Z"/>
                <w:lang w:eastAsia="de-DE"/>
              </w:rPr>
            </w:pPr>
            <w:ins w:id="6728" w:author="Jens-Rainer Ohm" w:date="2023-10-13T20:46:00Z">
              <w:r w:rsidRPr="00501B87">
                <w:rPr>
                  <w:lang w:eastAsia="de-DE"/>
                </w:rPr>
                <w:t>100.0%</w:t>
              </w:r>
            </w:ins>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ins w:id="6729" w:author="Jens-Rainer Ohm" w:date="2023-10-13T20:46:00Z"/>
                <w:lang w:eastAsia="de-DE"/>
              </w:rPr>
            </w:pPr>
            <w:ins w:id="6730" w:author="Jens-Rainer Ohm" w:date="2023-10-13T20:46:00Z">
              <w:r w:rsidRPr="00501B87">
                <w:rPr>
                  <w:lang w:eastAsia="de-DE"/>
                </w:rPr>
                <w:t>-10.89%</w:t>
              </w:r>
            </w:ins>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ins w:id="6731" w:author="Jens-Rainer Ohm" w:date="2023-10-13T20:46:00Z"/>
                <w:lang w:eastAsia="de-DE"/>
              </w:rPr>
            </w:pPr>
            <w:ins w:id="6732" w:author="Jens-Rainer Ohm" w:date="2023-10-13T20:46:00Z">
              <w:r w:rsidRPr="00501B87">
                <w:rPr>
                  <w:lang w:eastAsia="de-DE"/>
                </w:rPr>
                <w:t>-21.12%</w:t>
              </w:r>
            </w:ins>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ins w:id="6733" w:author="Jens-Rainer Ohm" w:date="2023-10-13T20:46:00Z"/>
                <w:lang w:eastAsia="de-DE"/>
              </w:rPr>
            </w:pPr>
            <w:ins w:id="6734" w:author="Jens-Rainer Ohm" w:date="2023-10-13T20:46:00Z">
              <w:r w:rsidRPr="00501B87">
                <w:rPr>
                  <w:lang w:eastAsia="de-DE"/>
                </w:rPr>
                <w:t>-22.06%</w:t>
              </w:r>
            </w:ins>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ins w:id="6735" w:author="Jens-Rainer Ohm" w:date="2023-10-13T20:46:00Z"/>
                <w:lang w:eastAsia="de-DE"/>
              </w:rPr>
            </w:pPr>
            <w:ins w:id="6736" w:author="Jens-Rainer Ohm" w:date="2023-10-13T20:46:00Z">
              <w:r w:rsidRPr="00501B87">
                <w:rPr>
                  <w:lang w:eastAsia="de-DE"/>
                </w:rPr>
                <w:t>668.6%</w:t>
              </w:r>
            </w:ins>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ins w:id="6737" w:author="Jens-Rainer Ohm" w:date="2023-10-13T20:46:00Z"/>
                <w:lang w:eastAsia="de-DE"/>
              </w:rPr>
            </w:pPr>
            <w:ins w:id="6738" w:author="Jens-Rainer Ohm" w:date="2023-10-13T20:46:00Z">
              <w:r w:rsidRPr="00501B87">
                <w:rPr>
                  <w:lang w:eastAsia="de-DE"/>
                </w:rPr>
                <w:t>320.3%</w:t>
              </w:r>
            </w:ins>
          </w:p>
        </w:tc>
      </w:tr>
      <w:tr w:rsidR="00501B87" w:rsidRPr="00501B87" w14:paraId="6D16BE02" w14:textId="77777777" w:rsidTr="0040662A">
        <w:trPr>
          <w:trHeight w:val="255"/>
          <w:ins w:id="673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ins w:id="6740" w:author="Jens-Rainer Ohm" w:date="2023-10-13T20:46:00Z"/>
                <w:lang w:eastAsia="de-DE"/>
              </w:rPr>
            </w:pPr>
            <w:ins w:id="6741" w:author="Jens-Rainer Ohm" w:date="2023-10-13T20:46:00Z">
              <w:r w:rsidRPr="00501B87">
                <w:rPr>
                  <w:lang w:eastAsia="de-DE"/>
                </w:rPr>
                <w:lastRenderedPageBreak/>
                <w:t>Class D</w:t>
              </w:r>
            </w:ins>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ins w:id="6742" w:author="Jens-Rainer Ohm" w:date="2023-10-13T20:46:00Z"/>
                <w:lang w:eastAsia="de-DE"/>
              </w:rPr>
            </w:pPr>
            <w:ins w:id="6743" w:author="Jens-Rainer Ohm" w:date="2023-10-13T20:46:00Z">
              <w:r w:rsidRPr="00501B87">
                <w:rPr>
                  <w:lang w:eastAsia="de-DE"/>
                </w:rPr>
                <w:t>1.22%</w:t>
              </w:r>
            </w:ins>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ins w:id="6744" w:author="Jens-Rainer Ohm" w:date="2023-10-13T20:46:00Z"/>
                <w:lang w:eastAsia="de-DE"/>
              </w:rPr>
            </w:pPr>
            <w:ins w:id="6745" w:author="Jens-Rainer Ohm" w:date="2023-10-13T20:46:00Z">
              <w:r w:rsidRPr="00501B87">
                <w:rPr>
                  <w:lang w:eastAsia="de-DE"/>
                </w:rPr>
                <w:t>1.81%</w:t>
              </w:r>
            </w:ins>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ins w:id="6746" w:author="Jens-Rainer Ohm" w:date="2023-10-13T20:46:00Z"/>
                <w:lang w:eastAsia="de-DE"/>
              </w:rPr>
            </w:pPr>
            <w:ins w:id="6747" w:author="Jens-Rainer Ohm" w:date="2023-10-13T20:46:00Z">
              <w:r w:rsidRPr="00501B87">
                <w:rPr>
                  <w:lang w:eastAsia="de-DE"/>
                </w:rPr>
                <w:t>1.79%</w:t>
              </w:r>
            </w:ins>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ins w:id="6748" w:author="Jens-Rainer Ohm" w:date="2023-10-13T20:46:00Z"/>
                <w:lang w:eastAsia="de-DE"/>
              </w:rPr>
            </w:pPr>
            <w:ins w:id="6749" w:author="Jens-Rainer Ohm" w:date="2023-10-13T20:46:00Z">
              <w:r w:rsidRPr="00501B87">
                <w:rPr>
                  <w:lang w:eastAsia="de-DE"/>
                </w:rPr>
                <w:t>80.2%</w:t>
              </w:r>
            </w:ins>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ins w:id="6750" w:author="Jens-Rainer Ohm" w:date="2023-10-13T20:46:00Z"/>
                <w:lang w:eastAsia="de-DE"/>
              </w:rPr>
            </w:pPr>
            <w:ins w:id="6751" w:author="Jens-Rainer Ohm" w:date="2023-10-13T20:46:00Z">
              <w:r w:rsidRPr="00501B87">
                <w:rPr>
                  <w:lang w:eastAsia="de-DE"/>
                </w:rPr>
                <w:t>73.4%</w:t>
              </w:r>
            </w:ins>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ins w:id="6752" w:author="Jens-Rainer Ohm" w:date="2023-10-13T20:46:00Z"/>
                <w:lang w:eastAsia="de-DE"/>
              </w:rPr>
            </w:pPr>
            <w:ins w:id="6753" w:author="Jens-Rainer Ohm" w:date="2023-10-13T20:46:00Z">
              <w:r w:rsidRPr="00501B87">
                <w:rPr>
                  <w:lang w:eastAsia="de-DE"/>
                </w:rPr>
                <w:t>100.0%</w:t>
              </w:r>
            </w:ins>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ins w:id="6754" w:author="Jens-Rainer Ohm" w:date="2023-10-13T20:46:00Z"/>
                <w:lang w:eastAsia="de-DE"/>
              </w:rPr>
            </w:pPr>
            <w:ins w:id="6755" w:author="Jens-Rainer Ohm" w:date="2023-10-13T20:46:00Z">
              <w:r w:rsidRPr="00501B87">
                <w:rPr>
                  <w:lang w:eastAsia="de-DE"/>
                </w:rPr>
                <w:t>-8.06%</w:t>
              </w:r>
            </w:ins>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ins w:id="6756" w:author="Jens-Rainer Ohm" w:date="2023-10-13T20:46:00Z"/>
                <w:lang w:eastAsia="de-DE"/>
              </w:rPr>
            </w:pPr>
            <w:ins w:id="6757" w:author="Jens-Rainer Ohm" w:date="2023-10-13T20:46:00Z">
              <w:r w:rsidRPr="00501B87">
                <w:rPr>
                  <w:lang w:eastAsia="de-DE"/>
                </w:rPr>
                <w:t>-12.83%</w:t>
              </w:r>
            </w:ins>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ins w:id="6758" w:author="Jens-Rainer Ohm" w:date="2023-10-13T20:46:00Z"/>
                <w:lang w:eastAsia="de-DE"/>
              </w:rPr>
            </w:pPr>
            <w:ins w:id="6759" w:author="Jens-Rainer Ohm" w:date="2023-10-13T20:46:00Z">
              <w:r w:rsidRPr="00501B87">
                <w:rPr>
                  <w:lang w:eastAsia="de-DE"/>
                </w:rPr>
                <w:t>-12.83%</w:t>
              </w:r>
            </w:ins>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ins w:id="6760" w:author="Jens-Rainer Ohm" w:date="2023-10-13T20:46:00Z"/>
                <w:lang w:eastAsia="de-DE"/>
              </w:rPr>
            </w:pPr>
            <w:ins w:id="6761" w:author="Jens-Rainer Ohm" w:date="2023-10-13T20:46:00Z">
              <w:r w:rsidRPr="00501B87">
                <w:rPr>
                  <w:lang w:eastAsia="de-DE"/>
                </w:rPr>
                <w:t>677.0%</w:t>
              </w:r>
            </w:ins>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ins w:id="6762" w:author="Jens-Rainer Ohm" w:date="2023-10-13T20:46:00Z"/>
                <w:lang w:eastAsia="de-DE"/>
              </w:rPr>
            </w:pPr>
            <w:ins w:id="6763" w:author="Jens-Rainer Ohm" w:date="2023-10-13T20:46:00Z">
              <w:r w:rsidRPr="00501B87">
                <w:rPr>
                  <w:lang w:eastAsia="de-DE"/>
                </w:rPr>
                <w:t>298.7%</w:t>
              </w:r>
            </w:ins>
          </w:p>
        </w:tc>
      </w:tr>
      <w:tr w:rsidR="00501B87" w:rsidRPr="00501B87" w14:paraId="322ACB5D" w14:textId="77777777" w:rsidTr="0040662A">
        <w:trPr>
          <w:trHeight w:val="255"/>
          <w:ins w:id="676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ins w:id="6765" w:author="Jens-Rainer Ohm" w:date="2023-10-13T20:46:00Z"/>
                <w:lang w:eastAsia="de-DE"/>
              </w:rPr>
            </w:pPr>
            <w:ins w:id="6766" w:author="Jens-Rainer Ohm" w:date="2023-10-13T20:46:00Z">
              <w:r w:rsidRPr="00501B87">
                <w:rPr>
                  <w:lang w:eastAsia="de-DE"/>
                </w:rPr>
                <w:t>Class F</w:t>
              </w:r>
            </w:ins>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ins w:id="6767" w:author="Jens-Rainer Ohm" w:date="2023-10-13T20:46:00Z"/>
                <w:lang w:eastAsia="de-DE"/>
              </w:rPr>
            </w:pPr>
            <w:ins w:id="6768" w:author="Jens-Rainer Ohm" w:date="2023-10-13T20:46:00Z">
              <w:r w:rsidRPr="00501B87">
                <w:rPr>
                  <w:lang w:eastAsia="de-DE"/>
                </w:rPr>
                <w:t>4.36%</w:t>
              </w:r>
            </w:ins>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ins w:id="6769" w:author="Jens-Rainer Ohm" w:date="2023-10-13T20:46:00Z"/>
                <w:lang w:eastAsia="de-DE"/>
              </w:rPr>
            </w:pPr>
            <w:ins w:id="6770" w:author="Jens-Rainer Ohm" w:date="2023-10-13T20:46:00Z">
              <w:r w:rsidRPr="00501B87">
                <w:rPr>
                  <w:lang w:eastAsia="de-DE"/>
                </w:rPr>
                <w:t>5.57%</w:t>
              </w:r>
            </w:ins>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ins w:id="6771" w:author="Jens-Rainer Ohm" w:date="2023-10-13T20:46:00Z"/>
                <w:lang w:eastAsia="de-DE"/>
              </w:rPr>
            </w:pPr>
            <w:ins w:id="6772" w:author="Jens-Rainer Ohm" w:date="2023-10-13T20:46:00Z">
              <w:r w:rsidRPr="00501B87">
                <w:rPr>
                  <w:lang w:eastAsia="de-DE"/>
                </w:rPr>
                <w:t>5.66%</w:t>
              </w:r>
            </w:ins>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ins w:id="6773" w:author="Jens-Rainer Ohm" w:date="2023-10-13T20:46:00Z"/>
                <w:lang w:eastAsia="de-DE"/>
              </w:rPr>
            </w:pPr>
            <w:ins w:id="6774" w:author="Jens-Rainer Ohm" w:date="2023-10-13T20:46:00Z">
              <w:r w:rsidRPr="00501B87">
                <w:rPr>
                  <w:lang w:eastAsia="de-DE"/>
                </w:rPr>
                <w:t>78.7%</w:t>
              </w:r>
            </w:ins>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ins w:id="6775" w:author="Jens-Rainer Ohm" w:date="2023-10-13T20:46:00Z"/>
                <w:lang w:eastAsia="de-DE"/>
              </w:rPr>
            </w:pPr>
            <w:ins w:id="6776" w:author="Jens-Rainer Ohm" w:date="2023-10-13T20:46:00Z">
              <w:r w:rsidRPr="00501B87">
                <w:rPr>
                  <w:lang w:eastAsia="de-DE"/>
                </w:rPr>
                <w:t>69.8%</w:t>
              </w:r>
            </w:ins>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ins w:id="6777" w:author="Jens-Rainer Ohm" w:date="2023-10-13T20:46:00Z"/>
                <w:lang w:eastAsia="de-DE"/>
              </w:rPr>
            </w:pPr>
            <w:ins w:id="6778"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ins w:id="6779" w:author="Jens-Rainer Ohm" w:date="2023-10-13T20:46:00Z"/>
                <w:lang w:eastAsia="de-DE"/>
              </w:rPr>
            </w:pPr>
            <w:ins w:id="6780" w:author="Jens-Rainer Ohm" w:date="2023-10-13T20:46:00Z">
              <w:r w:rsidRPr="00501B87">
                <w:rPr>
                  <w:lang w:eastAsia="de-DE"/>
                </w:rPr>
                <w:t>-23.11%</w:t>
              </w:r>
            </w:ins>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ins w:id="6781" w:author="Jens-Rainer Ohm" w:date="2023-10-13T20:46:00Z"/>
                <w:lang w:eastAsia="de-DE"/>
              </w:rPr>
            </w:pPr>
            <w:ins w:id="6782" w:author="Jens-Rainer Ohm" w:date="2023-10-13T20:46:00Z">
              <w:r w:rsidRPr="00501B87">
                <w:rPr>
                  <w:lang w:eastAsia="de-DE"/>
                </w:rPr>
                <w:t>-31.86%</w:t>
              </w:r>
            </w:ins>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ins w:id="6783" w:author="Jens-Rainer Ohm" w:date="2023-10-13T20:46:00Z"/>
                <w:lang w:eastAsia="de-DE"/>
              </w:rPr>
            </w:pPr>
            <w:ins w:id="6784" w:author="Jens-Rainer Ohm" w:date="2023-10-13T20:46:00Z">
              <w:r w:rsidRPr="00501B87">
                <w:rPr>
                  <w:lang w:eastAsia="de-DE"/>
                </w:rPr>
                <w:t>-31.72%</w:t>
              </w:r>
            </w:ins>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ins w:id="6785" w:author="Jens-Rainer Ohm" w:date="2023-10-13T20:46:00Z"/>
                <w:lang w:eastAsia="de-DE"/>
              </w:rPr>
            </w:pPr>
            <w:ins w:id="6786" w:author="Jens-Rainer Ohm" w:date="2023-10-13T20:46:00Z">
              <w:r w:rsidRPr="00501B87">
                <w:rPr>
                  <w:lang w:eastAsia="de-DE"/>
                </w:rPr>
                <w:t>464.5%</w:t>
              </w:r>
            </w:ins>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ins w:id="6787" w:author="Jens-Rainer Ohm" w:date="2023-10-13T20:46:00Z"/>
                <w:lang w:eastAsia="de-DE"/>
              </w:rPr>
            </w:pPr>
            <w:ins w:id="6788" w:author="Jens-Rainer Ohm" w:date="2023-10-13T20:46:00Z">
              <w:r w:rsidRPr="00501B87">
                <w:rPr>
                  <w:lang w:eastAsia="de-DE"/>
                </w:rPr>
                <w:t>302.0%</w:t>
              </w:r>
            </w:ins>
          </w:p>
        </w:tc>
      </w:tr>
      <w:tr w:rsidR="00501B87" w:rsidRPr="00501B87" w14:paraId="26311ECF" w14:textId="77777777" w:rsidTr="0040662A">
        <w:trPr>
          <w:trHeight w:val="255"/>
          <w:ins w:id="6789"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ins w:id="6790" w:author="Jens-Rainer Ohm" w:date="2023-10-13T20:46:00Z"/>
                <w:lang w:eastAsia="de-DE"/>
              </w:rPr>
            </w:pPr>
            <w:ins w:id="6791" w:author="Jens-Rainer Ohm" w:date="2023-10-13T20:46:00Z">
              <w:r w:rsidRPr="00501B87">
                <w:rPr>
                  <w:lang w:eastAsia="de-DE"/>
                </w:rPr>
                <w:t>Class TGM</w:t>
              </w:r>
            </w:ins>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ins w:id="6792" w:author="Jens-Rainer Ohm" w:date="2023-10-13T20:46:00Z"/>
                <w:lang w:eastAsia="de-DE"/>
              </w:rPr>
            </w:pPr>
            <w:ins w:id="6793" w:author="Jens-Rainer Ohm" w:date="2023-10-13T20:46:00Z">
              <w:r w:rsidRPr="00501B87">
                <w:rPr>
                  <w:lang w:eastAsia="de-DE"/>
                </w:rPr>
                <w:t>8.63%</w:t>
              </w:r>
            </w:ins>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ins w:id="6794" w:author="Jens-Rainer Ohm" w:date="2023-10-13T20:46:00Z"/>
                <w:lang w:eastAsia="de-DE"/>
              </w:rPr>
            </w:pPr>
            <w:ins w:id="6795" w:author="Jens-Rainer Ohm" w:date="2023-10-13T20:46:00Z">
              <w:r w:rsidRPr="00501B87">
                <w:rPr>
                  <w:lang w:eastAsia="de-DE"/>
                </w:rPr>
                <w:t>10.60%</w:t>
              </w:r>
            </w:ins>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ins w:id="6796" w:author="Jens-Rainer Ohm" w:date="2023-10-13T20:46:00Z"/>
                <w:lang w:eastAsia="de-DE"/>
              </w:rPr>
            </w:pPr>
            <w:ins w:id="6797" w:author="Jens-Rainer Ohm" w:date="2023-10-13T20:46:00Z">
              <w:r w:rsidRPr="00501B87">
                <w:rPr>
                  <w:lang w:eastAsia="de-DE"/>
                </w:rPr>
                <w:t>10.93%</w:t>
              </w:r>
            </w:ins>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ins w:id="6798" w:author="Jens-Rainer Ohm" w:date="2023-10-13T20:46:00Z"/>
                <w:lang w:eastAsia="de-DE"/>
              </w:rPr>
            </w:pPr>
            <w:ins w:id="6799" w:author="Jens-Rainer Ohm" w:date="2023-10-13T20:46:00Z">
              <w:r w:rsidRPr="00501B87">
                <w:rPr>
                  <w:lang w:eastAsia="de-DE"/>
                </w:rPr>
                <w:t>82.1%</w:t>
              </w:r>
            </w:ins>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ins w:id="6800" w:author="Jens-Rainer Ohm" w:date="2023-10-13T20:46:00Z"/>
                <w:lang w:eastAsia="de-DE"/>
              </w:rPr>
            </w:pPr>
            <w:ins w:id="6801" w:author="Jens-Rainer Ohm" w:date="2023-10-13T20:46:00Z">
              <w:r w:rsidRPr="00501B87">
                <w:rPr>
                  <w:lang w:eastAsia="de-DE"/>
                </w:rPr>
                <w:t>59.9%</w:t>
              </w:r>
            </w:ins>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ins w:id="6802" w:author="Jens-Rainer Ohm" w:date="2023-10-13T20:46:00Z"/>
                <w:lang w:eastAsia="de-DE"/>
              </w:rPr>
            </w:pPr>
            <w:ins w:id="6803" w:author="Jens-Rainer Ohm" w:date="2023-10-13T20:46:00Z">
              <w:r w:rsidRPr="00501B87">
                <w:rPr>
                  <w:lang w:eastAsia="de-DE"/>
                </w:rPr>
                <w:t>99.9%</w:t>
              </w:r>
            </w:ins>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ins w:id="6804" w:author="Jens-Rainer Ohm" w:date="2023-10-13T20:46:00Z"/>
                <w:lang w:eastAsia="de-DE"/>
              </w:rPr>
            </w:pPr>
            <w:ins w:id="6805" w:author="Jens-Rainer Ohm" w:date="2023-10-13T20:46:00Z">
              <w:r w:rsidRPr="00501B87">
                <w:rPr>
                  <w:lang w:eastAsia="de-DE"/>
                </w:rPr>
                <w:t>-34.14%</w:t>
              </w:r>
            </w:ins>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ins w:id="6806" w:author="Jens-Rainer Ohm" w:date="2023-10-13T20:46:00Z"/>
                <w:lang w:eastAsia="de-DE"/>
              </w:rPr>
            </w:pPr>
            <w:ins w:id="6807" w:author="Jens-Rainer Ohm" w:date="2023-10-13T20:46:00Z">
              <w:r w:rsidRPr="00501B87">
                <w:rPr>
                  <w:lang w:eastAsia="de-DE"/>
                </w:rPr>
                <w:t>-41.63%</w:t>
              </w:r>
            </w:ins>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ins w:id="6808" w:author="Jens-Rainer Ohm" w:date="2023-10-13T20:46:00Z"/>
                <w:lang w:eastAsia="de-DE"/>
              </w:rPr>
            </w:pPr>
            <w:ins w:id="6809" w:author="Jens-Rainer Ohm" w:date="2023-10-13T20:46:00Z">
              <w:r w:rsidRPr="00501B87">
                <w:rPr>
                  <w:lang w:eastAsia="de-DE"/>
                </w:rPr>
                <w:t>-40.72%</w:t>
              </w:r>
            </w:ins>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ins w:id="6810" w:author="Jens-Rainer Ohm" w:date="2023-10-13T20:46:00Z"/>
                <w:lang w:eastAsia="de-DE"/>
              </w:rPr>
            </w:pPr>
            <w:ins w:id="6811" w:author="Jens-Rainer Ohm" w:date="2023-10-13T20:46:00Z">
              <w:r w:rsidRPr="00501B87">
                <w:rPr>
                  <w:lang w:eastAsia="de-DE"/>
                </w:rPr>
                <w:t>414.4%</w:t>
              </w:r>
            </w:ins>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ins w:id="6812" w:author="Jens-Rainer Ohm" w:date="2023-10-13T20:46:00Z"/>
                <w:lang w:eastAsia="de-DE"/>
              </w:rPr>
            </w:pPr>
            <w:ins w:id="6813" w:author="Jens-Rainer Ohm" w:date="2023-10-13T20:46:00Z">
              <w:r w:rsidRPr="00501B87">
                <w:rPr>
                  <w:lang w:eastAsia="de-DE"/>
                </w:rPr>
                <w:t>287.3%</w:t>
              </w:r>
            </w:ins>
          </w:p>
        </w:tc>
      </w:tr>
      <w:tr w:rsidR="00501B87" w:rsidRPr="00501B87" w14:paraId="01561CC4" w14:textId="77777777" w:rsidTr="0040662A">
        <w:trPr>
          <w:trHeight w:val="255"/>
          <w:ins w:id="6814" w:author="Jens-Rainer Ohm" w:date="2023-10-13T20:46:00Z"/>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ins w:id="6815" w:author="Jens-Rainer Ohm" w:date="2023-10-13T20:46:00Z"/>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ins w:id="6816" w:author="Jens-Rainer Ohm" w:date="2023-10-13T20:46:00Z"/>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ins w:id="6817" w:author="Jens-Rainer Ohm" w:date="2023-10-13T20:46:00Z"/>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ins w:id="6818" w:author="Jens-Rainer Ohm" w:date="2023-10-13T20:46:00Z"/>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ins w:id="6819" w:author="Jens-Rainer Ohm" w:date="2023-10-13T20:46:00Z"/>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ins w:id="6820" w:author="Jens-Rainer Ohm" w:date="2023-10-13T20:46:00Z"/>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ins w:id="6821"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ins w:id="6822"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ins w:id="6823"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ins w:id="6824" w:author="Jens-Rainer Ohm" w:date="2023-10-13T20:46:00Z"/>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ins w:id="6825" w:author="Jens-Rainer Ohm" w:date="2023-10-13T20:46:00Z"/>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ins w:id="6826" w:author="Jens-Rainer Ohm" w:date="2023-10-13T20:46:00Z"/>
                <w:lang w:eastAsia="de-DE"/>
              </w:rPr>
            </w:pPr>
          </w:p>
        </w:tc>
      </w:tr>
      <w:tr w:rsidR="00501B87" w:rsidRPr="00501B87" w14:paraId="19AC91CC" w14:textId="77777777" w:rsidTr="0040662A">
        <w:trPr>
          <w:trHeight w:val="255"/>
          <w:ins w:id="6827" w:author="Jens-Rainer Ohm" w:date="2023-10-13T20:46:00Z"/>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ins w:id="6828"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ins w:id="6829" w:author="Jens-Rainer Ohm" w:date="2023-10-13T20:46:00Z"/>
                <w:b/>
                <w:bCs/>
                <w:lang w:eastAsia="de-DE"/>
              </w:rPr>
            </w:pPr>
            <w:ins w:id="6830" w:author="Jens-Rainer Ohm" w:date="2023-10-13T20:46:00Z">
              <w:r w:rsidRPr="00501B87">
                <w:rPr>
                  <w:b/>
                  <w:bCs/>
                  <w:lang w:eastAsia="de-DE"/>
                </w:rPr>
                <w:t>Random Access Main 10</w:t>
              </w:r>
            </w:ins>
          </w:p>
        </w:tc>
      </w:tr>
      <w:tr w:rsidR="00501B87" w:rsidRPr="00501B87" w14:paraId="78DBA6E8" w14:textId="77777777" w:rsidTr="0040662A">
        <w:trPr>
          <w:trHeight w:val="255"/>
          <w:ins w:id="6831" w:author="Jens-Rainer Ohm" w:date="2023-10-13T20:46:00Z"/>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ins w:id="6832" w:author="Jens-Rainer Ohm" w:date="2023-10-13T20:46:00Z"/>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ins w:id="6833" w:author="Jens-Rainer Ohm" w:date="2023-10-13T20:46:00Z"/>
                <w:b/>
                <w:bCs/>
                <w:lang w:eastAsia="de-DE"/>
              </w:rPr>
            </w:pPr>
            <w:ins w:id="6834" w:author="Jens-Rainer Ohm" w:date="2023-10-13T20:46:00Z">
              <w:r w:rsidRPr="00501B87">
                <w:rPr>
                  <w:b/>
                  <w:bCs/>
                  <w:lang w:eastAsia="de-DE"/>
                </w:rPr>
                <w:t>Over ECM-10</w:t>
              </w:r>
            </w:ins>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ins w:id="6835" w:author="Jens-Rainer Ohm" w:date="2023-10-13T20:46:00Z"/>
                <w:b/>
                <w:bCs/>
                <w:lang w:eastAsia="de-DE"/>
              </w:rPr>
            </w:pPr>
            <w:ins w:id="6836" w:author="Jens-Rainer Ohm" w:date="2023-10-13T20:46:00Z">
              <w:r w:rsidRPr="00501B87">
                <w:rPr>
                  <w:b/>
                  <w:bCs/>
                  <w:lang w:eastAsia="de-DE"/>
                </w:rPr>
                <w:t>Over VTM-11ecm10</w:t>
              </w:r>
            </w:ins>
          </w:p>
        </w:tc>
      </w:tr>
      <w:tr w:rsidR="00501B87" w:rsidRPr="00501B87" w14:paraId="12129878" w14:textId="77777777" w:rsidTr="0040662A">
        <w:trPr>
          <w:trHeight w:val="255"/>
          <w:ins w:id="6837" w:author="Jens-Rainer Ohm" w:date="2023-10-13T20:46:00Z"/>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ins w:id="6838" w:author="Jens-Rainer Ohm" w:date="2023-10-13T20:46:00Z"/>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ins w:id="6839" w:author="Jens-Rainer Ohm" w:date="2023-10-13T20:46:00Z"/>
                <w:lang w:eastAsia="de-DE"/>
              </w:rPr>
            </w:pPr>
            <w:ins w:id="6840" w:author="Jens-Rainer Ohm" w:date="2023-10-13T20:46:00Z">
              <w:r w:rsidRPr="00501B87">
                <w:rPr>
                  <w:lang w:eastAsia="de-DE"/>
                </w:rPr>
                <w:t>Y</w:t>
              </w:r>
            </w:ins>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ins w:id="6841" w:author="Jens-Rainer Ohm" w:date="2023-10-13T20:46:00Z"/>
                <w:lang w:eastAsia="de-DE"/>
              </w:rPr>
            </w:pPr>
            <w:ins w:id="6842" w:author="Jens-Rainer Ohm" w:date="2023-10-13T20:46:00Z">
              <w:r w:rsidRPr="00501B87">
                <w:rPr>
                  <w:lang w:eastAsia="de-DE"/>
                </w:rPr>
                <w:t>U</w:t>
              </w:r>
            </w:ins>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ins w:id="6843" w:author="Jens-Rainer Ohm" w:date="2023-10-13T20:46:00Z"/>
                <w:lang w:eastAsia="de-DE"/>
              </w:rPr>
            </w:pPr>
            <w:ins w:id="6844" w:author="Jens-Rainer Ohm" w:date="2023-10-13T20:46:00Z">
              <w:r w:rsidRPr="00501B87">
                <w:rPr>
                  <w:lang w:eastAsia="de-DE"/>
                </w:rPr>
                <w:t>V</w:t>
              </w:r>
            </w:ins>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ins w:id="6845" w:author="Jens-Rainer Ohm" w:date="2023-10-13T20:46:00Z"/>
                <w:lang w:eastAsia="de-DE"/>
              </w:rPr>
            </w:pPr>
            <w:proofErr w:type="spellStart"/>
            <w:ins w:id="6846"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ins w:id="6847" w:author="Jens-Rainer Ohm" w:date="2023-10-13T20:46:00Z"/>
                <w:lang w:eastAsia="de-DE"/>
              </w:rPr>
            </w:pPr>
            <w:proofErr w:type="spellStart"/>
            <w:ins w:id="6848" w:author="Jens-Rainer Ohm" w:date="2023-10-13T20:46:00Z">
              <w:r w:rsidRPr="00501B87">
                <w:rPr>
                  <w:lang w:eastAsia="de-DE"/>
                </w:rPr>
                <w:t>DecT</w:t>
              </w:r>
              <w:proofErr w:type="spellEnd"/>
            </w:ins>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ins w:id="6849" w:author="Jens-Rainer Ohm" w:date="2023-10-13T20:46:00Z"/>
                <w:lang w:eastAsia="de-DE"/>
              </w:rPr>
            </w:pPr>
            <w:proofErr w:type="spellStart"/>
            <w:ins w:id="6850" w:author="Jens-Rainer Ohm" w:date="2023-10-13T20:46:00Z">
              <w:r w:rsidRPr="00501B87">
                <w:rPr>
                  <w:lang w:eastAsia="de-DE"/>
                </w:rPr>
                <w:t>VmPeak</w:t>
              </w:r>
              <w:proofErr w:type="spellEnd"/>
            </w:ins>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ins w:id="6851" w:author="Jens-Rainer Ohm" w:date="2023-10-13T20:46:00Z"/>
                <w:lang w:eastAsia="de-DE"/>
              </w:rPr>
            </w:pPr>
            <w:ins w:id="6852" w:author="Jens-Rainer Ohm" w:date="2023-10-13T20:46:00Z">
              <w:r w:rsidRPr="00501B87">
                <w:rPr>
                  <w:lang w:eastAsia="de-DE"/>
                </w:rPr>
                <w:t>Y</w:t>
              </w:r>
            </w:ins>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ins w:id="6853" w:author="Jens-Rainer Ohm" w:date="2023-10-13T20:46:00Z"/>
                <w:lang w:eastAsia="de-DE"/>
              </w:rPr>
            </w:pPr>
            <w:ins w:id="6854" w:author="Jens-Rainer Ohm" w:date="2023-10-13T20:46:00Z">
              <w:r w:rsidRPr="00501B87">
                <w:rPr>
                  <w:lang w:eastAsia="de-DE"/>
                </w:rPr>
                <w:t>U</w:t>
              </w:r>
            </w:ins>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ins w:id="6855" w:author="Jens-Rainer Ohm" w:date="2023-10-13T20:46:00Z"/>
                <w:lang w:eastAsia="de-DE"/>
              </w:rPr>
            </w:pPr>
            <w:ins w:id="6856" w:author="Jens-Rainer Ohm" w:date="2023-10-13T20:46:00Z">
              <w:r w:rsidRPr="00501B87">
                <w:rPr>
                  <w:lang w:eastAsia="de-DE"/>
                </w:rPr>
                <w:t>V</w:t>
              </w:r>
            </w:ins>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ins w:id="6857" w:author="Jens-Rainer Ohm" w:date="2023-10-13T20:46:00Z"/>
                <w:lang w:eastAsia="de-DE"/>
              </w:rPr>
            </w:pPr>
            <w:proofErr w:type="spellStart"/>
            <w:ins w:id="6858"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ins w:id="6859" w:author="Jens-Rainer Ohm" w:date="2023-10-13T20:46:00Z"/>
                <w:lang w:eastAsia="de-DE"/>
              </w:rPr>
            </w:pPr>
            <w:proofErr w:type="spellStart"/>
            <w:ins w:id="6860" w:author="Jens-Rainer Ohm" w:date="2023-10-13T20:46:00Z">
              <w:r w:rsidRPr="00501B87">
                <w:rPr>
                  <w:lang w:eastAsia="de-DE"/>
                </w:rPr>
                <w:t>DecT</w:t>
              </w:r>
              <w:proofErr w:type="spellEnd"/>
            </w:ins>
          </w:p>
        </w:tc>
      </w:tr>
      <w:tr w:rsidR="00501B87" w:rsidRPr="00501B87" w14:paraId="528A7768" w14:textId="77777777" w:rsidTr="0040662A">
        <w:trPr>
          <w:trHeight w:val="255"/>
          <w:ins w:id="6861"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ins w:id="6862" w:author="Jens-Rainer Ohm" w:date="2023-10-13T20:46:00Z"/>
                <w:lang w:eastAsia="de-DE"/>
              </w:rPr>
            </w:pPr>
            <w:ins w:id="6863" w:author="Jens-Rainer Ohm" w:date="2023-10-13T20:46:00Z">
              <w:r w:rsidRPr="00501B87">
                <w:rPr>
                  <w:lang w:eastAsia="de-DE"/>
                </w:rPr>
                <w:t>Class A1</w:t>
              </w:r>
            </w:ins>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ins w:id="6864" w:author="Jens-Rainer Ohm" w:date="2023-10-13T20:46:00Z"/>
                <w:lang w:eastAsia="de-DE"/>
              </w:rPr>
            </w:pPr>
            <w:ins w:id="6865" w:author="Jens-Rainer Ohm" w:date="2023-10-13T20:46:00Z">
              <w:r w:rsidRPr="00501B87">
                <w:rPr>
                  <w:lang w:eastAsia="de-DE"/>
                </w:rPr>
                <w:t>0.96%</w:t>
              </w:r>
            </w:ins>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ins w:id="6866" w:author="Jens-Rainer Ohm" w:date="2023-10-13T20:46:00Z"/>
                <w:lang w:eastAsia="de-DE"/>
              </w:rPr>
            </w:pPr>
            <w:ins w:id="6867" w:author="Jens-Rainer Ohm" w:date="2023-10-13T20:46:00Z">
              <w:r w:rsidRPr="00501B87">
                <w:rPr>
                  <w:lang w:eastAsia="de-DE"/>
                </w:rPr>
                <w:t>2.00%</w:t>
              </w:r>
            </w:ins>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ins w:id="6868" w:author="Jens-Rainer Ohm" w:date="2023-10-13T20:46:00Z"/>
                <w:lang w:eastAsia="de-DE"/>
              </w:rPr>
            </w:pPr>
            <w:ins w:id="6869" w:author="Jens-Rainer Ohm" w:date="2023-10-13T20:46:00Z">
              <w:r w:rsidRPr="00501B87">
                <w:rPr>
                  <w:lang w:eastAsia="de-DE"/>
                </w:rPr>
                <w:t>5.80%</w:t>
              </w:r>
            </w:ins>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ins w:id="6870" w:author="Jens-Rainer Ohm" w:date="2023-10-13T20:46:00Z"/>
                <w:lang w:eastAsia="de-DE"/>
              </w:rPr>
            </w:pPr>
            <w:ins w:id="6871" w:author="Jens-Rainer Ohm" w:date="2023-10-13T20:46:00Z">
              <w:r w:rsidRPr="00501B87">
                <w:rPr>
                  <w:lang w:eastAsia="de-DE"/>
                </w:rPr>
                <w:t>95.1%</w:t>
              </w:r>
            </w:ins>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ins w:id="6872" w:author="Jens-Rainer Ohm" w:date="2023-10-13T20:46:00Z"/>
                <w:lang w:eastAsia="de-DE"/>
              </w:rPr>
            </w:pPr>
            <w:ins w:id="6873" w:author="Jens-Rainer Ohm" w:date="2023-10-13T20:46:00Z">
              <w:r w:rsidRPr="00501B87">
                <w:rPr>
                  <w:lang w:eastAsia="de-DE"/>
                </w:rPr>
                <w:t>99.0%</w:t>
              </w:r>
            </w:ins>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ins w:id="6874" w:author="Jens-Rainer Ohm" w:date="2023-10-13T20:46:00Z"/>
                <w:lang w:eastAsia="de-DE"/>
              </w:rPr>
            </w:pPr>
            <w:ins w:id="6875" w:author="Jens-Rainer Ohm" w:date="2023-10-13T20:46:00Z">
              <w:r w:rsidRPr="00501B87">
                <w:rPr>
                  <w:lang w:eastAsia="de-DE"/>
                </w:rPr>
                <w:t>100.2%</w:t>
              </w:r>
            </w:ins>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ins w:id="6876" w:author="Jens-Rainer Ohm" w:date="2023-10-13T20:46:00Z"/>
                <w:lang w:eastAsia="de-DE"/>
              </w:rPr>
            </w:pPr>
            <w:ins w:id="6877" w:author="Jens-Rainer Ohm" w:date="2023-10-13T20:46:00Z">
              <w:r w:rsidRPr="00501B87">
                <w:rPr>
                  <w:lang w:eastAsia="de-DE"/>
                </w:rPr>
                <w:t>-21.50%</w:t>
              </w:r>
            </w:ins>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ins w:id="6878" w:author="Jens-Rainer Ohm" w:date="2023-10-13T20:46:00Z"/>
                <w:lang w:eastAsia="de-DE"/>
              </w:rPr>
            </w:pPr>
            <w:ins w:id="6879" w:author="Jens-Rainer Ohm" w:date="2023-10-13T20:46:00Z">
              <w:r w:rsidRPr="00501B87">
                <w:rPr>
                  <w:lang w:eastAsia="de-DE"/>
                </w:rPr>
                <w:t>-25.59%</w:t>
              </w:r>
            </w:ins>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ins w:id="6880" w:author="Jens-Rainer Ohm" w:date="2023-10-13T20:46:00Z"/>
                <w:lang w:eastAsia="de-DE"/>
              </w:rPr>
            </w:pPr>
            <w:ins w:id="6881" w:author="Jens-Rainer Ohm" w:date="2023-10-13T20:46:00Z">
              <w:r w:rsidRPr="00501B87">
                <w:rPr>
                  <w:lang w:eastAsia="de-DE"/>
                </w:rPr>
                <w:t>-32.98%</w:t>
              </w:r>
            </w:ins>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ins w:id="6882" w:author="Jens-Rainer Ohm" w:date="2023-10-13T20:46:00Z"/>
                <w:lang w:eastAsia="de-DE"/>
              </w:rPr>
            </w:pPr>
            <w:ins w:id="6883" w:author="Jens-Rainer Ohm" w:date="2023-10-13T20:46:00Z">
              <w:r w:rsidRPr="00501B87">
                <w:rPr>
                  <w:lang w:eastAsia="de-DE"/>
                </w:rPr>
                <w:t>813.1%</w:t>
              </w:r>
            </w:ins>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ins w:id="6884" w:author="Jens-Rainer Ohm" w:date="2023-10-13T20:46:00Z"/>
                <w:lang w:eastAsia="de-DE"/>
              </w:rPr>
            </w:pPr>
            <w:ins w:id="6885" w:author="Jens-Rainer Ohm" w:date="2023-10-13T20:46:00Z">
              <w:r w:rsidRPr="00501B87">
                <w:rPr>
                  <w:lang w:eastAsia="de-DE"/>
                </w:rPr>
                <w:t>702.3%</w:t>
              </w:r>
            </w:ins>
          </w:p>
        </w:tc>
      </w:tr>
      <w:tr w:rsidR="00501B87" w:rsidRPr="00501B87" w14:paraId="078B5FAE" w14:textId="77777777" w:rsidTr="0040662A">
        <w:trPr>
          <w:trHeight w:val="255"/>
          <w:ins w:id="688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ins w:id="6887" w:author="Jens-Rainer Ohm" w:date="2023-10-13T20:46:00Z"/>
                <w:lang w:eastAsia="de-DE"/>
              </w:rPr>
            </w:pPr>
            <w:ins w:id="6888" w:author="Jens-Rainer Ohm" w:date="2023-10-13T20:46:00Z">
              <w:r w:rsidRPr="00501B87">
                <w:rPr>
                  <w:lang w:eastAsia="de-DE"/>
                </w:rPr>
                <w:t>Class A2</w:t>
              </w:r>
            </w:ins>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ins w:id="6889" w:author="Jens-Rainer Ohm" w:date="2023-10-13T20:46:00Z"/>
                <w:lang w:eastAsia="de-DE"/>
              </w:rPr>
            </w:pPr>
            <w:ins w:id="6890" w:author="Jens-Rainer Ohm" w:date="2023-10-13T20:46:00Z">
              <w:r w:rsidRPr="00501B87">
                <w:rPr>
                  <w:lang w:eastAsia="de-DE"/>
                </w:rPr>
                <w:t>1.10%</w:t>
              </w:r>
            </w:ins>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ins w:id="6891" w:author="Jens-Rainer Ohm" w:date="2023-10-13T20:46:00Z"/>
                <w:lang w:eastAsia="de-DE"/>
              </w:rPr>
            </w:pPr>
            <w:ins w:id="6892" w:author="Jens-Rainer Ohm" w:date="2023-10-13T20:46:00Z">
              <w:r w:rsidRPr="00501B87">
                <w:rPr>
                  <w:lang w:eastAsia="de-DE"/>
                </w:rPr>
                <w:t>3.01%</w:t>
              </w:r>
            </w:ins>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ins w:id="6893" w:author="Jens-Rainer Ohm" w:date="2023-10-13T20:46:00Z"/>
                <w:lang w:eastAsia="de-DE"/>
              </w:rPr>
            </w:pPr>
            <w:ins w:id="6894" w:author="Jens-Rainer Ohm" w:date="2023-10-13T20:46:00Z">
              <w:r w:rsidRPr="00501B87">
                <w:rPr>
                  <w:lang w:eastAsia="de-DE"/>
                </w:rPr>
                <w:t>3.27%</w:t>
              </w:r>
            </w:ins>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ins w:id="6895" w:author="Jens-Rainer Ohm" w:date="2023-10-13T20:46:00Z"/>
                <w:lang w:eastAsia="de-DE"/>
              </w:rPr>
            </w:pPr>
            <w:ins w:id="6896" w:author="Jens-Rainer Ohm" w:date="2023-10-13T20:46:00Z">
              <w:r w:rsidRPr="00501B87">
                <w:rPr>
                  <w:lang w:eastAsia="de-DE"/>
                </w:rPr>
                <w:t>95.7%</w:t>
              </w:r>
            </w:ins>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ins w:id="6897" w:author="Jens-Rainer Ohm" w:date="2023-10-13T20:46:00Z"/>
                <w:lang w:eastAsia="de-DE"/>
              </w:rPr>
            </w:pPr>
            <w:ins w:id="6898" w:author="Jens-Rainer Ohm" w:date="2023-10-13T20:46:00Z">
              <w:r w:rsidRPr="00501B87">
                <w:rPr>
                  <w:lang w:eastAsia="de-DE"/>
                </w:rPr>
                <w:t>100.1%</w:t>
              </w:r>
            </w:ins>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ins w:id="6899" w:author="Jens-Rainer Ohm" w:date="2023-10-13T20:46:00Z"/>
                <w:lang w:eastAsia="de-DE"/>
              </w:rPr>
            </w:pPr>
            <w:ins w:id="6900" w:author="Jens-Rainer Ohm" w:date="2023-10-13T20:46:00Z">
              <w:r w:rsidRPr="00501B87">
                <w:rPr>
                  <w:lang w:eastAsia="de-DE"/>
                </w:rPr>
                <w:t>99.6%</w:t>
              </w:r>
            </w:ins>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ins w:id="6901" w:author="Jens-Rainer Ohm" w:date="2023-10-13T20:46:00Z"/>
                <w:lang w:eastAsia="de-DE"/>
              </w:rPr>
            </w:pPr>
            <w:ins w:id="6902" w:author="Jens-Rainer Ohm" w:date="2023-10-13T20:46:00Z">
              <w:r w:rsidRPr="00501B87">
                <w:rPr>
                  <w:lang w:eastAsia="de-DE"/>
                </w:rPr>
                <w:t>-24.68%</w:t>
              </w:r>
            </w:ins>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ins w:id="6903" w:author="Jens-Rainer Ohm" w:date="2023-10-13T20:46:00Z"/>
                <w:lang w:eastAsia="de-DE"/>
              </w:rPr>
            </w:pPr>
            <w:ins w:id="6904" w:author="Jens-Rainer Ohm" w:date="2023-10-13T20:46:00Z">
              <w:r w:rsidRPr="00501B87">
                <w:rPr>
                  <w:lang w:eastAsia="de-DE"/>
                </w:rPr>
                <w:t>-33.27%</w:t>
              </w:r>
            </w:ins>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ins w:id="6905" w:author="Jens-Rainer Ohm" w:date="2023-10-13T20:46:00Z"/>
                <w:lang w:eastAsia="de-DE"/>
              </w:rPr>
            </w:pPr>
            <w:ins w:id="6906" w:author="Jens-Rainer Ohm" w:date="2023-10-13T20:46:00Z">
              <w:r w:rsidRPr="00501B87">
                <w:rPr>
                  <w:lang w:eastAsia="de-DE"/>
                </w:rPr>
                <w:t>-36.81%</w:t>
              </w:r>
            </w:ins>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ins w:id="6907" w:author="Jens-Rainer Ohm" w:date="2023-10-13T20:46:00Z"/>
                <w:lang w:eastAsia="de-DE"/>
              </w:rPr>
            </w:pPr>
            <w:ins w:id="6908" w:author="Jens-Rainer Ohm" w:date="2023-10-13T20:46:00Z">
              <w:r w:rsidRPr="00501B87">
                <w:rPr>
                  <w:lang w:eastAsia="de-DE"/>
                </w:rPr>
                <w:t>739.3%</w:t>
              </w:r>
            </w:ins>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ins w:id="6909" w:author="Jens-Rainer Ohm" w:date="2023-10-13T20:46:00Z"/>
                <w:lang w:eastAsia="de-DE"/>
              </w:rPr>
            </w:pPr>
            <w:ins w:id="6910" w:author="Jens-Rainer Ohm" w:date="2023-10-13T20:46:00Z">
              <w:r w:rsidRPr="00501B87">
                <w:rPr>
                  <w:lang w:eastAsia="de-DE"/>
                </w:rPr>
                <w:t>828.6%</w:t>
              </w:r>
            </w:ins>
          </w:p>
        </w:tc>
      </w:tr>
      <w:tr w:rsidR="00501B87" w:rsidRPr="00501B87" w14:paraId="12654851" w14:textId="77777777" w:rsidTr="0040662A">
        <w:trPr>
          <w:trHeight w:val="255"/>
          <w:ins w:id="691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ins w:id="6912" w:author="Jens-Rainer Ohm" w:date="2023-10-13T20:46:00Z"/>
                <w:lang w:eastAsia="de-DE"/>
              </w:rPr>
            </w:pPr>
            <w:ins w:id="6913" w:author="Jens-Rainer Ohm" w:date="2023-10-13T20:46:00Z">
              <w:r w:rsidRPr="00501B87">
                <w:rPr>
                  <w:lang w:eastAsia="de-DE"/>
                </w:rPr>
                <w:t>Class B</w:t>
              </w:r>
            </w:ins>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ins w:id="6914" w:author="Jens-Rainer Ohm" w:date="2023-10-13T20:46:00Z"/>
                <w:lang w:eastAsia="de-DE"/>
              </w:rPr>
            </w:pPr>
            <w:ins w:id="6915" w:author="Jens-Rainer Ohm" w:date="2023-10-13T20:46:00Z">
              <w:r w:rsidRPr="00501B87">
                <w:rPr>
                  <w:lang w:eastAsia="de-DE"/>
                </w:rPr>
                <w:t>1.00%</w:t>
              </w:r>
            </w:ins>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ins w:id="6916" w:author="Jens-Rainer Ohm" w:date="2023-10-13T20:46:00Z"/>
                <w:lang w:eastAsia="de-DE"/>
              </w:rPr>
            </w:pPr>
            <w:ins w:id="6917" w:author="Jens-Rainer Ohm" w:date="2023-10-13T20:46:00Z">
              <w:r w:rsidRPr="00501B87">
                <w:rPr>
                  <w:lang w:eastAsia="de-DE"/>
                </w:rPr>
                <w:t>3.61%</w:t>
              </w:r>
            </w:ins>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ins w:id="6918" w:author="Jens-Rainer Ohm" w:date="2023-10-13T20:46:00Z"/>
                <w:lang w:eastAsia="de-DE"/>
              </w:rPr>
            </w:pPr>
            <w:ins w:id="6919" w:author="Jens-Rainer Ohm" w:date="2023-10-13T20:46:00Z">
              <w:r w:rsidRPr="00501B87">
                <w:rPr>
                  <w:lang w:eastAsia="de-DE"/>
                </w:rPr>
                <w:t>3.47%</w:t>
              </w:r>
            </w:ins>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ins w:id="6920" w:author="Jens-Rainer Ohm" w:date="2023-10-13T20:46:00Z"/>
                <w:lang w:eastAsia="de-DE"/>
              </w:rPr>
            </w:pPr>
            <w:ins w:id="6921" w:author="Jens-Rainer Ohm" w:date="2023-10-13T20:46:00Z">
              <w:r w:rsidRPr="00501B87">
                <w:rPr>
                  <w:lang w:eastAsia="de-DE"/>
                </w:rPr>
                <w:t>94.5%</w:t>
              </w:r>
            </w:ins>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ins w:id="6922" w:author="Jens-Rainer Ohm" w:date="2023-10-13T20:46:00Z"/>
                <w:lang w:eastAsia="de-DE"/>
              </w:rPr>
            </w:pPr>
            <w:ins w:id="6923" w:author="Jens-Rainer Ohm" w:date="2023-10-13T20:46:00Z">
              <w:r w:rsidRPr="00501B87">
                <w:rPr>
                  <w:lang w:eastAsia="de-DE"/>
                </w:rPr>
                <w:t>98.4%</w:t>
              </w:r>
            </w:ins>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ins w:id="6924" w:author="Jens-Rainer Ohm" w:date="2023-10-13T20:46:00Z"/>
                <w:lang w:eastAsia="de-DE"/>
              </w:rPr>
            </w:pPr>
            <w:ins w:id="6925"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ins w:id="6926" w:author="Jens-Rainer Ohm" w:date="2023-10-13T20:46:00Z"/>
                <w:lang w:eastAsia="de-DE"/>
              </w:rPr>
            </w:pPr>
            <w:ins w:id="6927" w:author="Jens-Rainer Ohm" w:date="2023-10-13T20:46:00Z">
              <w:r w:rsidRPr="00501B87">
                <w:rPr>
                  <w:lang w:eastAsia="de-DE"/>
                </w:rPr>
                <w:t>-19.70%</w:t>
              </w:r>
            </w:ins>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ins w:id="6928" w:author="Jens-Rainer Ohm" w:date="2023-10-13T20:46:00Z"/>
                <w:lang w:eastAsia="de-DE"/>
              </w:rPr>
            </w:pPr>
            <w:ins w:id="6929" w:author="Jens-Rainer Ohm" w:date="2023-10-13T20:46:00Z">
              <w:r w:rsidRPr="00501B87">
                <w:rPr>
                  <w:lang w:eastAsia="de-DE"/>
                </w:rPr>
                <w:t>-32.07%</w:t>
              </w:r>
            </w:ins>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ins w:id="6930" w:author="Jens-Rainer Ohm" w:date="2023-10-13T20:46:00Z"/>
                <w:lang w:eastAsia="de-DE"/>
              </w:rPr>
            </w:pPr>
            <w:ins w:id="6931" w:author="Jens-Rainer Ohm" w:date="2023-10-13T20:46:00Z">
              <w:r w:rsidRPr="00501B87">
                <w:rPr>
                  <w:lang w:eastAsia="de-DE"/>
                </w:rPr>
                <w:t>-29.80%</w:t>
              </w:r>
            </w:ins>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ins w:id="6932" w:author="Jens-Rainer Ohm" w:date="2023-10-13T20:46:00Z"/>
                <w:lang w:eastAsia="de-DE"/>
              </w:rPr>
            </w:pPr>
            <w:ins w:id="6933" w:author="Jens-Rainer Ohm" w:date="2023-10-13T20:46:00Z">
              <w:r w:rsidRPr="00501B87">
                <w:rPr>
                  <w:lang w:eastAsia="de-DE"/>
                </w:rPr>
                <w:t>645.0%</w:t>
              </w:r>
            </w:ins>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ins w:id="6934" w:author="Jens-Rainer Ohm" w:date="2023-10-13T20:46:00Z"/>
                <w:lang w:eastAsia="de-DE"/>
              </w:rPr>
            </w:pPr>
            <w:ins w:id="6935" w:author="Jens-Rainer Ohm" w:date="2023-10-13T20:46:00Z">
              <w:r w:rsidRPr="00501B87">
                <w:rPr>
                  <w:lang w:eastAsia="de-DE"/>
                </w:rPr>
                <w:t>684.2%</w:t>
              </w:r>
            </w:ins>
          </w:p>
        </w:tc>
      </w:tr>
      <w:tr w:rsidR="00501B87" w:rsidRPr="00501B87" w14:paraId="28281B55" w14:textId="77777777" w:rsidTr="0040662A">
        <w:trPr>
          <w:trHeight w:val="255"/>
          <w:ins w:id="693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ins w:id="6937" w:author="Jens-Rainer Ohm" w:date="2023-10-13T20:46:00Z"/>
                <w:lang w:eastAsia="de-DE"/>
              </w:rPr>
            </w:pPr>
            <w:ins w:id="6938" w:author="Jens-Rainer Ohm" w:date="2023-10-13T20:46:00Z">
              <w:r w:rsidRPr="00501B87">
                <w:rPr>
                  <w:lang w:eastAsia="de-DE"/>
                </w:rPr>
                <w:t>Class C</w:t>
              </w:r>
            </w:ins>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ins w:id="6939" w:author="Jens-Rainer Ohm" w:date="2023-10-13T20:46:00Z"/>
                <w:lang w:eastAsia="de-DE"/>
              </w:rPr>
            </w:pPr>
            <w:ins w:id="6940" w:author="Jens-Rainer Ohm" w:date="2023-10-13T20:46:00Z">
              <w:r w:rsidRPr="00501B87">
                <w:rPr>
                  <w:lang w:eastAsia="de-DE"/>
                </w:rPr>
                <w:t>0.80%</w:t>
              </w:r>
            </w:ins>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ins w:id="6941" w:author="Jens-Rainer Ohm" w:date="2023-10-13T20:46:00Z"/>
                <w:lang w:eastAsia="de-DE"/>
              </w:rPr>
            </w:pPr>
            <w:ins w:id="6942" w:author="Jens-Rainer Ohm" w:date="2023-10-13T20:46:00Z">
              <w:r w:rsidRPr="00501B87">
                <w:rPr>
                  <w:lang w:eastAsia="de-DE"/>
                </w:rPr>
                <w:t>1.16%</w:t>
              </w:r>
            </w:ins>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ins w:id="6943" w:author="Jens-Rainer Ohm" w:date="2023-10-13T20:46:00Z"/>
                <w:lang w:eastAsia="de-DE"/>
              </w:rPr>
            </w:pPr>
            <w:ins w:id="6944" w:author="Jens-Rainer Ohm" w:date="2023-10-13T20:46:00Z">
              <w:r w:rsidRPr="00501B87">
                <w:rPr>
                  <w:lang w:eastAsia="de-DE"/>
                </w:rPr>
                <w:t>1.19%</w:t>
              </w:r>
            </w:ins>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ins w:id="6945" w:author="Jens-Rainer Ohm" w:date="2023-10-13T20:46:00Z"/>
                <w:lang w:eastAsia="de-DE"/>
              </w:rPr>
            </w:pPr>
            <w:ins w:id="6946" w:author="Jens-Rainer Ohm" w:date="2023-10-13T20:46:00Z">
              <w:r w:rsidRPr="00501B87">
                <w:rPr>
                  <w:lang w:eastAsia="de-DE"/>
                </w:rPr>
                <w:t>94.4%</w:t>
              </w:r>
            </w:ins>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ins w:id="6947" w:author="Jens-Rainer Ohm" w:date="2023-10-13T20:46:00Z"/>
                <w:lang w:eastAsia="de-DE"/>
              </w:rPr>
            </w:pPr>
            <w:ins w:id="6948" w:author="Jens-Rainer Ohm" w:date="2023-10-13T20:46:00Z">
              <w:r w:rsidRPr="00501B87">
                <w:rPr>
                  <w:lang w:eastAsia="de-DE"/>
                </w:rPr>
                <w:t>99.0%</w:t>
              </w:r>
            </w:ins>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ins w:id="6949" w:author="Jens-Rainer Ohm" w:date="2023-10-13T20:46:00Z"/>
                <w:lang w:eastAsia="de-DE"/>
              </w:rPr>
            </w:pPr>
            <w:ins w:id="6950"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ins w:id="6951" w:author="Jens-Rainer Ohm" w:date="2023-10-13T20:46:00Z"/>
                <w:lang w:eastAsia="de-DE"/>
              </w:rPr>
            </w:pPr>
            <w:ins w:id="6952" w:author="Jens-Rainer Ohm" w:date="2023-10-13T20:46:00Z">
              <w:r w:rsidRPr="00501B87">
                <w:rPr>
                  <w:lang w:eastAsia="de-DE"/>
                </w:rPr>
                <w:t>-21.28%</w:t>
              </w:r>
            </w:ins>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ins w:id="6953" w:author="Jens-Rainer Ohm" w:date="2023-10-13T20:46:00Z"/>
                <w:lang w:eastAsia="de-DE"/>
              </w:rPr>
            </w:pPr>
            <w:ins w:id="6954" w:author="Jens-Rainer Ohm" w:date="2023-10-13T20:46:00Z">
              <w:r w:rsidRPr="00501B87">
                <w:rPr>
                  <w:lang w:eastAsia="de-DE"/>
                </w:rPr>
                <w:t>-25.40%</w:t>
              </w:r>
            </w:ins>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ins w:id="6955" w:author="Jens-Rainer Ohm" w:date="2023-10-13T20:46:00Z"/>
                <w:lang w:eastAsia="de-DE"/>
              </w:rPr>
            </w:pPr>
            <w:ins w:id="6956" w:author="Jens-Rainer Ohm" w:date="2023-10-13T20:46:00Z">
              <w:r w:rsidRPr="00501B87">
                <w:rPr>
                  <w:lang w:eastAsia="de-DE"/>
                </w:rPr>
                <w:t>-25.17%</w:t>
              </w:r>
            </w:ins>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ins w:id="6957" w:author="Jens-Rainer Ohm" w:date="2023-10-13T20:46:00Z"/>
                <w:lang w:eastAsia="de-DE"/>
              </w:rPr>
            </w:pPr>
            <w:ins w:id="6958" w:author="Jens-Rainer Ohm" w:date="2023-10-13T20:46:00Z">
              <w:r w:rsidRPr="00501B87">
                <w:rPr>
                  <w:lang w:eastAsia="de-DE"/>
                </w:rPr>
                <w:t>663.9%</w:t>
              </w:r>
            </w:ins>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ins w:id="6959" w:author="Jens-Rainer Ohm" w:date="2023-10-13T20:46:00Z"/>
                <w:lang w:eastAsia="de-DE"/>
              </w:rPr>
            </w:pPr>
            <w:ins w:id="6960" w:author="Jens-Rainer Ohm" w:date="2023-10-13T20:46:00Z">
              <w:r w:rsidRPr="00501B87">
                <w:rPr>
                  <w:lang w:eastAsia="de-DE"/>
                </w:rPr>
                <w:t>707.8%</w:t>
              </w:r>
            </w:ins>
          </w:p>
        </w:tc>
      </w:tr>
      <w:tr w:rsidR="00501B87" w:rsidRPr="00501B87" w14:paraId="2496A194" w14:textId="77777777" w:rsidTr="0040662A">
        <w:trPr>
          <w:trHeight w:val="255"/>
          <w:ins w:id="696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ins w:id="6962" w:author="Jens-Rainer Ohm" w:date="2023-10-13T20:46:00Z"/>
                <w:lang w:eastAsia="de-DE"/>
              </w:rPr>
            </w:pPr>
            <w:ins w:id="6963" w:author="Jens-Rainer Ohm" w:date="2023-10-13T20:46:00Z">
              <w:r w:rsidRPr="00501B87">
                <w:rPr>
                  <w:lang w:eastAsia="de-DE"/>
                </w:rPr>
                <w:t>Class E</w:t>
              </w:r>
            </w:ins>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ins w:id="6964" w:author="Jens-Rainer Ohm" w:date="2023-10-13T20:46:00Z"/>
                <w:lang w:eastAsia="de-DE"/>
              </w:rPr>
            </w:pPr>
            <w:ins w:id="6965" w:author="Jens-Rainer Ohm" w:date="2023-10-13T20:46:00Z">
              <w:r w:rsidRPr="00501B87">
                <w:rPr>
                  <w:lang w:eastAsia="de-DE"/>
                </w:rPr>
                <w:t> </w:t>
              </w:r>
            </w:ins>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ins w:id="6966" w:author="Jens-Rainer Ohm" w:date="2023-10-13T20:46:00Z"/>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ins w:id="6967" w:author="Jens-Rainer Ohm" w:date="2023-10-13T20:46:00Z"/>
                <w:lang w:eastAsia="de-DE"/>
              </w:rPr>
            </w:pPr>
            <w:ins w:id="6968"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ins w:id="6969" w:author="Jens-Rainer Ohm" w:date="2023-10-13T20:46:00Z"/>
                <w:lang w:eastAsia="de-DE"/>
              </w:rPr>
            </w:pPr>
            <w:ins w:id="6970" w:author="Jens-Rainer Ohm" w:date="2023-10-13T20:46:00Z">
              <w:r w:rsidRPr="00501B87">
                <w:rPr>
                  <w:lang w:eastAsia="de-DE"/>
                </w:rPr>
                <w:t> </w:t>
              </w:r>
            </w:ins>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ins w:id="6971" w:author="Jens-Rainer Ohm" w:date="2023-10-13T20:46:00Z"/>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ins w:id="6972" w:author="Jens-Rainer Ohm" w:date="2023-10-13T20:46:00Z"/>
                <w:lang w:eastAsia="de-DE"/>
              </w:rPr>
            </w:pPr>
            <w:ins w:id="6973" w:author="Jens-Rainer Ohm" w:date="2023-10-13T20:46:00Z">
              <w:r w:rsidRPr="00501B87">
                <w:rPr>
                  <w:lang w:eastAsia="de-DE"/>
                </w:rPr>
                <w:t> </w:t>
              </w:r>
            </w:ins>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ins w:id="6974" w:author="Jens-Rainer Ohm" w:date="2023-10-13T20:46:00Z"/>
                <w:lang w:eastAsia="de-DE"/>
              </w:rPr>
            </w:pPr>
            <w:ins w:id="6975" w:author="Jens-Rainer Ohm" w:date="2023-10-13T20:46:00Z">
              <w:r w:rsidRPr="00501B87">
                <w:rPr>
                  <w:lang w:eastAsia="de-DE"/>
                </w:rPr>
                <w:t> </w:t>
              </w:r>
            </w:ins>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ins w:id="6976" w:author="Jens-Rainer Ohm" w:date="2023-10-13T20:46:00Z"/>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ins w:id="6977" w:author="Jens-Rainer Ohm" w:date="2023-10-13T20:46:00Z"/>
                <w:lang w:eastAsia="de-DE"/>
              </w:rPr>
            </w:pPr>
            <w:ins w:id="6978" w:author="Jens-Rainer Ohm" w:date="2023-10-13T20:46:00Z">
              <w:r w:rsidRPr="00501B87">
                <w:rPr>
                  <w:lang w:eastAsia="de-DE"/>
                </w:rPr>
                <w:t> </w:t>
              </w:r>
            </w:ins>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ins w:id="6979" w:author="Jens-Rainer Ohm" w:date="2023-10-13T20:46:00Z"/>
                <w:lang w:eastAsia="de-DE"/>
              </w:rPr>
            </w:pPr>
            <w:ins w:id="6980" w:author="Jens-Rainer Ohm" w:date="2023-10-13T20:46:00Z">
              <w:r w:rsidRPr="00501B87">
                <w:rPr>
                  <w:lang w:eastAsia="de-DE"/>
                </w:rPr>
                <w:t> </w:t>
              </w:r>
            </w:ins>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ins w:id="6981" w:author="Jens-Rainer Ohm" w:date="2023-10-13T20:46:00Z"/>
                <w:lang w:eastAsia="de-DE"/>
              </w:rPr>
            </w:pPr>
            <w:ins w:id="6982" w:author="Jens-Rainer Ohm" w:date="2023-10-13T20:46:00Z">
              <w:r w:rsidRPr="00501B87">
                <w:rPr>
                  <w:lang w:eastAsia="de-DE"/>
                </w:rPr>
                <w:t> </w:t>
              </w:r>
            </w:ins>
          </w:p>
        </w:tc>
      </w:tr>
      <w:tr w:rsidR="00501B87" w:rsidRPr="00501B87" w14:paraId="7791CDA4" w14:textId="77777777" w:rsidTr="0040662A">
        <w:trPr>
          <w:trHeight w:val="255"/>
          <w:ins w:id="6983"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ins w:id="6984" w:author="Jens-Rainer Ohm" w:date="2023-10-13T20:46:00Z"/>
                <w:b/>
                <w:bCs/>
                <w:lang w:eastAsia="de-DE"/>
              </w:rPr>
            </w:pPr>
            <w:ins w:id="6985" w:author="Jens-Rainer Ohm" w:date="2023-10-13T20:46:00Z">
              <w:r w:rsidRPr="00501B87">
                <w:rPr>
                  <w:b/>
                  <w:bCs/>
                  <w:lang w:eastAsia="de-DE"/>
                </w:rPr>
                <w:t>Overall (Ref)</w:t>
              </w:r>
            </w:ins>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ins w:id="6986" w:author="Jens-Rainer Ohm" w:date="2023-10-13T20:46:00Z"/>
                <w:lang w:eastAsia="de-DE"/>
              </w:rPr>
            </w:pPr>
            <w:ins w:id="6987" w:author="Jens-Rainer Ohm" w:date="2023-10-13T20:46:00Z">
              <w:r w:rsidRPr="00501B87">
                <w:rPr>
                  <w:lang w:eastAsia="de-DE"/>
                </w:rPr>
                <w:t>0.96%</w:t>
              </w:r>
            </w:ins>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ins w:id="6988" w:author="Jens-Rainer Ohm" w:date="2023-10-13T20:46:00Z"/>
                <w:lang w:eastAsia="de-DE"/>
              </w:rPr>
            </w:pPr>
            <w:ins w:id="6989" w:author="Jens-Rainer Ohm" w:date="2023-10-13T20:46:00Z">
              <w:r w:rsidRPr="00501B87">
                <w:rPr>
                  <w:lang w:eastAsia="de-DE"/>
                </w:rPr>
                <w:t>2.51%</w:t>
              </w:r>
            </w:ins>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ins w:id="6990" w:author="Jens-Rainer Ohm" w:date="2023-10-13T20:46:00Z"/>
                <w:lang w:eastAsia="de-DE"/>
              </w:rPr>
            </w:pPr>
            <w:ins w:id="6991" w:author="Jens-Rainer Ohm" w:date="2023-10-13T20:46:00Z">
              <w:r w:rsidRPr="00501B87">
                <w:rPr>
                  <w:lang w:eastAsia="de-DE"/>
                </w:rPr>
                <w:t>3.29%</w:t>
              </w:r>
            </w:ins>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ins w:id="6992" w:author="Jens-Rainer Ohm" w:date="2023-10-13T20:46:00Z"/>
                <w:lang w:eastAsia="de-DE"/>
              </w:rPr>
            </w:pPr>
            <w:ins w:id="6993" w:author="Jens-Rainer Ohm" w:date="2023-10-13T20:46:00Z">
              <w:r w:rsidRPr="00501B87">
                <w:rPr>
                  <w:lang w:eastAsia="de-DE"/>
                </w:rPr>
                <w:t>94.8%</w:t>
              </w:r>
            </w:ins>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ins w:id="6994" w:author="Jens-Rainer Ohm" w:date="2023-10-13T20:46:00Z"/>
                <w:lang w:eastAsia="de-DE"/>
              </w:rPr>
            </w:pPr>
            <w:ins w:id="6995" w:author="Jens-Rainer Ohm" w:date="2023-10-13T20:46:00Z">
              <w:r w:rsidRPr="00501B87">
                <w:rPr>
                  <w:lang w:eastAsia="de-DE"/>
                </w:rPr>
                <w:t>99.1%</w:t>
              </w:r>
            </w:ins>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ins w:id="6996" w:author="Jens-Rainer Ohm" w:date="2023-10-13T20:46:00Z"/>
                <w:lang w:eastAsia="de-DE"/>
              </w:rPr>
            </w:pPr>
            <w:ins w:id="6997" w:author="Jens-Rainer Ohm" w:date="2023-10-13T20:46:00Z">
              <w:r w:rsidRPr="00501B87">
                <w:rPr>
                  <w:lang w:eastAsia="de-DE"/>
                </w:rPr>
                <w:t>99.9%</w:t>
              </w:r>
            </w:ins>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ins w:id="6998" w:author="Jens-Rainer Ohm" w:date="2023-10-13T20:46:00Z"/>
                <w:lang w:eastAsia="de-DE"/>
              </w:rPr>
            </w:pPr>
            <w:ins w:id="6999" w:author="Jens-Rainer Ohm" w:date="2023-10-13T20:46:00Z">
              <w:r w:rsidRPr="00501B87">
                <w:rPr>
                  <w:lang w:eastAsia="de-DE"/>
                </w:rPr>
                <w:t>-21.48%</w:t>
              </w:r>
            </w:ins>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ins w:id="7000" w:author="Jens-Rainer Ohm" w:date="2023-10-13T20:46:00Z"/>
                <w:lang w:eastAsia="de-DE"/>
              </w:rPr>
            </w:pPr>
            <w:ins w:id="7001" w:author="Jens-Rainer Ohm" w:date="2023-10-13T20:46:00Z">
              <w:r w:rsidRPr="00501B87">
                <w:rPr>
                  <w:lang w:eastAsia="de-DE"/>
                </w:rPr>
                <w:t>-29.24%</w:t>
              </w:r>
            </w:ins>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ins w:id="7002" w:author="Jens-Rainer Ohm" w:date="2023-10-13T20:46:00Z"/>
                <w:lang w:eastAsia="de-DE"/>
              </w:rPr>
            </w:pPr>
            <w:ins w:id="7003" w:author="Jens-Rainer Ohm" w:date="2023-10-13T20:46:00Z">
              <w:r w:rsidRPr="00501B87">
                <w:rPr>
                  <w:lang w:eastAsia="de-DE"/>
                </w:rPr>
                <w:t>-30.60%</w:t>
              </w:r>
            </w:ins>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ins w:id="7004" w:author="Jens-Rainer Ohm" w:date="2023-10-13T20:46:00Z"/>
                <w:lang w:eastAsia="de-DE"/>
              </w:rPr>
            </w:pPr>
            <w:ins w:id="7005" w:author="Jens-Rainer Ohm" w:date="2023-10-13T20:46:00Z">
              <w:r w:rsidRPr="00501B87">
                <w:rPr>
                  <w:lang w:eastAsia="de-DE"/>
                </w:rPr>
                <w:t>699.6%</w:t>
              </w:r>
            </w:ins>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ins w:id="7006" w:author="Jens-Rainer Ohm" w:date="2023-10-13T20:46:00Z"/>
                <w:lang w:eastAsia="de-DE"/>
              </w:rPr>
            </w:pPr>
            <w:ins w:id="7007" w:author="Jens-Rainer Ohm" w:date="2023-10-13T20:46:00Z">
              <w:r w:rsidRPr="00501B87">
                <w:rPr>
                  <w:lang w:eastAsia="de-DE"/>
                </w:rPr>
                <w:t>721.1%</w:t>
              </w:r>
            </w:ins>
          </w:p>
        </w:tc>
      </w:tr>
      <w:tr w:rsidR="00501B87" w:rsidRPr="00501B87" w14:paraId="1A77F084" w14:textId="77777777" w:rsidTr="0040662A">
        <w:trPr>
          <w:trHeight w:val="255"/>
          <w:ins w:id="700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ins w:id="7009" w:author="Jens-Rainer Ohm" w:date="2023-10-13T20:46:00Z"/>
                <w:lang w:eastAsia="de-DE"/>
              </w:rPr>
            </w:pPr>
            <w:ins w:id="7010" w:author="Jens-Rainer Ohm" w:date="2023-10-13T20:46:00Z">
              <w:r w:rsidRPr="00501B87">
                <w:rPr>
                  <w:lang w:eastAsia="de-DE"/>
                </w:rPr>
                <w:t>Class D</w:t>
              </w:r>
            </w:ins>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ins w:id="7011" w:author="Jens-Rainer Ohm" w:date="2023-10-13T20:46:00Z"/>
                <w:lang w:eastAsia="de-DE"/>
              </w:rPr>
            </w:pPr>
            <w:ins w:id="7012" w:author="Jens-Rainer Ohm" w:date="2023-10-13T20:46:00Z">
              <w:r w:rsidRPr="00501B87">
                <w:rPr>
                  <w:lang w:eastAsia="de-DE"/>
                </w:rPr>
                <w:t>0.68%</w:t>
              </w:r>
            </w:ins>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ins w:id="7013" w:author="Jens-Rainer Ohm" w:date="2023-10-13T20:46:00Z"/>
                <w:lang w:eastAsia="de-DE"/>
              </w:rPr>
            </w:pPr>
            <w:ins w:id="7014" w:author="Jens-Rainer Ohm" w:date="2023-10-13T20:46:00Z">
              <w:r w:rsidRPr="00501B87">
                <w:rPr>
                  <w:lang w:eastAsia="de-DE"/>
                </w:rPr>
                <w:t>1.56%</w:t>
              </w:r>
            </w:ins>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ins w:id="7015" w:author="Jens-Rainer Ohm" w:date="2023-10-13T20:46:00Z"/>
                <w:lang w:eastAsia="de-DE"/>
              </w:rPr>
            </w:pPr>
            <w:ins w:id="7016" w:author="Jens-Rainer Ohm" w:date="2023-10-13T20:46:00Z">
              <w:r w:rsidRPr="00501B87">
                <w:rPr>
                  <w:lang w:eastAsia="de-DE"/>
                </w:rPr>
                <w:t>1.85%</w:t>
              </w:r>
            </w:ins>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ins w:id="7017" w:author="Jens-Rainer Ohm" w:date="2023-10-13T20:46:00Z"/>
                <w:lang w:eastAsia="de-DE"/>
              </w:rPr>
            </w:pPr>
            <w:ins w:id="7018" w:author="Jens-Rainer Ohm" w:date="2023-10-13T20:46:00Z">
              <w:r w:rsidRPr="00501B87">
                <w:rPr>
                  <w:lang w:eastAsia="de-DE"/>
                </w:rPr>
                <w:t>95.2%</w:t>
              </w:r>
            </w:ins>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ins w:id="7019" w:author="Jens-Rainer Ohm" w:date="2023-10-13T20:46:00Z"/>
                <w:lang w:eastAsia="de-DE"/>
              </w:rPr>
            </w:pPr>
            <w:ins w:id="7020" w:author="Jens-Rainer Ohm" w:date="2023-10-13T20:46:00Z">
              <w:r w:rsidRPr="00501B87">
                <w:rPr>
                  <w:lang w:eastAsia="de-DE"/>
                </w:rPr>
                <w:t>98.4%</w:t>
              </w:r>
            </w:ins>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ins w:id="7021" w:author="Jens-Rainer Ohm" w:date="2023-10-13T20:46:00Z"/>
                <w:lang w:eastAsia="de-DE"/>
              </w:rPr>
            </w:pPr>
            <w:ins w:id="7022" w:author="Jens-Rainer Ohm" w:date="2023-10-13T20:46:00Z">
              <w:r w:rsidRPr="00501B87">
                <w:rPr>
                  <w:lang w:eastAsia="de-DE"/>
                </w:rPr>
                <w:t>100.0%</w:t>
              </w:r>
            </w:ins>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ins w:id="7023" w:author="Jens-Rainer Ohm" w:date="2023-10-13T20:46:00Z"/>
                <w:lang w:eastAsia="de-DE"/>
              </w:rPr>
            </w:pPr>
            <w:ins w:id="7024" w:author="Jens-Rainer Ohm" w:date="2023-10-13T20:46:00Z">
              <w:r w:rsidRPr="00501B87">
                <w:rPr>
                  <w:lang w:eastAsia="de-DE"/>
                </w:rPr>
                <w:t>-22.34%</w:t>
              </w:r>
            </w:ins>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ins w:id="7025" w:author="Jens-Rainer Ohm" w:date="2023-10-13T20:46:00Z"/>
                <w:lang w:eastAsia="de-DE"/>
              </w:rPr>
            </w:pPr>
            <w:ins w:id="7026" w:author="Jens-Rainer Ohm" w:date="2023-10-13T20:46:00Z">
              <w:r w:rsidRPr="00501B87">
                <w:rPr>
                  <w:lang w:eastAsia="de-DE"/>
                </w:rPr>
                <w:t>-26.62%</w:t>
              </w:r>
            </w:ins>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ins w:id="7027" w:author="Jens-Rainer Ohm" w:date="2023-10-13T20:46:00Z"/>
                <w:lang w:eastAsia="de-DE"/>
              </w:rPr>
            </w:pPr>
            <w:ins w:id="7028" w:author="Jens-Rainer Ohm" w:date="2023-10-13T20:46:00Z">
              <w:r w:rsidRPr="00501B87">
                <w:rPr>
                  <w:lang w:eastAsia="de-DE"/>
                </w:rPr>
                <w:t>-26.73%</w:t>
              </w:r>
            </w:ins>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ins w:id="7029" w:author="Jens-Rainer Ohm" w:date="2023-10-13T20:46:00Z"/>
                <w:lang w:eastAsia="de-DE"/>
              </w:rPr>
            </w:pPr>
            <w:ins w:id="7030" w:author="Jens-Rainer Ohm" w:date="2023-10-13T20:46:00Z">
              <w:r w:rsidRPr="00501B87">
                <w:rPr>
                  <w:lang w:eastAsia="de-DE"/>
                </w:rPr>
                <w:t>711.7%</w:t>
              </w:r>
            </w:ins>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ins w:id="7031" w:author="Jens-Rainer Ohm" w:date="2023-10-13T20:46:00Z"/>
                <w:lang w:eastAsia="de-DE"/>
              </w:rPr>
            </w:pPr>
            <w:ins w:id="7032" w:author="Jens-Rainer Ohm" w:date="2023-10-13T20:46:00Z">
              <w:r w:rsidRPr="00501B87">
                <w:rPr>
                  <w:lang w:eastAsia="de-DE"/>
                </w:rPr>
                <w:t>728.1%</w:t>
              </w:r>
            </w:ins>
          </w:p>
        </w:tc>
      </w:tr>
      <w:tr w:rsidR="00501B87" w:rsidRPr="00501B87" w14:paraId="2B04E9E5" w14:textId="77777777" w:rsidTr="0040662A">
        <w:trPr>
          <w:trHeight w:val="255"/>
          <w:ins w:id="703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ins w:id="7034" w:author="Jens-Rainer Ohm" w:date="2023-10-13T20:46:00Z"/>
                <w:lang w:eastAsia="de-DE"/>
              </w:rPr>
            </w:pPr>
            <w:ins w:id="7035" w:author="Jens-Rainer Ohm" w:date="2023-10-13T20:46:00Z">
              <w:r w:rsidRPr="00501B87">
                <w:rPr>
                  <w:lang w:eastAsia="de-DE"/>
                </w:rPr>
                <w:t>Class F</w:t>
              </w:r>
            </w:ins>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ins w:id="7036" w:author="Jens-Rainer Ohm" w:date="2023-10-13T20:46:00Z"/>
                <w:lang w:eastAsia="de-DE"/>
              </w:rPr>
            </w:pPr>
            <w:ins w:id="7037" w:author="Jens-Rainer Ohm" w:date="2023-10-13T20:46:00Z">
              <w:r w:rsidRPr="00501B87">
                <w:rPr>
                  <w:lang w:eastAsia="de-DE"/>
                </w:rPr>
                <w:t>2.80%</w:t>
              </w:r>
            </w:ins>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ins w:id="7038" w:author="Jens-Rainer Ohm" w:date="2023-10-13T20:46:00Z"/>
                <w:lang w:eastAsia="de-DE"/>
              </w:rPr>
            </w:pPr>
            <w:ins w:id="7039" w:author="Jens-Rainer Ohm" w:date="2023-10-13T20:46:00Z">
              <w:r w:rsidRPr="00501B87">
                <w:rPr>
                  <w:lang w:eastAsia="de-DE"/>
                </w:rPr>
                <w:t>3.63%</w:t>
              </w:r>
            </w:ins>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ins w:id="7040" w:author="Jens-Rainer Ohm" w:date="2023-10-13T20:46:00Z"/>
                <w:lang w:eastAsia="de-DE"/>
              </w:rPr>
            </w:pPr>
            <w:ins w:id="7041" w:author="Jens-Rainer Ohm" w:date="2023-10-13T20:46:00Z">
              <w:r w:rsidRPr="00501B87">
                <w:rPr>
                  <w:lang w:eastAsia="de-DE"/>
                </w:rPr>
                <w:t>3.81%</w:t>
              </w:r>
            </w:ins>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ins w:id="7042" w:author="Jens-Rainer Ohm" w:date="2023-10-13T20:46:00Z"/>
                <w:lang w:eastAsia="de-DE"/>
              </w:rPr>
            </w:pPr>
            <w:ins w:id="7043" w:author="Jens-Rainer Ohm" w:date="2023-10-13T20:46:00Z">
              <w:r w:rsidRPr="00501B87">
                <w:rPr>
                  <w:lang w:eastAsia="de-DE"/>
                </w:rPr>
                <w:t>92.3%</w:t>
              </w:r>
            </w:ins>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ins w:id="7044" w:author="Jens-Rainer Ohm" w:date="2023-10-13T20:46:00Z"/>
                <w:lang w:eastAsia="de-DE"/>
              </w:rPr>
            </w:pPr>
            <w:ins w:id="7045" w:author="Jens-Rainer Ohm" w:date="2023-10-13T20:46:00Z">
              <w:r w:rsidRPr="00501B87">
                <w:rPr>
                  <w:lang w:eastAsia="de-DE"/>
                </w:rPr>
                <w:t>99.5%</w:t>
              </w:r>
            </w:ins>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ins w:id="7046" w:author="Jens-Rainer Ohm" w:date="2023-10-13T20:46:00Z"/>
                <w:lang w:eastAsia="de-DE"/>
              </w:rPr>
            </w:pPr>
            <w:ins w:id="7047" w:author="Jens-Rainer Ohm" w:date="2023-10-13T20:46:00Z">
              <w:r w:rsidRPr="00501B87">
                <w:rPr>
                  <w:lang w:eastAsia="de-DE"/>
                </w:rPr>
                <w:t>100.2%</w:t>
              </w:r>
            </w:ins>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ins w:id="7048" w:author="Jens-Rainer Ohm" w:date="2023-10-13T20:46:00Z"/>
                <w:lang w:eastAsia="de-DE"/>
              </w:rPr>
            </w:pPr>
            <w:ins w:id="7049" w:author="Jens-Rainer Ohm" w:date="2023-10-13T20:46:00Z">
              <w:r w:rsidRPr="00501B87">
                <w:rPr>
                  <w:lang w:eastAsia="de-DE"/>
                </w:rPr>
                <w:t>-26.43%</w:t>
              </w:r>
            </w:ins>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ins w:id="7050" w:author="Jens-Rainer Ohm" w:date="2023-10-13T20:46:00Z"/>
                <w:lang w:eastAsia="de-DE"/>
              </w:rPr>
            </w:pPr>
            <w:ins w:id="7051" w:author="Jens-Rainer Ohm" w:date="2023-10-13T20:46:00Z">
              <w:r w:rsidRPr="00501B87">
                <w:rPr>
                  <w:lang w:eastAsia="de-DE"/>
                </w:rPr>
                <w:t>-34.60%</w:t>
              </w:r>
            </w:ins>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ins w:id="7052" w:author="Jens-Rainer Ohm" w:date="2023-10-13T20:46:00Z"/>
                <w:lang w:eastAsia="de-DE"/>
              </w:rPr>
            </w:pPr>
            <w:ins w:id="7053" w:author="Jens-Rainer Ohm" w:date="2023-10-13T20:46:00Z">
              <w:r w:rsidRPr="00501B87">
                <w:rPr>
                  <w:lang w:eastAsia="de-DE"/>
                </w:rPr>
                <w:t>-34.82%</w:t>
              </w:r>
            </w:ins>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ins w:id="7054" w:author="Jens-Rainer Ohm" w:date="2023-10-13T20:46:00Z"/>
                <w:lang w:eastAsia="de-DE"/>
              </w:rPr>
            </w:pPr>
            <w:ins w:id="7055" w:author="Jens-Rainer Ohm" w:date="2023-10-13T20:46:00Z">
              <w:r w:rsidRPr="00501B87">
                <w:rPr>
                  <w:lang w:eastAsia="de-DE"/>
                </w:rPr>
                <w:t>589.0%</w:t>
              </w:r>
            </w:ins>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ins w:id="7056" w:author="Jens-Rainer Ohm" w:date="2023-10-13T20:46:00Z"/>
                <w:lang w:eastAsia="de-DE"/>
              </w:rPr>
            </w:pPr>
            <w:ins w:id="7057" w:author="Jens-Rainer Ohm" w:date="2023-10-13T20:46:00Z">
              <w:r w:rsidRPr="00501B87">
                <w:rPr>
                  <w:lang w:eastAsia="de-DE"/>
                </w:rPr>
                <w:t>412.3%</w:t>
              </w:r>
            </w:ins>
          </w:p>
        </w:tc>
      </w:tr>
      <w:tr w:rsidR="00501B87" w:rsidRPr="00501B87" w14:paraId="6A0DBEE8" w14:textId="77777777" w:rsidTr="0040662A">
        <w:trPr>
          <w:trHeight w:val="255"/>
          <w:ins w:id="7058"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ins w:id="7059" w:author="Jens-Rainer Ohm" w:date="2023-10-13T20:46:00Z"/>
                <w:lang w:eastAsia="de-DE"/>
              </w:rPr>
            </w:pPr>
            <w:ins w:id="7060" w:author="Jens-Rainer Ohm" w:date="2023-10-13T20:46:00Z">
              <w:r w:rsidRPr="00501B87">
                <w:rPr>
                  <w:lang w:eastAsia="de-DE"/>
                </w:rPr>
                <w:t>Class TGM</w:t>
              </w:r>
            </w:ins>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ins w:id="7061" w:author="Jens-Rainer Ohm" w:date="2023-10-13T20:46:00Z"/>
                <w:lang w:eastAsia="de-DE"/>
              </w:rPr>
            </w:pPr>
            <w:ins w:id="7062" w:author="Jens-Rainer Ohm" w:date="2023-10-13T20:46:00Z">
              <w:r w:rsidRPr="00501B87">
                <w:rPr>
                  <w:lang w:eastAsia="de-DE"/>
                </w:rPr>
                <w:t>5.50%</w:t>
              </w:r>
            </w:ins>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ins w:id="7063" w:author="Jens-Rainer Ohm" w:date="2023-10-13T20:46:00Z"/>
                <w:lang w:eastAsia="de-DE"/>
              </w:rPr>
            </w:pPr>
            <w:ins w:id="7064" w:author="Jens-Rainer Ohm" w:date="2023-10-13T20:46:00Z">
              <w:r w:rsidRPr="00501B87">
                <w:rPr>
                  <w:lang w:eastAsia="de-DE"/>
                </w:rPr>
                <w:t>7.34%</w:t>
              </w:r>
            </w:ins>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ins w:id="7065" w:author="Jens-Rainer Ohm" w:date="2023-10-13T20:46:00Z"/>
                <w:lang w:eastAsia="de-DE"/>
              </w:rPr>
            </w:pPr>
            <w:ins w:id="7066" w:author="Jens-Rainer Ohm" w:date="2023-10-13T20:46:00Z">
              <w:r w:rsidRPr="00501B87">
                <w:rPr>
                  <w:lang w:eastAsia="de-DE"/>
                </w:rPr>
                <w:t>7.70%</w:t>
              </w:r>
            </w:ins>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ins w:id="7067" w:author="Jens-Rainer Ohm" w:date="2023-10-13T20:46:00Z"/>
                <w:lang w:eastAsia="de-DE"/>
              </w:rPr>
            </w:pPr>
            <w:ins w:id="7068" w:author="Jens-Rainer Ohm" w:date="2023-10-13T20:46:00Z">
              <w:r w:rsidRPr="00501B87">
                <w:rPr>
                  <w:lang w:eastAsia="de-DE"/>
                </w:rPr>
                <w:t>93.9%</w:t>
              </w:r>
            </w:ins>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ins w:id="7069" w:author="Jens-Rainer Ohm" w:date="2023-10-13T20:46:00Z"/>
                <w:lang w:eastAsia="de-DE"/>
              </w:rPr>
            </w:pPr>
            <w:ins w:id="7070" w:author="Jens-Rainer Ohm" w:date="2023-10-13T20:46:00Z">
              <w:r w:rsidRPr="00501B87">
                <w:rPr>
                  <w:lang w:eastAsia="de-DE"/>
                </w:rPr>
                <w:t>98.0%</w:t>
              </w:r>
            </w:ins>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ins w:id="7071" w:author="Jens-Rainer Ohm" w:date="2023-10-13T20:46:00Z"/>
                <w:lang w:eastAsia="de-DE"/>
              </w:rPr>
            </w:pPr>
            <w:ins w:id="7072" w:author="Jens-Rainer Ohm" w:date="2023-10-13T20:46:00Z">
              <w:r w:rsidRPr="00501B87">
                <w:rPr>
                  <w:lang w:eastAsia="de-DE"/>
                </w:rPr>
                <w:t>100.0%</w:t>
              </w:r>
            </w:ins>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ins w:id="7073" w:author="Jens-Rainer Ohm" w:date="2023-10-13T20:46:00Z"/>
                <w:lang w:eastAsia="de-DE"/>
              </w:rPr>
            </w:pPr>
            <w:ins w:id="7074" w:author="Jens-Rainer Ohm" w:date="2023-10-13T20:46:00Z">
              <w:r w:rsidRPr="00501B87">
                <w:rPr>
                  <w:lang w:eastAsia="de-DE"/>
                </w:rPr>
                <w:t>-33.15%</w:t>
              </w:r>
            </w:ins>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ins w:id="7075" w:author="Jens-Rainer Ohm" w:date="2023-10-13T20:46:00Z"/>
                <w:lang w:eastAsia="de-DE"/>
              </w:rPr>
            </w:pPr>
            <w:ins w:id="7076" w:author="Jens-Rainer Ohm" w:date="2023-10-13T20:46:00Z">
              <w:r w:rsidRPr="00501B87">
                <w:rPr>
                  <w:lang w:eastAsia="de-DE"/>
                </w:rPr>
                <w:t>-38.85%</w:t>
              </w:r>
            </w:ins>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ins w:id="7077" w:author="Jens-Rainer Ohm" w:date="2023-10-13T20:46:00Z"/>
                <w:lang w:eastAsia="de-DE"/>
              </w:rPr>
            </w:pPr>
            <w:ins w:id="7078" w:author="Jens-Rainer Ohm" w:date="2023-10-13T20:46:00Z">
              <w:r w:rsidRPr="00501B87">
                <w:rPr>
                  <w:lang w:eastAsia="de-DE"/>
                </w:rPr>
                <w:t>-38.74%</w:t>
              </w:r>
            </w:ins>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ins w:id="7079" w:author="Jens-Rainer Ohm" w:date="2023-10-13T20:46:00Z"/>
                <w:lang w:eastAsia="de-DE"/>
              </w:rPr>
            </w:pPr>
            <w:ins w:id="7080" w:author="Jens-Rainer Ohm" w:date="2023-10-13T20:46:00Z">
              <w:r w:rsidRPr="00501B87">
                <w:rPr>
                  <w:lang w:eastAsia="de-DE"/>
                </w:rPr>
                <w:t>585.9%</w:t>
              </w:r>
            </w:ins>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ins w:id="7081" w:author="Jens-Rainer Ohm" w:date="2023-10-13T20:46:00Z"/>
                <w:lang w:eastAsia="de-DE"/>
              </w:rPr>
            </w:pPr>
            <w:ins w:id="7082" w:author="Jens-Rainer Ohm" w:date="2023-10-13T20:46:00Z">
              <w:r w:rsidRPr="00501B87">
                <w:rPr>
                  <w:lang w:eastAsia="de-DE"/>
                </w:rPr>
                <w:t>381.1%</w:t>
              </w:r>
            </w:ins>
          </w:p>
        </w:tc>
      </w:tr>
    </w:tbl>
    <w:p w14:paraId="2C61BBA6" w14:textId="77777777" w:rsidR="00501B87" w:rsidRPr="00501B87" w:rsidRDefault="00501B87" w:rsidP="00501B87">
      <w:pPr>
        <w:rPr>
          <w:ins w:id="7083" w:author="Jens-Rainer Ohm" w:date="2023-10-13T20:46:00Z"/>
          <w:lang w:eastAsia="de-DE"/>
        </w:rPr>
      </w:pPr>
    </w:p>
    <w:p w14:paraId="3C68A253" w14:textId="77777777" w:rsidR="00501B87" w:rsidRPr="00501B87" w:rsidRDefault="00501B87">
      <w:pPr>
        <w:numPr>
          <w:ilvl w:val="1"/>
          <w:numId w:val="324"/>
        </w:numPr>
        <w:rPr>
          <w:ins w:id="7084" w:author="Jens-Rainer Ohm" w:date="2023-10-13T20:46:00Z"/>
          <w:b/>
          <w:bCs/>
          <w:i/>
          <w:iCs/>
          <w:lang w:val="en-CA" w:eastAsia="de-DE"/>
        </w:rPr>
        <w:pPrChange w:id="7085" w:author="Jens-Rainer Ohm" w:date="2023-10-13T20:48:00Z">
          <w:pPr>
            <w:numPr>
              <w:ilvl w:val="1"/>
              <w:numId w:val="44"/>
            </w:numPr>
            <w:ind w:left="576" w:hanging="576"/>
          </w:pPr>
        </w:pPrChange>
      </w:pPr>
      <w:ins w:id="7086" w:author="Jens-Rainer Ohm" w:date="2023-10-13T20:46:00Z">
        <w:r w:rsidRPr="00501B87">
          <w:rPr>
            <w:b/>
            <w:bCs/>
            <w:i/>
            <w:iCs/>
            <w:lang w:val="en-CA" w:eastAsia="de-DE"/>
          </w:rPr>
          <w:t>Group 4 off</w:t>
        </w:r>
      </w:ins>
    </w:p>
    <w:p w14:paraId="15282DE3" w14:textId="77777777" w:rsidR="00501B87" w:rsidRPr="00501B87" w:rsidRDefault="00501B87" w:rsidP="00501B87">
      <w:pPr>
        <w:rPr>
          <w:ins w:id="7087" w:author="Jens-Rainer Ohm" w:date="2023-10-13T20:46:00Z"/>
          <w:lang w:val="en-CA" w:eastAsia="de-DE"/>
        </w:rPr>
      </w:pPr>
      <w:ins w:id="7088" w:author="Jens-Rainer Ohm" w:date="2023-10-13T20:46:00Z">
        <w:r w:rsidRPr="00501B87">
          <w:rPr>
            <w:lang w:val="en-CA" w:eastAsia="de-DE"/>
          </w:rPr>
          <w:t xml:space="preserve">Group 4 includes </w:t>
        </w:r>
        <w:r w:rsidRPr="00501B87">
          <w:rPr>
            <w:lang w:eastAsia="de-DE"/>
          </w:rPr>
          <w:t>tools that require more processing on the neighboring reconstructed samples than VVC.</w:t>
        </w:r>
      </w:ins>
    </w:p>
    <w:p w14:paraId="417507E0" w14:textId="77777777" w:rsidR="00501B87" w:rsidRPr="00501B87" w:rsidRDefault="00501B87" w:rsidP="00501B87">
      <w:pPr>
        <w:rPr>
          <w:ins w:id="7089" w:author="Jens-Rainer Ohm" w:date="2023-10-13T20:46:00Z"/>
          <w:lang w:val="en-CA" w:eastAsia="de-DE"/>
        </w:rPr>
      </w:pPr>
      <w:ins w:id="7090" w:author="Jens-Rainer Ohm" w:date="2023-10-13T20:46:00Z">
        <w:r w:rsidRPr="00501B87">
          <w:rPr>
            <w:lang w:eastAsia="de-DE"/>
          </w:rPr>
          <w:t>The attached offgroup4.cfg was used in addition to ECM CTC settings.</w:t>
        </w:r>
      </w:ins>
    </w:p>
    <w:p w14:paraId="41BBEEDF" w14:textId="77777777" w:rsidR="00501B87" w:rsidRPr="00501B87" w:rsidRDefault="00501B87" w:rsidP="00501B87">
      <w:pPr>
        <w:rPr>
          <w:ins w:id="7091" w:author="Jens-Rainer Ohm" w:date="2023-10-13T20:46:00Z"/>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ins w:id="7092" w:author="Jens-Rainer Ohm" w:date="2023-10-13T20:46:00Z"/>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ins w:id="7093"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ins w:id="7094" w:author="Jens-Rainer Ohm" w:date="2023-10-13T20:46:00Z"/>
                <w:b/>
                <w:bCs/>
                <w:lang w:eastAsia="de-DE"/>
              </w:rPr>
            </w:pPr>
            <w:ins w:id="7095" w:author="Jens-Rainer Ohm" w:date="2023-10-13T20:46:00Z">
              <w:r w:rsidRPr="00501B87">
                <w:rPr>
                  <w:b/>
                  <w:bCs/>
                  <w:lang w:eastAsia="de-DE"/>
                </w:rPr>
                <w:t xml:space="preserve">All Intra Main10 </w:t>
              </w:r>
            </w:ins>
          </w:p>
        </w:tc>
      </w:tr>
      <w:tr w:rsidR="00501B87" w:rsidRPr="00501B87" w14:paraId="6DD62673" w14:textId="77777777" w:rsidTr="0040662A">
        <w:trPr>
          <w:trHeight w:val="255"/>
          <w:ins w:id="7096" w:author="Jens-Rainer Ohm" w:date="2023-10-13T20:46:00Z"/>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ins w:id="7097" w:author="Jens-Rainer Ohm" w:date="2023-10-13T20:46:00Z"/>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ins w:id="7098" w:author="Jens-Rainer Ohm" w:date="2023-10-13T20:46:00Z"/>
                <w:b/>
                <w:bCs/>
                <w:lang w:eastAsia="de-DE"/>
              </w:rPr>
            </w:pPr>
            <w:ins w:id="7099" w:author="Jens-Rainer Ohm" w:date="2023-10-13T20:46:00Z">
              <w:r w:rsidRPr="00501B87">
                <w:rPr>
                  <w:b/>
                  <w:bCs/>
                  <w:lang w:eastAsia="de-DE"/>
                </w:rPr>
                <w:t>Over ECM-10</w:t>
              </w:r>
            </w:ins>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ins w:id="7100" w:author="Jens-Rainer Ohm" w:date="2023-10-13T20:46:00Z"/>
                <w:b/>
                <w:bCs/>
                <w:lang w:eastAsia="de-DE"/>
              </w:rPr>
            </w:pPr>
            <w:ins w:id="7101" w:author="Jens-Rainer Ohm" w:date="2023-10-13T20:46:00Z">
              <w:r w:rsidRPr="00501B87">
                <w:rPr>
                  <w:b/>
                  <w:bCs/>
                  <w:lang w:eastAsia="de-DE"/>
                </w:rPr>
                <w:t>Over VTM-11ecm10</w:t>
              </w:r>
            </w:ins>
          </w:p>
        </w:tc>
      </w:tr>
      <w:tr w:rsidR="00501B87" w:rsidRPr="00501B87" w14:paraId="7E882D78" w14:textId="77777777" w:rsidTr="0040662A">
        <w:trPr>
          <w:trHeight w:val="255"/>
          <w:ins w:id="7102" w:author="Jens-Rainer Ohm" w:date="2023-10-13T20:46:00Z"/>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ins w:id="7103" w:author="Jens-Rainer Ohm" w:date="2023-10-13T20:46:00Z"/>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ins w:id="7104" w:author="Jens-Rainer Ohm" w:date="2023-10-13T20:46:00Z"/>
                <w:lang w:eastAsia="de-DE"/>
              </w:rPr>
            </w:pPr>
            <w:ins w:id="7105" w:author="Jens-Rainer Ohm" w:date="2023-10-13T20:46:00Z">
              <w:r w:rsidRPr="00501B87">
                <w:rPr>
                  <w:lang w:eastAsia="de-DE"/>
                </w:rPr>
                <w:t>Y</w:t>
              </w:r>
            </w:ins>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ins w:id="7106" w:author="Jens-Rainer Ohm" w:date="2023-10-13T20:46:00Z"/>
                <w:lang w:eastAsia="de-DE"/>
              </w:rPr>
            </w:pPr>
            <w:ins w:id="7107" w:author="Jens-Rainer Ohm" w:date="2023-10-13T20:46:00Z">
              <w:r w:rsidRPr="00501B87">
                <w:rPr>
                  <w:lang w:eastAsia="de-DE"/>
                </w:rPr>
                <w:t>U</w:t>
              </w:r>
            </w:ins>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ins w:id="7108" w:author="Jens-Rainer Ohm" w:date="2023-10-13T20:46:00Z"/>
                <w:lang w:eastAsia="de-DE"/>
              </w:rPr>
            </w:pPr>
            <w:ins w:id="7109" w:author="Jens-Rainer Ohm" w:date="2023-10-13T20:46:00Z">
              <w:r w:rsidRPr="00501B87">
                <w:rPr>
                  <w:lang w:eastAsia="de-DE"/>
                </w:rPr>
                <w:t>V</w:t>
              </w:r>
            </w:ins>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ins w:id="7110" w:author="Jens-Rainer Ohm" w:date="2023-10-13T20:46:00Z"/>
                <w:lang w:eastAsia="de-DE"/>
              </w:rPr>
            </w:pPr>
            <w:proofErr w:type="spellStart"/>
            <w:ins w:id="7111" w:author="Jens-Rainer Ohm" w:date="2023-10-13T20:46:00Z">
              <w:r w:rsidRPr="00501B87">
                <w:rPr>
                  <w:lang w:eastAsia="de-DE"/>
                </w:rPr>
                <w:t>EncT</w:t>
              </w:r>
              <w:proofErr w:type="spellEnd"/>
            </w:ins>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ins w:id="7112" w:author="Jens-Rainer Ohm" w:date="2023-10-13T20:46:00Z"/>
                <w:lang w:eastAsia="de-DE"/>
              </w:rPr>
            </w:pPr>
            <w:proofErr w:type="spellStart"/>
            <w:ins w:id="7113" w:author="Jens-Rainer Ohm" w:date="2023-10-13T20:46:00Z">
              <w:r w:rsidRPr="00501B87">
                <w:rPr>
                  <w:lang w:eastAsia="de-DE"/>
                </w:rPr>
                <w:t>DecT</w:t>
              </w:r>
              <w:proofErr w:type="spellEnd"/>
            </w:ins>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ins w:id="7114" w:author="Jens-Rainer Ohm" w:date="2023-10-13T20:46:00Z"/>
                <w:lang w:eastAsia="de-DE"/>
              </w:rPr>
            </w:pPr>
            <w:proofErr w:type="spellStart"/>
            <w:ins w:id="7115" w:author="Jens-Rainer Ohm" w:date="2023-10-13T20:46:00Z">
              <w:r w:rsidRPr="00501B87">
                <w:rPr>
                  <w:lang w:eastAsia="de-DE"/>
                </w:rPr>
                <w:t>VmPeak</w:t>
              </w:r>
              <w:proofErr w:type="spellEnd"/>
            </w:ins>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ins w:id="7116" w:author="Jens-Rainer Ohm" w:date="2023-10-13T20:46:00Z"/>
                <w:lang w:eastAsia="de-DE"/>
              </w:rPr>
            </w:pPr>
            <w:ins w:id="7117" w:author="Jens-Rainer Ohm" w:date="2023-10-13T20:46:00Z">
              <w:r w:rsidRPr="00501B87">
                <w:rPr>
                  <w:lang w:eastAsia="de-DE"/>
                </w:rPr>
                <w:t>Y</w:t>
              </w:r>
            </w:ins>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ins w:id="7118" w:author="Jens-Rainer Ohm" w:date="2023-10-13T20:46:00Z"/>
                <w:lang w:eastAsia="de-DE"/>
              </w:rPr>
            </w:pPr>
            <w:ins w:id="7119" w:author="Jens-Rainer Ohm" w:date="2023-10-13T20:46:00Z">
              <w:r w:rsidRPr="00501B87">
                <w:rPr>
                  <w:lang w:eastAsia="de-DE"/>
                </w:rPr>
                <w:t>U</w:t>
              </w:r>
            </w:ins>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ins w:id="7120" w:author="Jens-Rainer Ohm" w:date="2023-10-13T20:46:00Z"/>
                <w:lang w:eastAsia="de-DE"/>
              </w:rPr>
            </w:pPr>
            <w:ins w:id="7121" w:author="Jens-Rainer Ohm" w:date="2023-10-13T20:46:00Z">
              <w:r w:rsidRPr="00501B87">
                <w:rPr>
                  <w:lang w:eastAsia="de-DE"/>
                </w:rPr>
                <w:t>V</w:t>
              </w:r>
            </w:ins>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ins w:id="7122" w:author="Jens-Rainer Ohm" w:date="2023-10-13T20:46:00Z"/>
                <w:lang w:eastAsia="de-DE"/>
              </w:rPr>
            </w:pPr>
            <w:proofErr w:type="spellStart"/>
            <w:ins w:id="7123" w:author="Jens-Rainer Ohm" w:date="2023-10-13T20:46:00Z">
              <w:r w:rsidRPr="00501B87">
                <w:rPr>
                  <w:lang w:eastAsia="de-DE"/>
                </w:rPr>
                <w:t>EncT</w:t>
              </w:r>
              <w:proofErr w:type="spellEnd"/>
            </w:ins>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ins w:id="7124" w:author="Jens-Rainer Ohm" w:date="2023-10-13T20:46:00Z"/>
                <w:lang w:eastAsia="de-DE"/>
              </w:rPr>
            </w:pPr>
            <w:proofErr w:type="spellStart"/>
            <w:ins w:id="7125" w:author="Jens-Rainer Ohm" w:date="2023-10-13T20:46:00Z">
              <w:r w:rsidRPr="00501B87">
                <w:rPr>
                  <w:lang w:eastAsia="de-DE"/>
                </w:rPr>
                <w:t>DecT</w:t>
              </w:r>
              <w:proofErr w:type="spellEnd"/>
            </w:ins>
          </w:p>
        </w:tc>
      </w:tr>
      <w:tr w:rsidR="00501B87" w:rsidRPr="00501B87" w14:paraId="7CEB0E69" w14:textId="77777777" w:rsidTr="0040662A">
        <w:trPr>
          <w:trHeight w:val="255"/>
          <w:ins w:id="7126"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ins w:id="7127" w:author="Jens-Rainer Ohm" w:date="2023-10-13T20:46:00Z"/>
                <w:lang w:eastAsia="de-DE"/>
              </w:rPr>
            </w:pPr>
            <w:ins w:id="7128" w:author="Jens-Rainer Ohm" w:date="2023-10-13T20:46:00Z">
              <w:r w:rsidRPr="00501B87">
                <w:rPr>
                  <w:lang w:eastAsia="de-DE"/>
                </w:rPr>
                <w:t>Class A1</w:t>
              </w:r>
            </w:ins>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ins w:id="7129" w:author="Jens-Rainer Ohm" w:date="2023-10-13T20:46:00Z"/>
                <w:lang w:eastAsia="de-DE"/>
              </w:rPr>
            </w:pPr>
            <w:ins w:id="7130" w:author="Jens-Rainer Ohm" w:date="2023-10-13T20:46:00Z">
              <w:r w:rsidRPr="00501B87">
                <w:rPr>
                  <w:lang w:eastAsia="de-DE"/>
                </w:rPr>
                <w:t>1.60%</w:t>
              </w:r>
            </w:ins>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ins w:id="7131" w:author="Jens-Rainer Ohm" w:date="2023-10-13T20:46:00Z"/>
                <w:lang w:eastAsia="de-DE"/>
              </w:rPr>
            </w:pPr>
            <w:ins w:id="7132" w:author="Jens-Rainer Ohm" w:date="2023-10-13T20:46:00Z">
              <w:r w:rsidRPr="00501B87">
                <w:rPr>
                  <w:lang w:eastAsia="de-DE"/>
                </w:rPr>
                <w:t>5.59%</w:t>
              </w:r>
            </w:ins>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ins w:id="7133" w:author="Jens-Rainer Ohm" w:date="2023-10-13T20:46:00Z"/>
                <w:lang w:eastAsia="de-DE"/>
              </w:rPr>
            </w:pPr>
            <w:ins w:id="7134" w:author="Jens-Rainer Ohm" w:date="2023-10-13T20:46:00Z">
              <w:r w:rsidRPr="00501B87">
                <w:rPr>
                  <w:lang w:eastAsia="de-DE"/>
                </w:rPr>
                <w:t>7.45%</w:t>
              </w:r>
            </w:ins>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ins w:id="7135" w:author="Jens-Rainer Ohm" w:date="2023-10-13T20:46:00Z"/>
                <w:lang w:eastAsia="de-DE"/>
              </w:rPr>
            </w:pPr>
            <w:ins w:id="7136" w:author="Jens-Rainer Ohm" w:date="2023-10-13T20:46:00Z">
              <w:r w:rsidRPr="00501B87">
                <w:rPr>
                  <w:lang w:eastAsia="de-DE"/>
                </w:rPr>
                <w:t>86.9%</w:t>
              </w:r>
            </w:ins>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ins w:id="7137" w:author="Jens-Rainer Ohm" w:date="2023-10-13T20:46:00Z"/>
                <w:lang w:eastAsia="de-DE"/>
              </w:rPr>
            </w:pPr>
            <w:ins w:id="7138" w:author="Jens-Rainer Ohm" w:date="2023-10-13T20:46:00Z">
              <w:r w:rsidRPr="00501B87">
                <w:rPr>
                  <w:lang w:eastAsia="de-DE"/>
                </w:rPr>
                <w:t>94.4%</w:t>
              </w:r>
            </w:ins>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ins w:id="7139" w:author="Jens-Rainer Ohm" w:date="2023-10-13T20:46:00Z"/>
                <w:lang w:eastAsia="de-DE"/>
              </w:rPr>
            </w:pPr>
            <w:ins w:id="7140" w:author="Jens-Rainer Ohm" w:date="2023-10-13T20:46:00Z">
              <w:r w:rsidRPr="00501B87">
                <w:rPr>
                  <w:lang w:eastAsia="de-DE"/>
                </w:rPr>
                <w:t>99.9%</w:t>
              </w:r>
            </w:ins>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ins w:id="7141" w:author="Jens-Rainer Ohm" w:date="2023-10-13T20:46:00Z"/>
                <w:lang w:eastAsia="de-DE"/>
              </w:rPr>
            </w:pPr>
            <w:ins w:id="7142" w:author="Jens-Rainer Ohm" w:date="2023-10-13T20:46:00Z">
              <w:r w:rsidRPr="00501B87">
                <w:rPr>
                  <w:lang w:eastAsia="de-DE"/>
                </w:rPr>
                <w:t>-9.12%</w:t>
              </w:r>
            </w:ins>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ins w:id="7143" w:author="Jens-Rainer Ohm" w:date="2023-10-13T20:46:00Z"/>
                <w:lang w:eastAsia="de-DE"/>
              </w:rPr>
            </w:pPr>
            <w:ins w:id="7144" w:author="Jens-Rainer Ohm" w:date="2023-10-13T20:46:00Z">
              <w:r w:rsidRPr="00501B87">
                <w:rPr>
                  <w:lang w:eastAsia="de-DE"/>
                </w:rPr>
                <w:t>-17.75%</w:t>
              </w:r>
            </w:ins>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ins w:id="7145" w:author="Jens-Rainer Ohm" w:date="2023-10-13T20:46:00Z"/>
                <w:lang w:eastAsia="de-DE"/>
              </w:rPr>
            </w:pPr>
            <w:ins w:id="7146" w:author="Jens-Rainer Ohm" w:date="2023-10-13T20:46:00Z">
              <w:r w:rsidRPr="00501B87">
                <w:rPr>
                  <w:lang w:eastAsia="de-DE"/>
                </w:rPr>
                <w:t>-24.20%</w:t>
              </w:r>
            </w:ins>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ins w:id="7147" w:author="Jens-Rainer Ohm" w:date="2023-10-13T20:46:00Z"/>
                <w:lang w:eastAsia="de-DE"/>
              </w:rPr>
            </w:pPr>
            <w:ins w:id="7148" w:author="Jens-Rainer Ohm" w:date="2023-10-13T20:46:00Z">
              <w:r w:rsidRPr="00501B87">
                <w:rPr>
                  <w:lang w:eastAsia="de-DE"/>
                </w:rPr>
                <w:t>752.4%</w:t>
              </w:r>
            </w:ins>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ins w:id="7149" w:author="Jens-Rainer Ohm" w:date="2023-10-13T20:46:00Z"/>
                <w:lang w:eastAsia="de-DE"/>
              </w:rPr>
            </w:pPr>
            <w:ins w:id="7150" w:author="Jens-Rainer Ohm" w:date="2023-10-13T20:46:00Z">
              <w:r w:rsidRPr="00501B87">
                <w:rPr>
                  <w:lang w:eastAsia="de-DE"/>
                </w:rPr>
                <w:t>416.8%</w:t>
              </w:r>
            </w:ins>
          </w:p>
        </w:tc>
      </w:tr>
      <w:tr w:rsidR="00501B87" w:rsidRPr="00501B87" w14:paraId="4097380E" w14:textId="77777777" w:rsidTr="0040662A">
        <w:trPr>
          <w:trHeight w:val="255"/>
          <w:ins w:id="715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ins w:id="7152" w:author="Jens-Rainer Ohm" w:date="2023-10-13T20:46:00Z"/>
                <w:lang w:eastAsia="de-DE"/>
              </w:rPr>
            </w:pPr>
            <w:ins w:id="7153" w:author="Jens-Rainer Ohm" w:date="2023-10-13T20:46:00Z">
              <w:r w:rsidRPr="00501B87">
                <w:rPr>
                  <w:lang w:eastAsia="de-DE"/>
                </w:rPr>
                <w:t>Class A2</w:t>
              </w:r>
            </w:ins>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ins w:id="7154" w:author="Jens-Rainer Ohm" w:date="2023-10-13T20:46:00Z"/>
                <w:lang w:eastAsia="de-DE"/>
              </w:rPr>
            </w:pPr>
            <w:ins w:id="7155" w:author="Jens-Rainer Ohm" w:date="2023-10-13T20:46:00Z">
              <w:r w:rsidRPr="00501B87">
                <w:rPr>
                  <w:lang w:eastAsia="de-DE"/>
                </w:rPr>
                <w:t>2.48%</w:t>
              </w:r>
            </w:ins>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ins w:id="7156" w:author="Jens-Rainer Ohm" w:date="2023-10-13T20:46:00Z"/>
                <w:lang w:eastAsia="de-DE"/>
              </w:rPr>
            </w:pPr>
            <w:ins w:id="7157" w:author="Jens-Rainer Ohm" w:date="2023-10-13T20:46:00Z">
              <w:r w:rsidRPr="00501B87">
                <w:rPr>
                  <w:lang w:eastAsia="de-DE"/>
                </w:rPr>
                <w:t>6.17%</w:t>
              </w:r>
            </w:ins>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ins w:id="7158" w:author="Jens-Rainer Ohm" w:date="2023-10-13T20:46:00Z"/>
                <w:lang w:eastAsia="de-DE"/>
              </w:rPr>
            </w:pPr>
            <w:ins w:id="7159" w:author="Jens-Rainer Ohm" w:date="2023-10-13T20:46:00Z">
              <w:r w:rsidRPr="00501B87">
                <w:rPr>
                  <w:lang w:eastAsia="de-DE"/>
                </w:rPr>
                <w:t>7.18%</w:t>
              </w:r>
            </w:ins>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ins w:id="7160" w:author="Jens-Rainer Ohm" w:date="2023-10-13T20:46:00Z"/>
                <w:lang w:eastAsia="de-DE"/>
              </w:rPr>
            </w:pPr>
            <w:ins w:id="7161" w:author="Jens-Rainer Ohm" w:date="2023-10-13T20:46:00Z">
              <w:r w:rsidRPr="00501B87">
                <w:rPr>
                  <w:lang w:eastAsia="de-DE"/>
                </w:rPr>
                <w:t>83.7%</w:t>
              </w:r>
            </w:ins>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ins w:id="7162" w:author="Jens-Rainer Ohm" w:date="2023-10-13T20:46:00Z"/>
                <w:lang w:eastAsia="de-DE"/>
              </w:rPr>
            </w:pPr>
            <w:ins w:id="7163" w:author="Jens-Rainer Ohm" w:date="2023-10-13T20:46:00Z">
              <w:r w:rsidRPr="00501B87">
                <w:rPr>
                  <w:lang w:eastAsia="de-DE"/>
                </w:rPr>
                <w:t>96.3%</w:t>
              </w:r>
            </w:ins>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ins w:id="7164" w:author="Jens-Rainer Ohm" w:date="2023-10-13T20:46:00Z"/>
                <w:lang w:eastAsia="de-DE"/>
              </w:rPr>
            </w:pPr>
            <w:ins w:id="7165" w:author="Jens-Rainer Ohm" w:date="2023-10-13T20:46:00Z">
              <w:r w:rsidRPr="00501B87">
                <w:rPr>
                  <w:lang w:eastAsia="de-DE"/>
                </w:rPr>
                <w:t>99.9%</w:t>
              </w:r>
            </w:ins>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ins w:id="7166" w:author="Jens-Rainer Ohm" w:date="2023-10-13T20:46:00Z"/>
                <w:lang w:eastAsia="de-DE"/>
              </w:rPr>
            </w:pPr>
            <w:ins w:id="7167" w:author="Jens-Rainer Ohm" w:date="2023-10-13T20:46:00Z">
              <w:r w:rsidRPr="00501B87">
                <w:rPr>
                  <w:lang w:eastAsia="de-DE"/>
                </w:rPr>
                <w:t>-14.70%</w:t>
              </w:r>
            </w:ins>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ins w:id="7168" w:author="Jens-Rainer Ohm" w:date="2023-10-13T20:46:00Z"/>
                <w:lang w:eastAsia="de-DE"/>
              </w:rPr>
            </w:pPr>
            <w:ins w:id="7169" w:author="Jens-Rainer Ohm" w:date="2023-10-13T20:46:00Z">
              <w:r w:rsidRPr="00501B87">
                <w:rPr>
                  <w:lang w:eastAsia="de-DE"/>
                </w:rPr>
                <w:t>-24.44%</w:t>
              </w:r>
            </w:ins>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ins w:id="7170" w:author="Jens-Rainer Ohm" w:date="2023-10-13T20:46:00Z"/>
                <w:lang w:eastAsia="de-DE"/>
              </w:rPr>
            </w:pPr>
            <w:ins w:id="7171" w:author="Jens-Rainer Ohm" w:date="2023-10-13T20:46:00Z">
              <w:r w:rsidRPr="00501B87">
                <w:rPr>
                  <w:lang w:eastAsia="de-DE"/>
                </w:rPr>
                <w:t>-26.94%</w:t>
              </w:r>
            </w:ins>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ins w:id="7172" w:author="Jens-Rainer Ohm" w:date="2023-10-13T20:46:00Z"/>
                <w:lang w:eastAsia="de-DE"/>
              </w:rPr>
            </w:pPr>
            <w:ins w:id="7173" w:author="Jens-Rainer Ohm" w:date="2023-10-13T20:46:00Z">
              <w:r w:rsidRPr="00501B87">
                <w:rPr>
                  <w:lang w:eastAsia="de-DE"/>
                </w:rPr>
                <w:t>702.7%</w:t>
              </w:r>
            </w:ins>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ins w:id="7174" w:author="Jens-Rainer Ohm" w:date="2023-10-13T20:46:00Z"/>
                <w:lang w:eastAsia="de-DE"/>
              </w:rPr>
            </w:pPr>
            <w:ins w:id="7175" w:author="Jens-Rainer Ohm" w:date="2023-10-13T20:46:00Z">
              <w:r w:rsidRPr="00501B87">
                <w:rPr>
                  <w:lang w:eastAsia="de-DE"/>
                </w:rPr>
                <w:t>429.4%</w:t>
              </w:r>
            </w:ins>
          </w:p>
        </w:tc>
      </w:tr>
      <w:tr w:rsidR="00501B87" w:rsidRPr="00501B87" w14:paraId="70E2AE4B" w14:textId="77777777" w:rsidTr="0040662A">
        <w:trPr>
          <w:trHeight w:val="255"/>
          <w:ins w:id="717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ins w:id="7177" w:author="Jens-Rainer Ohm" w:date="2023-10-13T20:46:00Z"/>
                <w:lang w:eastAsia="de-DE"/>
              </w:rPr>
            </w:pPr>
            <w:ins w:id="7178" w:author="Jens-Rainer Ohm" w:date="2023-10-13T20:46:00Z">
              <w:r w:rsidRPr="00501B87">
                <w:rPr>
                  <w:lang w:eastAsia="de-DE"/>
                </w:rPr>
                <w:t>Class B</w:t>
              </w:r>
            </w:ins>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ins w:id="7179" w:author="Jens-Rainer Ohm" w:date="2023-10-13T20:46:00Z"/>
                <w:lang w:eastAsia="de-DE"/>
              </w:rPr>
            </w:pPr>
            <w:ins w:id="7180" w:author="Jens-Rainer Ohm" w:date="2023-10-13T20:46:00Z">
              <w:r w:rsidRPr="00501B87">
                <w:rPr>
                  <w:lang w:eastAsia="de-DE"/>
                </w:rPr>
                <w:t>1.01%</w:t>
              </w:r>
            </w:ins>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ins w:id="7181" w:author="Jens-Rainer Ohm" w:date="2023-10-13T20:46:00Z"/>
                <w:lang w:eastAsia="de-DE"/>
              </w:rPr>
            </w:pPr>
            <w:ins w:id="7182" w:author="Jens-Rainer Ohm" w:date="2023-10-13T20:46:00Z">
              <w:r w:rsidRPr="00501B87">
                <w:rPr>
                  <w:lang w:eastAsia="de-DE"/>
                </w:rPr>
                <w:t>6.50%</w:t>
              </w:r>
            </w:ins>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ins w:id="7183" w:author="Jens-Rainer Ohm" w:date="2023-10-13T20:46:00Z"/>
                <w:lang w:eastAsia="de-DE"/>
              </w:rPr>
            </w:pPr>
            <w:ins w:id="7184" w:author="Jens-Rainer Ohm" w:date="2023-10-13T20:46:00Z">
              <w:r w:rsidRPr="00501B87">
                <w:rPr>
                  <w:lang w:eastAsia="de-DE"/>
                </w:rPr>
                <w:t>5.30%</w:t>
              </w:r>
            </w:ins>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ins w:id="7185" w:author="Jens-Rainer Ohm" w:date="2023-10-13T20:46:00Z"/>
                <w:lang w:eastAsia="de-DE"/>
              </w:rPr>
            </w:pPr>
            <w:ins w:id="7186" w:author="Jens-Rainer Ohm" w:date="2023-10-13T20:46:00Z">
              <w:r w:rsidRPr="00501B87">
                <w:rPr>
                  <w:lang w:eastAsia="de-DE"/>
                </w:rPr>
                <w:t>87.5%</w:t>
              </w:r>
            </w:ins>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ins w:id="7187" w:author="Jens-Rainer Ohm" w:date="2023-10-13T20:46:00Z"/>
                <w:lang w:eastAsia="de-DE"/>
              </w:rPr>
            </w:pPr>
            <w:ins w:id="7188" w:author="Jens-Rainer Ohm" w:date="2023-10-13T20:46:00Z">
              <w:r w:rsidRPr="00501B87">
                <w:rPr>
                  <w:lang w:eastAsia="de-DE"/>
                </w:rPr>
                <w:t>96.9%</w:t>
              </w:r>
            </w:ins>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ins w:id="7189" w:author="Jens-Rainer Ohm" w:date="2023-10-13T20:46:00Z"/>
                <w:lang w:eastAsia="de-DE"/>
              </w:rPr>
            </w:pPr>
            <w:ins w:id="7190" w:author="Jens-Rainer Ohm" w:date="2023-10-13T20:46:00Z">
              <w:r w:rsidRPr="00501B87">
                <w:rPr>
                  <w:lang w:eastAsia="de-DE"/>
                </w:rPr>
                <w:t>100.0%</w:t>
              </w:r>
            </w:ins>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ins w:id="7191" w:author="Jens-Rainer Ohm" w:date="2023-10-13T20:46:00Z"/>
                <w:lang w:eastAsia="de-DE"/>
              </w:rPr>
            </w:pPr>
            <w:ins w:id="7192" w:author="Jens-Rainer Ohm" w:date="2023-10-13T20:46:00Z">
              <w:r w:rsidRPr="00501B87">
                <w:rPr>
                  <w:lang w:eastAsia="de-DE"/>
                </w:rPr>
                <w:t>-10.14%</w:t>
              </w:r>
            </w:ins>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ins w:id="7193" w:author="Jens-Rainer Ohm" w:date="2023-10-13T20:46:00Z"/>
                <w:lang w:eastAsia="de-DE"/>
              </w:rPr>
            </w:pPr>
            <w:ins w:id="7194" w:author="Jens-Rainer Ohm" w:date="2023-10-13T20:46:00Z">
              <w:r w:rsidRPr="00501B87">
                <w:rPr>
                  <w:lang w:eastAsia="de-DE"/>
                </w:rPr>
                <w:t>-22.27%</w:t>
              </w:r>
            </w:ins>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ins w:id="7195" w:author="Jens-Rainer Ohm" w:date="2023-10-13T20:46:00Z"/>
                <w:lang w:eastAsia="de-DE"/>
              </w:rPr>
            </w:pPr>
            <w:ins w:id="7196" w:author="Jens-Rainer Ohm" w:date="2023-10-13T20:46:00Z">
              <w:r w:rsidRPr="00501B87">
                <w:rPr>
                  <w:lang w:eastAsia="de-DE"/>
                </w:rPr>
                <w:t>-21.13%</w:t>
              </w:r>
            </w:ins>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ins w:id="7197" w:author="Jens-Rainer Ohm" w:date="2023-10-13T20:46:00Z"/>
                <w:lang w:eastAsia="de-DE"/>
              </w:rPr>
            </w:pPr>
            <w:ins w:id="7198" w:author="Jens-Rainer Ohm" w:date="2023-10-13T20:46:00Z">
              <w:r w:rsidRPr="00501B87">
                <w:rPr>
                  <w:lang w:eastAsia="de-DE"/>
                </w:rPr>
                <w:t>691.2%</w:t>
              </w:r>
            </w:ins>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ins w:id="7199" w:author="Jens-Rainer Ohm" w:date="2023-10-13T20:46:00Z"/>
                <w:lang w:eastAsia="de-DE"/>
              </w:rPr>
            </w:pPr>
            <w:ins w:id="7200" w:author="Jens-Rainer Ohm" w:date="2023-10-13T20:46:00Z">
              <w:r w:rsidRPr="00501B87">
                <w:rPr>
                  <w:lang w:eastAsia="de-DE"/>
                </w:rPr>
                <w:t>442.6%</w:t>
              </w:r>
            </w:ins>
          </w:p>
        </w:tc>
      </w:tr>
      <w:tr w:rsidR="00501B87" w:rsidRPr="00501B87" w14:paraId="4963AED5" w14:textId="77777777" w:rsidTr="0040662A">
        <w:trPr>
          <w:trHeight w:val="255"/>
          <w:ins w:id="720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ins w:id="7202" w:author="Jens-Rainer Ohm" w:date="2023-10-13T20:46:00Z"/>
                <w:lang w:eastAsia="de-DE"/>
              </w:rPr>
            </w:pPr>
            <w:ins w:id="7203" w:author="Jens-Rainer Ohm" w:date="2023-10-13T20:46:00Z">
              <w:r w:rsidRPr="00501B87">
                <w:rPr>
                  <w:lang w:eastAsia="de-DE"/>
                </w:rPr>
                <w:t>Class C</w:t>
              </w:r>
            </w:ins>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ins w:id="7204" w:author="Jens-Rainer Ohm" w:date="2023-10-13T20:46:00Z"/>
                <w:lang w:eastAsia="de-DE"/>
              </w:rPr>
            </w:pPr>
            <w:ins w:id="7205" w:author="Jens-Rainer Ohm" w:date="2023-10-13T20:46:00Z">
              <w:r w:rsidRPr="00501B87">
                <w:rPr>
                  <w:lang w:eastAsia="de-DE"/>
                </w:rPr>
                <w:t>0.89%</w:t>
              </w:r>
            </w:ins>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ins w:id="7206" w:author="Jens-Rainer Ohm" w:date="2023-10-13T20:46:00Z"/>
                <w:lang w:eastAsia="de-DE"/>
              </w:rPr>
            </w:pPr>
            <w:ins w:id="7207" w:author="Jens-Rainer Ohm" w:date="2023-10-13T20:46:00Z">
              <w:r w:rsidRPr="00501B87">
                <w:rPr>
                  <w:lang w:eastAsia="de-DE"/>
                </w:rPr>
                <w:t>2.91%</w:t>
              </w:r>
            </w:ins>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ins w:id="7208" w:author="Jens-Rainer Ohm" w:date="2023-10-13T20:46:00Z"/>
                <w:lang w:eastAsia="de-DE"/>
              </w:rPr>
            </w:pPr>
            <w:ins w:id="7209" w:author="Jens-Rainer Ohm" w:date="2023-10-13T20:46:00Z">
              <w:r w:rsidRPr="00501B87">
                <w:rPr>
                  <w:lang w:eastAsia="de-DE"/>
                </w:rPr>
                <w:t>2.83%</w:t>
              </w:r>
            </w:ins>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ins w:id="7210" w:author="Jens-Rainer Ohm" w:date="2023-10-13T20:46:00Z"/>
                <w:lang w:eastAsia="de-DE"/>
              </w:rPr>
            </w:pPr>
            <w:ins w:id="7211" w:author="Jens-Rainer Ohm" w:date="2023-10-13T20:46:00Z">
              <w:r w:rsidRPr="00501B87">
                <w:rPr>
                  <w:lang w:eastAsia="de-DE"/>
                </w:rPr>
                <w:t>84.5%</w:t>
              </w:r>
            </w:ins>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ins w:id="7212" w:author="Jens-Rainer Ohm" w:date="2023-10-13T20:46:00Z"/>
                <w:lang w:eastAsia="de-DE"/>
              </w:rPr>
            </w:pPr>
            <w:ins w:id="7213" w:author="Jens-Rainer Ohm" w:date="2023-10-13T20:46:00Z">
              <w:r w:rsidRPr="00501B87">
                <w:rPr>
                  <w:lang w:eastAsia="de-DE"/>
                </w:rPr>
                <w:t>95.8%</w:t>
              </w:r>
            </w:ins>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ins w:id="7214" w:author="Jens-Rainer Ohm" w:date="2023-10-13T20:46:00Z"/>
                <w:lang w:eastAsia="de-DE"/>
              </w:rPr>
            </w:pPr>
            <w:ins w:id="7215" w:author="Jens-Rainer Ohm" w:date="2023-10-13T20:46:00Z">
              <w:r w:rsidRPr="00501B87">
                <w:rPr>
                  <w:lang w:eastAsia="de-DE"/>
                </w:rPr>
                <w:t>100.0%</w:t>
              </w:r>
            </w:ins>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ins w:id="7216" w:author="Jens-Rainer Ohm" w:date="2023-10-13T20:46:00Z"/>
                <w:lang w:eastAsia="de-DE"/>
              </w:rPr>
            </w:pPr>
            <w:ins w:id="7217" w:author="Jens-Rainer Ohm" w:date="2023-10-13T20:46:00Z">
              <w:r w:rsidRPr="00501B87">
                <w:rPr>
                  <w:lang w:eastAsia="de-DE"/>
                </w:rPr>
                <w:t>-10.29%</w:t>
              </w:r>
            </w:ins>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ins w:id="7218" w:author="Jens-Rainer Ohm" w:date="2023-10-13T20:46:00Z"/>
                <w:lang w:eastAsia="de-DE"/>
              </w:rPr>
            </w:pPr>
            <w:ins w:id="7219" w:author="Jens-Rainer Ohm" w:date="2023-10-13T20:46:00Z">
              <w:r w:rsidRPr="00501B87">
                <w:rPr>
                  <w:lang w:eastAsia="de-DE"/>
                </w:rPr>
                <w:t>-14.24%</w:t>
              </w:r>
            </w:ins>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ins w:id="7220" w:author="Jens-Rainer Ohm" w:date="2023-10-13T20:46:00Z"/>
                <w:lang w:eastAsia="de-DE"/>
              </w:rPr>
            </w:pPr>
            <w:ins w:id="7221" w:author="Jens-Rainer Ohm" w:date="2023-10-13T20:46:00Z">
              <w:r w:rsidRPr="00501B87">
                <w:rPr>
                  <w:lang w:eastAsia="de-DE"/>
                </w:rPr>
                <w:t>-14.84%</w:t>
              </w:r>
            </w:ins>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ins w:id="7222" w:author="Jens-Rainer Ohm" w:date="2023-10-13T20:46:00Z"/>
                <w:lang w:eastAsia="de-DE"/>
              </w:rPr>
            </w:pPr>
            <w:ins w:id="7223" w:author="Jens-Rainer Ohm" w:date="2023-10-13T20:46:00Z">
              <w:r w:rsidRPr="00501B87">
                <w:rPr>
                  <w:lang w:eastAsia="de-DE"/>
                </w:rPr>
                <w:t>689.1%</w:t>
              </w:r>
            </w:ins>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ins w:id="7224" w:author="Jens-Rainer Ohm" w:date="2023-10-13T20:46:00Z"/>
                <w:lang w:eastAsia="de-DE"/>
              </w:rPr>
            </w:pPr>
            <w:ins w:id="7225" w:author="Jens-Rainer Ohm" w:date="2023-10-13T20:46:00Z">
              <w:r w:rsidRPr="00501B87">
                <w:rPr>
                  <w:lang w:eastAsia="de-DE"/>
                </w:rPr>
                <w:t>416.4%</w:t>
              </w:r>
            </w:ins>
          </w:p>
        </w:tc>
      </w:tr>
      <w:tr w:rsidR="00501B87" w:rsidRPr="00501B87" w14:paraId="5B92243E" w14:textId="77777777" w:rsidTr="0040662A">
        <w:trPr>
          <w:trHeight w:val="255"/>
          <w:ins w:id="722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ins w:id="7227" w:author="Jens-Rainer Ohm" w:date="2023-10-13T20:46:00Z"/>
                <w:lang w:eastAsia="de-DE"/>
              </w:rPr>
            </w:pPr>
            <w:ins w:id="7228" w:author="Jens-Rainer Ohm" w:date="2023-10-13T20:46:00Z">
              <w:r w:rsidRPr="00501B87">
                <w:rPr>
                  <w:lang w:eastAsia="de-DE"/>
                </w:rPr>
                <w:t>Class E</w:t>
              </w:r>
            </w:ins>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ins w:id="7229" w:author="Jens-Rainer Ohm" w:date="2023-10-13T20:46:00Z"/>
                <w:lang w:eastAsia="de-DE"/>
              </w:rPr>
            </w:pPr>
            <w:ins w:id="7230" w:author="Jens-Rainer Ohm" w:date="2023-10-13T20:46:00Z">
              <w:r w:rsidRPr="00501B87">
                <w:rPr>
                  <w:lang w:eastAsia="de-DE"/>
                </w:rPr>
                <w:t>1.16%</w:t>
              </w:r>
            </w:ins>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ins w:id="7231" w:author="Jens-Rainer Ohm" w:date="2023-10-13T20:46:00Z"/>
                <w:lang w:eastAsia="de-DE"/>
              </w:rPr>
            </w:pPr>
            <w:ins w:id="7232" w:author="Jens-Rainer Ohm" w:date="2023-10-13T20:46:00Z">
              <w:r w:rsidRPr="00501B87">
                <w:rPr>
                  <w:lang w:eastAsia="de-DE"/>
                </w:rPr>
                <w:t>6.61%</w:t>
              </w:r>
            </w:ins>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ins w:id="7233" w:author="Jens-Rainer Ohm" w:date="2023-10-13T20:46:00Z"/>
                <w:lang w:eastAsia="de-DE"/>
              </w:rPr>
            </w:pPr>
            <w:ins w:id="7234" w:author="Jens-Rainer Ohm" w:date="2023-10-13T20:46:00Z">
              <w:r w:rsidRPr="00501B87">
                <w:rPr>
                  <w:lang w:eastAsia="de-DE"/>
                </w:rPr>
                <w:t>3.92%</w:t>
              </w:r>
            </w:ins>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ins w:id="7235" w:author="Jens-Rainer Ohm" w:date="2023-10-13T20:46:00Z"/>
                <w:lang w:eastAsia="de-DE"/>
              </w:rPr>
            </w:pPr>
            <w:ins w:id="7236" w:author="Jens-Rainer Ohm" w:date="2023-10-13T20:46:00Z">
              <w:r w:rsidRPr="00501B87">
                <w:rPr>
                  <w:lang w:eastAsia="de-DE"/>
                </w:rPr>
                <w:t>87.6%</w:t>
              </w:r>
            </w:ins>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ins w:id="7237" w:author="Jens-Rainer Ohm" w:date="2023-10-13T20:46:00Z"/>
                <w:lang w:eastAsia="de-DE"/>
              </w:rPr>
            </w:pPr>
            <w:ins w:id="7238" w:author="Jens-Rainer Ohm" w:date="2023-10-13T20:46:00Z">
              <w:r w:rsidRPr="00501B87">
                <w:rPr>
                  <w:lang w:eastAsia="de-DE"/>
                </w:rPr>
                <w:t>98.0%</w:t>
              </w:r>
            </w:ins>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ins w:id="7239" w:author="Jens-Rainer Ohm" w:date="2023-10-13T20:46:00Z"/>
                <w:lang w:eastAsia="de-DE"/>
              </w:rPr>
            </w:pPr>
            <w:ins w:id="7240" w:author="Jens-Rainer Ohm" w:date="2023-10-13T20:46:00Z">
              <w:r w:rsidRPr="00501B87">
                <w:rPr>
                  <w:lang w:eastAsia="de-DE"/>
                </w:rPr>
                <w:t>100.0%</w:t>
              </w:r>
            </w:ins>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ins w:id="7241" w:author="Jens-Rainer Ohm" w:date="2023-10-13T20:46:00Z"/>
                <w:lang w:eastAsia="de-DE"/>
              </w:rPr>
            </w:pPr>
            <w:ins w:id="7242" w:author="Jens-Rainer Ohm" w:date="2023-10-13T20:46:00Z">
              <w:r w:rsidRPr="00501B87">
                <w:rPr>
                  <w:lang w:eastAsia="de-DE"/>
                </w:rPr>
                <w:t>-13.60%</w:t>
              </w:r>
            </w:ins>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ins w:id="7243" w:author="Jens-Rainer Ohm" w:date="2023-10-13T20:46:00Z"/>
                <w:lang w:eastAsia="de-DE"/>
              </w:rPr>
            </w:pPr>
            <w:ins w:id="7244" w:author="Jens-Rainer Ohm" w:date="2023-10-13T20:46:00Z">
              <w:r w:rsidRPr="00501B87">
                <w:rPr>
                  <w:lang w:eastAsia="de-DE"/>
                </w:rPr>
                <w:t>-19.81%</w:t>
              </w:r>
            </w:ins>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ins w:id="7245" w:author="Jens-Rainer Ohm" w:date="2023-10-13T20:46:00Z"/>
                <w:lang w:eastAsia="de-DE"/>
              </w:rPr>
            </w:pPr>
            <w:ins w:id="7246" w:author="Jens-Rainer Ohm" w:date="2023-10-13T20:46:00Z">
              <w:r w:rsidRPr="00501B87">
                <w:rPr>
                  <w:lang w:eastAsia="de-DE"/>
                </w:rPr>
                <w:t>-20.08%</w:t>
              </w:r>
            </w:ins>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ins w:id="7247" w:author="Jens-Rainer Ohm" w:date="2023-10-13T20:46:00Z"/>
                <w:lang w:eastAsia="de-DE"/>
              </w:rPr>
            </w:pPr>
            <w:ins w:id="7248" w:author="Jens-Rainer Ohm" w:date="2023-10-13T20:46:00Z">
              <w:r w:rsidRPr="00501B87">
                <w:rPr>
                  <w:lang w:eastAsia="de-DE"/>
                </w:rPr>
                <w:t>666.8%</w:t>
              </w:r>
            </w:ins>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ins w:id="7249" w:author="Jens-Rainer Ohm" w:date="2023-10-13T20:46:00Z"/>
                <w:lang w:eastAsia="de-DE"/>
              </w:rPr>
            </w:pPr>
            <w:ins w:id="7250" w:author="Jens-Rainer Ohm" w:date="2023-10-13T20:46:00Z">
              <w:r w:rsidRPr="00501B87">
                <w:rPr>
                  <w:lang w:eastAsia="de-DE"/>
                </w:rPr>
                <w:t>463.0%</w:t>
              </w:r>
            </w:ins>
          </w:p>
        </w:tc>
      </w:tr>
      <w:tr w:rsidR="00501B87" w:rsidRPr="00501B87" w14:paraId="02D51DA3" w14:textId="77777777" w:rsidTr="0040662A">
        <w:trPr>
          <w:trHeight w:val="255"/>
          <w:ins w:id="7251"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ins w:id="7252" w:author="Jens-Rainer Ohm" w:date="2023-10-13T20:46:00Z"/>
                <w:b/>
                <w:bCs/>
                <w:lang w:eastAsia="de-DE"/>
              </w:rPr>
            </w:pPr>
            <w:ins w:id="7253" w:author="Jens-Rainer Ohm" w:date="2023-10-13T20:46:00Z">
              <w:r w:rsidRPr="00501B87">
                <w:rPr>
                  <w:b/>
                  <w:bCs/>
                  <w:lang w:eastAsia="de-DE"/>
                </w:rPr>
                <w:t xml:space="preserve">Overall </w:t>
              </w:r>
            </w:ins>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ins w:id="7254" w:author="Jens-Rainer Ohm" w:date="2023-10-13T20:46:00Z"/>
                <w:lang w:eastAsia="de-DE"/>
              </w:rPr>
            </w:pPr>
            <w:ins w:id="7255" w:author="Jens-Rainer Ohm" w:date="2023-10-13T20:46:00Z">
              <w:r w:rsidRPr="00501B87">
                <w:rPr>
                  <w:lang w:eastAsia="de-DE"/>
                </w:rPr>
                <w:t>1.35%</w:t>
              </w:r>
            </w:ins>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ins w:id="7256" w:author="Jens-Rainer Ohm" w:date="2023-10-13T20:46:00Z"/>
                <w:lang w:eastAsia="de-DE"/>
              </w:rPr>
            </w:pPr>
            <w:ins w:id="7257" w:author="Jens-Rainer Ohm" w:date="2023-10-13T20:46:00Z">
              <w:r w:rsidRPr="00501B87">
                <w:rPr>
                  <w:lang w:eastAsia="de-DE"/>
                </w:rPr>
                <w:t>5.51%</w:t>
              </w:r>
            </w:ins>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ins w:id="7258" w:author="Jens-Rainer Ohm" w:date="2023-10-13T20:46:00Z"/>
                <w:lang w:eastAsia="de-DE"/>
              </w:rPr>
            </w:pPr>
            <w:ins w:id="7259" w:author="Jens-Rainer Ohm" w:date="2023-10-13T20:46:00Z">
              <w:r w:rsidRPr="00501B87">
                <w:rPr>
                  <w:lang w:eastAsia="de-DE"/>
                </w:rPr>
                <w:t>5.19%</w:t>
              </w:r>
            </w:ins>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ins w:id="7260" w:author="Jens-Rainer Ohm" w:date="2023-10-13T20:46:00Z"/>
                <w:lang w:eastAsia="de-DE"/>
              </w:rPr>
            </w:pPr>
            <w:ins w:id="7261" w:author="Jens-Rainer Ohm" w:date="2023-10-13T20:46:00Z">
              <w:r w:rsidRPr="00501B87">
                <w:rPr>
                  <w:lang w:eastAsia="de-DE"/>
                </w:rPr>
                <w:t>86.1%</w:t>
              </w:r>
            </w:ins>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ins w:id="7262" w:author="Jens-Rainer Ohm" w:date="2023-10-13T20:46:00Z"/>
                <w:lang w:eastAsia="de-DE"/>
              </w:rPr>
            </w:pPr>
            <w:ins w:id="7263" w:author="Jens-Rainer Ohm" w:date="2023-10-13T20:46:00Z">
              <w:r w:rsidRPr="00501B87">
                <w:rPr>
                  <w:lang w:eastAsia="de-DE"/>
                </w:rPr>
                <w:t>96.3%</w:t>
              </w:r>
            </w:ins>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ins w:id="7264" w:author="Jens-Rainer Ohm" w:date="2023-10-13T20:46:00Z"/>
                <w:lang w:eastAsia="de-DE"/>
              </w:rPr>
            </w:pPr>
            <w:ins w:id="7265" w:author="Jens-Rainer Ohm" w:date="2023-10-13T20:46:00Z">
              <w:r w:rsidRPr="00501B87">
                <w:rPr>
                  <w:lang w:eastAsia="de-DE"/>
                </w:rPr>
                <w:t>100.0%</w:t>
              </w:r>
            </w:ins>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ins w:id="7266" w:author="Jens-Rainer Ohm" w:date="2023-10-13T20:46:00Z"/>
                <w:lang w:eastAsia="de-DE"/>
              </w:rPr>
            </w:pPr>
            <w:ins w:id="7267" w:author="Jens-Rainer Ohm" w:date="2023-10-13T20:46:00Z">
              <w:r w:rsidRPr="00501B87">
                <w:rPr>
                  <w:lang w:eastAsia="de-DE"/>
                </w:rPr>
                <w:t>-11.34%</w:t>
              </w:r>
            </w:ins>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ins w:id="7268" w:author="Jens-Rainer Ohm" w:date="2023-10-13T20:46:00Z"/>
                <w:lang w:eastAsia="de-DE"/>
              </w:rPr>
            </w:pPr>
            <w:ins w:id="7269" w:author="Jens-Rainer Ohm" w:date="2023-10-13T20:46:00Z">
              <w:r w:rsidRPr="00501B87">
                <w:rPr>
                  <w:lang w:eastAsia="de-DE"/>
                </w:rPr>
                <w:t>-19.68%</w:t>
              </w:r>
            </w:ins>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ins w:id="7270" w:author="Jens-Rainer Ohm" w:date="2023-10-13T20:46:00Z"/>
                <w:lang w:eastAsia="de-DE"/>
              </w:rPr>
            </w:pPr>
            <w:ins w:id="7271" w:author="Jens-Rainer Ohm" w:date="2023-10-13T20:46:00Z">
              <w:r w:rsidRPr="00501B87">
                <w:rPr>
                  <w:lang w:eastAsia="de-DE"/>
                </w:rPr>
                <w:t>-21.04%</w:t>
              </w:r>
            </w:ins>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ins w:id="7272" w:author="Jens-Rainer Ohm" w:date="2023-10-13T20:46:00Z"/>
                <w:lang w:eastAsia="de-DE"/>
              </w:rPr>
            </w:pPr>
            <w:ins w:id="7273" w:author="Jens-Rainer Ohm" w:date="2023-10-13T20:46:00Z">
              <w:r w:rsidRPr="00501B87">
                <w:rPr>
                  <w:lang w:eastAsia="de-DE"/>
                </w:rPr>
                <w:t>698.3%</w:t>
              </w:r>
            </w:ins>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ins w:id="7274" w:author="Jens-Rainer Ohm" w:date="2023-10-13T20:46:00Z"/>
                <w:lang w:eastAsia="de-DE"/>
              </w:rPr>
            </w:pPr>
            <w:ins w:id="7275" w:author="Jens-Rainer Ohm" w:date="2023-10-13T20:46:00Z">
              <w:r w:rsidRPr="00501B87">
                <w:rPr>
                  <w:lang w:eastAsia="de-DE"/>
                </w:rPr>
                <w:t>433.4%</w:t>
              </w:r>
            </w:ins>
          </w:p>
        </w:tc>
      </w:tr>
      <w:tr w:rsidR="00501B87" w:rsidRPr="00501B87" w14:paraId="46EFCCB5" w14:textId="77777777" w:rsidTr="0040662A">
        <w:trPr>
          <w:trHeight w:val="255"/>
          <w:ins w:id="727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ins w:id="7277" w:author="Jens-Rainer Ohm" w:date="2023-10-13T20:46:00Z"/>
                <w:lang w:eastAsia="de-DE"/>
              </w:rPr>
            </w:pPr>
            <w:ins w:id="7278" w:author="Jens-Rainer Ohm" w:date="2023-10-13T20:46:00Z">
              <w:r w:rsidRPr="00501B87">
                <w:rPr>
                  <w:lang w:eastAsia="de-DE"/>
                </w:rPr>
                <w:t>Class D</w:t>
              </w:r>
            </w:ins>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ins w:id="7279" w:author="Jens-Rainer Ohm" w:date="2023-10-13T20:46:00Z"/>
                <w:lang w:eastAsia="de-DE"/>
              </w:rPr>
            </w:pPr>
            <w:ins w:id="7280" w:author="Jens-Rainer Ohm" w:date="2023-10-13T20:46:00Z">
              <w:r w:rsidRPr="00501B87">
                <w:rPr>
                  <w:lang w:eastAsia="de-DE"/>
                </w:rPr>
                <w:t>0.87%</w:t>
              </w:r>
            </w:ins>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ins w:id="7281" w:author="Jens-Rainer Ohm" w:date="2023-10-13T20:46:00Z"/>
                <w:lang w:eastAsia="de-DE"/>
              </w:rPr>
            </w:pPr>
            <w:ins w:id="7282" w:author="Jens-Rainer Ohm" w:date="2023-10-13T20:46:00Z">
              <w:r w:rsidRPr="00501B87">
                <w:rPr>
                  <w:lang w:eastAsia="de-DE"/>
                </w:rPr>
                <w:t>2.53%</w:t>
              </w:r>
            </w:ins>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ins w:id="7283" w:author="Jens-Rainer Ohm" w:date="2023-10-13T20:46:00Z"/>
                <w:lang w:eastAsia="de-DE"/>
              </w:rPr>
            </w:pPr>
            <w:ins w:id="7284" w:author="Jens-Rainer Ohm" w:date="2023-10-13T20:46:00Z">
              <w:r w:rsidRPr="00501B87">
                <w:rPr>
                  <w:lang w:eastAsia="de-DE"/>
                </w:rPr>
                <w:t>2.34%</w:t>
              </w:r>
            </w:ins>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ins w:id="7285" w:author="Jens-Rainer Ohm" w:date="2023-10-13T20:46:00Z"/>
                <w:lang w:eastAsia="de-DE"/>
              </w:rPr>
            </w:pPr>
            <w:ins w:id="7286" w:author="Jens-Rainer Ohm" w:date="2023-10-13T20:46:00Z">
              <w:r w:rsidRPr="00501B87">
                <w:rPr>
                  <w:lang w:eastAsia="de-DE"/>
                </w:rPr>
                <w:t>85.6%</w:t>
              </w:r>
            </w:ins>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ins w:id="7287" w:author="Jens-Rainer Ohm" w:date="2023-10-13T20:46:00Z"/>
                <w:lang w:eastAsia="de-DE"/>
              </w:rPr>
            </w:pPr>
            <w:ins w:id="7288" w:author="Jens-Rainer Ohm" w:date="2023-10-13T20:46:00Z">
              <w:r w:rsidRPr="00501B87">
                <w:rPr>
                  <w:lang w:eastAsia="de-DE"/>
                </w:rPr>
                <w:t>96.9%</w:t>
              </w:r>
            </w:ins>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ins w:id="7289" w:author="Jens-Rainer Ohm" w:date="2023-10-13T20:46:00Z"/>
                <w:lang w:eastAsia="de-DE"/>
              </w:rPr>
            </w:pPr>
            <w:ins w:id="7290" w:author="Jens-Rainer Ohm" w:date="2023-10-13T20:46:00Z">
              <w:r w:rsidRPr="00501B87">
                <w:rPr>
                  <w:lang w:eastAsia="de-DE"/>
                </w:rPr>
                <w:t>100.0%</w:t>
              </w:r>
            </w:ins>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ins w:id="7291" w:author="Jens-Rainer Ohm" w:date="2023-10-13T20:46:00Z"/>
                <w:lang w:eastAsia="de-DE"/>
              </w:rPr>
            </w:pPr>
            <w:ins w:id="7292" w:author="Jens-Rainer Ohm" w:date="2023-10-13T20:46:00Z">
              <w:r w:rsidRPr="00501B87">
                <w:rPr>
                  <w:lang w:eastAsia="de-DE"/>
                </w:rPr>
                <w:t>-8.38%</w:t>
              </w:r>
            </w:ins>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ins w:id="7293" w:author="Jens-Rainer Ohm" w:date="2023-10-13T20:46:00Z"/>
                <w:lang w:eastAsia="de-DE"/>
              </w:rPr>
            </w:pPr>
            <w:ins w:id="7294" w:author="Jens-Rainer Ohm" w:date="2023-10-13T20:46:00Z">
              <w:r w:rsidRPr="00501B87">
                <w:rPr>
                  <w:lang w:eastAsia="de-DE"/>
                </w:rPr>
                <w:t>-12.27%</w:t>
              </w:r>
            </w:ins>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ins w:id="7295" w:author="Jens-Rainer Ohm" w:date="2023-10-13T20:46:00Z"/>
                <w:lang w:eastAsia="de-DE"/>
              </w:rPr>
            </w:pPr>
            <w:ins w:id="7296" w:author="Jens-Rainer Ohm" w:date="2023-10-13T20:46:00Z">
              <w:r w:rsidRPr="00501B87">
                <w:rPr>
                  <w:lang w:eastAsia="de-DE"/>
                </w:rPr>
                <w:t>-12.38%</w:t>
              </w:r>
            </w:ins>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ins w:id="7297" w:author="Jens-Rainer Ohm" w:date="2023-10-13T20:46:00Z"/>
                <w:lang w:eastAsia="de-DE"/>
              </w:rPr>
            </w:pPr>
            <w:ins w:id="7298" w:author="Jens-Rainer Ohm" w:date="2023-10-13T20:46:00Z">
              <w:r w:rsidRPr="00501B87">
                <w:rPr>
                  <w:lang w:eastAsia="de-DE"/>
                </w:rPr>
                <w:t>696.3%</w:t>
              </w:r>
            </w:ins>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ins w:id="7299" w:author="Jens-Rainer Ohm" w:date="2023-10-13T20:46:00Z"/>
                <w:lang w:eastAsia="de-DE"/>
              </w:rPr>
            </w:pPr>
            <w:ins w:id="7300" w:author="Jens-Rainer Ohm" w:date="2023-10-13T20:46:00Z">
              <w:r w:rsidRPr="00501B87">
                <w:rPr>
                  <w:lang w:eastAsia="de-DE"/>
                </w:rPr>
                <w:t>433.3%</w:t>
              </w:r>
            </w:ins>
          </w:p>
        </w:tc>
      </w:tr>
      <w:tr w:rsidR="00501B87" w:rsidRPr="00501B87" w14:paraId="6637BFC2" w14:textId="77777777" w:rsidTr="0040662A">
        <w:trPr>
          <w:trHeight w:val="255"/>
          <w:ins w:id="730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ins w:id="7302" w:author="Jens-Rainer Ohm" w:date="2023-10-13T20:46:00Z"/>
                <w:lang w:eastAsia="de-DE"/>
              </w:rPr>
            </w:pPr>
            <w:ins w:id="7303" w:author="Jens-Rainer Ohm" w:date="2023-10-13T20:46:00Z">
              <w:r w:rsidRPr="00501B87">
                <w:rPr>
                  <w:lang w:eastAsia="de-DE"/>
                </w:rPr>
                <w:t>Class F</w:t>
              </w:r>
            </w:ins>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ins w:id="7304" w:author="Jens-Rainer Ohm" w:date="2023-10-13T20:46:00Z"/>
                <w:lang w:eastAsia="de-DE"/>
              </w:rPr>
            </w:pPr>
            <w:ins w:id="7305" w:author="Jens-Rainer Ohm" w:date="2023-10-13T20:46:00Z">
              <w:r w:rsidRPr="00501B87">
                <w:rPr>
                  <w:lang w:eastAsia="de-DE"/>
                </w:rPr>
                <w:t>1.21%</w:t>
              </w:r>
            </w:ins>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ins w:id="7306" w:author="Jens-Rainer Ohm" w:date="2023-10-13T20:46:00Z"/>
                <w:lang w:eastAsia="de-DE"/>
              </w:rPr>
            </w:pPr>
            <w:ins w:id="7307" w:author="Jens-Rainer Ohm" w:date="2023-10-13T20:46:00Z">
              <w:r w:rsidRPr="00501B87">
                <w:rPr>
                  <w:lang w:eastAsia="de-DE"/>
                </w:rPr>
                <w:t>4.10%</w:t>
              </w:r>
            </w:ins>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ins w:id="7308" w:author="Jens-Rainer Ohm" w:date="2023-10-13T20:46:00Z"/>
                <w:lang w:eastAsia="de-DE"/>
              </w:rPr>
            </w:pPr>
            <w:ins w:id="7309" w:author="Jens-Rainer Ohm" w:date="2023-10-13T20:46:00Z">
              <w:r w:rsidRPr="00501B87">
                <w:rPr>
                  <w:lang w:eastAsia="de-DE"/>
                </w:rPr>
                <w:t>4.28%</w:t>
              </w:r>
            </w:ins>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ins w:id="7310" w:author="Jens-Rainer Ohm" w:date="2023-10-13T20:46:00Z"/>
                <w:lang w:eastAsia="de-DE"/>
              </w:rPr>
            </w:pPr>
            <w:ins w:id="7311" w:author="Jens-Rainer Ohm" w:date="2023-10-13T20:46:00Z">
              <w:r w:rsidRPr="00501B87">
                <w:rPr>
                  <w:lang w:eastAsia="de-DE"/>
                </w:rPr>
                <w:t>92.3%</w:t>
              </w:r>
            </w:ins>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ins w:id="7312" w:author="Jens-Rainer Ohm" w:date="2023-10-13T20:46:00Z"/>
                <w:lang w:eastAsia="de-DE"/>
              </w:rPr>
            </w:pPr>
            <w:ins w:id="7313" w:author="Jens-Rainer Ohm" w:date="2023-10-13T20:46:00Z">
              <w:r w:rsidRPr="00501B87">
                <w:rPr>
                  <w:lang w:eastAsia="de-DE"/>
                </w:rPr>
                <w:t>97.1%</w:t>
              </w:r>
            </w:ins>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ins w:id="7314" w:author="Jens-Rainer Ohm" w:date="2023-10-13T20:46:00Z"/>
                <w:lang w:eastAsia="de-DE"/>
              </w:rPr>
            </w:pPr>
            <w:ins w:id="7315" w:author="Jens-Rainer Ohm" w:date="2023-10-13T20:46:00Z">
              <w:r w:rsidRPr="00501B87">
                <w:rPr>
                  <w:lang w:eastAsia="de-DE"/>
                </w:rPr>
                <w:t>100.0%</w:t>
              </w:r>
            </w:ins>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ins w:id="7316" w:author="Jens-Rainer Ohm" w:date="2023-10-13T20:46:00Z"/>
                <w:lang w:eastAsia="de-DE"/>
              </w:rPr>
            </w:pPr>
            <w:ins w:id="7317" w:author="Jens-Rainer Ohm" w:date="2023-10-13T20:46:00Z">
              <w:r w:rsidRPr="00501B87">
                <w:rPr>
                  <w:lang w:eastAsia="de-DE"/>
                </w:rPr>
                <w:t>-25.33%</w:t>
              </w:r>
            </w:ins>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ins w:id="7318" w:author="Jens-Rainer Ohm" w:date="2023-10-13T20:46:00Z"/>
                <w:lang w:eastAsia="de-DE"/>
              </w:rPr>
            </w:pPr>
            <w:ins w:id="7319" w:author="Jens-Rainer Ohm" w:date="2023-10-13T20:46:00Z">
              <w:r w:rsidRPr="00501B87">
                <w:rPr>
                  <w:lang w:eastAsia="de-DE"/>
                </w:rPr>
                <w:t>-32.83%</w:t>
              </w:r>
            </w:ins>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ins w:id="7320" w:author="Jens-Rainer Ohm" w:date="2023-10-13T20:46:00Z"/>
                <w:lang w:eastAsia="de-DE"/>
              </w:rPr>
            </w:pPr>
            <w:ins w:id="7321" w:author="Jens-Rainer Ohm" w:date="2023-10-13T20:46:00Z">
              <w:r w:rsidRPr="00501B87">
                <w:rPr>
                  <w:lang w:eastAsia="de-DE"/>
                </w:rPr>
                <w:t>-32.59%</w:t>
              </w:r>
            </w:ins>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ins w:id="7322" w:author="Jens-Rainer Ohm" w:date="2023-10-13T20:46:00Z"/>
                <w:lang w:eastAsia="de-DE"/>
              </w:rPr>
            </w:pPr>
            <w:ins w:id="7323" w:author="Jens-Rainer Ohm" w:date="2023-10-13T20:46:00Z">
              <w:r w:rsidRPr="00501B87">
                <w:rPr>
                  <w:lang w:eastAsia="de-DE"/>
                </w:rPr>
                <w:t>477.0%</w:t>
              </w:r>
            </w:ins>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ins w:id="7324" w:author="Jens-Rainer Ohm" w:date="2023-10-13T20:46:00Z"/>
                <w:lang w:eastAsia="de-DE"/>
              </w:rPr>
            </w:pPr>
            <w:ins w:id="7325" w:author="Jens-Rainer Ohm" w:date="2023-10-13T20:46:00Z">
              <w:r w:rsidRPr="00501B87">
                <w:rPr>
                  <w:lang w:eastAsia="de-DE"/>
                </w:rPr>
                <w:t>458.9%</w:t>
              </w:r>
            </w:ins>
          </w:p>
        </w:tc>
      </w:tr>
      <w:tr w:rsidR="00501B87" w:rsidRPr="00501B87" w14:paraId="114EC111" w14:textId="77777777" w:rsidTr="0040662A">
        <w:trPr>
          <w:trHeight w:val="255"/>
          <w:ins w:id="7326"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ins w:id="7327" w:author="Jens-Rainer Ohm" w:date="2023-10-13T20:46:00Z"/>
                <w:lang w:eastAsia="de-DE"/>
              </w:rPr>
            </w:pPr>
            <w:ins w:id="7328" w:author="Jens-Rainer Ohm" w:date="2023-10-13T20:46:00Z">
              <w:r w:rsidRPr="00501B87">
                <w:rPr>
                  <w:lang w:eastAsia="de-DE"/>
                </w:rPr>
                <w:t>Class TGM</w:t>
              </w:r>
            </w:ins>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ins w:id="7329" w:author="Jens-Rainer Ohm" w:date="2023-10-13T20:46:00Z"/>
                <w:lang w:eastAsia="de-DE"/>
              </w:rPr>
            </w:pPr>
            <w:ins w:id="7330" w:author="Jens-Rainer Ohm" w:date="2023-10-13T20:46:00Z">
              <w:r w:rsidRPr="00501B87">
                <w:rPr>
                  <w:lang w:eastAsia="de-DE"/>
                </w:rPr>
                <w:t>2.27%</w:t>
              </w:r>
            </w:ins>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ins w:id="7331" w:author="Jens-Rainer Ohm" w:date="2023-10-13T20:46:00Z"/>
                <w:lang w:eastAsia="de-DE"/>
              </w:rPr>
            </w:pPr>
            <w:ins w:id="7332" w:author="Jens-Rainer Ohm" w:date="2023-10-13T20:46:00Z">
              <w:r w:rsidRPr="00501B87">
                <w:rPr>
                  <w:lang w:eastAsia="de-DE"/>
                </w:rPr>
                <w:t>3.84%</w:t>
              </w:r>
            </w:ins>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ins w:id="7333" w:author="Jens-Rainer Ohm" w:date="2023-10-13T20:46:00Z"/>
                <w:lang w:eastAsia="de-DE"/>
              </w:rPr>
            </w:pPr>
            <w:ins w:id="7334" w:author="Jens-Rainer Ohm" w:date="2023-10-13T20:46:00Z">
              <w:r w:rsidRPr="00501B87">
                <w:rPr>
                  <w:lang w:eastAsia="de-DE"/>
                </w:rPr>
                <w:t>3.76%</w:t>
              </w:r>
            </w:ins>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ins w:id="7335" w:author="Jens-Rainer Ohm" w:date="2023-10-13T20:46:00Z"/>
                <w:lang w:eastAsia="de-DE"/>
              </w:rPr>
            </w:pPr>
            <w:ins w:id="7336" w:author="Jens-Rainer Ohm" w:date="2023-10-13T20:46:00Z">
              <w:r w:rsidRPr="00501B87">
                <w:rPr>
                  <w:lang w:eastAsia="de-DE"/>
                </w:rPr>
                <w:t>91.4%</w:t>
              </w:r>
            </w:ins>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ins w:id="7337" w:author="Jens-Rainer Ohm" w:date="2023-10-13T20:46:00Z"/>
                <w:lang w:eastAsia="de-DE"/>
              </w:rPr>
            </w:pPr>
            <w:ins w:id="7338" w:author="Jens-Rainer Ohm" w:date="2023-10-13T20:46:00Z">
              <w:r w:rsidRPr="00501B87">
                <w:rPr>
                  <w:lang w:eastAsia="de-DE"/>
                </w:rPr>
                <w:t>96.2%</w:t>
              </w:r>
            </w:ins>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ins w:id="7339" w:author="Jens-Rainer Ohm" w:date="2023-10-13T20:46:00Z"/>
                <w:lang w:eastAsia="de-DE"/>
              </w:rPr>
            </w:pPr>
            <w:ins w:id="7340" w:author="Jens-Rainer Ohm" w:date="2023-10-13T20:46:00Z">
              <w:r w:rsidRPr="00501B87">
                <w:rPr>
                  <w:lang w:eastAsia="de-DE"/>
                </w:rPr>
                <w:t>100.0%</w:t>
              </w:r>
            </w:ins>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ins w:id="7341" w:author="Jens-Rainer Ohm" w:date="2023-10-13T20:46:00Z"/>
                <w:lang w:eastAsia="de-DE"/>
              </w:rPr>
            </w:pPr>
            <w:ins w:id="7342" w:author="Jens-Rainer Ohm" w:date="2023-10-13T20:46:00Z">
              <w:r w:rsidRPr="00501B87">
                <w:rPr>
                  <w:lang w:eastAsia="de-DE"/>
                </w:rPr>
                <w:t>-37.97%</w:t>
              </w:r>
            </w:ins>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ins w:id="7343" w:author="Jens-Rainer Ohm" w:date="2023-10-13T20:46:00Z"/>
                <w:lang w:eastAsia="de-DE"/>
              </w:rPr>
            </w:pPr>
            <w:ins w:id="7344" w:author="Jens-Rainer Ohm" w:date="2023-10-13T20:46:00Z">
              <w:r w:rsidRPr="00501B87">
                <w:rPr>
                  <w:lang w:eastAsia="de-DE"/>
                </w:rPr>
                <w:t>-45.22%</w:t>
              </w:r>
            </w:ins>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ins w:id="7345" w:author="Jens-Rainer Ohm" w:date="2023-10-13T20:46:00Z"/>
                <w:lang w:eastAsia="de-DE"/>
              </w:rPr>
            </w:pPr>
            <w:ins w:id="7346" w:author="Jens-Rainer Ohm" w:date="2023-10-13T20:46:00Z">
              <w:r w:rsidRPr="00501B87">
                <w:rPr>
                  <w:lang w:eastAsia="de-DE"/>
                </w:rPr>
                <w:t>-44.56%</w:t>
              </w:r>
            </w:ins>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ins w:id="7347" w:author="Jens-Rainer Ohm" w:date="2023-10-13T20:46:00Z"/>
                <w:lang w:eastAsia="de-DE"/>
              </w:rPr>
            </w:pPr>
            <w:ins w:id="7348" w:author="Jens-Rainer Ohm" w:date="2023-10-13T20:46:00Z">
              <w:r w:rsidRPr="00501B87">
                <w:rPr>
                  <w:lang w:eastAsia="de-DE"/>
                </w:rPr>
                <w:t>415.0%</w:t>
              </w:r>
            </w:ins>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ins w:id="7349" w:author="Jens-Rainer Ohm" w:date="2023-10-13T20:46:00Z"/>
                <w:lang w:eastAsia="de-DE"/>
              </w:rPr>
            </w:pPr>
            <w:ins w:id="7350" w:author="Jens-Rainer Ohm" w:date="2023-10-13T20:46:00Z">
              <w:r w:rsidRPr="00501B87">
                <w:rPr>
                  <w:lang w:eastAsia="de-DE"/>
                </w:rPr>
                <w:t>500.0%</w:t>
              </w:r>
            </w:ins>
          </w:p>
        </w:tc>
      </w:tr>
      <w:tr w:rsidR="00501B87" w:rsidRPr="00501B87" w14:paraId="5358A66A" w14:textId="77777777" w:rsidTr="0040662A">
        <w:trPr>
          <w:trHeight w:val="255"/>
          <w:ins w:id="7351" w:author="Jens-Rainer Ohm" w:date="2023-10-13T20:46:00Z"/>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ins w:id="7352" w:author="Jens-Rainer Ohm" w:date="2023-10-13T20:46:00Z"/>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ins w:id="7353" w:author="Jens-Rainer Ohm" w:date="2023-10-13T20:46:00Z"/>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ins w:id="7354" w:author="Jens-Rainer Ohm" w:date="2023-10-13T20:46:00Z"/>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ins w:id="7355" w:author="Jens-Rainer Ohm" w:date="2023-10-13T20:46:00Z"/>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ins w:id="7356" w:author="Jens-Rainer Ohm" w:date="2023-10-13T20:46:00Z"/>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ins w:id="7357" w:author="Jens-Rainer Ohm" w:date="2023-10-13T20:46:00Z"/>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ins w:id="7358" w:author="Jens-Rainer Ohm" w:date="2023-10-13T20:46:00Z"/>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ins w:id="7359" w:author="Jens-Rainer Ohm" w:date="2023-10-13T20:46:00Z"/>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ins w:id="7360" w:author="Jens-Rainer Ohm" w:date="2023-10-13T20:46:00Z"/>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ins w:id="7361" w:author="Jens-Rainer Ohm" w:date="2023-10-13T20:46:00Z"/>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ins w:id="7362" w:author="Jens-Rainer Ohm" w:date="2023-10-13T20:46:00Z"/>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ins w:id="7363" w:author="Jens-Rainer Ohm" w:date="2023-10-13T20:46:00Z"/>
                <w:lang w:eastAsia="de-DE"/>
              </w:rPr>
            </w:pPr>
          </w:p>
        </w:tc>
      </w:tr>
      <w:tr w:rsidR="00501B87" w:rsidRPr="00501B87" w14:paraId="49FA2532" w14:textId="77777777" w:rsidTr="0040662A">
        <w:trPr>
          <w:trHeight w:val="255"/>
          <w:ins w:id="7364" w:author="Jens-Rainer Ohm" w:date="2023-10-13T20:46:00Z"/>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ins w:id="7365"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ins w:id="7366" w:author="Jens-Rainer Ohm" w:date="2023-10-13T20:46:00Z"/>
                <w:b/>
                <w:bCs/>
                <w:lang w:eastAsia="de-DE"/>
              </w:rPr>
            </w:pPr>
            <w:ins w:id="7367" w:author="Jens-Rainer Ohm" w:date="2023-10-13T20:46:00Z">
              <w:r w:rsidRPr="00501B87">
                <w:rPr>
                  <w:b/>
                  <w:bCs/>
                  <w:lang w:eastAsia="de-DE"/>
                </w:rPr>
                <w:t>Random Access Main 10</w:t>
              </w:r>
            </w:ins>
          </w:p>
        </w:tc>
      </w:tr>
      <w:tr w:rsidR="00501B87" w:rsidRPr="00501B87" w14:paraId="08EFC82E" w14:textId="77777777" w:rsidTr="0040662A">
        <w:trPr>
          <w:trHeight w:val="255"/>
          <w:ins w:id="7368" w:author="Jens-Rainer Ohm" w:date="2023-10-13T20:46:00Z"/>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ins w:id="7369" w:author="Jens-Rainer Ohm" w:date="2023-10-13T20:46:00Z"/>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ins w:id="7370" w:author="Jens-Rainer Ohm" w:date="2023-10-13T20:46:00Z"/>
                <w:b/>
                <w:bCs/>
                <w:lang w:eastAsia="de-DE"/>
              </w:rPr>
            </w:pPr>
            <w:ins w:id="7371" w:author="Jens-Rainer Ohm" w:date="2023-10-13T20:46:00Z">
              <w:r w:rsidRPr="00501B87">
                <w:rPr>
                  <w:b/>
                  <w:bCs/>
                  <w:lang w:eastAsia="de-DE"/>
                </w:rPr>
                <w:t>Over ECM-10</w:t>
              </w:r>
            </w:ins>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ins w:id="7372" w:author="Jens-Rainer Ohm" w:date="2023-10-13T20:46:00Z"/>
                <w:b/>
                <w:bCs/>
                <w:lang w:eastAsia="de-DE"/>
              </w:rPr>
            </w:pPr>
            <w:ins w:id="7373" w:author="Jens-Rainer Ohm" w:date="2023-10-13T20:46:00Z">
              <w:r w:rsidRPr="00501B87">
                <w:rPr>
                  <w:b/>
                  <w:bCs/>
                  <w:lang w:eastAsia="de-DE"/>
                </w:rPr>
                <w:t>Over VTM-11ecm10</w:t>
              </w:r>
            </w:ins>
          </w:p>
        </w:tc>
      </w:tr>
      <w:tr w:rsidR="00501B87" w:rsidRPr="00501B87" w14:paraId="0761CFBA" w14:textId="77777777" w:rsidTr="0040662A">
        <w:trPr>
          <w:trHeight w:val="255"/>
          <w:ins w:id="7374" w:author="Jens-Rainer Ohm" w:date="2023-10-13T20:46:00Z"/>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ins w:id="7375" w:author="Jens-Rainer Ohm" w:date="2023-10-13T20:46:00Z"/>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ins w:id="7376" w:author="Jens-Rainer Ohm" w:date="2023-10-13T20:46:00Z"/>
                <w:lang w:eastAsia="de-DE"/>
              </w:rPr>
            </w:pPr>
            <w:ins w:id="7377" w:author="Jens-Rainer Ohm" w:date="2023-10-13T20:46:00Z">
              <w:r w:rsidRPr="00501B87">
                <w:rPr>
                  <w:lang w:eastAsia="de-DE"/>
                </w:rPr>
                <w:t>Y</w:t>
              </w:r>
            </w:ins>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ins w:id="7378" w:author="Jens-Rainer Ohm" w:date="2023-10-13T20:46:00Z"/>
                <w:lang w:eastAsia="de-DE"/>
              </w:rPr>
            </w:pPr>
            <w:ins w:id="7379" w:author="Jens-Rainer Ohm" w:date="2023-10-13T20:46:00Z">
              <w:r w:rsidRPr="00501B87">
                <w:rPr>
                  <w:lang w:eastAsia="de-DE"/>
                </w:rPr>
                <w:t>U</w:t>
              </w:r>
            </w:ins>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ins w:id="7380" w:author="Jens-Rainer Ohm" w:date="2023-10-13T20:46:00Z"/>
                <w:lang w:eastAsia="de-DE"/>
              </w:rPr>
            </w:pPr>
            <w:ins w:id="7381" w:author="Jens-Rainer Ohm" w:date="2023-10-13T20:46:00Z">
              <w:r w:rsidRPr="00501B87">
                <w:rPr>
                  <w:lang w:eastAsia="de-DE"/>
                </w:rPr>
                <w:t>V</w:t>
              </w:r>
            </w:ins>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ins w:id="7382" w:author="Jens-Rainer Ohm" w:date="2023-10-13T20:46:00Z"/>
                <w:lang w:eastAsia="de-DE"/>
              </w:rPr>
            </w:pPr>
            <w:proofErr w:type="spellStart"/>
            <w:ins w:id="7383" w:author="Jens-Rainer Ohm" w:date="2023-10-13T20:46:00Z">
              <w:r w:rsidRPr="00501B87">
                <w:rPr>
                  <w:lang w:eastAsia="de-DE"/>
                </w:rPr>
                <w:t>EncT</w:t>
              </w:r>
              <w:proofErr w:type="spellEnd"/>
            </w:ins>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ins w:id="7384" w:author="Jens-Rainer Ohm" w:date="2023-10-13T20:46:00Z"/>
                <w:lang w:eastAsia="de-DE"/>
              </w:rPr>
            </w:pPr>
            <w:proofErr w:type="spellStart"/>
            <w:ins w:id="7385" w:author="Jens-Rainer Ohm" w:date="2023-10-13T20:46:00Z">
              <w:r w:rsidRPr="00501B87">
                <w:rPr>
                  <w:lang w:eastAsia="de-DE"/>
                </w:rPr>
                <w:t>DecT</w:t>
              </w:r>
              <w:proofErr w:type="spellEnd"/>
            </w:ins>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ins w:id="7386" w:author="Jens-Rainer Ohm" w:date="2023-10-13T20:46:00Z"/>
                <w:lang w:eastAsia="de-DE"/>
              </w:rPr>
            </w:pPr>
            <w:proofErr w:type="spellStart"/>
            <w:ins w:id="7387" w:author="Jens-Rainer Ohm" w:date="2023-10-13T20:46:00Z">
              <w:r w:rsidRPr="00501B87">
                <w:rPr>
                  <w:lang w:eastAsia="de-DE"/>
                </w:rPr>
                <w:t>VmPeak</w:t>
              </w:r>
              <w:proofErr w:type="spellEnd"/>
            </w:ins>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ins w:id="7388" w:author="Jens-Rainer Ohm" w:date="2023-10-13T20:46:00Z"/>
                <w:lang w:eastAsia="de-DE"/>
              </w:rPr>
            </w:pPr>
            <w:ins w:id="7389" w:author="Jens-Rainer Ohm" w:date="2023-10-13T20:46:00Z">
              <w:r w:rsidRPr="00501B87">
                <w:rPr>
                  <w:lang w:eastAsia="de-DE"/>
                </w:rPr>
                <w:t>Y</w:t>
              </w:r>
            </w:ins>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ins w:id="7390" w:author="Jens-Rainer Ohm" w:date="2023-10-13T20:46:00Z"/>
                <w:lang w:eastAsia="de-DE"/>
              </w:rPr>
            </w:pPr>
            <w:ins w:id="7391" w:author="Jens-Rainer Ohm" w:date="2023-10-13T20:46:00Z">
              <w:r w:rsidRPr="00501B87">
                <w:rPr>
                  <w:lang w:eastAsia="de-DE"/>
                </w:rPr>
                <w:t>U</w:t>
              </w:r>
            </w:ins>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ins w:id="7392" w:author="Jens-Rainer Ohm" w:date="2023-10-13T20:46:00Z"/>
                <w:lang w:eastAsia="de-DE"/>
              </w:rPr>
            </w:pPr>
            <w:ins w:id="7393" w:author="Jens-Rainer Ohm" w:date="2023-10-13T20:46:00Z">
              <w:r w:rsidRPr="00501B87">
                <w:rPr>
                  <w:lang w:eastAsia="de-DE"/>
                </w:rPr>
                <w:t>V</w:t>
              </w:r>
            </w:ins>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ins w:id="7394" w:author="Jens-Rainer Ohm" w:date="2023-10-13T20:46:00Z"/>
                <w:lang w:eastAsia="de-DE"/>
              </w:rPr>
            </w:pPr>
            <w:proofErr w:type="spellStart"/>
            <w:ins w:id="7395" w:author="Jens-Rainer Ohm" w:date="2023-10-13T20:46:00Z">
              <w:r w:rsidRPr="00501B87">
                <w:rPr>
                  <w:lang w:eastAsia="de-DE"/>
                </w:rPr>
                <w:t>EncT</w:t>
              </w:r>
              <w:proofErr w:type="spellEnd"/>
            </w:ins>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ins w:id="7396" w:author="Jens-Rainer Ohm" w:date="2023-10-13T20:46:00Z"/>
                <w:lang w:eastAsia="de-DE"/>
              </w:rPr>
            </w:pPr>
            <w:proofErr w:type="spellStart"/>
            <w:ins w:id="7397" w:author="Jens-Rainer Ohm" w:date="2023-10-13T20:46:00Z">
              <w:r w:rsidRPr="00501B87">
                <w:rPr>
                  <w:lang w:eastAsia="de-DE"/>
                </w:rPr>
                <w:t>DecT</w:t>
              </w:r>
              <w:proofErr w:type="spellEnd"/>
            </w:ins>
          </w:p>
        </w:tc>
      </w:tr>
      <w:tr w:rsidR="00501B87" w:rsidRPr="00501B87" w14:paraId="49B7F21D" w14:textId="77777777" w:rsidTr="0040662A">
        <w:trPr>
          <w:trHeight w:val="255"/>
          <w:ins w:id="7398"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ins w:id="7399" w:author="Jens-Rainer Ohm" w:date="2023-10-13T20:46:00Z"/>
                <w:lang w:eastAsia="de-DE"/>
              </w:rPr>
            </w:pPr>
            <w:ins w:id="7400" w:author="Jens-Rainer Ohm" w:date="2023-10-13T20:46:00Z">
              <w:r w:rsidRPr="00501B87">
                <w:rPr>
                  <w:lang w:eastAsia="de-DE"/>
                </w:rPr>
                <w:t>Class A1</w:t>
              </w:r>
            </w:ins>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ins w:id="7401" w:author="Jens-Rainer Ohm" w:date="2023-10-13T20:46:00Z"/>
                <w:lang w:eastAsia="de-DE"/>
              </w:rPr>
            </w:pPr>
            <w:ins w:id="7402" w:author="Jens-Rainer Ohm" w:date="2023-10-13T20:46:00Z">
              <w:r w:rsidRPr="00501B87">
                <w:rPr>
                  <w:lang w:eastAsia="de-DE"/>
                </w:rPr>
                <w:t>1.18%</w:t>
              </w:r>
            </w:ins>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ins w:id="7403" w:author="Jens-Rainer Ohm" w:date="2023-10-13T20:46:00Z"/>
                <w:lang w:eastAsia="de-DE"/>
              </w:rPr>
            </w:pPr>
            <w:ins w:id="7404" w:author="Jens-Rainer Ohm" w:date="2023-10-13T20:46:00Z">
              <w:r w:rsidRPr="00501B87">
                <w:rPr>
                  <w:lang w:eastAsia="de-DE"/>
                </w:rPr>
                <w:t>2.92%</w:t>
              </w:r>
            </w:ins>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ins w:id="7405" w:author="Jens-Rainer Ohm" w:date="2023-10-13T20:46:00Z"/>
                <w:lang w:eastAsia="de-DE"/>
              </w:rPr>
            </w:pPr>
            <w:ins w:id="7406" w:author="Jens-Rainer Ohm" w:date="2023-10-13T20:46:00Z">
              <w:r w:rsidRPr="00501B87">
                <w:rPr>
                  <w:lang w:eastAsia="de-DE"/>
                </w:rPr>
                <w:t>5.22%</w:t>
              </w:r>
            </w:ins>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ins w:id="7407" w:author="Jens-Rainer Ohm" w:date="2023-10-13T20:46:00Z"/>
                <w:lang w:eastAsia="de-DE"/>
              </w:rPr>
            </w:pPr>
            <w:ins w:id="7408" w:author="Jens-Rainer Ohm" w:date="2023-10-13T20:46:00Z">
              <w:r w:rsidRPr="00501B87">
                <w:rPr>
                  <w:lang w:eastAsia="de-DE"/>
                </w:rPr>
                <w:t>91.1%</w:t>
              </w:r>
            </w:ins>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ins w:id="7409" w:author="Jens-Rainer Ohm" w:date="2023-10-13T20:46:00Z"/>
                <w:lang w:eastAsia="de-DE"/>
              </w:rPr>
            </w:pPr>
            <w:ins w:id="7410" w:author="Jens-Rainer Ohm" w:date="2023-10-13T20:46:00Z">
              <w:r w:rsidRPr="00501B87">
                <w:rPr>
                  <w:lang w:eastAsia="de-DE"/>
                </w:rPr>
                <w:t>98.9%</w:t>
              </w:r>
            </w:ins>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ins w:id="7411" w:author="Jens-Rainer Ohm" w:date="2023-10-13T20:46:00Z"/>
                <w:lang w:eastAsia="de-DE"/>
              </w:rPr>
            </w:pPr>
            <w:ins w:id="7412" w:author="Jens-Rainer Ohm" w:date="2023-10-13T20:46:00Z">
              <w:r w:rsidRPr="00501B87">
                <w:rPr>
                  <w:lang w:eastAsia="de-DE"/>
                </w:rPr>
                <w:t>100.5%</w:t>
              </w:r>
            </w:ins>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ins w:id="7413" w:author="Jens-Rainer Ohm" w:date="2023-10-13T20:46:00Z"/>
                <w:lang w:eastAsia="de-DE"/>
              </w:rPr>
            </w:pPr>
            <w:ins w:id="7414" w:author="Jens-Rainer Ohm" w:date="2023-10-13T20:46:00Z">
              <w:r w:rsidRPr="00501B87">
                <w:rPr>
                  <w:lang w:eastAsia="de-DE"/>
                </w:rPr>
                <w:t>-21.33%</w:t>
              </w:r>
            </w:ins>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ins w:id="7415" w:author="Jens-Rainer Ohm" w:date="2023-10-13T20:46:00Z"/>
                <w:lang w:eastAsia="de-DE"/>
              </w:rPr>
            </w:pPr>
            <w:ins w:id="7416" w:author="Jens-Rainer Ohm" w:date="2023-10-13T20:46:00Z">
              <w:r w:rsidRPr="00501B87">
                <w:rPr>
                  <w:lang w:eastAsia="de-DE"/>
                </w:rPr>
                <w:t>-24.98%</w:t>
              </w:r>
            </w:ins>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ins w:id="7417" w:author="Jens-Rainer Ohm" w:date="2023-10-13T20:46:00Z"/>
                <w:lang w:eastAsia="de-DE"/>
              </w:rPr>
            </w:pPr>
            <w:ins w:id="7418" w:author="Jens-Rainer Ohm" w:date="2023-10-13T20:46:00Z">
              <w:r w:rsidRPr="00501B87">
                <w:rPr>
                  <w:lang w:eastAsia="de-DE"/>
                </w:rPr>
                <w:t>-33.17%</w:t>
              </w:r>
            </w:ins>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ins w:id="7419" w:author="Jens-Rainer Ohm" w:date="2023-10-13T20:46:00Z"/>
                <w:lang w:eastAsia="de-DE"/>
              </w:rPr>
            </w:pPr>
            <w:ins w:id="7420" w:author="Jens-Rainer Ohm" w:date="2023-10-13T20:46:00Z">
              <w:r w:rsidRPr="00501B87">
                <w:rPr>
                  <w:lang w:eastAsia="de-DE"/>
                </w:rPr>
                <w:t>779.5%</w:t>
              </w:r>
            </w:ins>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ins w:id="7421" w:author="Jens-Rainer Ohm" w:date="2023-10-13T20:46:00Z"/>
                <w:lang w:eastAsia="de-DE"/>
              </w:rPr>
            </w:pPr>
            <w:ins w:id="7422" w:author="Jens-Rainer Ohm" w:date="2023-10-13T20:46:00Z">
              <w:r w:rsidRPr="00501B87">
                <w:rPr>
                  <w:lang w:eastAsia="de-DE"/>
                </w:rPr>
                <w:t>786.8%</w:t>
              </w:r>
            </w:ins>
          </w:p>
        </w:tc>
      </w:tr>
      <w:tr w:rsidR="00501B87" w:rsidRPr="00501B87" w14:paraId="69C96E8C" w14:textId="77777777" w:rsidTr="0040662A">
        <w:trPr>
          <w:trHeight w:val="255"/>
          <w:ins w:id="742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ins w:id="7424" w:author="Jens-Rainer Ohm" w:date="2023-10-13T20:46:00Z"/>
                <w:lang w:eastAsia="de-DE"/>
              </w:rPr>
            </w:pPr>
            <w:ins w:id="7425" w:author="Jens-Rainer Ohm" w:date="2023-10-13T20:46:00Z">
              <w:r w:rsidRPr="00501B87">
                <w:rPr>
                  <w:lang w:eastAsia="de-DE"/>
                </w:rPr>
                <w:t>Class A2</w:t>
              </w:r>
            </w:ins>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ins w:id="7426" w:author="Jens-Rainer Ohm" w:date="2023-10-13T20:46:00Z"/>
                <w:lang w:eastAsia="de-DE"/>
              </w:rPr>
            </w:pPr>
            <w:ins w:id="7427" w:author="Jens-Rainer Ohm" w:date="2023-10-13T20:46:00Z">
              <w:r w:rsidRPr="00501B87">
                <w:rPr>
                  <w:lang w:eastAsia="de-DE"/>
                </w:rPr>
                <w:t>1.08%</w:t>
              </w:r>
            </w:ins>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ins w:id="7428" w:author="Jens-Rainer Ohm" w:date="2023-10-13T20:46:00Z"/>
                <w:lang w:eastAsia="de-DE"/>
              </w:rPr>
            </w:pPr>
            <w:ins w:id="7429" w:author="Jens-Rainer Ohm" w:date="2023-10-13T20:46:00Z">
              <w:r w:rsidRPr="00501B87">
                <w:rPr>
                  <w:lang w:eastAsia="de-DE"/>
                </w:rPr>
                <w:t>3.53%</w:t>
              </w:r>
            </w:ins>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ins w:id="7430" w:author="Jens-Rainer Ohm" w:date="2023-10-13T20:46:00Z"/>
                <w:lang w:eastAsia="de-DE"/>
              </w:rPr>
            </w:pPr>
            <w:ins w:id="7431" w:author="Jens-Rainer Ohm" w:date="2023-10-13T20:46:00Z">
              <w:r w:rsidRPr="00501B87">
                <w:rPr>
                  <w:lang w:eastAsia="de-DE"/>
                </w:rPr>
                <w:t>4.33%</w:t>
              </w:r>
            </w:ins>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ins w:id="7432" w:author="Jens-Rainer Ohm" w:date="2023-10-13T20:46:00Z"/>
                <w:lang w:eastAsia="de-DE"/>
              </w:rPr>
            </w:pPr>
            <w:ins w:id="7433" w:author="Jens-Rainer Ohm" w:date="2023-10-13T20:46:00Z">
              <w:r w:rsidRPr="00501B87">
                <w:rPr>
                  <w:lang w:eastAsia="de-DE"/>
                </w:rPr>
                <w:t>94.2%</w:t>
              </w:r>
            </w:ins>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ins w:id="7434" w:author="Jens-Rainer Ohm" w:date="2023-10-13T20:46:00Z"/>
                <w:lang w:eastAsia="de-DE"/>
              </w:rPr>
            </w:pPr>
            <w:ins w:id="7435" w:author="Jens-Rainer Ohm" w:date="2023-10-13T20:46:00Z">
              <w:r w:rsidRPr="00501B87">
                <w:rPr>
                  <w:lang w:eastAsia="de-DE"/>
                </w:rPr>
                <w:t>99.8%</w:t>
              </w:r>
            </w:ins>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ins w:id="7436" w:author="Jens-Rainer Ohm" w:date="2023-10-13T20:46:00Z"/>
                <w:lang w:eastAsia="de-DE"/>
              </w:rPr>
            </w:pPr>
            <w:ins w:id="7437" w:author="Jens-Rainer Ohm" w:date="2023-10-13T20:46:00Z">
              <w:r w:rsidRPr="00501B87">
                <w:rPr>
                  <w:lang w:eastAsia="de-DE"/>
                </w:rPr>
                <w:t>99.8%</w:t>
              </w:r>
            </w:ins>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ins w:id="7438" w:author="Jens-Rainer Ohm" w:date="2023-10-13T20:46:00Z"/>
                <w:lang w:eastAsia="de-DE"/>
              </w:rPr>
            </w:pPr>
            <w:ins w:id="7439" w:author="Jens-Rainer Ohm" w:date="2023-10-13T20:46:00Z">
              <w:r w:rsidRPr="00501B87">
                <w:rPr>
                  <w:lang w:eastAsia="de-DE"/>
                </w:rPr>
                <w:t>-24.69%</w:t>
              </w:r>
            </w:ins>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ins w:id="7440" w:author="Jens-Rainer Ohm" w:date="2023-10-13T20:46:00Z"/>
                <w:lang w:eastAsia="de-DE"/>
              </w:rPr>
            </w:pPr>
            <w:ins w:id="7441" w:author="Jens-Rainer Ohm" w:date="2023-10-13T20:46:00Z">
              <w:r w:rsidRPr="00501B87">
                <w:rPr>
                  <w:lang w:eastAsia="de-DE"/>
                </w:rPr>
                <w:t>-32.95%</w:t>
              </w:r>
            </w:ins>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ins w:id="7442" w:author="Jens-Rainer Ohm" w:date="2023-10-13T20:46:00Z"/>
                <w:lang w:eastAsia="de-DE"/>
              </w:rPr>
            </w:pPr>
            <w:ins w:id="7443" w:author="Jens-Rainer Ohm" w:date="2023-10-13T20:46:00Z">
              <w:r w:rsidRPr="00501B87">
                <w:rPr>
                  <w:lang w:eastAsia="de-DE"/>
                </w:rPr>
                <w:t>-36.23%</w:t>
              </w:r>
            </w:ins>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ins w:id="7444" w:author="Jens-Rainer Ohm" w:date="2023-10-13T20:46:00Z"/>
                <w:lang w:eastAsia="de-DE"/>
              </w:rPr>
            </w:pPr>
            <w:ins w:id="7445" w:author="Jens-Rainer Ohm" w:date="2023-10-13T20:46:00Z">
              <w:r w:rsidRPr="00501B87">
                <w:rPr>
                  <w:lang w:eastAsia="de-DE"/>
                </w:rPr>
                <w:t>709.2%</w:t>
              </w:r>
            </w:ins>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ins w:id="7446" w:author="Jens-Rainer Ohm" w:date="2023-10-13T20:46:00Z"/>
                <w:lang w:eastAsia="de-DE"/>
              </w:rPr>
            </w:pPr>
            <w:ins w:id="7447" w:author="Jens-Rainer Ohm" w:date="2023-10-13T20:46:00Z">
              <w:r w:rsidRPr="00501B87">
                <w:rPr>
                  <w:lang w:eastAsia="de-DE"/>
                </w:rPr>
                <w:t>913.4%</w:t>
              </w:r>
            </w:ins>
          </w:p>
        </w:tc>
      </w:tr>
      <w:tr w:rsidR="00501B87" w:rsidRPr="00501B87" w14:paraId="532F132B" w14:textId="77777777" w:rsidTr="0040662A">
        <w:trPr>
          <w:trHeight w:val="255"/>
          <w:ins w:id="744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ins w:id="7449" w:author="Jens-Rainer Ohm" w:date="2023-10-13T20:46:00Z"/>
                <w:lang w:eastAsia="de-DE"/>
              </w:rPr>
            </w:pPr>
            <w:ins w:id="7450" w:author="Jens-Rainer Ohm" w:date="2023-10-13T20:46:00Z">
              <w:r w:rsidRPr="00501B87">
                <w:rPr>
                  <w:lang w:eastAsia="de-DE"/>
                </w:rPr>
                <w:t>Class B</w:t>
              </w:r>
            </w:ins>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ins w:id="7451" w:author="Jens-Rainer Ohm" w:date="2023-10-13T20:46:00Z"/>
                <w:lang w:eastAsia="de-DE"/>
              </w:rPr>
            </w:pPr>
            <w:ins w:id="7452" w:author="Jens-Rainer Ohm" w:date="2023-10-13T20:46:00Z">
              <w:r w:rsidRPr="00501B87">
                <w:rPr>
                  <w:lang w:eastAsia="de-DE"/>
                </w:rPr>
                <w:t>0.52%</w:t>
              </w:r>
            </w:ins>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ins w:id="7453" w:author="Jens-Rainer Ohm" w:date="2023-10-13T20:46:00Z"/>
                <w:lang w:eastAsia="de-DE"/>
              </w:rPr>
            </w:pPr>
            <w:ins w:id="7454" w:author="Jens-Rainer Ohm" w:date="2023-10-13T20:46:00Z">
              <w:r w:rsidRPr="00501B87">
                <w:rPr>
                  <w:lang w:eastAsia="de-DE"/>
                </w:rPr>
                <w:t>6.08%</w:t>
              </w:r>
            </w:ins>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ins w:id="7455" w:author="Jens-Rainer Ohm" w:date="2023-10-13T20:46:00Z"/>
                <w:lang w:eastAsia="de-DE"/>
              </w:rPr>
            </w:pPr>
            <w:ins w:id="7456" w:author="Jens-Rainer Ohm" w:date="2023-10-13T20:46:00Z">
              <w:r w:rsidRPr="00501B87">
                <w:rPr>
                  <w:lang w:eastAsia="de-DE"/>
                </w:rPr>
                <w:t>4.97%</w:t>
              </w:r>
            </w:ins>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ins w:id="7457" w:author="Jens-Rainer Ohm" w:date="2023-10-13T20:46:00Z"/>
                <w:lang w:eastAsia="de-DE"/>
              </w:rPr>
            </w:pPr>
            <w:ins w:id="7458" w:author="Jens-Rainer Ohm" w:date="2023-10-13T20:46:00Z">
              <w:r w:rsidRPr="00501B87">
                <w:rPr>
                  <w:lang w:eastAsia="de-DE"/>
                </w:rPr>
                <w:t>93.5%</w:t>
              </w:r>
            </w:ins>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ins w:id="7459" w:author="Jens-Rainer Ohm" w:date="2023-10-13T20:46:00Z"/>
                <w:lang w:eastAsia="de-DE"/>
              </w:rPr>
            </w:pPr>
            <w:ins w:id="7460" w:author="Jens-Rainer Ohm" w:date="2023-10-13T20:46:00Z">
              <w:r w:rsidRPr="00501B87">
                <w:rPr>
                  <w:lang w:eastAsia="de-DE"/>
                </w:rPr>
                <w:t>100.0%</w:t>
              </w:r>
            </w:ins>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ins w:id="7461" w:author="Jens-Rainer Ohm" w:date="2023-10-13T20:46:00Z"/>
                <w:lang w:eastAsia="de-DE"/>
              </w:rPr>
            </w:pPr>
            <w:ins w:id="7462" w:author="Jens-Rainer Ohm" w:date="2023-10-13T20:46:00Z">
              <w:r w:rsidRPr="00501B87">
                <w:rPr>
                  <w:lang w:eastAsia="de-DE"/>
                </w:rPr>
                <w:t>100.1%</w:t>
              </w:r>
            </w:ins>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ins w:id="7463" w:author="Jens-Rainer Ohm" w:date="2023-10-13T20:46:00Z"/>
                <w:lang w:eastAsia="de-DE"/>
              </w:rPr>
            </w:pPr>
            <w:ins w:id="7464" w:author="Jens-Rainer Ohm" w:date="2023-10-13T20:46:00Z">
              <w:r w:rsidRPr="00501B87">
                <w:rPr>
                  <w:lang w:eastAsia="de-DE"/>
                </w:rPr>
                <w:t>-20.08%</w:t>
              </w:r>
            </w:ins>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ins w:id="7465" w:author="Jens-Rainer Ohm" w:date="2023-10-13T20:46:00Z"/>
                <w:lang w:eastAsia="de-DE"/>
              </w:rPr>
            </w:pPr>
            <w:ins w:id="7466" w:author="Jens-Rainer Ohm" w:date="2023-10-13T20:46:00Z">
              <w:r w:rsidRPr="00501B87">
                <w:rPr>
                  <w:lang w:eastAsia="de-DE"/>
                </w:rPr>
                <w:t>-30.65%</w:t>
              </w:r>
            </w:ins>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ins w:id="7467" w:author="Jens-Rainer Ohm" w:date="2023-10-13T20:46:00Z"/>
                <w:lang w:eastAsia="de-DE"/>
              </w:rPr>
            </w:pPr>
            <w:ins w:id="7468" w:author="Jens-Rainer Ohm" w:date="2023-10-13T20:46:00Z">
              <w:r w:rsidRPr="00501B87">
                <w:rPr>
                  <w:lang w:eastAsia="de-DE"/>
                </w:rPr>
                <w:t>-28.98%</w:t>
              </w:r>
            </w:ins>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ins w:id="7469" w:author="Jens-Rainer Ohm" w:date="2023-10-13T20:46:00Z"/>
                <w:lang w:eastAsia="de-DE"/>
              </w:rPr>
            </w:pPr>
            <w:ins w:id="7470" w:author="Jens-Rainer Ohm" w:date="2023-10-13T20:46:00Z">
              <w:r w:rsidRPr="00501B87">
                <w:rPr>
                  <w:lang w:eastAsia="de-DE"/>
                </w:rPr>
                <w:t>623.8%</w:t>
              </w:r>
            </w:ins>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ins w:id="7471" w:author="Jens-Rainer Ohm" w:date="2023-10-13T20:46:00Z"/>
                <w:lang w:eastAsia="de-DE"/>
              </w:rPr>
            </w:pPr>
            <w:ins w:id="7472" w:author="Jens-Rainer Ohm" w:date="2023-10-13T20:46:00Z">
              <w:r w:rsidRPr="00501B87">
                <w:rPr>
                  <w:lang w:eastAsia="de-DE"/>
                </w:rPr>
                <w:t>788.6%</w:t>
              </w:r>
            </w:ins>
          </w:p>
        </w:tc>
      </w:tr>
      <w:tr w:rsidR="00501B87" w:rsidRPr="00501B87" w14:paraId="1AA1A62B" w14:textId="77777777" w:rsidTr="0040662A">
        <w:trPr>
          <w:trHeight w:val="255"/>
          <w:ins w:id="747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ins w:id="7474" w:author="Jens-Rainer Ohm" w:date="2023-10-13T20:46:00Z"/>
                <w:lang w:eastAsia="de-DE"/>
              </w:rPr>
            </w:pPr>
            <w:ins w:id="7475" w:author="Jens-Rainer Ohm" w:date="2023-10-13T20:46:00Z">
              <w:r w:rsidRPr="00501B87">
                <w:rPr>
                  <w:lang w:eastAsia="de-DE"/>
                </w:rPr>
                <w:t>Class C</w:t>
              </w:r>
            </w:ins>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ins w:id="7476" w:author="Jens-Rainer Ohm" w:date="2023-10-13T20:46:00Z"/>
                <w:lang w:eastAsia="de-DE"/>
              </w:rPr>
            </w:pPr>
            <w:ins w:id="7477" w:author="Jens-Rainer Ohm" w:date="2023-10-13T20:46:00Z">
              <w:r w:rsidRPr="00501B87">
                <w:rPr>
                  <w:lang w:eastAsia="de-DE"/>
                </w:rPr>
                <w:t>0.41%</w:t>
              </w:r>
            </w:ins>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ins w:id="7478" w:author="Jens-Rainer Ohm" w:date="2023-10-13T20:46:00Z"/>
                <w:lang w:eastAsia="de-DE"/>
              </w:rPr>
            </w:pPr>
            <w:ins w:id="7479" w:author="Jens-Rainer Ohm" w:date="2023-10-13T20:46:00Z">
              <w:r w:rsidRPr="00501B87">
                <w:rPr>
                  <w:lang w:eastAsia="de-DE"/>
                </w:rPr>
                <w:t>1.88%</w:t>
              </w:r>
            </w:ins>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ins w:id="7480" w:author="Jens-Rainer Ohm" w:date="2023-10-13T20:46:00Z"/>
                <w:lang w:eastAsia="de-DE"/>
              </w:rPr>
            </w:pPr>
            <w:ins w:id="7481" w:author="Jens-Rainer Ohm" w:date="2023-10-13T20:46:00Z">
              <w:r w:rsidRPr="00501B87">
                <w:rPr>
                  <w:lang w:eastAsia="de-DE"/>
                </w:rPr>
                <w:t>1.76%</w:t>
              </w:r>
            </w:ins>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ins w:id="7482" w:author="Jens-Rainer Ohm" w:date="2023-10-13T20:46:00Z"/>
                <w:lang w:eastAsia="de-DE"/>
              </w:rPr>
            </w:pPr>
            <w:ins w:id="7483" w:author="Jens-Rainer Ohm" w:date="2023-10-13T20:46:00Z">
              <w:r w:rsidRPr="00501B87">
                <w:rPr>
                  <w:lang w:eastAsia="de-DE"/>
                </w:rPr>
                <w:t>94.0%</w:t>
              </w:r>
            </w:ins>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ins w:id="7484" w:author="Jens-Rainer Ohm" w:date="2023-10-13T20:46:00Z"/>
                <w:lang w:eastAsia="de-DE"/>
              </w:rPr>
            </w:pPr>
            <w:ins w:id="7485" w:author="Jens-Rainer Ohm" w:date="2023-10-13T20:46:00Z">
              <w:r w:rsidRPr="00501B87">
                <w:rPr>
                  <w:lang w:eastAsia="de-DE"/>
                </w:rPr>
                <w:t>99.8%</w:t>
              </w:r>
            </w:ins>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ins w:id="7486" w:author="Jens-Rainer Ohm" w:date="2023-10-13T20:46:00Z"/>
                <w:lang w:eastAsia="de-DE"/>
              </w:rPr>
            </w:pPr>
            <w:ins w:id="7487" w:author="Jens-Rainer Ohm" w:date="2023-10-13T20:46:00Z">
              <w:r w:rsidRPr="00501B87">
                <w:rPr>
                  <w:lang w:eastAsia="de-DE"/>
                </w:rPr>
                <w:t>100.0%</w:t>
              </w:r>
            </w:ins>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ins w:id="7488" w:author="Jens-Rainer Ohm" w:date="2023-10-13T20:46:00Z"/>
                <w:lang w:eastAsia="de-DE"/>
              </w:rPr>
            </w:pPr>
            <w:ins w:id="7489" w:author="Jens-Rainer Ohm" w:date="2023-10-13T20:46:00Z">
              <w:r w:rsidRPr="00501B87">
                <w:rPr>
                  <w:lang w:eastAsia="de-DE"/>
                </w:rPr>
                <w:t>-21.60%</w:t>
              </w:r>
            </w:ins>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ins w:id="7490" w:author="Jens-Rainer Ohm" w:date="2023-10-13T20:46:00Z"/>
                <w:lang w:eastAsia="de-DE"/>
              </w:rPr>
            </w:pPr>
            <w:ins w:id="7491" w:author="Jens-Rainer Ohm" w:date="2023-10-13T20:46:00Z">
              <w:r w:rsidRPr="00501B87">
                <w:rPr>
                  <w:lang w:eastAsia="de-DE"/>
                </w:rPr>
                <w:t>-24.89%</w:t>
              </w:r>
            </w:ins>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ins w:id="7492" w:author="Jens-Rainer Ohm" w:date="2023-10-13T20:46:00Z"/>
                <w:lang w:eastAsia="de-DE"/>
              </w:rPr>
            </w:pPr>
            <w:ins w:id="7493" w:author="Jens-Rainer Ohm" w:date="2023-10-13T20:46:00Z">
              <w:r w:rsidRPr="00501B87">
                <w:rPr>
                  <w:lang w:eastAsia="de-DE"/>
                </w:rPr>
                <w:t>-24.75%</w:t>
              </w:r>
            </w:ins>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ins w:id="7494" w:author="Jens-Rainer Ohm" w:date="2023-10-13T20:46:00Z"/>
                <w:lang w:eastAsia="de-DE"/>
              </w:rPr>
            </w:pPr>
            <w:ins w:id="7495" w:author="Jens-Rainer Ohm" w:date="2023-10-13T20:46:00Z">
              <w:r w:rsidRPr="00501B87">
                <w:rPr>
                  <w:lang w:eastAsia="de-DE"/>
                </w:rPr>
                <w:t>644.2%</w:t>
              </w:r>
            </w:ins>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ins w:id="7496" w:author="Jens-Rainer Ohm" w:date="2023-10-13T20:46:00Z"/>
                <w:lang w:eastAsia="de-DE"/>
              </w:rPr>
            </w:pPr>
            <w:ins w:id="7497" w:author="Jens-Rainer Ohm" w:date="2023-10-13T20:46:00Z">
              <w:r w:rsidRPr="00501B87">
                <w:rPr>
                  <w:lang w:eastAsia="de-DE"/>
                </w:rPr>
                <w:t>828.5%</w:t>
              </w:r>
            </w:ins>
          </w:p>
        </w:tc>
      </w:tr>
      <w:tr w:rsidR="00501B87" w:rsidRPr="00501B87" w14:paraId="2FB753D8" w14:textId="77777777" w:rsidTr="0040662A">
        <w:trPr>
          <w:trHeight w:val="255"/>
          <w:ins w:id="749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ins w:id="7499" w:author="Jens-Rainer Ohm" w:date="2023-10-13T20:46:00Z"/>
                <w:lang w:eastAsia="de-DE"/>
              </w:rPr>
            </w:pPr>
            <w:ins w:id="7500" w:author="Jens-Rainer Ohm" w:date="2023-10-13T20:46:00Z">
              <w:r w:rsidRPr="00501B87">
                <w:rPr>
                  <w:lang w:eastAsia="de-DE"/>
                </w:rPr>
                <w:lastRenderedPageBreak/>
                <w:t>Class E</w:t>
              </w:r>
            </w:ins>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ins w:id="7501" w:author="Jens-Rainer Ohm" w:date="2023-10-13T20:46:00Z"/>
                <w:lang w:eastAsia="de-DE"/>
              </w:rPr>
            </w:pPr>
            <w:ins w:id="7502" w:author="Jens-Rainer Ohm" w:date="2023-10-13T20:46:00Z">
              <w:r w:rsidRPr="00501B87">
                <w:rPr>
                  <w:lang w:eastAsia="de-DE"/>
                </w:rPr>
                <w:t> </w:t>
              </w:r>
            </w:ins>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ins w:id="7503" w:author="Jens-Rainer Ohm" w:date="2023-10-13T20:46:00Z"/>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ins w:id="7504" w:author="Jens-Rainer Ohm" w:date="2023-10-13T20:46:00Z"/>
                <w:lang w:eastAsia="de-DE"/>
              </w:rPr>
            </w:pPr>
            <w:ins w:id="7505" w:author="Jens-Rainer Ohm" w:date="2023-10-13T20:46:00Z">
              <w:r w:rsidRPr="00501B87">
                <w:rPr>
                  <w:lang w:eastAsia="de-DE"/>
                </w:rPr>
                <w:t> </w:t>
              </w:r>
            </w:ins>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ins w:id="7506" w:author="Jens-Rainer Ohm" w:date="2023-10-13T20:46:00Z"/>
                <w:lang w:eastAsia="de-DE"/>
              </w:rPr>
            </w:pPr>
            <w:ins w:id="7507" w:author="Jens-Rainer Ohm" w:date="2023-10-13T20:46:00Z">
              <w:r w:rsidRPr="00501B87">
                <w:rPr>
                  <w:lang w:eastAsia="de-DE"/>
                </w:rPr>
                <w:t> </w:t>
              </w:r>
            </w:ins>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ins w:id="7508" w:author="Jens-Rainer Ohm" w:date="2023-10-13T20:46:00Z"/>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ins w:id="7509" w:author="Jens-Rainer Ohm" w:date="2023-10-13T20:46:00Z"/>
                <w:lang w:eastAsia="de-DE"/>
              </w:rPr>
            </w:pPr>
            <w:ins w:id="7510" w:author="Jens-Rainer Ohm" w:date="2023-10-13T20:46:00Z">
              <w:r w:rsidRPr="00501B87">
                <w:rPr>
                  <w:lang w:eastAsia="de-DE"/>
                </w:rPr>
                <w:t> </w:t>
              </w:r>
            </w:ins>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ins w:id="7511" w:author="Jens-Rainer Ohm" w:date="2023-10-13T20:46:00Z"/>
                <w:lang w:eastAsia="de-DE"/>
              </w:rPr>
            </w:pPr>
            <w:ins w:id="7512" w:author="Jens-Rainer Ohm" w:date="2023-10-13T20:46:00Z">
              <w:r w:rsidRPr="00501B87">
                <w:rPr>
                  <w:lang w:eastAsia="de-DE"/>
                </w:rPr>
                <w:t> </w:t>
              </w:r>
            </w:ins>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ins w:id="7513" w:author="Jens-Rainer Ohm" w:date="2023-10-13T20:46:00Z"/>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ins w:id="7514" w:author="Jens-Rainer Ohm" w:date="2023-10-13T20:46:00Z"/>
                <w:lang w:eastAsia="de-DE"/>
              </w:rPr>
            </w:pPr>
            <w:ins w:id="7515" w:author="Jens-Rainer Ohm" w:date="2023-10-13T20:46:00Z">
              <w:r w:rsidRPr="00501B87">
                <w:rPr>
                  <w:lang w:eastAsia="de-DE"/>
                </w:rPr>
                <w:t> </w:t>
              </w:r>
            </w:ins>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ins w:id="7516" w:author="Jens-Rainer Ohm" w:date="2023-10-13T20:46:00Z"/>
                <w:lang w:eastAsia="de-DE"/>
              </w:rPr>
            </w:pPr>
            <w:ins w:id="7517" w:author="Jens-Rainer Ohm" w:date="2023-10-13T20:46:00Z">
              <w:r w:rsidRPr="00501B87">
                <w:rPr>
                  <w:lang w:eastAsia="de-DE"/>
                </w:rPr>
                <w:t> </w:t>
              </w:r>
            </w:ins>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ins w:id="7518" w:author="Jens-Rainer Ohm" w:date="2023-10-13T20:46:00Z"/>
                <w:lang w:eastAsia="de-DE"/>
              </w:rPr>
            </w:pPr>
            <w:ins w:id="7519" w:author="Jens-Rainer Ohm" w:date="2023-10-13T20:46:00Z">
              <w:r w:rsidRPr="00501B87">
                <w:rPr>
                  <w:lang w:eastAsia="de-DE"/>
                </w:rPr>
                <w:t> </w:t>
              </w:r>
            </w:ins>
          </w:p>
        </w:tc>
      </w:tr>
      <w:tr w:rsidR="00501B87" w:rsidRPr="00501B87" w14:paraId="64CB881F" w14:textId="77777777" w:rsidTr="0040662A">
        <w:trPr>
          <w:trHeight w:val="255"/>
          <w:ins w:id="7520"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ins w:id="7521" w:author="Jens-Rainer Ohm" w:date="2023-10-13T20:46:00Z"/>
                <w:b/>
                <w:bCs/>
                <w:lang w:eastAsia="de-DE"/>
              </w:rPr>
            </w:pPr>
            <w:ins w:id="7522" w:author="Jens-Rainer Ohm" w:date="2023-10-13T20:46:00Z">
              <w:r w:rsidRPr="00501B87">
                <w:rPr>
                  <w:b/>
                  <w:bCs/>
                  <w:lang w:eastAsia="de-DE"/>
                </w:rPr>
                <w:t>Overall (Ref)</w:t>
              </w:r>
            </w:ins>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ins w:id="7523" w:author="Jens-Rainer Ohm" w:date="2023-10-13T20:46:00Z"/>
                <w:lang w:eastAsia="de-DE"/>
              </w:rPr>
            </w:pPr>
            <w:ins w:id="7524" w:author="Jens-Rainer Ohm" w:date="2023-10-13T20:46:00Z">
              <w:r w:rsidRPr="00501B87">
                <w:rPr>
                  <w:lang w:eastAsia="de-DE"/>
                </w:rPr>
                <w:t>0.73%</w:t>
              </w:r>
            </w:ins>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ins w:id="7525" w:author="Jens-Rainer Ohm" w:date="2023-10-13T20:46:00Z"/>
                <w:lang w:eastAsia="de-DE"/>
              </w:rPr>
            </w:pPr>
            <w:ins w:id="7526" w:author="Jens-Rainer Ohm" w:date="2023-10-13T20:46:00Z">
              <w:r w:rsidRPr="00501B87">
                <w:rPr>
                  <w:lang w:eastAsia="de-DE"/>
                </w:rPr>
                <w:t>3.82%</w:t>
              </w:r>
            </w:ins>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ins w:id="7527" w:author="Jens-Rainer Ohm" w:date="2023-10-13T20:46:00Z"/>
                <w:lang w:eastAsia="de-DE"/>
              </w:rPr>
            </w:pPr>
            <w:ins w:id="7528" w:author="Jens-Rainer Ohm" w:date="2023-10-13T20:46:00Z">
              <w:r w:rsidRPr="00501B87">
                <w:rPr>
                  <w:lang w:eastAsia="de-DE"/>
                </w:rPr>
                <w:t>4.04%</w:t>
              </w:r>
            </w:ins>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ins w:id="7529" w:author="Jens-Rainer Ohm" w:date="2023-10-13T20:46:00Z"/>
                <w:lang w:eastAsia="de-DE"/>
              </w:rPr>
            </w:pPr>
            <w:ins w:id="7530" w:author="Jens-Rainer Ohm" w:date="2023-10-13T20:46:00Z">
              <w:r w:rsidRPr="00501B87">
                <w:rPr>
                  <w:lang w:eastAsia="de-DE"/>
                </w:rPr>
                <w:t>93.3%</w:t>
              </w:r>
            </w:ins>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ins w:id="7531" w:author="Jens-Rainer Ohm" w:date="2023-10-13T20:46:00Z"/>
                <w:lang w:eastAsia="de-DE"/>
              </w:rPr>
            </w:pPr>
            <w:ins w:id="7532" w:author="Jens-Rainer Ohm" w:date="2023-10-13T20:46:00Z">
              <w:r w:rsidRPr="00501B87">
                <w:rPr>
                  <w:lang w:eastAsia="de-DE"/>
                </w:rPr>
                <w:t>99.7%</w:t>
              </w:r>
            </w:ins>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ins w:id="7533" w:author="Jens-Rainer Ohm" w:date="2023-10-13T20:46:00Z"/>
                <w:lang w:eastAsia="de-DE"/>
              </w:rPr>
            </w:pPr>
            <w:ins w:id="7534" w:author="Jens-Rainer Ohm" w:date="2023-10-13T20:46:00Z">
              <w:r w:rsidRPr="00501B87">
                <w:rPr>
                  <w:lang w:eastAsia="de-DE"/>
                </w:rPr>
                <w:t>100.1%</w:t>
              </w:r>
            </w:ins>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ins w:id="7535" w:author="Jens-Rainer Ohm" w:date="2023-10-13T20:46:00Z"/>
                <w:lang w:eastAsia="de-DE"/>
              </w:rPr>
            </w:pPr>
            <w:ins w:id="7536" w:author="Jens-Rainer Ohm" w:date="2023-10-13T20:46:00Z">
              <w:r w:rsidRPr="00501B87">
                <w:rPr>
                  <w:lang w:eastAsia="de-DE"/>
                </w:rPr>
                <w:t>-21.66%</w:t>
              </w:r>
            </w:ins>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ins w:id="7537" w:author="Jens-Rainer Ohm" w:date="2023-10-13T20:46:00Z"/>
                <w:lang w:eastAsia="de-DE"/>
              </w:rPr>
            </w:pPr>
            <w:ins w:id="7538" w:author="Jens-Rainer Ohm" w:date="2023-10-13T20:46:00Z">
              <w:r w:rsidRPr="00501B87">
                <w:rPr>
                  <w:lang w:eastAsia="de-DE"/>
                </w:rPr>
                <w:t>-28.44%</w:t>
              </w:r>
            </w:ins>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ins w:id="7539" w:author="Jens-Rainer Ohm" w:date="2023-10-13T20:46:00Z"/>
                <w:lang w:eastAsia="de-DE"/>
              </w:rPr>
            </w:pPr>
            <w:ins w:id="7540" w:author="Jens-Rainer Ohm" w:date="2023-10-13T20:46:00Z">
              <w:r w:rsidRPr="00501B87">
                <w:rPr>
                  <w:lang w:eastAsia="de-DE"/>
                </w:rPr>
                <w:t>-30.14%</w:t>
              </w:r>
            </w:ins>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ins w:id="7541" w:author="Jens-Rainer Ohm" w:date="2023-10-13T20:46:00Z"/>
                <w:lang w:eastAsia="de-DE"/>
              </w:rPr>
            </w:pPr>
            <w:ins w:id="7542" w:author="Jens-Rainer Ohm" w:date="2023-10-13T20:46:00Z">
              <w:r w:rsidRPr="00501B87">
                <w:rPr>
                  <w:lang w:eastAsia="de-DE"/>
                </w:rPr>
                <w:t>674.9%</w:t>
              </w:r>
            </w:ins>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ins w:id="7543" w:author="Jens-Rainer Ohm" w:date="2023-10-13T20:46:00Z"/>
                <w:lang w:eastAsia="de-DE"/>
              </w:rPr>
            </w:pPr>
            <w:ins w:id="7544" w:author="Jens-Rainer Ohm" w:date="2023-10-13T20:46:00Z">
              <w:r w:rsidRPr="00501B87">
                <w:rPr>
                  <w:lang w:eastAsia="de-DE"/>
                </w:rPr>
                <w:t>822.5%</w:t>
              </w:r>
            </w:ins>
          </w:p>
        </w:tc>
      </w:tr>
      <w:tr w:rsidR="00501B87" w:rsidRPr="00501B87" w14:paraId="594D2C4C" w14:textId="77777777" w:rsidTr="0040662A">
        <w:trPr>
          <w:trHeight w:val="255"/>
          <w:ins w:id="7545"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ins w:id="7546" w:author="Jens-Rainer Ohm" w:date="2023-10-13T20:46:00Z"/>
                <w:lang w:eastAsia="de-DE"/>
              </w:rPr>
            </w:pPr>
            <w:ins w:id="7547" w:author="Jens-Rainer Ohm" w:date="2023-10-13T20:46:00Z">
              <w:r w:rsidRPr="00501B87">
                <w:rPr>
                  <w:lang w:eastAsia="de-DE"/>
                </w:rPr>
                <w:t>Class D</w:t>
              </w:r>
            </w:ins>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ins w:id="7548" w:author="Jens-Rainer Ohm" w:date="2023-10-13T20:46:00Z"/>
                <w:lang w:eastAsia="de-DE"/>
              </w:rPr>
            </w:pPr>
            <w:ins w:id="7549" w:author="Jens-Rainer Ohm" w:date="2023-10-13T20:46:00Z">
              <w:r w:rsidRPr="00501B87">
                <w:rPr>
                  <w:lang w:eastAsia="de-DE"/>
                </w:rPr>
                <w:t>0.37%</w:t>
              </w:r>
            </w:ins>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ins w:id="7550" w:author="Jens-Rainer Ohm" w:date="2023-10-13T20:46:00Z"/>
                <w:lang w:eastAsia="de-DE"/>
              </w:rPr>
            </w:pPr>
            <w:ins w:id="7551" w:author="Jens-Rainer Ohm" w:date="2023-10-13T20:46:00Z">
              <w:r w:rsidRPr="00501B87">
                <w:rPr>
                  <w:lang w:eastAsia="de-DE"/>
                </w:rPr>
                <w:t>1.81%</w:t>
              </w:r>
            </w:ins>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ins w:id="7552" w:author="Jens-Rainer Ohm" w:date="2023-10-13T20:46:00Z"/>
                <w:lang w:eastAsia="de-DE"/>
              </w:rPr>
            </w:pPr>
            <w:ins w:id="7553" w:author="Jens-Rainer Ohm" w:date="2023-10-13T20:46:00Z">
              <w:r w:rsidRPr="00501B87">
                <w:rPr>
                  <w:lang w:eastAsia="de-DE"/>
                </w:rPr>
                <w:t>2.11%</w:t>
              </w:r>
            </w:ins>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ins w:id="7554" w:author="Jens-Rainer Ohm" w:date="2023-10-13T20:46:00Z"/>
                <w:lang w:eastAsia="de-DE"/>
              </w:rPr>
            </w:pPr>
            <w:ins w:id="7555" w:author="Jens-Rainer Ohm" w:date="2023-10-13T20:46:00Z">
              <w:r w:rsidRPr="00501B87">
                <w:rPr>
                  <w:lang w:eastAsia="de-DE"/>
                </w:rPr>
                <w:t>95.0%</w:t>
              </w:r>
            </w:ins>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ins w:id="7556" w:author="Jens-Rainer Ohm" w:date="2023-10-13T20:46:00Z"/>
                <w:lang w:eastAsia="de-DE"/>
              </w:rPr>
            </w:pPr>
            <w:ins w:id="7557" w:author="Jens-Rainer Ohm" w:date="2023-10-13T20:46:00Z">
              <w:r w:rsidRPr="00501B87">
                <w:rPr>
                  <w:lang w:eastAsia="de-DE"/>
                </w:rPr>
                <w:t>100.2%</w:t>
              </w:r>
            </w:ins>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ins w:id="7558" w:author="Jens-Rainer Ohm" w:date="2023-10-13T20:46:00Z"/>
                <w:lang w:eastAsia="de-DE"/>
              </w:rPr>
            </w:pPr>
            <w:ins w:id="7559" w:author="Jens-Rainer Ohm" w:date="2023-10-13T20:46:00Z">
              <w:r w:rsidRPr="00501B87">
                <w:rPr>
                  <w:lang w:eastAsia="de-DE"/>
                </w:rPr>
                <w:t>100.0%</w:t>
              </w:r>
            </w:ins>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ins w:id="7560" w:author="Jens-Rainer Ohm" w:date="2023-10-13T20:46:00Z"/>
                <w:lang w:eastAsia="de-DE"/>
              </w:rPr>
            </w:pPr>
            <w:ins w:id="7561" w:author="Jens-Rainer Ohm" w:date="2023-10-13T20:46:00Z">
              <w:r w:rsidRPr="00501B87">
                <w:rPr>
                  <w:lang w:eastAsia="de-DE"/>
                </w:rPr>
                <w:t>-22.58%</w:t>
              </w:r>
            </w:ins>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ins w:id="7562" w:author="Jens-Rainer Ohm" w:date="2023-10-13T20:46:00Z"/>
                <w:lang w:eastAsia="de-DE"/>
              </w:rPr>
            </w:pPr>
            <w:ins w:id="7563" w:author="Jens-Rainer Ohm" w:date="2023-10-13T20:46:00Z">
              <w:r w:rsidRPr="00501B87">
                <w:rPr>
                  <w:lang w:eastAsia="de-DE"/>
                </w:rPr>
                <w:t>-26.52%</w:t>
              </w:r>
            </w:ins>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ins w:id="7564" w:author="Jens-Rainer Ohm" w:date="2023-10-13T20:46:00Z"/>
                <w:lang w:eastAsia="de-DE"/>
              </w:rPr>
            </w:pPr>
            <w:ins w:id="7565" w:author="Jens-Rainer Ohm" w:date="2023-10-13T20:46:00Z">
              <w:r w:rsidRPr="00501B87">
                <w:rPr>
                  <w:lang w:eastAsia="de-DE"/>
                </w:rPr>
                <w:t>-26.61%</w:t>
              </w:r>
            </w:ins>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ins w:id="7566" w:author="Jens-Rainer Ohm" w:date="2023-10-13T20:46:00Z"/>
                <w:lang w:eastAsia="de-DE"/>
              </w:rPr>
            </w:pPr>
            <w:ins w:id="7567" w:author="Jens-Rainer Ohm" w:date="2023-10-13T20:46:00Z">
              <w:r w:rsidRPr="00501B87">
                <w:rPr>
                  <w:lang w:eastAsia="de-DE"/>
                </w:rPr>
                <w:t>691.3%</w:t>
              </w:r>
            </w:ins>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ins w:id="7568" w:author="Jens-Rainer Ohm" w:date="2023-10-13T20:46:00Z"/>
                <w:lang w:eastAsia="de-DE"/>
              </w:rPr>
            </w:pPr>
            <w:ins w:id="7569" w:author="Jens-Rainer Ohm" w:date="2023-10-13T20:46:00Z">
              <w:r w:rsidRPr="00501B87">
                <w:rPr>
                  <w:lang w:eastAsia="de-DE"/>
                </w:rPr>
                <w:t>889.2%</w:t>
              </w:r>
            </w:ins>
          </w:p>
        </w:tc>
      </w:tr>
      <w:tr w:rsidR="00501B87" w:rsidRPr="00501B87" w14:paraId="5D0C6621" w14:textId="77777777" w:rsidTr="0040662A">
        <w:trPr>
          <w:trHeight w:val="255"/>
          <w:ins w:id="757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ins w:id="7571" w:author="Jens-Rainer Ohm" w:date="2023-10-13T20:46:00Z"/>
                <w:lang w:eastAsia="de-DE"/>
              </w:rPr>
            </w:pPr>
            <w:ins w:id="7572" w:author="Jens-Rainer Ohm" w:date="2023-10-13T20:46:00Z">
              <w:r w:rsidRPr="00501B87">
                <w:rPr>
                  <w:lang w:eastAsia="de-DE"/>
                </w:rPr>
                <w:t>Class F</w:t>
              </w:r>
            </w:ins>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ins w:id="7573" w:author="Jens-Rainer Ohm" w:date="2023-10-13T20:46:00Z"/>
                <w:lang w:eastAsia="de-DE"/>
              </w:rPr>
            </w:pPr>
            <w:ins w:id="7574" w:author="Jens-Rainer Ohm" w:date="2023-10-13T20:46:00Z">
              <w:r w:rsidRPr="00501B87">
                <w:rPr>
                  <w:lang w:eastAsia="de-DE"/>
                </w:rPr>
                <w:t>0.94%</w:t>
              </w:r>
            </w:ins>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ins w:id="7575" w:author="Jens-Rainer Ohm" w:date="2023-10-13T20:46:00Z"/>
                <w:lang w:eastAsia="de-DE"/>
              </w:rPr>
            </w:pPr>
            <w:ins w:id="7576" w:author="Jens-Rainer Ohm" w:date="2023-10-13T20:46:00Z">
              <w:r w:rsidRPr="00501B87">
                <w:rPr>
                  <w:lang w:eastAsia="de-DE"/>
                </w:rPr>
                <w:t>3.23%</w:t>
              </w:r>
            </w:ins>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ins w:id="7577" w:author="Jens-Rainer Ohm" w:date="2023-10-13T20:46:00Z"/>
                <w:lang w:eastAsia="de-DE"/>
              </w:rPr>
            </w:pPr>
            <w:ins w:id="7578" w:author="Jens-Rainer Ohm" w:date="2023-10-13T20:46:00Z">
              <w:r w:rsidRPr="00501B87">
                <w:rPr>
                  <w:lang w:eastAsia="de-DE"/>
                </w:rPr>
                <w:t>3.45%</w:t>
              </w:r>
            </w:ins>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ins w:id="7579" w:author="Jens-Rainer Ohm" w:date="2023-10-13T20:46:00Z"/>
                <w:lang w:eastAsia="de-DE"/>
              </w:rPr>
            </w:pPr>
            <w:ins w:id="7580" w:author="Jens-Rainer Ohm" w:date="2023-10-13T20:46:00Z">
              <w:r w:rsidRPr="00501B87">
                <w:rPr>
                  <w:lang w:eastAsia="de-DE"/>
                </w:rPr>
                <w:t>95.8%</w:t>
              </w:r>
            </w:ins>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ins w:id="7581" w:author="Jens-Rainer Ohm" w:date="2023-10-13T20:46:00Z"/>
                <w:lang w:eastAsia="de-DE"/>
              </w:rPr>
            </w:pPr>
            <w:ins w:id="7582" w:author="Jens-Rainer Ohm" w:date="2023-10-13T20:46:00Z">
              <w:r w:rsidRPr="00501B87">
                <w:rPr>
                  <w:lang w:eastAsia="de-DE"/>
                </w:rPr>
                <w:t>98.4%</w:t>
              </w:r>
            </w:ins>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ins w:id="7583" w:author="Jens-Rainer Ohm" w:date="2023-10-13T20:46:00Z"/>
                <w:lang w:eastAsia="de-DE"/>
              </w:rPr>
            </w:pPr>
            <w:ins w:id="7584" w:author="Jens-Rainer Ohm" w:date="2023-10-13T20:46:00Z">
              <w:r w:rsidRPr="00501B87">
                <w:rPr>
                  <w:lang w:eastAsia="de-DE"/>
                </w:rPr>
                <w:t>99.9%</w:t>
              </w:r>
            </w:ins>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ins w:id="7585" w:author="Jens-Rainer Ohm" w:date="2023-10-13T20:46:00Z"/>
                <w:lang w:eastAsia="de-DE"/>
              </w:rPr>
            </w:pPr>
            <w:ins w:id="7586" w:author="Jens-Rainer Ohm" w:date="2023-10-13T20:46:00Z">
              <w:r w:rsidRPr="00501B87">
                <w:rPr>
                  <w:lang w:eastAsia="de-DE"/>
                </w:rPr>
                <w:t>-27.69%</w:t>
              </w:r>
            </w:ins>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ins w:id="7587" w:author="Jens-Rainer Ohm" w:date="2023-10-13T20:46:00Z"/>
                <w:lang w:eastAsia="de-DE"/>
              </w:rPr>
            </w:pPr>
            <w:ins w:id="7588" w:author="Jens-Rainer Ohm" w:date="2023-10-13T20:46:00Z">
              <w:r w:rsidRPr="00501B87">
                <w:rPr>
                  <w:lang w:eastAsia="de-DE"/>
                </w:rPr>
                <w:t>-34.90%</w:t>
              </w:r>
            </w:ins>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ins w:id="7589" w:author="Jens-Rainer Ohm" w:date="2023-10-13T20:46:00Z"/>
                <w:lang w:eastAsia="de-DE"/>
              </w:rPr>
            </w:pPr>
            <w:ins w:id="7590" w:author="Jens-Rainer Ohm" w:date="2023-10-13T20:46:00Z">
              <w:r w:rsidRPr="00501B87">
                <w:rPr>
                  <w:lang w:eastAsia="de-DE"/>
                </w:rPr>
                <w:t>-35.15%</w:t>
              </w:r>
            </w:ins>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ins w:id="7591" w:author="Jens-Rainer Ohm" w:date="2023-10-13T20:46:00Z"/>
                <w:lang w:eastAsia="de-DE"/>
              </w:rPr>
            </w:pPr>
            <w:ins w:id="7592" w:author="Jens-Rainer Ohm" w:date="2023-10-13T20:46:00Z">
              <w:r w:rsidRPr="00501B87">
                <w:rPr>
                  <w:lang w:eastAsia="de-DE"/>
                </w:rPr>
                <w:t>594.3%</w:t>
              </w:r>
            </w:ins>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ins w:id="7593" w:author="Jens-Rainer Ohm" w:date="2023-10-13T20:46:00Z"/>
                <w:lang w:eastAsia="de-DE"/>
              </w:rPr>
            </w:pPr>
            <w:ins w:id="7594" w:author="Jens-Rainer Ohm" w:date="2023-10-13T20:46:00Z">
              <w:r w:rsidRPr="00501B87">
                <w:rPr>
                  <w:lang w:eastAsia="de-DE"/>
                </w:rPr>
                <w:t>493.7%</w:t>
              </w:r>
            </w:ins>
          </w:p>
        </w:tc>
      </w:tr>
      <w:tr w:rsidR="00501B87" w:rsidRPr="00501B87" w14:paraId="4C030BD3" w14:textId="77777777" w:rsidTr="0040662A">
        <w:trPr>
          <w:trHeight w:val="255"/>
          <w:ins w:id="7595"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ins w:id="7596" w:author="Jens-Rainer Ohm" w:date="2023-10-13T20:46:00Z"/>
                <w:lang w:eastAsia="de-DE"/>
              </w:rPr>
            </w:pPr>
            <w:ins w:id="7597" w:author="Jens-Rainer Ohm" w:date="2023-10-13T20:46:00Z">
              <w:r w:rsidRPr="00501B87">
                <w:rPr>
                  <w:lang w:eastAsia="de-DE"/>
                </w:rPr>
                <w:t>Class TGM</w:t>
              </w:r>
            </w:ins>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ins w:id="7598" w:author="Jens-Rainer Ohm" w:date="2023-10-13T20:46:00Z"/>
                <w:lang w:eastAsia="de-DE"/>
              </w:rPr>
            </w:pPr>
            <w:ins w:id="7599" w:author="Jens-Rainer Ohm" w:date="2023-10-13T20:46:00Z">
              <w:r w:rsidRPr="00501B87">
                <w:rPr>
                  <w:lang w:eastAsia="de-DE"/>
                </w:rPr>
                <w:t>0.68%</w:t>
              </w:r>
            </w:ins>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ins w:id="7600" w:author="Jens-Rainer Ohm" w:date="2023-10-13T20:46:00Z"/>
                <w:lang w:eastAsia="de-DE"/>
              </w:rPr>
            </w:pPr>
            <w:ins w:id="7601" w:author="Jens-Rainer Ohm" w:date="2023-10-13T20:46:00Z">
              <w:r w:rsidRPr="00501B87">
                <w:rPr>
                  <w:lang w:eastAsia="de-DE"/>
                </w:rPr>
                <w:t>1.56%</w:t>
              </w:r>
            </w:ins>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ins w:id="7602" w:author="Jens-Rainer Ohm" w:date="2023-10-13T20:46:00Z"/>
                <w:lang w:eastAsia="de-DE"/>
              </w:rPr>
            </w:pPr>
            <w:ins w:id="7603" w:author="Jens-Rainer Ohm" w:date="2023-10-13T20:46:00Z">
              <w:r w:rsidRPr="00501B87">
                <w:rPr>
                  <w:lang w:eastAsia="de-DE"/>
                </w:rPr>
                <w:t>1.34%</w:t>
              </w:r>
            </w:ins>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ins w:id="7604" w:author="Jens-Rainer Ohm" w:date="2023-10-13T20:46:00Z"/>
                <w:lang w:eastAsia="de-DE"/>
              </w:rPr>
            </w:pPr>
            <w:ins w:id="7605" w:author="Jens-Rainer Ohm" w:date="2023-10-13T20:46:00Z">
              <w:r w:rsidRPr="00501B87">
                <w:rPr>
                  <w:lang w:eastAsia="de-DE"/>
                </w:rPr>
                <w:t>94.6%</w:t>
              </w:r>
            </w:ins>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ins w:id="7606" w:author="Jens-Rainer Ohm" w:date="2023-10-13T20:46:00Z"/>
                <w:lang w:eastAsia="de-DE"/>
              </w:rPr>
            </w:pPr>
            <w:ins w:id="7607" w:author="Jens-Rainer Ohm" w:date="2023-10-13T20:46:00Z">
              <w:r w:rsidRPr="00501B87">
                <w:rPr>
                  <w:lang w:eastAsia="de-DE"/>
                </w:rPr>
                <w:t>99.3%</w:t>
              </w:r>
            </w:ins>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ins w:id="7608" w:author="Jens-Rainer Ohm" w:date="2023-10-13T20:46:00Z"/>
                <w:lang w:eastAsia="de-DE"/>
              </w:rPr>
            </w:pPr>
            <w:ins w:id="7609" w:author="Jens-Rainer Ohm" w:date="2023-10-13T20:46:00Z">
              <w:r w:rsidRPr="00501B87">
                <w:rPr>
                  <w:lang w:eastAsia="de-DE"/>
                </w:rPr>
                <w:t>100.0%</w:t>
              </w:r>
            </w:ins>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ins w:id="7610" w:author="Jens-Rainer Ohm" w:date="2023-10-13T20:46:00Z"/>
                <w:lang w:eastAsia="de-DE"/>
              </w:rPr>
            </w:pPr>
            <w:ins w:id="7611" w:author="Jens-Rainer Ohm" w:date="2023-10-13T20:46:00Z">
              <w:r w:rsidRPr="00501B87">
                <w:rPr>
                  <w:lang w:eastAsia="de-DE"/>
                </w:rPr>
                <w:t>-36.23%</w:t>
              </w:r>
            </w:ins>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ins w:id="7612" w:author="Jens-Rainer Ohm" w:date="2023-10-13T20:46:00Z"/>
                <w:lang w:eastAsia="de-DE"/>
              </w:rPr>
            </w:pPr>
            <w:ins w:id="7613" w:author="Jens-Rainer Ohm" w:date="2023-10-13T20:46:00Z">
              <w:r w:rsidRPr="00501B87">
                <w:rPr>
                  <w:lang w:eastAsia="de-DE"/>
                </w:rPr>
                <w:t>-42.17%</w:t>
              </w:r>
            </w:ins>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ins w:id="7614" w:author="Jens-Rainer Ohm" w:date="2023-10-13T20:46:00Z"/>
                <w:lang w:eastAsia="de-DE"/>
              </w:rPr>
            </w:pPr>
            <w:ins w:id="7615" w:author="Jens-Rainer Ohm" w:date="2023-10-13T20:46:00Z">
              <w:r w:rsidRPr="00501B87">
                <w:rPr>
                  <w:lang w:eastAsia="de-DE"/>
                </w:rPr>
                <w:t>-42.36%</w:t>
              </w:r>
            </w:ins>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ins w:id="7616" w:author="Jens-Rainer Ohm" w:date="2023-10-13T20:46:00Z"/>
                <w:lang w:eastAsia="de-DE"/>
              </w:rPr>
            </w:pPr>
            <w:ins w:id="7617" w:author="Jens-Rainer Ohm" w:date="2023-10-13T20:46:00Z">
              <w:r w:rsidRPr="00501B87">
                <w:rPr>
                  <w:lang w:eastAsia="de-DE"/>
                </w:rPr>
                <w:t>576.2%</w:t>
              </w:r>
            </w:ins>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ins w:id="7618" w:author="Jens-Rainer Ohm" w:date="2023-10-13T20:46:00Z"/>
                <w:lang w:eastAsia="de-DE"/>
              </w:rPr>
            </w:pPr>
            <w:ins w:id="7619" w:author="Jens-Rainer Ohm" w:date="2023-10-13T20:46:00Z">
              <w:r w:rsidRPr="00501B87">
                <w:rPr>
                  <w:lang w:eastAsia="de-DE"/>
                </w:rPr>
                <w:t>455.0%</w:t>
              </w:r>
            </w:ins>
          </w:p>
        </w:tc>
      </w:tr>
    </w:tbl>
    <w:p w14:paraId="2BE986DA" w14:textId="77777777" w:rsidR="00501B87" w:rsidRPr="00501B87" w:rsidRDefault="00501B87" w:rsidP="00501B87">
      <w:pPr>
        <w:rPr>
          <w:ins w:id="7620" w:author="Jens-Rainer Ohm" w:date="2023-10-13T20:46:00Z"/>
          <w:lang w:val="en-CA" w:eastAsia="de-DE"/>
        </w:rPr>
      </w:pPr>
    </w:p>
    <w:p w14:paraId="38E733EF" w14:textId="77777777" w:rsidR="00501B87" w:rsidRPr="00501B87" w:rsidRDefault="00501B87">
      <w:pPr>
        <w:numPr>
          <w:ilvl w:val="1"/>
          <w:numId w:val="324"/>
        </w:numPr>
        <w:rPr>
          <w:ins w:id="7621" w:author="Jens-Rainer Ohm" w:date="2023-10-13T20:46:00Z"/>
          <w:b/>
          <w:bCs/>
          <w:i/>
          <w:iCs/>
          <w:lang w:val="en-CA" w:eastAsia="de-DE"/>
        </w:rPr>
        <w:pPrChange w:id="7622" w:author="Jens-Rainer Ohm" w:date="2023-10-13T20:48:00Z">
          <w:pPr>
            <w:numPr>
              <w:ilvl w:val="1"/>
              <w:numId w:val="44"/>
            </w:numPr>
            <w:ind w:left="576" w:hanging="576"/>
          </w:pPr>
        </w:pPrChange>
      </w:pPr>
      <w:ins w:id="7623" w:author="Jens-Rainer Ohm" w:date="2023-10-13T20:46:00Z">
        <w:r w:rsidRPr="00501B87">
          <w:rPr>
            <w:b/>
            <w:bCs/>
            <w:i/>
            <w:iCs/>
            <w:lang w:val="en-CA" w:eastAsia="de-DE"/>
          </w:rPr>
          <w:t>Group 1-4 off</w:t>
        </w:r>
      </w:ins>
    </w:p>
    <w:p w14:paraId="18C03064" w14:textId="77777777" w:rsidR="00501B87" w:rsidRPr="00501B87" w:rsidRDefault="00501B87" w:rsidP="00501B87">
      <w:pPr>
        <w:rPr>
          <w:ins w:id="7624" w:author="Jens-Rainer Ohm" w:date="2023-10-13T20:46:00Z"/>
          <w:lang w:eastAsia="de-DE"/>
        </w:rPr>
      </w:pPr>
      <w:ins w:id="7625" w:author="Jens-Rainer Ohm" w:date="2023-10-13T20:46:00Z">
        <w:r w:rsidRPr="00501B87">
          <w:rPr>
            <w:lang w:val="en-CA" w:eastAsia="de-DE"/>
          </w:rPr>
          <w:t xml:space="preserve">In this test, all the tools in the group 1-4 are switched off. </w:t>
        </w:r>
        <w:r w:rsidRPr="00501B87">
          <w:rPr>
            <w:lang w:eastAsia="de-DE"/>
          </w:rPr>
          <w:t>The attached offgroup1-4.cfg was used in addition to ECM CTC settings.</w:t>
        </w:r>
      </w:ins>
    </w:p>
    <w:p w14:paraId="200D3AA1" w14:textId="77777777" w:rsidR="00501B87" w:rsidRPr="00501B87" w:rsidRDefault="00501B87" w:rsidP="00501B87">
      <w:pPr>
        <w:rPr>
          <w:ins w:id="7626" w:author="Jens-Rainer Ohm" w:date="2023-10-13T20:46:00Z"/>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ins w:id="7627" w:author="Jens-Rainer Ohm" w:date="2023-10-13T20:46:00Z"/>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ins w:id="7628"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ins w:id="7629" w:author="Jens-Rainer Ohm" w:date="2023-10-13T20:46:00Z"/>
                <w:b/>
                <w:bCs/>
                <w:lang w:eastAsia="de-DE"/>
              </w:rPr>
            </w:pPr>
            <w:ins w:id="7630" w:author="Jens-Rainer Ohm" w:date="2023-10-13T20:46:00Z">
              <w:r w:rsidRPr="00501B87">
                <w:rPr>
                  <w:b/>
                  <w:bCs/>
                  <w:lang w:eastAsia="de-DE"/>
                </w:rPr>
                <w:t xml:space="preserve">All Intra Main10 </w:t>
              </w:r>
            </w:ins>
          </w:p>
        </w:tc>
      </w:tr>
      <w:tr w:rsidR="00501B87" w:rsidRPr="00501B87" w14:paraId="64C02DC6" w14:textId="77777777" w:rsidTr="0040662A">
        <w:trPr>
          <w:trHeight w:val="255"/>
          <w:ins w:id="7631" w:author="Jens-Rainer Ohm" w:date="2023-10-13T20:46:00Z"/>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ins w:id="7632" w:author="Jens-Rainer Ohm" w:date="2023-10-13T20:46:00Z"/>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ins w:id="7633" w:author="Jens-Rainer Ohm" w:date="2023-10-13T20:46:00Z"/>
                <w:b/>
                <w:bCs/>
                <w:lang w:eastAsia="de-DE"/>
              </w:rPr>
            </w:pPr>
            <w:ins w:id="7634" w:author="Jens-Rainer Ohm" w:date="2023-10-13T20:46:00Z">
              <w:r w:rsidRPr="00501B87">
                <w:rPr>
                  <w:b/>
                  <w:bCs/>
                  <w:lang w:eastAsia="de-DE"/>
                </w:rPr>
                <w:t>Over ECM-10</w:t>
              </w:r>
            </w:ins>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ins w:id="7635" w:author="Jens-Rainer Ohm" w:date="2023-10-13T20:46:00Z"/>
                <w:b/>
                <w:bCs/>
                <w:lang w:eastAsia="de-DE"/>
              </w:rPr>
            </w:pPr>
            <w:ins w:id="7636" w:author="Jens-Rainer Ohm" w:date="2023-10-13T20:46:00Z">
              <w:r w:rsidRPr="00501B87">
                <w:rPr>
                  <w:b/>
                  <w:bCs/>
                  <w:lang w:eastAsia="de-DE"/>
                </w:rPr>
                <w:t>Over VTM-11ecm10</w:t>
              </w:r>
            </w:ins>
          </w:p>
        </w:tc>
      </w:tr>
      <w:tr w:rsidR="00501B87" w:rsidRPr="00501B87" w14:paraId="31BD1781" w14:textId="77777777" w:rsidTr="0040662A">
        <w:trPr>
          <w:trHeight w:val="255"/>
          <w:ins w:id="7637" w:author="Jens-Rainer Ohm" w:date="2023-10-13T20:46:00Z"/>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ins w:id="7638" w:author="Jens-Rainer Ohm" w:date="2023-10-13T20:46:00Z"/>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ins w:id="7639" w:author="Jens-Rainer Ohm" w:date="2023-10-13T20:46:00Z"/>
                <w:lang w:eastAsia="de-DE"/>
              </w:rPr>
            </w:pPr>
            <w:ins w:id="7640" w:author="Jens-Rainer Ohm" w:date="2023-10-13T20:46:00Z">
              <w:r w:rsidRPr="00501B87">
                <w:rPr>
                  <w:lang w:eastAsia="de-DE"/>
                </w:rPr>
                <w:t>Y</w:t>
              </w:r>
            </w:ins>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ins w:id="7641" w:author="Jens-Rainer Ohm" w:date="2023-10-13T20:46:00Z"/>
                <w:lang w:eastAsia="de-DE"/>
              </w:rPr>
            </w:pPr>
            <w:ins w:id="7642" w:author="Jens-Rainer Ohm" w:date="2023-10-13T20:46:00Z">
              <w:r w:rsidRPr="00501B87">
                <w:rPr>
                  <w:lang w:eastAsia="de-DE"/>
                </w:rPr>
                <w:t>U</w:t>
              </w:r>
            </w:ins>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ins w:id="7643" w:author="Jens-Rainer Ohm" w:date="2023-10-13T20:46:00Z"/>
                <w:lang w:eastAsia="de-DE"/>
              </w:rPr>
            </w:pPr>
            <w:ins w:id="7644" w:author="Jens-Rainer Ohm" w:date="2023-10-13T20:46:00Z">
              <w:r w:rsidRPr="00501B87">
                <w:rPr>
                  <w:lang w:eastAsia="de-DE"/>
                </w:rPr>
                <w:t>V</w:t>
              </w:r>
            </w:ins>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ins w:id="7645" w:author="Jens-Rainer Ohm" w:date="2023-10-13T20:46:00Z"/>
                <w:lang w:eastAsia="de-DE"/>
              </w:rPr>
            </w:pPr>
            <w:proofErr w:type="spellStart"/>
            <w:ins w:id="7646" w:author="Jens-Rainer Ohm" w:date="2023-10-13T20:46:00Z">
              <w:r w:rsidRPr="00501B87">
                <w:rPr>
                  <w:lang w:eastAsia="de-DE"/>
                </w:rPr>
                <w:t>EncT</w:t>
              </w:r>
              <w:proofErr w:type="spellEnd"/>
            </w:ins>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ins w:id="7647" w:author="Jens-Rainer Ohm" w:date="2023-10-13T20:46:00Z"/>
                <w:lang w:eastAsia="de-DE"/>
              </w:rPr>
            </w:pPr>
            <w:proofErr w:type="spellStart"/>
            <w:ins w:id="7648" w:author="Jens-Rainer Ohm" w:date="2023-10-13T20:46:00Z">
              <w:r w:rsidRPr="00501B87">
                <w:rPr>
                  <w:lang w:eastAsia="de-DE"/>
                </w:rPr>
                <w:t>DecT</w:t>
              </w:r>
              <w:proofErr w:type="spellEnd"/>
            </w:ins>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ins w:id="7649" w:author="Jens-Rainer Ohm" w:date="2023-10-13T20:46:00Z"/>
                <w:lang w:eastAsia="de-DE"/>
              </w:rPr>
            </w:pPr>
            <w:proofErr w:type="spellStart"/>
            <w:ins w:id="7650" w:author="Jens-Rainer Ohm" w:date="2023-10-13T20:46:00Z">
              <w:r w:rsidRPr="00501B87">
                <w:rPr>
                  <w:lang w:eastAsia="de-DE"/>
                </w:rPr>
                <w:t>VmPeak</w:t>
              </w:r>
              <w:proofErr w:type="spellEnd"/>
            </w:ins>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ins w:id="7651" w:author="Jens-Rainer Ohm" w:date="2023-10-13T20:46:00Z"/>
                <w:lang w:eastAsia="de-DE"/>
              </w:rPr>
            </w:pPr>
            <w:ins w:id="7652" w:author="Jens-Rainer Ohm" w:date="2023-10-13T20:46:00Z">
              <w:r w:rsidRPr="00501B87">
                <w:rPr>
                  <w:lang w:eastAsia="de-DE"/>
                </w:rPr>
                <w:t>Y</w:t>
              </w:r>
            </w:ins>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ins w:id="7653" w:author="Jens-Rainer Ohm" w:date="2023-10-13T20:46:00Z"/>
                <w:lang w:eastAsia="de-DE"/>
              </w:rPr>
            </w:pPr>
            <w:ins w:id="7654" w:author="Jens-Rainer Ohm" w:date="2023-10-13T20:46:00Z">
              <w:r w:rsidRPr="00501B87">
                <w:rPr>
                  <w:lang w:eastAsia="de-DE"/>
                </w:rPr>
                <w:t>U</w:t>
              </w:r>
            </w:ins>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ins w:id="7655" w:author="Jens-Rainer Ohm" w:date="2023-10-13T20:46:00Z"/>
                <w:lang w:eastAsia="de-DE"/>
              </w:rPr>
            </w:pPr>
            <w:ins w:id="7656" w:author="Jens-Rainer Ohm" w:date="2023-10-13T20:46:00Z">
              <w:r w:rsidRPr="00501B87">
                <w:rPr>
                  <w:lang w:eastAsia="de-DE"/>
                </w:rPr>
                <w:t>V</w:t>
              </w:r>
            </w:ins>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ins w:id="7657" w:author="Jens-Rainer Ohm" w:date="2023-10-13T20:46:00Z"/>
                <w:lang w:eastAsia="de-DE"/>
              </w:rPr>
            </w:pPr>
            <w:proofErr w:type="spellStart"/>
            <w:ins w:id="7658"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ins w:id="7659" w:author="Jens-Rainer Ohm" w:date="2023-10-13T20:46:00Z"/>
                <w:lang w:eastAsia="de-DE"/>
              </w:rPr>
            </w:pPr>
            <w:proofErr w:type="spellStart"/>
            <w:ins w:id="7660" w:author="Jens-Rainer Ohm" w:date="2023-10-13T20:46:00Z">
              <w:r w:rsidRPr="00501B87">
                <w:rPr>
                  <w:lang w:eastAsia="de-DE"/>
                </w:rPr>
                <w:t>DecT</w:t>
              </w:r>
              <w:proofErr w:type="spellEnd"/>
            </w:ins>
          </w:p>
        </w:tc>
      </w:tr>
      <w:tr w:rsidR="00501B87" w:rsidRPr="00501B87" w14:paraId="56721E7F" w14:textId="77777777" w:rsidTr="0040662A">
        <w:trPr>
          <w:trHeight w:val="255"/>
          <w:ins w:id="7661"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ins w:id="7662" w:author="Jens-Rainer Ohm" w:date="2023-10-13T20:46:00Z"/>
                <w:lang w:eastAsia="de-DE"/>
              </w:rPr>
            </w:pPr>
            <w:ins w:id="7663" w:author="Jens-Rainer Ohm" w:date="2023-10-13T20:46:00Z">
              <w:r w:rsidRPr="00501B87">
                <w:rPr>
                  <w:lang w:eastAsia="de-DE"/>
                </w:rPr>
                <w:t>Class A1</w:t>
              </w:r>
            </w:ins>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ins w:id="7664" w:author="Jens-Rainer Ohm" w:date="2023-10-13T20:46:00Z"/>
                <w:lang w:eastAsia="de-DE"/>
              </w:rPr>
            </w:pPr>
            <w:ins w:id="7665" w:author="Jens-Rainer Ohm" w:date="2023-10-13T20:46:00Z">
              <w:r w:rsidRPr="00501B87">
                <w:rPr>
                  <w:lang w:eastAsia="de-DE"/>
                </w:rPr>
                <w:t>3.24%</w:t>
              </w:r>
            </w:ins>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ins w:id="7666" w:author="Jens-Rainer Ohm" w:date="2023-10-13T20:46:00Z"/>
                <w:lang w:eastAsia="de-DE"/>
              </w:rPr>
            </w:pPr>
            <w:ins w:id="7667" w:author="Jens-Rainer Ohm" w:date="2023-10-13T20:46:00Z">
              <w:r w:rsidRPr="00501B87">
                <w:rPr>
                  <w:lang w:eastAsia="de-DE"/>
                </w:rPr>
                <w:t>9.59%</w:t>
              </w:r>
            </w:ins>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ins w:id="7668" w:author="Jens-Rainer Ohm" w:date="2023-10-13T20:46:00Z"/>
                <w:lang w:eastAsia="de-DE"/>
              </w:rPr>
            </w:pPr>
            <w:ins w:id="7669" w:author="Jens-Rainer Ohm" w:date="2023-10-13T20:46:00Z">
              <w:r w:rsidRPr="00501B87">
                <w:rPr>
                  <w:lang w:eastAsia="de-DE"/>
                </w:rPr>
                <w:t>13.34%</w:t>
              </w:r>
            </w:ins>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ins w:id="7670" w:author="Jens-Rainer Ohm" w:date="2023-10-13T20:46:00Z"/>
                <w:lang w:eastAsia="de-DE"/>
              </w:rPr>
            </w:pPr>
            <w:ins w:id="7671" w:author="Jens-Rainer Ohm" w:date="2023-10-13T20:46:00Z">
              <w:r w:rsidRPr="00501B87">
                <w:rPr>
                  <w:lang w:eastAsia="de-DE"/>
                </w:rPr>
                <w:t>61.0%</w:t>
              </w:r>
            </w:ins>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ins w:id="7672" w:author="Jens-Rainer Ohm" w:date="2023-10-13T20:46:00Z"/>
                <w:lang w:eastAsia="de-DE"/>
              </w:rPr>
            </w:pPr>
            <w:ins w:id="7673" w:author="Jens-Rainer Ohm" w:date="2023-10-13T20:46:00Z">
              <w:r w:rsidRPr="00501B87">
                <w:rPr>
                  <w:lang w:eastAsia="de-DE"/>
                </w:rPr>
                <w:t>76.1%</w:t>
              </w:r>
            </w:ins>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ins w:id="7674" w:author="Jens-Rainer Ohm" w:date="2023-10-13T20:46:00Z"/>
                <w:lang w:eastAsia="de-DE"/>
              </w:rPr>
            </w:pPr>
            <w:ins w:id="7675" w:author="Jens-Rainer Ohm" w:date="2023-10-13T20:46:00Z">
              <w:r w:rsidRPr="00501B87">
                <w:rPr>
                  <w:lang w:eastAsia="de-DE"/>
                </w:rPr>
                <w:t>99.7%</w:t>
              </w:r>
            </w:ins>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ins w:id="7676" w:author="Jens-Rainer Ohm" w:date="2023-10-13T20:46:00Z"/>
                <w:lang w:eastAsia="de-DE"/>
              </w:rPr>
            </w:pPr>
            <w:ins w:id="7677" w:author="Jens-Rainer Ohm" w:date="2023-10-13T20:46:00Z">
              <w:r w:rsidRPr="00501B87">
                <w:rPr>
                  <w:lang w:eastAsia="de-DE"/>
                </w:rPr>
                <w:t>-7.63%</w:t>
              </w:r>
            </w:ins>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ins w:id="7678" w:author="Jens-Rainer Ohm" w:date="2023-10-13T20:46:00Z"/>
                <w:lang w:eastAsia="de-DE"/>
              </w:rPr>
            </w:pPr>
            <w:ins w:id="7679" w:author="Jens-Rainer Ohm" w:date="2023-10-13T20:46:00Z">
              <w:r w:rsidRPr="00501B87">
                <w:rPr>
                  <w:lang w:eastAsia="de-DE"/>
                </w:rPr>
                <w:t>-14.77%</w:t>
              </w:r>
            </w:ins>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ins w:id="7680" w:author="Jens-Rainer Ohm" w:date="2023-10-13T20:46:00Z"/>
                <w:lang w:eastAsia="de-DE"/>
              </w:rPr>
            </w:pPr>
            <w:ins w:id="7681" w:author="Jens-Rainer Ohm" w:date="2023-10-13T20:46:00Z">
              <w:r w:rsidRPr="00501B87">
                <w:rPr>
                  <w:lang w:eastAsia="de-DE"/>
                </w:rPr>
                <w:t>-20.19%</w:t>
              </w:r>
            </w:ins>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ins w:id="7682" w:author="Jens-Rainer Ohm" w:date="2023-10-13T20:46:00Z"/>
                <w:lang w:eastAsia="de-DE"/>
              </w:rPr>
            </w:pPr>
            <w:ins w:id="7683" w:author="Jens-Rainer Ohm" w:date="2023-10-13T20:46:00Z">
              <w:r w:rsidRPr="00501B87">
                <w:rPr>
                  <w:lang w:eastAsia="de-DE"/>
                </w:rPr>
                <w:t>546.8%</w:t>
              </w:r>
            </w:ins>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ins w:id="7684" w:author="Jens-Rainer Ohm" w:date="2023-10-13T20:46:00Z"/>
                <w:lang w:eastAsia="de-DE"/>
              </w:rPr>
            </w:pPr>
            <w:ins w:id="7685" w:author="Jens-Rainer Ohm" w:date="2023-10-13T20:46:00Z">
              <w:r w:rsidRPr="00501B87">
                <w:rPr>
                  <w:lang w:eastAsia="de-DE"/>
                </w:rPr>
                <w:t>316.3%</w:t>
              </w:r>
            </w:ins>
          </w:p>
        </w:tc>
      </w:tr>
      <w:tr w:rsidR="00501B87" w:rsidRPr="00501B87" w14:paraId="697E8341" w14:textId="77777777" w:rsidTr="0040662A">
        <w:trPr>
          <w:trHeight w:val="255"/>
          <w:ins w:id="768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ins w:id="7687" w:author="Jens-Rainer Ohm" w:date="2023-10-13T20:46:00Z"/>
                <w:lang w:eastAsia="de-DE"/>
              </w:rPr>
            </w:pPr>
            <w:ins w:id="7688" w:author="Jens-Rainer Ohm" w:date="2023-10-13T20:46:00Z">
              <w:r w:rsidRPr="00501B87">
                <w:rPr>
                  <w:lang w:eastAsia="de-DE"/>
                </w:rPr>
                <w:t>Class A2</w:t>
              </w:r>
            </w:ins>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ins w:id="7689" w:author="Jens-Rainer Ohm" w:date="2023-10-13T20:46:00Z"/>
                <w:lang w:eastAsia="de-DE"/>
              </w:rPr>
            </w:pPr>
            <w:ins w:id="7690" w:author="Jens-Rainer Ohm" w:date="2023-10-13T20:46:00Z">
              <w:r w:rsidRPr="00501B87">
                <w:rPr>
                  <w:lang w:eastAsia="de-DE"/>
                </w:rPr>
                <w:t>5.22%</w:t>
              </w:r>
            </w:ins>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ins w:id="7691" w:author="Jens-Rainer Ohm" w:date="2023-10-13T20:46:00Z"/>
                <w:lang w:eastAsia="de-DE"/>
              </w:rPr>
            </w:pPr>
            <w:ins w:id="7692" w:author="Jens-Rainer Ohm" w:date="2023-10-13T20:46:00Z">
              <w:r w:rsidRPr="00501B87">
                <w:rPr>
                  <w:lang w:eastAsia="de-DE"/>
                </w:rPr>
                <w:t>12.08%</w:t>
              </w:r>
            </w:ins>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ins w:id="7693" w:author="Jens-Rainer Ohm" w:date="2023-10-13T20:46:00Z"/>
                <w:lang w:eastAsia="de-DE"/>
              </w:rPr>
            </w:pPr>
            <w:ins w:id="7694" w:author="Jens-Rainer Ohm" w:date="2023-10-13T20:46:00Z">
              <w:r w:rsidRPr="00501B87">
                <w:rPr>
                  <w:lang w:eastAsia="de-DE"/>
                </w:rPr>
                <w:t>12.57%</w:t>
              </w:r>
            </w:ins>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ins w:id="7695" w:author="Jens-Rainer Ohm" w:date="2023-10-13T20:46:00Z"/>
                <w:lang w:eastAsia="de-DE"/>
              </w:rPr>
            </w:pPr>
            <w:ins w:id="7696" w:author="Jens-Rainer Ohm" w:date="2023-10-13T20:46:00Z">
              <w:r w:rsidRPr="00501B87">
                <w:rPr>
                  <w:lang w:eastAsia="de-DE"/>
                </w:rPr>
                <w:t>57.6%</w:t>
              </w:r>
            </w:ins>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ins w:id="7697" w:author="Jens-Rainer Ohm" w:date="2023-10-13T20:46:00Z"/>
                <w:lang w:eastAsia="de-DE"/>
              </w:rPr>
            </w:pPr>
            <w:ins w:id="7698" w:author="Jens-Rainer Ohm" w:date="2023-10-13T20:46:00Z">
              <w:r w:rsidRPr="00501B87">
                <w:rPr>
                  <w:lang w:eastAsia="de-DE"/>
                </w:rPr>
                <w:t>68.7%</w:t>
              </w:r>
            </w:ins>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ins w:id="7699" w:author="Jens-Rainer Ohm" w:date="2023-10-13T20:46:00Z"/>
                <w:lang w:eastAsia="de-DE"/>
              </w:rPr>
            </w:pPr>
            <w:ins w:id="7700" w:author="Jens-Rainer Ohm" w:date="2023-10-13T20:46:00Z">
              <w:r w:rsidRPr="00501B87">
                <w:rPr>
                  <w:lang w:eastAsia="de-DE"/>
                </w:rPr>
                <w:t>99.7%</w:t>
              </w:r>
            </w:ins>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ins w:id="7701" w:author="Jens-Rainer Ohm" w:date="2023-10-13T20:46:00Z"/>
                <w:lang w:eastAsia="de-DE"/>
              </w:rPr>
            </w:pPr>
            <w:ins w:id="7702" w:author="Jens-Rainer Ohm" w:date="2023-10-13T20:46:00Z">
              <w:r w:rsidRPr="00501B87">
                <w:rPr>
                  <w:lang w:eastAsia="de-DE"/>
                </w:rPr>
                <w:t>-12.36%</w:t>
              </w:r>
            </w:ins>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ins w:id="7703" w:author="Jens-Rainer Ohm" w:date="2023-10-13T20:46:00Z"/>
                <w:lang w:eastAsia="de-DE"/>
              </w:rPr>
            </w:pPr>
            <w:ins w:id="7704" w:author="Jens-Rainer Ohm" w:date="2023-10-13T20:46:00Z">
              <w:r w:rsidRPr="00501B87">
                <w:rPr>
                  <w:lang w:eastAsia="de-DE"/>
                </w:rPr>
                <w:t>-20.41%</w:t>
              </w:r>
            </w:ins>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ins w:id="7705" w:author="Jens-Rainer Ohm" w:date="2023-10-13T20:46:00Z"/>
                <w:lang w:eastAsia="de-DE"/>
              </w:rPr>
            </w:pPr>
            <w:ins w:id="7706" w:author="Jens-Rainer Ohm" w:date="2023-10-13T20:46:00Z">
              <w:r w:rsidRPr="00501B87">
                <w:rPr>
                  <w:lang w:eastAsia="de-DE"/>
                </w:rPr>
                <w:t>-23.37%</w:t>
              </w:r>
            </w:ins>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ins w:id="7707" w:author="Jens-Rainer Ohm" w:date="2023-10-13T20:46:00Z"/>
                <w:lang w:eastAsia="de-DE"/>
              </w:rPr>
            </w:pPr>
            <w:ins w:id="7708" w:author="Jens-Rainer Ohm" w:date="2023-10-13T20:46:00Z">
              <w:r w:rsidRPr="00501B87">
                <w:rPr>
                  <w:lang w:eastAsia="de-DE"/>
                </w:rPr>
                <w:t>507.5%</w:t>
              </w:r>
            </w:ins>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ins w:id="7709" w:author="Jens-Rainer Ohm" w:date="2023-10-13T20:46:00Z"/>
                <w:lang w:eastAsia="de-DE"/>
              </w:rPr>
            </w:pPr>
            <w:ins w:id="7710" w:author="Jens-Rainer Ohm" w:date="2023-10-13T20:46:00Z">
              <w:r w:rsidRPr="00501B87">
                <w:rPr>
                  <w:lang w:eastAsia="de-DE"/>
                </w:rPr>
                <w:t>297.0%</w:t>
              </w:r>
            </w:ins>
          </w:p>
        </w:tc>
      </w:tr>
      <w:tr w:rsidR="00501B87" w:rsidRPr="00501B87" w14:paraId="290D457F" w14:textId="77777777" w:rsidTr="0040662A">
        <w:trPr>
          <w:trHeight w:val="255"/>
          <w:ins w:id="771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ins w:id="7712" w:author="Jens-Rainer Ohm" w:date="2023-10-13T20:46:00Z"/>
                <w:lang w:eastAsia="de-DE"/>
              </w:rPr>
            </w:pPr>
            <w:ins w:id="7713" w:author="Jens-Rainer Ohm" w:date="2023-10-13T20:46:00Z">
              <w:r w:rsidRPr="00501B87">
                <w:rPr>
                  <w:lang w:eastAsia="de-DE"/>
                </w:rPr>
                <w:t>Class B</w:t>
              </w:r>
            </w:ins>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ins w:id="7714" w:author="Jens-Rainer Ohm" w:date="2023-10-13T20:46:00Z"/>
                <w:lang w:eastAsia="de-DE"/>
              </w:rPr>
            </w:pPr>
            <w:ins w:id="7715" w:author="Jens-Rainer Ohm" w:date="2023-10-13T20:46:00Z">
              <w:r w:rsidRPr="00501B87">
                <w:rPr>
                  <w:lang w:eastAsia="de-DE"/>
                </w:rPr>
                <w:t>3.67%</w:t>
              </w:r>
            </w:ins>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ins w:id="7716" w:author="Jens-Rainer Ohm" w:date="2023-10-13T20:46:00Z"/>
                <w:lang w:eastAsia="de-DE"/>
              </w:rPr>
            </w:pPr>
            <w:ins w:id="7717" w:author="Jens-Rainer Ohm" w:date="2023-10-13T20:46:00Z">
              <w:r w:rsidRPr="00501B87">
                <w:rPr>
                  <w:lang w:eastAsia="de-DE"/>
                </w:rPr>
                <w:t>11.44%</w:t>
              </w:r>
            </w:ins>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ins w:id="7718" w:author="Jens-Rainer Ohm" w:date="2023-10-13T20:46:00Z"/>
                <w:lang w:eastAsia="de-DE"/>
              </w:rPr>
            </w:pPr>
            <w:ins w:id="7719" w:author="Jens-Rainer Ohm" w:date="2023-10-13T20:46:00Z">
              <w:r w:rsidRPr="00501B87">
                <w:rPr>
                  <w:lang w:eastAsia="de-DE"/>
                </w:rPr>
                <w:t>10.20%</w:t>
              </w:r>
            </w:ins>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ins w:id="7720" w:author="Jens-Rainer Ohm" w:date="2023-10-13T20:46:00Z"/>
                <w:lang w:eastAsia="de-DE"/>
              </w:rPr>
            </w:pPr>
            <w:ins w:id="7721" w:author="Jens-Rainer Ohm" w:date="2023-10-13T20:46:00Z">
              <w:r w:rsidRPr="00501B87">
                <w:rPr>
                  <w:lang w:eastAsia="de-DE"/>
                </w:rPr>
                <w:t>56.4%</w:t>
              </w:r>
            </w:ins>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ins w:id="7722" w:author="Jens-Rainer Ohm" w:date="2023-10-13T20:46:00Z"/>
                <w:lang w:eastAsia="de-DE"/>
              </w:rPr>
            </w:pPr>
            <w:ins w:id="7723" w:author="Jens-Rainer Ohm" w:date="2023-10-13T20:46:00Z">
              <w:r w:rsidRPr="00501B87">
                <w:rPr>
                  <w:lang w:eastAsia="de-DE"/>
                </w:rPr>
                <w:t>63.4%</w:t>
              </w:r>
            </w:ins>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ins w:id="7724" w:author="Jens-Rainer Ohm" w:date="2023-10-13T20:46:00Z"/>
                <w:lang w:eastAsia="de-DE"/>
              </w:rPr>
            </w:pPr>
            <w:ins w:id="7725"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ins w:id="7726" w:author="Jens-Rainer Ohm" w:date="2023-10-13T20:46:00Z"/>
                <w:lang w:eastAsia="de-DE"/>
              </w:rPr>
            </w:pPr>
            <w:ins w:id="7727" w:author="Jens-Rainer Ohm" w:date="2023-10-13T20:46:00Z">
              <w:r w:rsidRPr="00501B87">
                <w:rPr>
                  <w:lang w:eastAsia="de-DE"/>
                </w:rPr>
                <w:t>-7.78%</w:t>
              </w:r>
            </w:ins>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ins w:id="7728" w:author="Jens-Rainer Ohm" w:date="2023-10-13T20:46:00Z"/>
                <w:lang w:eastAsia="de-DE"/>
              </w:rPr>
            </w:pPr>
            <w:ins w:id="7729" w:author="Jens-Rainer Ohm" w:date="2023-10-13T20:46:00Z">
              <w:r w:rsidRPr="00501B87">
                <w:rPr>
                  <w:lang w:eastAsia="de-DE"/>
                </w:rPr>
                <w:t>-18.82%</w:t>
              </w:r>
            </w:ins>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ins w:id="7730" w:author="Jens-Rainer Ohm" w:date="2023-10-13T20:46:00Z"/>
                <w:lang w:eastAsia="de-DE"/>
              </w:rPr>
            </w:pPr>
            <w:ins w:id="7731" w:author="Jens-Rainer Ohm" w:date="2023-10-13T20:46:00Z">
              <w:r w:rsidRPr="00501B87">
                <w:rPr>
                  <w:lang w:eastAsia="de-DE"/>
                </w:rPr>
                <w:t>-17.57%</w:t>
              </w:r>
            </w:ins>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ins w:id="7732" w:author="Jens-Rainer Ohm" w:date="2023-10-13T20:46:00Z"/>
                <w:lang w:eastAsia="de-DE"/>
              </w:rPr>
            </w:pPr>
            <w:ins w:id="7733" w:author="Jens-Rainer Ohm" w:date="2023-10-13T20:46:00Z">
              <w:r w:rsidRPr="00501B87">
                <w:rPr>
                  <w:lang w:eastAsia="de-DE"/>
                </w:rPr>
                <w:t>455.0%</w:t>
              </w:r>
            </w:ins>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ins w:id="7734" w:author="Jens-Rainer Ohm" w:date="2023-10-13T20:46:00Z"/>
                <w:lang w:eastAsia="de-DE"/>
              </w:rPr>
            </w:pPr>
            <w:ins w:id="7735" w:author="Jens-Rainer Ohm" w:date="2023-10-13T20:46:00Z">
              <w:r w:rsidRPr="00501B87">
                <w:rPr>
                  <w:lang w:eastAsia="de-DE"/>
                </w:rPr>
                <w:t>281.3%</w:t>
              </w:r>
            </w:ins>
          </w:p>
        </w:tc>
      </w:tr>
      <w:tr w:rsidR="00501B87" w:rsidRPr="00501B87" w14:paraId="177CF75E" w14:textId="77777777" w:rsidTr="0040662A">
        <w:trPr>
          <w:trHeight w:val="255"/>
          <w:ins w:id="773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ins w:id="7737" w:author="Jens-Rainer Ohm" w:date="2023-10-13T20:46:00Z"/>
                <w:lang w:eastAsia="de-DE"/>
              </w:rPr>
            </w:pPr>
            <w:ins w:id="7738" w:author="Jens-Rainer Ohm" w:date="2023-10-13T20:46:00Z">
              <w:r w:rsidRPr="00501B87">
                <w:rPr>
                  <w:lang w:eastAsia="de-DE"/>
                </w:rPr>
                <w:t>Class C</w:t>
              </w:r>
            </w:ins>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ins w:id="7739" w:author="Jens-Rainer Ohm" w:date="2023-10-13T20:46:00Z"/>
                <w:lang w:eastAsia="de-DE"/>
              </w:rPr>
            </w:pPr>
            <w:ins w:id="7740" w:author="Jens-Rainer Ohm" w:date="2023-10-13T20:46:00Z">
              <w:r w:rsidRPr="00501B87">
                <w:rPr>
                  <w:lang w:eastAsia="de-DE"/>
                </w:rPr>
                <w:t>3.23%</w:t>
              </w:r>
            </w:ins>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ins w:id="7741" w:author="Jens-Rainer Ohm" w:date="2023-10-13T20:46:00Z"/>
                <w:lang w:eastAsia="de-DE"/>
              </w:rPr>
            </w:pPr>
            <w:ins w:id="7742" w:author="Jens-Rainer Ohm" w:date="2023-10-13T20:46:00Z">
              <w:r w:rsidRPr="00501B87">
                <w:rPr>
                  <w:lang w:eastAsia="de-DE"/>
                </w:rPr>
                <w:t>5.74%</w:t>
              </w:r>
            </w:ins>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ins w:id="7743" w:author="Jens-Rainer Ohm" w:date="2023-10-13T20:46:00Z"/>
                <w:lang w:eastAsia="de-DE"/>
              </w:rPr>
            </w:pPr>
            <w:ins w:id="7744" w:author="Jens-Rainer Ohm" w:date="2023-10-13T20:46:00Z">
              <w:r w:rsidRPr="00501B87">
                <w:rPr>
                  <w:lang w:eastAsia="de-DE"/>
                </w:rPr>
                <w:t>5.93%</w:t>
              </w:r>
            </w:ins>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ins w:id="7745" w:author="Jens-Rainer Ohm" w:date="2023-10-13T20:46:00Z"/>
                <w:lang w:eastAsia="de-DE"/>
              </w:rPr>
            </w:pPr>
            <w:ins w:id="7746" w:author="Jens-Rainer Ohm" w:date="2023-10-13T20:46:00Z">
              <w:r w:rsidRPr="00501B87">
                <w:rPr>
                  <w:lang w:eastAsia="de-DE"/>
                </w:rPr>
                <w:t>54.4%</w:t>
              </w:r>
            </w:ins>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ins w:id="7747" w:author="Jens-Rainer Ohm" w:date="2023-10-13T20:46:00Z"/>
                <w:lang w:eastAsia="de-DE"/>
              </w:rPr>
            </w:pPr>
            <w:ins w:id="7748" w:author="Jens-Rainer Ohm" w:date="2023-10-13T20:46:00Z">
              <w:r w:rsidRPr="00501B87">
                <w:rPr>
                  <w:lang w:eastAsia="de-DE"/>
                </w:rPr>
                <w:t>56.8%</w:t>
              </w:r>
            </w:ins>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ins w:id="7749" w:author="Jens-Rainer Ohm" w:date="2023-10-13T20:46:00Z"/>
                <w:lang w:eastAsia="de-DE"/>
              </w:rPr>
            </w:pPr>
            <w:ins w:id="7750"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ins w:id="7751" w:author="Jens-Rainer Ohm" w:date="2023-10-13T20:46:00Z"/>
                <w:lang w:eastAsia="de-DE"/>
              </w:rPr>
            </w:pPr>
            <w:ins w:id="7752" w:author="Jens-Rainer Ohm" w:date="2023-10-13T20:46:00Z">
              <w:r w:rsidRPr="00501B87">
                <w:rPr>
                  <w:lang w:eastAsia="de-DE"/>
                </w:rPr>
                <w:t>-8.23%</w:t>
              </w:r>
            </w:ins>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ins w:id="7753" w:author="Jens-Rainer Ohm" w:date="2023-10-13T20:46:00Z"/>
                <w:lang w:eastAsia="de-DE"/>
              </w:rPr>
            </w:pPr>
            <w:ins w:id="7754" w:author="Jens-Rainer Ohm" w:date="2023-10-13T20:46:00Z">
              <w:r w:rsidRPr="00501B87">
                <w:rPr>
                  <w:lang w:eastAsia="de-DE"/>
                </w:rPr>
                <w:t>-11.93%</w:t>
              </w:r>
            </w:ins>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ins w:id="7755" w:author="Jens-Rainer Ohm" w:date="2023-10-13T20:46:00Z"/>
                <w:lang w:eastAsia="de-DE"/>
              </w:rPr>
            </w:pPr>
            <w:ins w:id="7756" w:author="Jens-Rainer Ohm" w:date="2023-10-13T20:46:00Z">
              <w:r w:rsidRPr="00501B87">
                <w:rPr>
                  <w:lang w:eastAsia="de-DE"/>
                </w:rPr>
                <w:t>-12.29%</w:t>
              </w:r>
            </w:ins>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ins w:id="7757" w:author="Jens-Rainer Ohm" w:date="2023-10-13T20:46:00Z"/>
                <w:lang w:eastAsia="de-DE"/>
              </w:rPr>
            </w:pPr>
            <w:ins w:id="7758" w:author="Jens-Rainer Ohm" w:date="2023-10-13T20:46:00Z">
              <w:r w:rsidRPr="00501B87">
                <w:rPr>
                  <w:lang w:eastAsia="de-DE"/>
                </w:rPr>
                <w:t>453.5%</w:t>
              </w:r>
            </w:ins>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ins w:id="7759" w:author="Jens-Rainer Ohm" w:date="2023-10-13T20:46:00Z"/>
                <w:lang w:eastAsia="de-DE"/>
              </w:rPr>
            </w:pPr>
            <w:ins w:id="7760" w:author="Jens-Rainer Ohm" w:date="2023-10-13T20:46:00Z">
              <w:r w:rsidRPr="00501B87">
                <w:rPr>
                  <w:lang w:eastAsia="de-DE"/>
                </w:rPr>
                <w:t>250.0%</w:t>
              </w:r>
            </w:ins>
          </w:p>
        </w:tc>
      </w:tr>
      <w:tr w:rsidR="00501B87" w:rsidRPr="00501B87" w14:paraId="3F8CDC95" w14:textId="77777777" w:rsidTr="0040662A">
        <w:trPr>
          <w:trHeight w:val="255"/>
          <w:ins w:id="776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ins w:id="7762" w:author="Jens-Rainer Ohm" w:date="2023-10-13T20:46:00Z"/>
                <w:lang w:eastAsia="de-DE"/>
              </w:rPr>
            </w:pPr>
            <w:ins w:id="7763" w:author="Jens-Rainer Ohm" w:date="2023-10-13T20:46:00Z">
              <w:r w:rsidRPr="00501B87">
                <w:rPr>
                  <w:lang w:eastAsia="de-DE"/>
                </w:rPr>
                <w:t>Class E</w:t>
              </w:r>
            </w:ins>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ins w:id="7764" w:author="Jens-Rainer Ohm" w:date="2023-10-13T20:46:00Z"/>
                <w:lang w:eastAsia="de-DE"/>
              </w:rPr>
            </w:pPr>
            <w:ins w:id="7765" w:author="Jens-Rainer Ohm" w:date="2023-10-13T20:46:00Z">
              <w:r w:rsidRPr="00501B87">
                <w:rPr>
                  <w:lang w:eastAsia="de-DE"/>
                </w:rPr>
                <w:t>5.56%</w:t>
              </w:r>
            </w:ins>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ins w:id="7766" w:author="Jens-Rainer Ohm" w:date="2023-10-13T20:46:00Z"/>
                <w:lang w:eastAsia="de-DE"/>
              </w:rPr>
            </w:pPr>
            <w:ins w:id="7767" w:author="Jens-Rainer Ohm" w:date="2023-10-13T20:46:00Z">
              <w:r w:rsidRPr="00501B87">
                <w:rPr>
                  <w:lang w:eastAsia="de-DE"/>
                </w:rPr>
                <w:t>11.56%</w:t>
              </w:r>
            </w:ins>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ins w:id="7768" w:author="Jens-Rainer Ohm" w:date="2023-10-13T20:46:00Z"/>
                <w:lang w:eastAsia="de-DE"/>
              </w:rPr>
            </w:pPr>
            <w:ins w:id="7769" w:author="Jens-Rainer Ohm" w:date="2023-10-13T20:46:00Z">
              <w:r w:rsidRPr="00501B87">
                <w:rPr>
                  <w:lang w:eastAsia="de-DE"/>
                </w:rPr>
                <w:t>8.76%</w:t>
              </w:r>
            </w:ins>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ins w:id="7770" w:author="Jens-Rainer Ohm" w:date="2023-10-13T20:46:00Z"/>
                <w:lang w:eastAsia="de-DE"/>
              </w:rPr>
            </w:pPr>
            <w:ins w:id="7771" w:author="Jens-Rainer Ohm" w:date="2023-10-13T20:46:00Z">
              <w:r w:rsidRPr="00501B87">
                <w:rPr>
                  <w:lang w:eastAsia="de-DE"/>
                </w:rPr>
                <w:t>57.6%</w:t>
              </w:r>
            </w:ins>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ins w:id="7772" w:author="Jens-Rainer Ohm" w:date="2023-10-13T20:46:00Z"/>
                <w:lang w:eastAsia="de-DE"/>
              </w:rPr>
            </w:pPr>
            <w:ins w:id="7773" w:author="Jens-Rainer Ohm" w:date="2023-10-13T20:46:00Z">
              <w:r w:rsidRPr="00501B87">
                <w:rPr>
                  <w:lang w:eastAsia="de-DE"/>
                </w:rPr>
                <w:t>64.5%</w:t>
              </w:r>
            </w:ins>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ins w:id="7774" w:author="Jens-Rainer Ohm" w:date="2023-10-13T20:46:00Z"/>
                <w:lang w:eastAsia="de-DE"/>
              </w:rPr>
            </w:pPr>
            <w:ins w:id="7775"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ins w:id="7776" w:author="Jens-Rainer Ohm" w:date="2023-10-13T20:46:00Z"/>
                <w:lang w:eastAsia="de-DE"/>
              </w:rPr>
            </w:pPr>
            <w:ins w:id="7777" w:author="Jens-Rainer Ohm" w:date="2023-10-13T20:46:00Z">
              <w:r w:rsidRPr="00501B87">
                <w:rPr>
                  <w:lang w:eastAsia="de-DE"/>
                </w:rPr>
                <w:t>-9.84%</w:t>
              </w:r>
            </w:ins>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ins w:id="7778" w:author="Jens-Rainer Ohm" w:date="2023-10-13T20:46:00Z"/>
                <w:lang w:eastAsia="de-DE"/>
              </w:rPr>
            </w:pPr>
            <w:ins w:id="7779" w:author="Jens-Rainer Ohm" w:date="2023-10-13T20:46:00Z">
              <w:r w:rsidRPr="00501B87">
                <w:rPr>
                  <w:lang w:eastAsia="de-DE"/>
                </w:rPr>
                <w:t>-16.07%</w:t>
              </w:r>
            </w:ins>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ins w:id="7780" w:author="Jens-Rainer Ohm" w:date="2023-10-13T20:46:00Z"/>
                <w:lang w:eastAsia="de-DE"/>
              </w:rPr>
            </w:pPr>
            <w:ins w:id="7781" w:author="Jens-Rainer Ohm" w:date="2023-10-13T20:46:00Z">
              <w:r w:rsidRPr="00501B87">
                <w:rPr>
                  <w:lang w:eastAsia="de-DE"/>
                </w:rPr>
                <w:t>-16.33%</w:t>
              </w:r>
            </w:ins>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ins w:id="7782" w:author="Jens-Rainer Ohm" w:date="2023-10-13T20:46:00Z"/>
                <w:lang w:eastAsia="de-DE"/>
              </w:rPr>
            </w:pPr>
            <w:ins w:id="7783" w:author="Jens-Rainer Ohm" w:date="2023-10-13T20:46:00Z">
              <w:r w:rsidRPr="00501B87">
                <w:rPr>
                  <w:lang w:eastAsia="de-DE"/>
                </w:rPr>
                <w:t>461.4%</w:t>
              </w:r>
            </w:ins>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ins w:id="7784" w:author="Jens-Rainer Ohm" w:date="2023-10-13T20:46:00Z"/>
                <w:lang w:eastAsia="de-DE"/>
              </w:rPr>
            </w:pPr>
            <w:ins w:id="7785" w:author="Jens-Rainer Ohm" w:date="2023-10-13T20:46:00Z">
              <w:r w:rsidRPr="00501B87">
                <w:rPr>
                  <w:lang w:eastAsia="de-DE"/>
                </w:rPr>
                <w:t>294.5%</w:t>
              </w:r>
            </w:ins>
          </w:p>
        </w:tc>
      </w:tr>
      <w:tr w:rsidR="00501B87" w:rsidRPr="00501B87" w14:paraId="686E0EEC" w14:textId="77777777" w:rsidTr="0040662A">
        <w:trPr>
          <w:trHeight w:val="255"/>
          <w:ins w:id="7786"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ins w:id="7787" w:author="Jens-Rainer Ohm" w:date="2023-10-13T20:46:00Z"/>
                <w:b/>
                <w:bCs/>
                <w:lang w:eastAsia="de-DE"/>
              </w:rPr>
            </w:pPr>
            <w:ins w:id="7788" w:author="Jens-Rainer Ohm" w:date="2023-10-13T20:46:00Z">
              <w:r w:rsidRPr="00501B87">
                <w:rPr>
                  <w:b/>
                  <w:bCs/>
                  <w:lang w:eastAsia="de-DE"/>
                </w:rPr>
                <w:t xml:space="preserve">Overall </w:t>
              </w:r>
            </w:ins>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ins w:id="7789" w:author="Jens-Rainer Ohm" w:date="2023-10-13T20:46:00Z"/>
                <w:lang w:eastAsia="de-DE"/>
              </w:rPr>
            </w:pPr>
            <w:ins w:id="7790" w:author="Jens-Rainer Ohm" w:date="2023-10-13T20:46:00Z">
              <w:r w:rsidRPr="00501B87">
                <w:rPr>
                  <w:lang w:eastAsia="de-DE"/>
                </w:rPr>
                <w:t>4.07%</w:t>
              </w:r>
            </w:ins>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ins w:id="7791" w:author="Jens-Rainer Ohm" w:date="2023-10-13T20:46:00Z"/>
                <w:lang w:eastAsia="de-DE"/>
              </w:rPr>
            </w:pPr>
            <w:ins w:id="7792" w:author="Jens-Rainer Ohm" w:date="2023-10-13T20:46:00Z">
              <w:r w:rsidRPr="00501B87">
                <w:rPr>
                  <w:lang w:eastAsia="de-DE"/>
                </w:rPr>
                <w:t>9.99%</w:t>
              </w:r>
            </w:ins>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ins w:id="7793" w:author="Jens-Rainer Ohm" w:date="2023-10-13T20:46:00Z"/>
                <w:lang w:eastAsia="de-DE"/>
              </w:rPr>
            </w:pPr>
            <w:ins w:id="7794" w:author="Jens-Rainer Ohm" w:date="2023-10-13T20:46:00Z">
              <w:r w:rsidRPr="00501B87">
                <w:rPr>
                  <w:lang w:eastAsia="de-DE"/>
                </w:rPr>
                <w:t>9.93%</w:t>
              </w:r>
            </w:ins>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ins w:id="7795" w:author="Jens-Rainer Ohm" w:date="2023-10-13T20:46:00Z"/>
                <w:lang w:eastAsia="de-DE"/>
              </w:rPr>
            </w:pPr>
            <w:ins w:id="7796" w:author="Jens-Rainer Ohm" w:date="2023-10-13T20:46:00Z">
              <w:r w:rsidRPr="00501B87">
                <w:rPr>
                  <w:lang w:eastAsia="de-DE"/>
                </w:rPr>
                <w:t>57.1%</w:t>
              </w:r>
            </w:ins>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ins w:id="7797" w:author="Jens-Rainer Ohm" w:date="2023-10-13T20:46:00Z"/>
                <w:lang w:eastAsia="de-DE"/>
              </w:rPr>
            </w:pPr>
            <w:ins w:id="7798" w:author="Jens-Rainer Ohm" w:date="2023-10-13T20:46:00Z">
              <w:r w:rsidRPr="00501B87">
                <w:rPr>
                  <w:lang w:eastAsia="de-DE"/>
                </w:rPr>
                <w:t>64.8%</w:t>
              </w:r>
            </w:ins>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ins w:id="7799" w:author="Jens-Rainer Ohm" w:date="2023-10-13T20:46:00Z"/>
                <w:lang w:eastAsia="de-DE"/>
              </w:rPr>
            </w:pPr>
            <w:ins w:id="7800" w:author="Jens-Rainer Ohm" w:date="2023-10-13T20:46:00Z">
              <w:r w:rsidRPr="00501B87">
                <w:rPr>
                  <w:lang w:eastAsia="de-DE"/>
                </w:rPr>
                <w:t>99.8%</w:t>
              </w:r>
            </w:ins>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ins w:id="7801" w:author="Jens-Rainer Ohm" w:date="2023-10-13T20:46:00Z"/>
                <w:lang w:eastAsia="de-DE"/>
              </w:rPr>
            </w:pPr>
            <w:ins w:id="7802" w:author="Jens-Rainer Ohm" w:date="2023-10-13T20:46:00Z">
              <w:r w:rsidRPr="00501B87">
                <w:rPr>
                  <w:lang w:eastAsia="de-DE"/>
                </w:rPr>
                <w:t>-8.96%</w:t>
              </w:r>
            </w:ins>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ins w:id="7803" w:author="Jens-Rainer Ohm" w:date="2023-10-13T20:46:00Z"/>
                <w:lang w:eastAsia="de-DE"/>
              </w:rPr>
            </w:pPr>
            <w:ins w:id="7804" w:author="Jens-Rainer Ohm" w:date="2023-10-13T20:46:00Z">
              <w:r w:rsidRPr="00501B87">
                <w:rPr>
                  <w:lang w:eastAsia="de-DE"/>
                </w:rPr>
                <w:t>-16.42%</w:t>
              </w:r>
            </w:ins>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ins w:id="7805" w:author="Jens-Rainer Ohm" w:date="2023-10-13T20:46:00Z"/>
                <w:lang w:eastAsia="de-DE"/>
              </w:rPr>
            </w:pPr>
            <w:ins w:id="7806" w:author="Jens-Rainer Ohm" w:date="2023-10-13T20:46:00Z">
              <w:r w:rsidRPr="00501B87">
                <w:rPr>
                  <w:lang w:eastAsia="de-DE"/>
                </w:rPr>
                <w:t>-17.59%</w:t>
              </w:r>
            </w:ins>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ins w:id="7807" w:author="Jens-Rainer Ohm" w:date="2023-10-13T20:46:00Z"/>
                <w:lang w:eastAsia="de-DE"/>
              </w:rPr>
            </w:pPr>
            <w:ins w:id="7808" w:author="Jens-Rainer Ohm" w:date="2023-10-13T20:46:00Z">
              <w:r w:rsidRPr="00501B87">
                <w:rPr>
                  <w:lang w:eastAsia="de-DE"/>
                </w:rPr>
                <w:t>478.5%</w:t>
              </w:r>
            </w:ins>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ins w:id="7809" w:author="Jens-Rainer Ohm" w:date="2023-10-13T20:46:00Z"/>
                <w:lang w:eastAsia="de-DE"/>
              </w:rPr>
            </w:pPr>
            <w:ins w:id="7810" w:author="Jens-Rainer Ohm" w:date="2023-10-13T20:46:00Z">
              <w:r w:rsidRPr="00501B87">
                <w:rPr>
                  <w:lang w:eastAsia="de-DE"/>
                </w:rPr>
                <w:t>284.1%</w:t>
              </w:r>
            </w:ins>
          </w:p>
        </w:tc>
      </w:tr>
      <w:tr w:rsidR="00501B87" w:rsidRPr="00501B87" w14:paraId="51B77E50" w14:textId="77777777" w:rsidTr="0040662A">
        <w:trPr>
          <w:trHeight w:val="255"/>
          <w:ins w:id="7811"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ins w:id="7812" w:author="Jens-Rainer Ohm" w:date="2023-10-13T20:46:00Z"/>
                <w:lang w:eastAsia="de-DE"/>
              </w:rPr>
            </w:pPr>
            <w:ins w:id="7813" w:author="Jens-Rainer Ohm" w:date="2023-10-13T20:46:00Z">
              <w:r w:rsidRPr="00501B87">
                <w:rPr>
                  <w:lang w:eastAsia="de-DE"/>
                </w:rPr>
                <w:t>Class D</w:t>
              </w:r>
            </w:ins>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ins w:id="7814" w:author="Jens-Rainer Ohm" w:date="2023-10-13T20:46:00Z"/>
                <w:lang w:eastAsia="de-DE"/>
              </w:rPr>
            </w:pPr>
            <w:ins w:id="7815" w:author="Jens-Rainer Ohm" w:date="2023-10-13T20:46:00Z">
              <w:r w:rsidRPr="00501B87">
                <w:rPr>
                  <w:lang w:eastAsia="de-DE"/>
                </w:rPr>
                <w:t>2.76%</w:t>
              </w:r>
            </w:ins>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ins w:id="7816" w:author="Jens-Rainer Ohm" w:date="2023-10-13T20:46:00Z"/>
                <w:lang w:eastAsia="de-DE"/>
              </w:rPr>
            </w:pPr>
            <w:ins w:id="7817" w:author="Jens-Rainer Ohm" w:date="2023-10-13T20:46:00Z">
              <w:r w:rsidRPr="00501B87">
                <w:rPr>
                  <w:lang w:eastAsia="de-DE"/>
                </w:rPr>
                <w:t>4.96%</w:t>
              </w:r>
            </w:ins>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ins w:id="7818" w:author="Jens-Rainer Ohm" w:date="2023-10-13T20:46:00Z"/>
                <w:lang w:eastAsia="de-DE"/>
              </w:rPr>
            </w:pPr>
            <w:ins w:id="7819" w:author="Jens-Rainer Ohm" w:date="2023-10-13T20:46:00Z">
              <w:r w:rsidRPr="00501B87">
                <w:rPr>
                  <w:lang w:eastAsia="de-DE"/>
                </w:rPr>
                <w:t>4.94%</w:t>
              </w:r>
            </w:ins>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ins w:id="7820" w:author="Jens-Rainer Ohm" w:date="2023-10-13T20:46:00Z"/>
                <w:lang w:eastAsia="de-DE"/>
              </w:rPr>
            </w:pPr>
            <w:ins w:id="7821" w:author="Jens-Rainer Ohm" w:date="2023-10-13T20:46:00Z">
              <w:r w:rsidRPr="00501B87">
                <w:rPr>
                  <w:lang w:eastAsia="de-DE"/>
                </w:rPr>
                <w:t>55.1%</w:t>
              </w:r>
            </w:ins>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ins w:id="7822" w:author="Jens-Rainer Ohm" w:date="2023-10-13T20:46:00Z"/>
                <w:lang w:eastAsia="de-DE"/>
              </w:rPr>
            </w:pPr>
            <w:ins w:id="7823" w:author="Jens-Rainer Ohm" w:date="2023-10-13T20:46:00Z">
              <w:r w:rsidRPr="00501B87">
                <w:rPr>
                  <w:lang w:eastAsia="de-DE"/>
                </w:rPr>
                <w:t>54.7%</w:t>
              </w:r>
            </w:ins>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ins w:id="7824" w:author="Jens-Rainer Ohm" w:date="2023-10-13T20:46:00Z"/>
                <w:lang w:eastAsia="de-DE"/>
              </w:rPr>
            </w:pPr>
            <w:ins w:id="7825" w:author="Jens-Rainer Ohm" w:date="2023-10-13T20:46:00Z">
              <w:r w:rsidRPr="00501B87">
                <w:rPr>
                  <w:lang w:eastAsia="de-DE"/>
                </w:rPr>
                <w:t>99.9%</w:t>
              </w:r>
            </w:ins>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ins w:id="7826" w:author="Jens-Rainer Ohm" w:date="2023-10-13T20:46:00Z"/>
                <w:lang w:eastAsia="de-DE"/>
              </w:rPr>
            </w:pPr>
            <w:ins w:id="7827" w:author="Jens-Rainer Ohm" w:date="2023-10-13T20:46:00Z">
              <w:r w:rsidRPr="00501B87">
                <w:rPr>
                  <w:lang w:eastAsia="de-DE"/>
                </w:rPr>
                <w:t>-6.66%</w:t>
              </w:r>
            </w:ins>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ins w:id="7828" w:author="Jens-Rainer Ohm" w:date="2023-10-13T20:46:00Z"/>
                <w:lang w:eastAsia="de-DE"/>
              </w:rPr>
            </w:pPr>
            <w:ins w:id="7829" w:author="Jens-Rainer Ohm" w:date="2023-10-13T20:46:00Z">
              <w:r w:rsidRPr="00501B87">
                <w:rPr>
                  <w:lang w:eastAsia="de-DE"/>
                </w:rPr>
                <w:t>-10.17%</w:t>
              </w:r>
            </w:ins>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ins w:id="7830" w:author="Jens-Rainer Ohm" w:date="2023-10-13T20:46:00Z"/>
                <w:lang w:eastAsia="de-DE"/>
              </w:rPr>
            </w:pPr>
            <w:ins w:id="7831" w:author="Jens-Rainer Ohm" w:date="2023-10-13T20:46:00Z">
              <w:r w:rsidRPr="00501B87">
                <w:rPr>
                  <w:lang w:eastAsia="de-DE"/>
                </w:rPr>
                <w:t>-10.14%</w:t>
              </w:r>
            </w:ins>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ins w:id="7832" w:author="Jens-Rainer Ohm" w:date="2023-10-13T20:46:00Z"/>
                <w:lang w:eastAsia="de-DE"/>
              </w:rPr>
            </w:pPr>
            <w:ins w:id="7833" w:author="Jens-Rainer Ohm" w:date="2023-10-13T20:46:00Z">
              <w:r w:rsidRPr="00501B87">
                <w:rPr>
                  <w:lang w:eastAsia="de-DE"/>
                </w:rPr>
                <w:t>465.3%</w:t>
              </w:r>
            </w:ins>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ins w:id="7834" w:author="Jens-Rainer Ohm" w:date="2023-10-13T20:46:00Z"/>
                <w:lang w:eastAsia="de-DE"/>
              </w:rPr>
            </w:pPr>
            <w:ins w:id="7835" w:author="Jens-Rainer Ohm" w:date="2023-10-13T20:46:00Z">
              <w:r w:rsidRPr="00501B87">
                <w:rPr>
                  <w:lang w:eastAsia="de-DE"/>
                </w:rPr>
                <w:t>242.1%</w:t>
              </w:r>
            </w:ins>
          </w:p>
        </w:tc>
      </w:tr>
      <w:tr w:rsidR="00501B87" w:rsidRPr="00501B87" w14:paraId="2B9CF9C2" w14:textId="77777777" w:rsidTr="0040662A">
        <w:trPr>
          <w:trHeight w:val="255"/>
          <w:ins w:id="7836"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ins w:id="7837" w:author="Jens-Rainer Ohm" w:date="2023-10-13T20:46:00Z"/>
                <w:lang w:eastAsia="de-DE"/>
              </w:rPr>
            </w:pPr>
            <w:ins w:id="7838" w:author="Jens-Rainer Ohm" w:date="2023-10-13T20:46:00Z">
              <w:r w:rsidRPr="00501B87">
                <w:rPr>
                  <w:lang w:eastAsia="de-DE"/>
                </w:rPr>
                <w:t>Class F</w:t>
              </w:r>
            </w:ins>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ins w:id="7839" w:author="Jens-Rainer Ohm" w:date="2023-10-13T20:46:00Z"/>
                <w:lang w:eastAsia="de-DE"/>
              </w:rPr>
            </w:pPr>
            <w:ins w:id="7840" w:author="Jens-Rainer Ohm" w:date="2023-10-13T20:46:00Z">
              <w:r w:rsidRPr="00501B87">
                <w:rPr>
                  <w:lang w:eastAsia="de-DE"/>
                </w:rPr>
                <w:t>10.53%</w:t>
              </w:r>
            </w:ins>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ins w:id="7841" w:author="Jens-Rainer Ohm" w:date="2023-10-13T20:46:00Z"/>
                <w:lang w:eastAsia="de-DE"/>
              </w:rPr>
            </w:pPr>
            <w:ins w:id="7842" w:author="Jens-Rainer Ohm" w:date="2023-10-13T20:46:00Z">
              <w:r w:rsidRPr="00501B87">
                <w:rPr>
                  <w:lang w:eastAsia="de-DE"/>
                </w:rPr>
                <w:t>15.32%</w:t>
              </w:r>
            </w:ins>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ins w:id="7843" w:author="Jens-Rainer Ohm" w:date="2023-10-13T20:46:00Z"/>
                <w:lang w:eastAsia="de-DE"/>
              </w:rPr>
            </w:pPr>
            <w:ins w:id="7844" w:author="Jens-Rainer Ohm" w:date="2023-10-13T20:46:00Z">
              <w:r w:rsidRPr="00501B87">
                <w:rPr>
                  <w:lang w:eastAsia="de-DE"/>
                </w:rPr>
                <w:t>15.80%</w:t>
              </w:r>
            </w:ins>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ins w:id="7845" w:author="Jens-Rainer Ohm" w:date="2023-10-13T20:46:00Z"/>
                <w:lang w:eastAsia="de-DE"/>
              </w:rPr>
            </w:pPr>
            <w:ins w:id="7846" w:author="Jens-Rainer Ohm" w:date="2023-10-13T20:46:00Z">
              <w:r w:rsidRPr="00501B87">
                <w:rPr>
                  <w:lang w:eastAsia="de-DE"/>
                </w:rPr>
                <w:t>64.0%</w:t>
              </w:r>
            </w:ins>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ins w:id="7847" w:author="Jens-Rainer Ohm" w:date="2023-10-13T20:46:00Z"/>
                <w:lang w:eastAsia="de-DE"/>
              </w:rPr>
            </w:pPr>
            <w:ins w:id="7848" w:author="Jens-Rainer Ohm" w:date="2023-10-13T20:46:00Z">
              <w:r w:rsidRPr="00501B87">
                <w:rPr>
                  <w:lang w:eastAsia="de-DE"/>
                </w:rPr>
                <w:t>61.5%</w:t>
              </w:r>
            </w:ins>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ins w:id="7849" w:author="Jens-Rainer Ohm" w:date="2023-10-13T20:46:00Z"/>
                <w:lang w:eastAsia="de-DE"/>
              </w:rPr>
            </w:pPr>
            <w:ins w:id="7850"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ins w:id="7851" w:author="Jens-Rainer Ohm" w:date="2023-10-13T20:46:00Z"/>
                <w:lang w:eastAsia="de-DE"/>
              </w:rPr>
            </w:pPr>
            <w:ins w:id="7852" w:author="Jens-Rainer Ohm" w:date="2023-10-13T20:46:00Z">
              <w:r w:rsidRPr="00501B87">
                <w:rPr>
                  <w:lang w:eastAsia="de-DE"/>
                </w:rPr>
                <w:t>-18.81%</w:t>
              </w:r>
            </w:ins>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ins w:id="7853" w:author="Jens-Rainer Ohm" w:date="2023-10-13T20:46:00Z"/>
                <w:lang w:eastAsia="de-DE"/>
              </w:rPr>
            </w:pPr>
            <w:ins w:id="7854" w:author="Jens-Rainer Ohm" w:date="2023-10-13T20:46:00Z">
              <w:r w:rsidRPr="00501B87">
                <w:rPr>
                  <w:lang w:eastAsia="de-DE"/>
                </w:rPr>
                <w:t>-26.29%</w:t>
              </w:r>
            </w:ins>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ins w:id="7855" w:author="Jens-Rainer Ohm" w:date="2023-10-13T20:46:00Z"/>
                <w:lang w:eastAsia="de-DE"/>
              </w:rPr>
            </w:pPr>
            <w:ins w:id="7856" w:author="Jens-Rainer Ohm" w:date="2023-10-13T20:46:00Z">
              <w:r w:rsidRPr="00501B87">
                <w:rPr>
                  <w:lang w:eastAsia="de-DE"/>
                </w:rPr>
                <w:t>-25.77%</w:t>
              </w:r>
            </w:ins>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ins w:id="7857" w:author="Jens-Rainer Ohm" w:date="2023-10-13T20:46:00Z"/>
                <w:lang w:eastAsia="de-DE"/>
              </w:rPr>
            </w:pPr>
            <w:ins w:id="7858" w:author="Jens-Rainer Ohm" w:date="2023-10-13T20:46:00Z">
              <w:r w:rsidRPr="00501B87">
                <w:rPr>
                  <w:lang w:eastAsia="de-DE"/>
                </w:rPr>
                <w:t>367.0%</w:t>
              </w:r>
            </w:ins>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ins w:id="7859" w:author="Jens-Rainer Ohm" w:date="2023-10-13T20:46:00Z"/>
                <w:lang w:eastAsia="de-DE"/>
              </w:rPr>
            </w:pPr>
            <w:ins w:id="7860" w:author="Jens-Rainer Ohm" w:date="2023-10-13T20:46:00Z">
              <w:r w:rsidRPr="00501B87">
                <w:rPr>
                  <w:lang w:eastAsia="de-DE"/>
                </w:rPr>
                <w:t>277.9%</w:t>
              </w:r>
            </w:ins>
          </w:p>
        </w:tc>
      </w:tr>
      <w:tr w:rsidR="00501B87" w:rsidRPr="00501B87" w14:paraId="5CA77492" w14:textId="77777777" w:rsidTr="0040662A">
        <w:trPr>
          <w:trHeight w:val="255"/>
          <w:ins w:id="7861"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ins w:id="7862" w:author="Jens-Rainer Ohm" w:date="2023-10-13T20:46:00Z"/>
                <w:lang w:eastAsia="de-DE"/>
              </w:rPr>
            </w:pPr>
            <w:ins w:id="7863" w:author="Jens-Rainer Ohm" w:date="2023-10-13T20:46:00Z">
              <w:r w:rsidRPr="00501B87">
                <w:rPr>
                  <w:lang w:eastAsia="de-DE"/>
                </w:rPr>
                <w:lastRenderedPageBreak/>
                <w:t>Class TGM</w:t>
              </w:r>
            </w:ins>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ins w:id="7864" w:author="Jens-Rainer Ohm" w:date="2023-10-13T20:46:00Z"/>
                <w:lang w:eastAsia="de-DE"/>
              </w:rPr>
            </w:pPr>
            <w:ins w:id="7865" w:author="Jens-Rainer Ohm" w:date="2023-10-13T20:46:00Z">
              <w:r w:rsidRPr="00501B87">
                <w:rPr>
                  <w:lang w:eastAsia="de-DE"/>
                </w:rPr>
                <w:t>14.28%</w:t>
              </w:r>
            </w:ins>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ins w:id="7866" w:author="Jens-Rainer Ohm" w:date="2023-10-13T20:46:00Z"/>
                <w:lang w:eastAsia="de-DE"/>
              </w:rPr>
            </w:pPr>
            <w:ins w:id="7867" w:author="Jens-Rainer Ohm" w:date="2023-10-13T20:46:00Z">
              <w:r w:rsidRPr="00501B87">
                <w:rPr>
                  <w:lang w:eastAsia="de-DE"/>
                </w:rPr>
                <w:t>18.07%</w:t>
              </w:r>
            </w:ins>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ins w:id="7868" w:author="Jens-Rainer Ohm" w:date="2023-10-13T20:46:00Z"/>
                <w:lang w:eastAsia="de-DE"/>
              </w:rPr>
            </w:pPr>
            <w:ins w:id="7869" w:author="Jens-Rainer Ohm" w:date="2023-10-13T20:46:00Z">
              <w:r w:rsidRPr="00501B87">
                <w:rPr>
                  <w:lang w:eastAsia="de-DE"/>
                </w:rPr>
                <w:t>18.81%</w:t>
              </w:r>
            </w:ins>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ins w:id="7870" w:author="Jens-Rainer Ohm" w:date="2023-10-13T20:46:00Z"/>
                <w:lang w:eastAsia="de-DE"/>
              </w:rPr>
            </w:pPr>
            <w:ins w:id="7871" w:author="Jens-Rainer Ohm" w:date="2023-10-13T20:46:00Z">
              <w:r w:rsidRPr="00501B87">
                <w:rPr>
                  <w:lang w:eastAsia="de-DE"/>
                </w:rPr>
                <w:t>64.7%</w:t>
              </w:r>
            </w:ins>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ins w:id="7872" w:author="Jens-Rainer Ohm" w:date="2023-10-13T20:46:00Z"/>
                <w:lang w:eastAsia="de-DE"/>
              </w:rPr>
            </w:pPr>
            <w:ins w:id="7873" w:author="Jens-Rainer Ohm" w:date="2023-10-13T20:46:00Z">
              <w:r w:rsidRPr="00501B87">
                <w:rPr>
                  <w:lang w:eastAsia="de-DE"/>
                </w:rPr>
                <w:t>56.0%</w:t>
              </w:r>
            </w:ins>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ins w:id="7874" w:author="Jens-Rainer Ohm" w:date="2023-10-13T20:46:00Z"/>
                <w:lang w:eastAsia="de-DE"/>
              </w:rPr>
            </w:pPr>
            <w:ins w:id="7875" w:author="Jens-Rainer Ohm" w:date="2023-10-13T20:46:00Z">
              <w:r w:rsidRPr="00501B87">
                <w:rPr>
                  <w:lang w:eastAsia="de-DE"/>
                </w:rPr>
                <w:t>99.9%</w:t>
              </w:r>
            </w:ins>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ins w:id="7876" w:author="Jens-Rainer Ohm" w:date="2023-10-13T20:46:00Z"/>
                <w:lang w:eastAsia="de-DE"/>
              </w:rPr>
            </w:pPr>
            <w:ins w:id="7877" w:author="Jens-Rainer Ohm" w:date="2023-10-13T20:46:00Z">
              <w:r w:rsidRPr="00501B87">
                <w:rPr>
                  <w:lang w:eastAsia="de-DE"/>
                </w:rPr>
                <w:t>-30.83%</w:t>
              </w:r>
            </w:ins>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ins w:id="7878" w:author="Jens-Rainer Ohm" w:date="2023-10-13T20:46:00Z"/>
                <w:lang w:eastAsia="de-DE"/>
              </w:rPr>
            </w:pPr>
            <w:ins w:id="7879" w:author="Jens-Rainer Ohm" w:date="2023-10-13T20:46:00Z">
              <w:r w:rsidRPr="00501B87">
                <w:rPr>
                  <w:lang w:eastAsia="de-DE"/>
                </w:rPr>
                <w:t>-37.82%</w:t>
              </w:r>
            </w:ins>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ins w:id="7880" w:author="Jens-Rainer Ohm" w:date="2023-10-13T20:46:00Z"/>
                <w:lang w:eastAsia="de-DE"/>
              </w:rPr>
            </w:pPr>
            <w:ins w:id="7881" w:author="Jens-Rainer Ohm" w:date="2023-10-13T20:46:00Z">
              <w:r w:rsidRPr="00501B87">
                <w:rPr>
                  <w:lang w:eastAsia="de-DE"/>
                </w:rPr>
                <w:t>-36.67%</w:t>
              </w:r>
            </w:ins>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ins w:id="7882" w:author="Jens-Rainer Ohm" w:date="2023-10-13T20:46:00Z"/>
                <w:lang w:eastAsia="de-DE"/>
              </w:rPr>
            </w:pPr>
            <w:ins w:id="7883" w:author="Jens-Rainer Ohm" w:date="2023-10-13T20:46:00Z">
              <w:r w:rsidRPr="00501B87">
                <w:rPr>
                  <w:lang w:eastAsia="de-DE"/>
                </w:rPr>
                <w:t>315.8%</w:t>
              </w:r>
            </w:ins>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ins w:id="7884" w:author="Jens-Rainer Ohm" w:date="2023-10-13T20:46:00Z"/>
                <w:lang w:eastAsia="de-DE"/>
              </w:rPr>
            </w:pPr>
            <w:ins w:id="7885" w:author="Jens-Rainer Ohm" w:date="2023-10-13T20:46:00Z">
              <w:r w:rsidRPr="00501B87">
                <w:rPr>
                  <w:lang w:eastAsia="de-DE"/>
                </w:rPr>
                <w:t>267.9%</w:t>
              </w:r>
            </w:ins>
          </w:p>
        </w:tc>
      </w:tr>
      <w:tr w:rsidR="00501B87" w:rsidRPr="00501B87" w14:paraId="2163B528" w14:textId="77777777" w:rsidTr="0040662A">
        <w:trPr>
          <w:trHeight w:val="255"/>
          <w:ins w:id="7886" w:author="Jens-Rainer Ohm" w:date="2023-10-13T20:46:00Z"/>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ins w:id="7887" w:author="Jens-Rainer Ohm" w:date="2023-10-13T20:46:00Z"/>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ins w:id="7888" w:author="Jens-Rainer Ohm" w:date="2023-10-13T20:46:00Z"/>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ins w:id="7889" w:author="Jens-Rainer Ohm" w:date="2023-10-13T20:46:00Z"/>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ins w:id="7890" w:author="Jens-Rainer Ohm" w:date="2023-10-13T20:46:00Z"/>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ins w:id="7891" w:author="Jens-Rainer Ohm" w:date="2023-10-13T20:46:00Z"/>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ins w:id="7892" w:author="Jens-Rainer Ohm" w:date="2023-10-13T20:46:00Z"/>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ins w:id="7893"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ins w:id="7894"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ins w:id="7895" w:author="Jens-Rainer Ohm" w:date="2023-10-13T20:46:00Z"/>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ins w:id="7896" w:author="Jens-Rainer Ohm" w:date="2023-10-13T20:46:00Z"/>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ins w:id="7897" w:author="Jens-Rainer Ohm" w:date="2023-10-13T20:46:00Z"/>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ins w:id="7898" w:author="Jens-Rainer Ohm" w:date="2023-10-13T20:46:00Z"/>
                <w:lang w:eastAsia="de-DE"/>
              </w:rPr>
            </w:pPr>
          </w:p>
        </w:tc>
      </w:tr>
      <w:tr w:rsidR="00501B87" w:rsidRPr="00501B87" w14:paraId="61DB9CB7" w14:textId="77777777" w:rsidTr="0040662A">
        <w:trPr>
          <w:trHeight w:val="255"/>
          <w:ins w:id="7899" w:author="Jens-Rainer Ohm" w:date="2023-10-13T20:46:00Z"/>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ins w:id="7900"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ins w:id="7901" w:author="Jens-Rainer Ohm" w:date="2023-10-13T20:46:00Z"/>
                <w:b/>
                <w:bCs/>
                <w:lang w:eastAsia="de-DE"/>
              </w:rPr>
            </w:pPr>
            <w:ins w:id="7902" w:author="Jens-Rainer Ohm" w:date="2023-10-13T20:46:00Z">
              <w:r w:rsidRPr="00501B87">
                <w:rPr>
                  <w:b/>
                  <w:bCs/>
                  <w:lang w:eastAsia="de-DE"/>
                </w:rPr>
                <w:t>Random Access Main 10</w:t>
              </w:r>
            </w:ins>
          </w:p>
        </w:tc>
      </w:tr>
      <w:tr w:rsidR="00501B87" w:rsidRPr="00501B87" w14:paraId="25C1BB13" w14:textId="77777777" w:rsidTr="0040662A">
        <w:trPr>
          <w:trHeight w:val="255"/>
          <w:ins w:id="7903" w:author="Jens-Rainer Ohm" w:date="2023-10-13T20:46:00Z"/>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ins w:id="7904" w:author="Jens-Rainer Ohm" w:date="2023-10-13T20:46:00Z"/>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ins w:id="7905" w:author="Jens-Rainer Ohm" w:date="2023-10-13T20:46:00Z"/>
                <w:b/>
                <w:bCs/>
                <w:lang w:eastAsia="de-DE"/>
              </w:rPr>
            </w:pPr>
            <w:ins w:id="7906" w:author="Jens-Rainer Ohm" w:date="2023-10-13T20:46:00Z">
              <w:r w:rsidRPr="00501B87">
                <w:rPr>
                  <w:b/>
                  <w:bCs/>
                  <w:lang w:eastAsia="de-DE"/>
                </w:rPr>
                <w:t>Over ECM-10</w:t>
              </w:r>
            </w:ins>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ins w:id="7907" w:author="Jens-Rainer Ohm" w:date="2023-10-13T20:46:00Z"/>
                <w:b/>
                <w:bCs/>
                <w:lang w:eastAsia="de-DE"/>
              </w:rPr>
            </w:pPr>
            <w:ins w:id="7908" w:author="Jens-Rainer Ohm" w:date="2023-10-13T20:46:00Z">
              <w:r w:rsidRPr="00501B87">
                <w:rPr>
                  <w:b/>
                  <w:bCs/>
                  <w:lang w:eastAsia="de-DE"/>
                </w:rPr>
                <w:t>Over VTM-11ecm10</w:t>
              </w:r>
            </w:ins>
          </w:p>
        </w:tc>
      </w:tr>
      <w:tr w:rsidR="00501B87" w:rsidRPr="00501B87" w14:paraId="3EEB6C8E" w14:textId="77777777" w:rsidTr="0040662A">
        <w:trPr>
          <w:trHeight w:val="255"/>
          <w:ins w:id="7909" w:author="Jens-Rainer Ohm" w:date="2023-10-13T20:46:00Z"/>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ins w:id="7910" w:author="Jens-Rainer Ohm" w:date="2023-10-13T20:46:00Z"/>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ins w:id="7911" w:author="Jens-Rainer Ohm" w:date="2023-10-13T20:46:00Z"/>
                <w:lang w:eastAsia="de-DE"/>
              </w:rPr>
            </w:pPr>
            <w:ins w:id="7912" w:author="Jens-Rainer Ohm" w:date="2023-10-13T20:46:00Z">
              <w:r w:rsidRPr="00501B87">
                <w:rPr>
                  <w:lang w:eastAsia="de-DE"/>
                </w:rPr>
                <w:t>Y</w:t>
              </w:r>
            </w:ins>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ins w:id="7913" w:author="Jens-Rainer Ohm" w:date="2023-10-13T20:46:00Z"/>
                <w:lang w:eastAsia="de-DE"/>
              </w:rPr>
            </w:pPr>
            <w:ins w:id="7914" w:author="Jens-Rainer Ohm" w:date="2023-10-13T20:46:00Z">
              <w:r w:rsidRPr="00501B87">
                <w:rPr>
                  <w:lang w:eastAsia="de-DE"/>
                </w:rPr>
                <w:t>U</w:t>
              </w:r>
            </w:ins>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ins w:id="7915" w:author="Jens-Rainer Ohm" w:date="2023-10-13T20:46:00Z"/>
                <w:lang w:eastAsia="de-DE"/>
              </w:rPr>
            </w:pPr>
            <w:ins w:id="7916" w:author="Jens-Rainer Ohm" w:date="2023-10-13T20:46:00Z">
              <w:r w:rsidRPr="00501B87">
                <w:rPr>
                  <w:lang w:eastAsia="de-DE"/>
                </w:rPr>
                <w:t>V</w:t>
              </w:r>
            </w:ins>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ins w:id="7917" w:author="Jens-Rainer Ohm" w:date="2023-10-13T20:46:00Z"/>
                <w:lang w:eastAsia="de-DE"/>
              </w:rPr>
            </w:pPr>
            <w:proofErr w:type="spellStart"/>
            <w:ins w:id="7918" w:author="Jens-Rainer Ohm" w:date="2023-10-13T20:46:00Z">
              <w:r w:rsidRPr="00501B87">
                <w:rPr>
                  <w:lang w:eastAsia="de-DE"/>
                </w:rPr>
                <w:t>EncT</w:t>
              </w:r>
              <w:proofErr w:type="spellEnd"/>
            </w:ins>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ins w:id="7919" w:author="Jens-Rainer Ohm" w:date="2023-10-13T20:46:00Z"/>
                <w:lang w:eastAsia="de-DE"/>
              </w:rPr>
            </w:pPr>
            <w:proofErr w:type="spellStart"/>
            <w:ins w:id="7920" w:author="Jens-Rainer Ohm" w:date="2023-10-13T20:46:00Z">
              <w:r w:rsidRPr="00501B87">
                <w:rPr>
                  <w:lang w:eastAsia="de-DE"/>
                </w:rPr>
                <w:t>DecT</w:t>
              </w:r>
              <w:proofErr w:type="spellEnd"/>
            </w:ins>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ins w:id="7921" w:author="Jens-Rainer Ohm" w:date="2023-10-13T20:46:00Z"/>
                <w:lang w:eastAsia="de-DE"/>
              </w:rPr>
            </w:pPr>
            <w:proofErr w:type="spellStart"/>
            <w:ins w:id="7922" w:author="Jens-Rainer Ohm" w:date="2023-10-13T20:46:00Z">
              <w:r w:rsidRPr="00501B87">
                <w:rPr>
                  <w:lang w:eastAsia="de-DE"/>
                </w:rPr>
                <w:t>VmPeak</w:t>
              </w:r>
              <w:proofErr w:type="spellEnd"/>
            </w:ins>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ins w:id="7923" w:author="Jens-Rainer Ohm" w:date="2023-10-13T20:46:00Z"/>
                <w:lang w:eastAsia="de-DE"/>
              </w:rPr>
            </w:pPr>
            <w:ins w:id="7924" w:author="Jens-Rainer Ohm" w:date="2023-10-13T20:46:00Z">
              <w:r w:rsidRPr="00501B87">
                <w:rPr>
                  <w:lang w:eastAsia="de-DE"/>
                </w:rPr>
                <w:t>Y</w:t>
              </w:r>
            </w:ins>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ins w:id="7925" w:author="Jens-Rainer Ohm" w:date="2023-10-13T20:46:00Z"/>
                <w:lang w:eastAsia="de-DE"/>
              </w:rPr>
            </w:pPr>
            <w:ins w:id="7926" w:author="Jens-Rainer Ohm" w:date="2023-10-13T20:46:00Z">
              <w:r w:rsidRPr="00501B87">
                <w:rPr>
                  <w:lang w:eastAsia="de-DE"/>
                </w:rPr>
                <w:t>U</w:t>
              </w:r>
            </w:ins>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ins w:id="7927" w:author="Jens-Rainer Ohm" w:date="2023-10-13T20:46:00Z"/>
                <w:lang w:eastAsia="de-DE"/>
              </w:rPr>
            </w:pPr>
            <w:ins w:id="7928" w:author="Jens-Rainer Ohm" w:date="2023-10-13T20:46:00Z">
              <w:r w:rsidRPr="00501B87">
                <w:rPr>
                  <w:lang w:eastAsia="de-DE"/>
                </w:rPr>
                <w:t>V</w:t>
              </w:r>
            </w:ins>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ins w:id="7929" w:author="Jens-Rainer Ohm" w:date="2023-10-13T20:46:00Z"/>
                <w:lang w:eastAsia="de-DE"/>
              </w:rPr>
            </w:pPr>
            <w:proofErr w:type="spellStart"/>
            <w:ins w:id="7930"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ins w:id="7931" w:author="Jens-Rainer Ohm" w:date="2023-10-13T20:46:00Z"/>
                <w:lang w:eastAsia="de-DE"/>
              </w:rPr>
            </w:pPr>
            <w:proofErr w:type="spellStart"/>
            <w:ins w:id="7932" w:author="Jens-Rainer Ohm" w:date="2023-10-13T20:46:00Z">
              <w:r w:rsidRPr="00501B87">
                <w:rPr>
                  <w:lang w:eastAsia="de-DE"/>
                </w:rPr>
                <w:t>DecT</w:t>
              </w:r>
              <w:proofErr w:type="spellEnd"/>
            </w:ins>
          </w:p>
        </w:tc>
      </w:tr>
      <w:tr w:rsidR="00501B87" w:rsidRPr="00501B87" w14:paraId="6F230E92" w14:textId="77777777" w:rsidTr="0040662A">
        <w:trPr>
          <w:trHeight w:val="255"/>
          <w:ins w:id="7933"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ins w:id="7934" w:author="Jens-Rainer Ohm" w:date="2023-10-13T20:46:00Z"/>
                <w:lang w:eastAsia="de-DE"/>
              </w:rPr>
            </w:pPr>
            <w:ins w:id="7935" w:author="Jens-Rainer Ohm" w:date="2023-10-13T20:46:00Z">
              <w:r w:rsidRPr="00501B87">
                <w:rPr>
                  <w:lang w:eastAsia="de-DE"/>
                </w:rPr>
                <w:t>Class A1</w:t>
              </w:r>
            </w:ins>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ins w:id="7936" w:author="Jens-Rainer Ohm" w:date="2023-10-13T20:46:00Z"/>
                <w:lang w:eastAsia="de-DE"/>
              </w:rPr>
            </w:pPr>
            <w:ins w:id="7937" w:author="Jens-Rainer Ohm" w:date="2023-10-13T20:46:00Z">
              <w:r w:rsidRPr="00501B87">
                <w:rPr>
                  <w:lang w:eastAsia="de-DE"/>
                </w:rPr>
                <w:t>9.01%</w:t>
              </w:r>
            </w:ins>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ins w:id="7938" w:author="Jens-Rainer Ohm" w:date="2023-10-13T20:46:00Z"/>
                <w:lang w:eastAsia="de-DE"/>
              </w:rPr>
            </w:pPr>
            <w:ins w:id="7939" w:author="Jens-Rainer Ohm" w:date="2023-10-13T20:46:00Z">
              <w:r w:rsidRPr="00501B87">
                <w:rPr>
                  <w:lang w:eastAsia="de-DE"/>
                </w:rPr>
                <w:t>10.53%</w:t>
              </w:r>
            </w:ins>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ins w:id="7940" w:author="Jens-Rainer Ohm" w:date="2023-10-13T20:46:00Z"/>
                <w:lang w:eastAsia="de-DE"/>
              </w:rPr>
            </w:pPr>
            <w:ins w:id="7941" w:author="Jens-Rainer Ohm" w:date="2023-10-13T20:46:00Z">
              <w:r w:rsidRPr="00501B87">
                <w:rPr>
                  <w:lang w:eastAsia="de-DE"/>
                </w:rPr>
                <w:t>18.25%</w:t>
              </w:r>
            </w:ins>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ins w:id="7942" w:author="Jens-Rainer Ohm" w:date="2023-10-13T20:46:00Z"/>
                <w:lang w:eastAsia="de-DE"/>
              </w:rPr>
            </w:pPr>
            <w:ins w:id="7943" w:author="Jens-Rainer Ohm" w:date="2023-10-13T20:46:00Z">
              <w:r w:rsidRPr="00501B87">
                <w:rPr>
                  <w:lang w:eastAsia="de-DE"/>
                </w:rPr>
                <w:t>65.8%</w:t>
              </w:r>
            </w:ins>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ins w:id="7944" w:author="Jens-Rainer Ohm" w:date="2023-10-13T20:46:00Z"/>
                <w:lang w:eastAsia="de-DE"/>
              </w:rPr>
            </w:pPr>
            <w:ins w:id="7945" w:author="Jens-Rainer Ohm" w:date="2023-10-13T20:46:00Z">
              <w:r w:rsidRPr="00501B87">
                <w:rPr>
                  <w:lang w:eastAsia="de-DE"/>
                </w:rPr>
                <w:t>80.5%</w:t>
              </w:r>
            </w:ins>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ins w:id="7946" w:author="Jens-Rainer Ohm" w:date="2023-10-13T20:46:00Z"/>
                <w:lang w:eastAsia="de-DE"/>
              </w:rPr>
            </w:pPr>
            <w:ins w:id="7947" w:author="Jens-Rainer Ohm" w:date="2023-10-13T20:46:00Z">
              <w:r w:rsidRPr="00501B87">
                <w:rPr>
                  <w:lang w:eastAsia="de-DE"/>
                </w:rPr>
                <w:t>99.8%</w:t>
              </w:r>
            </w:ins>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ins w:id="7948" w:author="Jens-Rainer Ohm" w:date="2023-10-13T20:46:00Z"/>
                <w:lang w:eastAsia="de-DE"/>
              </w:rPr>
            </w:pPr>
            <w:ins w:id="7949" w:author="Jens-Rainer Ohm" w:date="2023-10-13T20:46:00Z">
              <w:r w:rsidRPr="00501B87">
                <w:rPr>
                  <w:lang w:eastAsia="de-DE"/>
                </w:rPr>
                <w:t>-15.22%</w:t>
              </w:r>
            </w:ins>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ins w:id="7950" w:author="Jens-Rainer Ohm" w:date="2023-10-13T20:46:00Z"/>
                <w:lang w:eastAsia="de-DE"/>
              </w:rPr>
            </w:pPr>
            <w:ins w:id="7951" w:author="Jens-Rainer Ohm" w:date="2023-10-13T20:46:00Z">
              <w:r w:rsidRPr="00501B87">
                <w:rPr>
                  <w:lang w:eastAsia="de-DE"/>
                </w:rPr>
                <w:t>-19.48%</w:t>
              </w:r>
            </w:ins>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ins w:id="7952" w:author="Jens-Rainer Ohm" w:date="2023-10-13T20:46:00Z"/>
                <w:lang w:eastAsia="de-DE"/>
              </w:rPr>
            </w:pPr>
            <w:ins w:id="7953" w:author="Jens-Rainer Ohm" w:date="2023-10-13T20:46:00Z">
              <w:r w:rsidRPr="00501B87">
                <w:rPr>
                  <w:lang w:eastAsia="de-DE"/>
                </w:rPr>
                <w:t>-25.41%</w:t>
              </w:r>
            </w:ins>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ins w:id="7954" w:author="Jens-Rainer Ohm" w:date="2023-10-13T20:46:00Z"/>
                <w:lang w:eastAsia="de-DE"/>
              </w:rPr>
            </w:pPr>
            <w:ins w:id="7955" w:author="Jens-Rainer Ohm" w:date="2023-10-13T20:46:00Z">
              <w:r w:rsidRPr="00501B87">
                <w:rPr>
                  <w:lang w:eastAsia="de-DE"/>
                </w:rPr>
                <w:t>564.9%</w:t>
              </w:r>
            </w:ins>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ins w:id="7956" w:author="Jens-Rainer Ohm" w:date="2023-10-13T20:46:00Z"/>
                <w:lang w:eastAsia="de-DE"/>
              </w:rPr>
            </w:pPr>
            <w:ins w:id="7957" w:author="Jens-Rainer Ohm" w:date="2023-10-13T20:46:00Z">
              <w:r w:rsidRPr="00501B87">
                <w:rPr>
                  <w:lang w:eastAsia="de-DE"/>
                </w:rPr>
                <w:t>579.9%</w:t>
              </w:r>
            </w:ins>
          </w:p>
        </w:tc>
      </w:tr>
      <w:tr w:rsidR="00501B87" w:rsidRPr="00501B87" w14:paraId="4753D4B8" w14:textId="77777777" w:rsidTr="0040662A">
        <w:trPr>
          <w:trHeight w:val="255"/>
          <w:ins w:id="795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ins w:id="7959" w:author="Jens-Rainer Ohm" w:date="2023-10-13T20:46:00Z"/>
                <w:lang w:eastAsia="de-DE"/>
              </w:rPr>
            </w:pPr>
            <w:ins w:id="7960" w:author="Jens-Rainer Ohm" w:date="2023-10-13T20:46:00Z">
              <w:r w:rsidRPr="00501B87">
                <w:rPr>
                  <w:lang w:eastAsia="de-DE"/>
                </w:rPr>
                <w:t>Class A2</w:t>
              </w:r>
            </w:ins>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ins w:id="7961" w:author="Jens-Rainer Ohm" w:date="2023-10-13T20:46:00Z"/>
                <w:lang w:eastAsia="de-DE"/>
              </w:rPr>
            </w:pPr>
            <w:ins w:id="7962" w:author="Jens-Rainer Ohm" w:date="2023-10-13T20:46:00Z">
              <w:r w:rsidRPr="00501B87">
                <w:rPr>
                  <w:lang w:eastAsia="de-DE"/>
                </w:rPr>
                <w:t>8.71%</w:t>
              </w:r>
            </w:ins>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ins w:id="7963" w:author="Jens-Rainer Ohm" w:date="2023-10-13T20:46:00Z"/>
                <w:lang w:eastAsia="de-DE"/>
              </w:rPr>
            </w:pPr>
            <w:ins w:id="7964" w:author="Jens-Rainer Ohm" w:date="2023-10-13T20:46:00Z">
              <w:r w:rsidRPr="00501B87">
                <w:rPr>
                  <w:lang w:eastAsia="de-DE"/>
                </w:rPr>
                <w:t>12.98%</w:t>
              </w:r>
            </w:ins>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ins w:id="7965" w:author="Jens-Rainer Ohm" w:date="2023-10-13T20:46:00Z"/>
                <w:lang w:eastAsia="de-DE"/>
              </w:rPr>
            </w:pPr>
            <w:ins w:id="7966" w:author="Jens-Rainer Ohm" w:date="2023-10-13T20:46:00Z">
              <w:r w:rsidRPr="00501B87">
                <w:rPr>
                  <w:lang w:eastAsia="de-DE"/>
                </w:rPr>
                <w:t>14.22%</w:t>
              </w:r>
            </w:ins>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ins w:id="7967" w:author="Jens-Rainer Ohm" w:date="2023-10-13T20:46:00Z"/>
                <w:lang w:eastAsia="de-DE"/>
              </w:rPr>
            </w:pPr>
            <w:ins w:id="7968" w:author="Jens-Rainer Ohm" w:date="2023-10-13T20:46:00Z">
              <w:r w:rsidRPr="00501B87">
                <w:rPr>
                  <w:lang w:eastAsia="de-DE"/>
                </w:rPr>
                <w:t>65.7%</w:t>
              </w:r>
            </w:ins>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ins w:id="7969" w:author="Jens-Rainer Ohm" w:date="2023-10-13T20:46:00Z"/>
                <w:lang w:eastAsia="de-DE"/>
              </w:rPr>
            </w:pPr>
            <w:ins w:id="7970" w:author="Jens-Rainer Ohm" w:date="2023-10-13T20:46:00Z">
              <w:r w:rsidRPr="00501B87">
                <w:rPr>
                  <w:lang w:eastAsia="de-DE"/>
                </w:rPr>
                <w:t>77.3%</w:t>
              </w:r>
            </w:ins>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ins w:id="7971" w:author="Jens-Rainer Ohm" w:date="2023-10-13T20:46:00Z"/>
                <w:lang w:eastAsia="de-DE"/>
              </w:rPr>
            </w:pPr>
            <w:ins w:id="7972" w:author="Jens-Rainer Ohm" w:date="2023-10-13T20:46:00Z">
              <w:r w:rsidRPr="00501B87">
                <w:rPr>
                  <w:lang w:eastAsia="de-DE"/>
                </w:rPr>
                <w:t>99.6%</w:t>
              </w:r>
            </w:ins>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ins w:id="7973" w:author="Jens-Rainer Ohm" w:date="2023-10-13T20:46:00Z"/>
                <w:lang w:eastAsia="de-DE"/>
              </w:rPr>
            </w:pPr>
            <w:ins w:id="7974" w:author="Jens-Rainer Ohm" w:date="2023-10-13T20:46:00Z">
              <w:r w:rsidRPr="00501B87">
                <w:rPr>
                  <w:lang w:eastAsia="de-DE"/>
                </w:rPr>
                <w:t>-18.99%</w:t>
              </w:r>
            </w:ins>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ins w:id="7975" w:author="Jens-Rainer Ohm" w:date="2023-10-13T20:46:00Z"/>
                <w:lang w:eastAsia="de-DE"/>
              </w:rPr>
            </w:pPr>
            <w:ins w:id="7976" w:author="Jens-Rainer Ohm" w:date="2023-10-13T20:46:00Z">
              <w:r w:rsidRPr="00501B87">
                <w:rPr>
                  <w:lang w:eastAsia="de-DE"/>
                </w:rPr>
                <w:t>-26.94%</w:t>
              </w:r>
            </w:ins>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ins w:id="7977" w:author="Jens-Rainer Ohm" w:date="2023-10-13T20:46:00Z"/>
                <w:lang w:eastAsia="de-DE"/>
              </w:rPr>
            </w:pPr>
            <w:ins w:id="7978" w:author="Jens-Rainer Ohm" w:date="2023-10-13T20:46:00Z">
              <w:r w:rsidRPr="00501B87">
                <w:rPr>
                  <w:lang w:eastAsia="de-DE"/>
                </w:rPr>
                <w:t>-30.19%</w:t>
              </w:r>
            </w:ins>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ins w:id="7979" w:author="Jens-Rainer Ohm" w:date="2023-10-13T20:46:00Z"/>
                <w:lang w:eastAsia="de-DE"/>
              </w:rPr>
            </w:pPr>
            <w:ins w:id="7980" w:author="Jens-Rainer Ohm" w:date="2023-10-13T20:46:00Z">
              <w:r w:rsidRPr="00501B87">
                <w:rPr>
                  <w:lang w:eastAsia="de-DE"/>
                </w:rPr>
                <w:t>499.4%</w:t>
              </w:r>
            </w:ins>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ins w:id="7981" w:author="Jens-Rainer Ohm" w:date="2023-10-13T20:46:00Z"/>
                <w:lang w:eastAsia="de-DE"/>
              </w:rPr>
            </w:pPr>
            <w:ins w:id="7982" w:author="Jens-Rainer Ohm" w:date="2023-10-13T20:46:00Z">
              <w:r w:rsidRPr="00501B87">
                <w:rPr>
                  <w:lang w:eastAsia="de-DE"/>
                </w:rPr>
                <w:t>641.7%</w:t>
              </w:r>
            </w:ins>
          </w:p>
        </w:tc>
      </w:tr>
      <w:tr w:rsidR="00501B87" w:rsidRPr="00501B87" w14:paraId="49993056" w14:textId="77777777" w:rsidTr="0040662A">
        <w:trPr>
          <w:trHeight w:val="255"/>
          <w:ins w:id="798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ins w:id="7984" w:author="Jens-Rainer Ohm" w:date="2023-10-13T20:46:00Z"/>
                <w:lang w:eastAsia="de-DE"/>
              </w:rPr>
            </w:pPr>
            <w:ins w:id="7985" w:author="Jens-Rainer Ohm" w:date="2023-10-13T20:46:00Z">
              <w:r w:rsidRPr="00501B87">
                <w:rPr>
                  <w:lang w:eastAsia="de-DE"/>
                </w:rPr>
                <w:t>Class B</w:t>
              </w:r>
            </w:ins>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ins w:id="7986" w:author="Jens-Rainer Ohm" w:date="2023-10-13T20:46:00Z"/>
                <w:lang w:eastAsia="de-DE"/>
              </w:rPr>
            </w:pPr>
            <w:ins w:id="7987" w:author="Jens-Rainer Ohm" w:date="2023-10-13T20:46:00Z">
              <w:r w:rsidRPr="00501B87">
                <w:rPr>
                  <w:lang w:eastAsia="de-DE"/>
                </w:rPr>
                <w:t>7.23%</w:t>
              </w:r>
            </w:ins>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ins w:id="7988" w:author="Jens-Rainer Ohm" w:date="2023-10-13T20:46:00Z"/>
                <w:lang w:eastAsia="de-DE"/>
              </w:rPr>
            </w:pPr>
            <w:ins w:id="7989" w:author="Jens-Rainer Ohm" w:date="2023-10-13T20:46:00Z">
              <w:r w:rsidRPr="00501B87">
                <w:rPr>
                  <w:lang w:eastAsia="de-DE"/>
                </w:rPr>
                <w:t>14.79%</w:t>
              </w:r>
            </w:ins>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ins w:id="7990" w:author="Jens-Rainer Ohm" w:date="2023-10-13T20:46:00Z"/>
                <w:lang w:eastAsia="de-DE"/>
              </w:rPr>
            </w:pPr>
            <w:ins w:id="7991" w:author="Jens-Rainer Ohm" w:date="2023-10-13T20:46:00Z">
              <w:r w:rsidRPr="00501B87">
                <w:rPr>
                  <w:lang w:eastAsia="de-DE"/>
                </w:rPr>
                <w:t>13.93%</w:t>
              </w:r>
            </w:ins>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ins w:id="7992" w:author="Jens-Rainer Ohm" w:date="2023-10-13T20:46:00Z"/>
                <w:lang w:eastAsia="de-DE"/>
              </w:rPr>
            </w:pPr>
            <w:ins w:id="7993" w:author="Jens-Rainer Ohm" w:date="2023-10-13T20:46:00Z">
              <w:r w:rsidRPr="00501B87">
                <w:rPr>
                  <w:lang w:eastAsia="de-DE"/>
                </w:rPr>
                <w:t>63.7%</w:t>
              </w:r>
            </w:ins>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ins w:id="7994" w:author="Jens-Rainer Ohm" w:date="2023-10-13T20:46:00Z"/>
                <w:lang w:eastAsia="de-DE"/>
              </w:rPr>
            </w:pPr>
            <w:ins w:id="7995" w:author="Jens-Rainer Ohm" w:date="2023-10-13T20:46:00Z">
              <w:r w:rsidRPr="00501B87">
                <w:rPr>
                  <w:lang w:eastAsia="de-DE"/>
                </w:rPr>
                <w:t>73.7%</w:t>
              </w:r>
            </w:ins>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ins w:id="7996" w:author="Jens-Rainer Ohm" w:date="2023-10-13T20:46:00Z"/>
                <w:lang w:eastAsia="de-DE"/>
              </w:rPr>
            </w:pPr>
            <w:ins w:id="7997" w:author="Jens-Rainer Ohm" w:date="2023-10-13T20:46:00Z">
              <w:r w:rsidRPr="00501B87">
                <w:rPr>
                  <w:lang w:eastAsia="de-DE"/>
                </w:rPr>
                <w:t>99.8%</w:t>
              </w:r>
            </w:ins>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ins w:id="7998" w:author="Jens-Rainer Ohm" w:date="2023-10-13T20:46:00Z"/>
                <w:lang w:eastAsia="de-DE"/>
              </w:rPr>
            </w:pPr>
            <w:ins w:id="7999" w:author="Jens-Rainer Ohm" w:date="2023-10-13T20:46:00Z">
              <w:r w:rsidRPr="00501B87">
                <w:rPr>
                  <w:lang w:eastAsia="de-DE"/>
                </w:rPr>
                <w:t>-14.70%</w:t>
              </w:r>
            </w:ins>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ins w:id="8000" w:author="Jens-Rainer Ohm" w:date="2023-10-13T20:46:00Z"/>
                <w:lang w:eastAsia="de-DE"/>
              </w:rPr>
            </w:pPr>
            <w:ins w:id="8001" w:author="Jens-Rainer Ohm" w:date="2023-10-13T20:46:00Z">
              <w:r w:rsidRPr="00501B87">
                <w:rPr>
                  <w:lang w:eastAsia="de-DE"/>
                </w:rPr>
                <w:t>-24.88%</w:t>
              </w:r>
            </w:ins>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ins w:id="8002" w:author="Jens-Rainer Ohm" w:date="2023-10-13T20:46:00Z"/>
                <w:lang w:eastAsia="de-DE"/>
              </w:rPr>
            </w:pPr>
            <w:ins w:id="8003" w:author="Jens-Rainer Ohm" w:date="2023-10-13T20:46:00Z">
              <w:r w:rsidRPr="00501B87">
                <w:rPr>
                  <w:lang w:eastAsia="de-DE"/>
                </w:rPr>
                <w:t>-22.86%</w:t>
              </w:r>
            </w:ins>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ins w:id="8004" w:author="Jens-Rainer Ohm" w:date="2023-10-13T20:46:00Z"/>
                <w:lang w:eastAsia="de-DE"/>
              </w:rPr>
            </w:pPr>
            <w:ins w:id="8005" w:author="Jens-Rainer Ohm" w:date="2023-10-13T20:46:00Z">
              <w:r w:rsidRPr="00501B87">
                <w:rPr>
                  <w:lang w:eastAsia="de-DE"/>
                </w:rPr>
                <w:t>434.1%</w:t>
              </w:r>
            </w:ins>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ins w:id="8006" w:author="Jens-Rainer Ohm" w:date="2023-10-13T20:46:00Z"/>
                <w:lang w:eastAsia="de-DE"/>
              </w:rPr>
            </w:pPr>
            <w:ins w:id="8007" w:author="Jens-Rainer Ohm" w:date="2023-10-13T20:46:00Z">
              <w:r w:rsidRPr="00501B87">
                <w:rPr>
                  <w:lang w:eastAsia="de-DE"/>
                </w:rPr>
                <w:t>532.6%</w:t>
              </w:r>
            </w:ins>
          </w:p>
        </w:tc>
      </w:tr>
      <w:tr w:rsidR="00501B87" w:rsidRPr="00501B87" w14:paraId="73059A62" w14:textId="77777777" w:rsidTr="0040662A">
        <w:trPr>
          <w:trHeight w:val="255"/>
          <w:ins w:id="8008"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ins w:id="8009" w:author="Jens-Rainer Ohm" w:date="2023-10-13T20:46:00Z"/>
                <w:lang w:eastAsia="de-DE"/>
              </w:rPr>
            </w:pPr>
            <w:ins w:id="8010" w:author="Jens-Rainer Ohm" w:date="2023-10-13T20:46:00Z">
              <w:r w:rsidRPr="00501B87">
                <w:rPr>
                  <w:lang w:eastAsia="de-DE"/>
                </w:rPr>
                <w:t>Class C</w:t>
              </w:r>
            </w:ins>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ins w:id="8011" w:author="Jens-Rainer Ohm" w:date="2023-10-13T20:46:00Z"/>
                <w:lang w:eastAsia="de-DE"/>
              </w:rPr>
            </w:pPr>
            <w:ins w:id="8012" w:author="Jens-Rainer Ohm" w:date="2023-10-13T20:46:00Z">
              <w:r w:rsidRPr="00501B87">
                <w:rPr>
                  <w:lang w:eastAsia="de-DE"/>
                </w:rPr>
                <w:t>6.73%</w:t>
              </w:r>
            </w:ins>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ins w:id="8013" w:author="Jens-Rainer Ohm" w:date="2023-10-13T20:46:00Z"/>
                <w:lang w:eastAsia="de-DE"/>
              </w:rPr>
            </w:pPr>
            <w:ins w:id="8014" w:author="Jens-Rainer Ohm" w:date="2023-10-13T20:46:00Z">
              <w:r w:rsidRPr="00501B87">
                <w:rPr>
                  <w:lang w:eastAsia="de-DE"/>
                </w:rPr>
                <w:t>8.54%</w:t>
              </w:r>
            </w:ins>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ins w:id="8015" w:author="Jens-Rainer Ohm" w:date="2023-10-13T20:46:00Z"/>
                <w:lang w:eastAsia="de-DE"/>
              </w:rPr>
            </w:pPr>
            <w:ins w:id="8016" w:author="Jens-Rainer Ohm" w:date="2023-10-13T20:46:00Z">
              <w:r w:rsidRPr="00501B87">
                <w:rPr>
                  <w:lang w:eastAsia="de-DE"/>
                </w:rPr>
                <w:t>8.96%</w:t>
              </w:r>
            </w:ins>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ins w:id="8017" w:author="Jens-Rainer Ohm" w:date="2023-10-13T20:46:00Z"/>
                <w:lang w:eastAsia="de-DE"/>
              </w:rPr>
            </w:pPr>
            <w:ins w:id="8018" w:author="Jens-Rainer Ohm" w:date="2023-10-13T20:46:00Z">
              <w:r w:rsidRPr="00501B87">
                <w:rPr>
                  <w:lang w:eastAsia="de-DE"/>
                </w:rPr>
                <w:t>60.7%</w:t>
              </w:r>
            </w:ins>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ins w:id="8019" w:author="Jens-Rainer Ohm" w:date="2023-10-13T20:46:00Z"/>
                <w:lang w:eastAsia="de-DE"/>
              </w:rPr>
            </w:pPr>
            <w:ins w:id="8020" w:author="Jens-Rainer Ohm" w:date="2023-10-13T20:46:00Z">
              <w:r w:rsidRPr="00501B87">
                <w:rPr>
                  <w:lang w:eastAsia="de-DE"/>
                </w:rPr>
                <w:t>65.9%</w:t>
              </w:r>
            </w:ins>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ins w:id="8021" w:author="Jens-Rainer Ohm" w:date="2023-10-13T20:46:00Z"/>
                <w:lang w:eastAsia="de-DE"/>
              </w:rPr>
            </w:pPr>
            <w:ins w:id="8022"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ins w:id="8023" w:author="Jens-Rainer Ohm" w:date="2023-10-13T20:46:00Z"/>
                <w:lang w:eastAsia="de-DE"/>
              </w:rPr>
            </w:pPr>
            <w:ins w:id="8024" w:author="Jens-Rainer Ohm" w:date="2023-10-13T20:46:00Z">
              <w:r w:rsidRPr="00501B87">
                <w:rPr>
                  <w:lang w:eastAsia="de-DE"/>
                </w:rPr>
                <w:t>-16.60%</w:t>
              </w:r>
            </w:ins>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ins w:id="8025" w:author="Jens-Rainer Ohm" w:date="2023-10-13T20:46:00Z"/>
                <w:lang w:eastAsia="de-DE"/>
              </w:rPr>
            </w:pPr>
            <w:ins w:id="8026" w:author="Jens-Rainer Ohm" w:date="2023-10-13T20:46:00Z">
              <w:r w:rsidRPr="00501B87">
                <w:rPr>
                  <w:lang w:eastAsia="de-DE"/>
                </w:rPr>
                <w:t>-19.91%</w:t>
              </w:r>
            </w:ins>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ins w:id="8027" w:author="Jens-Rainer Ohm" w:date="2023-10-13T20:46:00Z"/>
                <w:lang w:eastAsia="de-DE"/>
              </w:rPr>
            </w:pPr>
            <w:ins w:id="8028" w:author="Jens-Rainer Ohm" w:date="2023-10-13T20:46:00Z">
              <w:r w:rsidRPr="00501B87">
                <w:rPr>
                  <w:lang w:eastAsia="de-DE"/>
                </w:rPr>
                <w:t>-19.32%</w:t>
              </w:r>
            </w:ins>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ins w:id="8029" w:author="Jens-Rainer Ohm" w:date="2023-10-13T20:46:00Z"/>
                <w:lang w:eastAsia="de-DE"/>
              </w:rPr>
            </w:pPr>
            <w:ins w:id="8030" w:author="Jens-Rainer Ohm" w:date="2023-10-13T20:46:00Z">
              <w:r w:rsidRPr="00501B87">
                <w:rPr>
                  <w:lang w:eastAsia="de-DE"/>
                </w:rPr>
                <w:t>433.5%</w:t>
              </w:r>
            </w:ins>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ins w:id="8031" w:author="Jens-Rainer Ohm" w:date="2023-10-13T20:46:00Z"/>
                <w:lang w:eastAsia="de-DE"/>
              </w:rPr>
            </w:pPr>
            <w:ins w:id="8032" w:author="Jens-Rainer Ohm" w:date="2023-10-13T20:46:00Z">
              <w:r w:rsidRPr="00501B87">
                <w:rPr>
                  <w:lang w:eastAsia="de-DE"/>
                </w:rPr>
                <w:t>499.6%</w:t>
              </w:r>
            </w:ins>
          </w:p>
        </w:tc>
      </w:tr>
      <w:tr w:rsidR="00501B87" w:rsidRPr="00501B87" w14:paraId="18038CA1" w14:textId="77777777" w:rsidTr="0040662A">
        <w:trPr>
          <w:trHeight w:val="255"/>
          <w:ins w:id="8033"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ins w:id="8034" w:author="Jens-Rainer Ohm" w:date="2023-10-13T20:46:00Z"/>
                <w:lang w:eastAsia="de-DE"/>
              </w:rPr>
            </w:pPr>
            <w:ins w:id="8035" w:author="Jens-Rainer Ohm" w:date="2023-10-13T20:46:00Z">
              <w:r w:rsidRPr="00501B87">
                <w:rPr>
                  <w:lang w:eastAsia="de-DE"/>
                </w:rPr>
                <w:t>Class E</w:t>
              </w:r>
            </w:ins>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ins w:id="8036" w:author="Jens-Rainer Ohm" w:date="2023-10-13T20:46:00Z"/>
                <w:lang w:eastAsia="de-DE"/>
              </w:rPr>
            </w:pPr>
            <w:ins w:id="8037" w:author="Jens-Rainer Ohm" w:date="2023-10-13T20:46:00Z">
              <w:r w:rsidRPr="00501B87">
                <w:rPr>
                  <w:lang w:eastAsia="de-DE"/>
                </w:rPr>
                <w:t> </w:t>
              </w:r>
            </w:ins>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ins w:id="8038" w:author="Jens-Rainer Ohm" w:date="2023-10-13T20:46:00Z"/>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ins w:id="8039" w:author="Jens-Rainer Ohm" w:date="2023-10-13T20:46:00Z"/>
                <w:lang w:eastAsia="de-DE"/>
              </w:rPr>
            </w:pPr>
            <w:ins w:id="8040"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ins w:id="8041" w:author="Jens-Rainer Ohm" w:date="2023-10-13T20:46:00Z"/>
                <w:lang w:eastAsia="de-DE"/>
              </w:rPr>
            </w:pPr>
            <w:ins w:id="8042"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ins w:id="8043" w:author="Jens-Rainer Ohm" w:date="2023-10-13T20:46:00Z"/>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ins w:id="8044" w:author="Jens-Rainer Ohm" w:date="2023-10-13T20:46:00Z"/>
                <w:lang w:eastAsia="de-DE"/>
              </w:rPr>
            </w:pPr>
            <w:ins w:id="8045" w:author="Jens-Rainer Ohm" w:date="2023-10-13T20:46:00Z">
              <w:r w:rsidRPr="00501B87">
                <w:rPr>
                  <w:lang w:eastAsia="de-DE"/>
                </w:rPr>
                <w:t> </w:t>
              </w:r>
            </w:ins>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ins w:id="8046" w:author="Jens-Rainer Ohm" w:date="2023-10-13T20:46:00Z"/>
                <w:lang w:eastAsia="de-DE"/>
              </w:rPr>
            </w:pPr>
            <w:ins w:id="8047" w:author="Jens-Rainer Ohm" w:date="2023-10-13T20:46:00Z">
              <w:r w:rsidRPr="00501B87">
                <w:rPr>
                  <w:lang w:eastAsia="de-DE"/>
                </w:rPr>
                <w:t> </w:t>
              </w:r>
            </w:ins>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ins w:id="8048" w:author="Jens-Rainer Ohm" w:date="2023-10-13T20:46:00Z"/>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ins w:id="8049" w:author="Jens-Rainer Ohm" w:date="2023-10-13T20:46:00Z"/>
                <w:lang w:eastAsia="de-DE"/>
              </w:rPr>
            </w:pPr>
            <w:ins w:id="8050" w:author="Jens-Rainer Ohm" w:date="2023-10-13T20:46:00Z">
              <w:r w:rsidRPr="00501B87">
                <w:rPr>
                  <w:lang w:eastAsia="de-DE"/>
                </w:rPr>
                <w:t> </w:t>
              </w:r>
            </w:ins>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ins w:id="8051" w:author="Jens-Rainer Ohm" w:date="2023-10-13T20:46:00Z"/>
                <w:lang w:eastAsia="de-DE"/>
              </w:rPr>
            </w:pPr>
            <w:ins w:id="8052" w:author="Jens-Rainer Ohm" w:date="2023-10-13T20:46:00Z">
              <w:r w:rsidRPr="00501B87">
                <w:rPr>
                  <w:lang w:eastAsia="de-DE"/>
                </w:rPr>
                <w:t> </w:t>
              </w:r>
            </w:ins>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ins w:id="8053" w:author="Jens-Rainer Ohm" w:date="2023-10-13T20:46:00Z"/>
                <w:lang w:eastAsia="de-DE"/>
              </w:rPr>
            </w:pPr>
            <w:ins w:id="8054" w:author="Jens-Rainer Ohm" w:date="2023-10-13T20:46:00Z">
              <w:r w:rsidRPr="00501B87">
                <w:rPr>
                  <w:lang w:eastAsia="de-DE"/>
                </w:rPr>
                <w:t> </w:t>
              </w:r>
            </w:ins>
          </w:p>
        </w:tc>
      </w:tr>
      <w:tr w:rsidR="00501B87" w:rsidRPr="00501B87" w14:paraId="1109A995" w14:textId="77777777" w:rsidTr="0040662A">
        <w:trPr>
          <w:trHeight w:val="255"/>
          <w:ins w:id="8055"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ins w:id="8056" w:author="Jens-Rainer Ohm" w:date="2023-10-13T20:46:00Z"/>
                <w:b/>
                <w:bCs/>
                <w:lang w:eastAsia="de-DE"/>
              </w:rPr>
            </w:pPr>
            <w:ins w:id="8057" w:author="Jens-Rainer Ohm" w:date="2023-10-13T20:46:00Z">
              <w:r w:rsidRPr="00501B87">
                <w:rPr>
                  <w:b/>
                  <w:bCs/>
                  <w:lang w:eastAsia="de-DE"/>
                </w:rPr>
                <w:t>Overall (Ref)</w:t>
              </w:r>
            </w:ins>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ins w:id="8058" w:author="Jens-Rainer Ohm" w:date="2023-10-13T20:46:00Z"/>
                <w:lang w:eastAsia="de-DE"/>
              </w:rPr>
            </w:pPr>
            <w:ins w:id="8059" w:author="Jens-Rainer Ohm" w:date="2023-10-13T20:46:00Z">
              <w:r w:rsidRPr="00501B87">
                <w:rPr>
                  <w:lang w:eastAsia="de-DE"/>
                </w:rPr>
                <w:t>7.75%</w:t>
              </w:r>
            </w:ins>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ins w:id="8060" w:author="Jens-Rainer Ohm" w:date="2023-10-13T20:46:00Z"/>
                <w:lang w:eastAsia="de-DE"/>
              </w:rPr>
            </w:pPr>
            <w:ins w:id="8061" w:author="Jens-Rainer Ohm" w:date="2023-10-13T20:46:00Z">
              <w:r w:rsidRPr="00501B87">
                <w:rPr>
                  <w:lang w:eastAsia="de-DE"/>
                </w:rPr>
                <w:t>11.91%</w:t>
              </w:r>
            </w:ins>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ins w:id="8062" w:author="Jens-Rainer Ohm" w:date="2023-10-13T20:46:00Z"/>
                <w:lang w:eastAsia="de-DE"/>
              </w:rPr>
            </w:pPr>
            <w:ins w:id="8063" w:author="Jens-Rainer Ohm" w:date="2023-10-13T20:46:00Z">
              <w:r w:rsidRPr="00501B87">
                <w:rPr>
                  <w:lang w:eastAsia="de-DE"/>
                </w:rPr>
                <w:t>13.53%</w:t>
              </w:r>
            </w:ins>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ins w:id="8064" w:author="Jens-Rainer Ohm" w:date="2023-10-13T20:46:00Z"/>
                <w:lang w:eastAsia="de-DE"/>
              </w:rPr>
            </w:pPr>
            <w:ins w:id="8065" w:author="Jens-Rainer Ohm" w:date="2023-10-13T20:46:00Z">
              <w:r w:rsidRPr="00501B87">
                <w:rPr>
                  <w:lang w:eastAsia="de-DE"/>
                </w:rPr>
                <w:t>63.7%</w:t>
              </w:r>
            </w:ins>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ins w:id="8066" w:author="Jens-Rainer Ohm" w:date="2023-10-13T20:46:00Z"/>
                <w:lang w:eastAsia="de-DE"/>
              </w:rPr>
            </w:pPr>
            <w:ins w:id="8067" w:author="Jens-Rainer Ohm" w:date="2023-10-13T20:46:00Z">
              <w:r w:rsidRPr="00501B87">
                <w:rPr>
                  <w:lang w:eastAsia="de-DE"/>
                </w:rPr>
                <w:t>73.5%</w:t>
              </w:r>
            </w:ins>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ins w:id="8068" w:author="Jens-Rainer Ohm" w:date="2023-10-13T20:46:00Z"/>
                <w:lang w:eastAsia="de-DE"/>
              </w:rPr>
            </w:pPr>
            <w:ins w:id="8069" w:author="Jens-Rainer Ohm" w:date="2023-10-13T20:46:00Z">
              <w:r w:rsidRPr="00501B87">
                <w:rPr>
                  <w:lang w:eastAsia="de-DE"/>
                </w:rPr>
                <w:t>99.8%</w:t>
              </w:r>
            </w:ins>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ins w:id="8070" w:author="Jens-Rainer Ohm" w:date="2023-10-13T20:46:00Z"/>
                <w:lang w:eastAsia="de-DE"/>
              </w:rPr>
            </w:pPr>
            <w:ins w:id="8071" w:author="Jens-Rainer Ohm" w:date="2023-10-13T20:46:00Z">
              <w:r w:rsidRPr="00501B87">
                <w:rPr>
                  <w:lang w:eastAsia="de-DE"/>
                </w:rPr>
                <w:t>-16.17%</w:t>
              </w:r>
            </w:ins>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ins w:id="8072" w:author="Jens-Rainer Ohm" w:date="2023-10-13T20:46:00Z"/>
                <w:lang w:eastAsia="de-DE"/>
              </w:rPr>
            </w:pPr>
            <w:ins w:id="8073" w:author="Jens-Rainer Ohm" w:date="2023-10-13T20:46:00Z">
              <w:r w:rsidRPr="00501B87">
                <w:rPr>
                  <w:lang w:eastAsia="de-DE"/>
                </w:rPr>
                <w:t>-22.89%</w:t>
              </w:r>
            </w:ins>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ins w:id="8074" w:author="Jens-Rainer Ohm" w:date="2023-10-13T20:46:00Z"/>
                <w:lang w:eastAsia="de-DE"/>
              </w:rPr>
            </w:pPr>
            <w:ins w:id="8075" w:author="Jens-Rainer Ohm" w:date="2023-10-13T20:46:00Z">
              <w:r w:rsidRPr="00501B87">
                <w:rPr>
                  <w:lang w:eastAsia="de-DE"/>
                </w:rPr>
                <w:t>-23.89%</w:t>
              </w:r>
            </w:ins>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ins w:id="8076" w:author="Jens-Rainer Ohm" w:date="2023-10-13T20:46:00Z"/>
                <w:lang w:eastAsia="de-DE"/>
              </w:rPr>
            </w:pPr>
            <w:ins w:id="8077" w:author="Jens-Rainer Ohm" w:date="2023-10-13T20:46:00Z">
              <w:r w:rsidRPr="00501B87">
                <w:rPr>
                  <w:lang w:eastAsia="de-DE"/>
                </w:rPr>
                <w:t>470.4%</w:t>
              </w:r>
            </w:ins>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ins w:id="8078" w:author="Jens-Rainer Ohm" w:date="2023-10-13T20:46:00Z"/>
                <w:lang w:eastAsia="de-DE"/>
              </w:rPr>
            </w:pPr>
            <w:ins w:id="8079" w:author="Jens-Rainer Ohm" w:date="2023-10-13T20:46:00Z">
              <w:r w:rsidRPr="00501B87">
                <w:rPr>
                  <w:lang w:eastAsia="de-DE"/>
                </w:rPr>
                <w:t>552.8%</w:t>
              </w:r>
            </w:ins>
          </w:p>
        </w:tc>
      </w:tr>
      <w:tr w:rsidR="00501B87" w:rsidRPr="00501B87" w14:paraId="73C92DF3" w14:textId="77777777" w:rsidTr="0040662A">
        <w:trPr>
          <w:trHeight w:val="255"/>
          <w:ins w:id="8080"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ins w:id="8081" w:author="Jens-Rainer Ohm" w:date="2023-10-13T20:46:00Z"/>
                <w:lang w:eastAsia="de-DE"/>
              </w:rPr>
            </w:pPr>
            <w:ins w:id="8082" w:author="Jens-Rainer Ohm" w:date="2023-10-13T20:46:00Z">
              <w:r w:rsidRPr="00501B87">
                <w:rPr>
                  <w:lang w:eastAsia="de-DE"/>
                </w:rPr>
                <w:t>Class D</w:t>
              </w:r>
            </w:ins>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ins w:id="8083" w:author="Jens-Rainer Ohm" w:date="2023-10-13T20:46:00Z"/>
                <w:lang w:eastAsia="de-DE"/>
              </w:rPr>
            </w:pPr>
            <w:ins w:id="8084" w:author="Jens-Rainer Ohm" w:date="2023-10-13T20:46:00Z">
              <w:r w:rsidRPr="00501B87">
                <w:rPr>
                  <w:lang w:eastAsia="de-DE"/>
                </w:rPr>
                <w:t>5.26%</w:t>
              </w:r>
            </w:ins>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ins w:id="8085" w:author="Jens-Rainer Ohm" w:date="2023-10-13T20:46:00Z"/>
                <w:lang w:eastAsia="de-DE"/>
              </w:rPr>
            </w:pPr>
            <w:ins w:id="8086" w:author="Jens-Rainer Ohm" w:date="2023-10-13T20:46:00Z">
              <w:r w:rsidRPr="00501B87">
                <w:rPr>
                  <w:lang w:eastAsia="de-DE"/>
                </w:rPr>
                <w:t>7.62%</w:t>
              </w:r>
            </w:ins>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ins w:id="8087" w:author="Jens-Rainer Ohm" w:date="2023-10-13T20:46:00Z"/>
                <w:lang w:eastAsia="de-DE"/>
              </w:rPr>
            </w:pPr>
            <w:ins w:id="8088" w:author="Jens-Rainer Ohm" w:date="2023-10-13T20:46:00Z">
              <w:r w:rsidRPr="00501B87">
                <w:rPr>
                  <w:lang w:eastAsia="de-DE"/>
                </w:rPr>
                <w:t>8.28%</w:t>
              </w:r>
            </w:ins>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ins w:id="8089" w:author="Jens-Rainer Ohm" w:date="2023-10-13T20:46:00Z"/>
                <w:lang w:eastAsia="de-DE"/>
              </w:rPr>
            </w:pPr>
            <w:ins w:id="8090" w:author="Jens-Rainer Ohm" w:date="2023-10-13T20:46:00Z">
              <w:r w:rsidRPr="00501B87">
                <w:rPr>
                  <w:lang w:eastAsia="de-DE"/>
                </w:rPr>
                <w:t>61.7%</w:t>
              </w:r>
            </w:ins>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ins w:id="8091" w:author="Jens-Rainer Ohm" w:date="2023-10-13T20:46:00Z"/>
                <w:lang w:eastAsia="de-DE"/>
              </w:rPr>
            </w:pPr>
            <w:ins w:id="8092" w:author="Jens-Rainer Ohm" w:date="2023-10-13T20:46:00Z">
              <w:r w:rsidRPr="00501B87">
                <w:rPr>
                  <w:lang w:eastAsia="de-DE"/>
                </w:rPr>
                <w:t>64.5%</w:t>
              </w:r>
            </w:ins>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ins w:id="8093" w:author="Jens-Rainer Ohm" w:date="2023-10-13T20:46:00Z"/>
                <w:lang w:eastAsia="de-DE"/>
              </w:rPr>
            </w:pPr>
            <w:ins w:id="8094" w:author="Jens-Rainer Ohm" w:date="2023-10-13T20:46:00Z">
              <w:r w:rsidRPr="00501B87">
                <w:rPr>
                  <w:lang w:eastAsia="de-DE"/>
                </w:rPr>
                <w:t>99.9%</w:t>
              </w:r>
            </w:ins>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ins w:id="8095" w:author="Jens-Rainer Ohm" w:date="2023-10-13T20:46:00Z"/>
                <w:lang w:eastAsia="de-DE"/>
              </w:rPr>
            </w:pPr>
            <w:ins w:id="8096" w:author="Jens-Rainer Ohm" w:date="2023-10-13T20:46:00Z">
              <w:r w:rsidRPr="00501B87">
                <w:rPr>
                  <w:lang w:eastAsia="de-DE"/>
                </w:rPr>
                <w:t>-18.72%</w:t>
              </w:r>
            </w:ins>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ins w:id="8097" w:author="Jens-Rainer Ohm" w:date="2023-10-13T20:46:00Z"/>
                <w:lang w:eastAsia="de-DE"/>
              </w:rPr>
            </w:pPr>
            <w:ins w:id="8098" w:author="Jens-Rainer Ohm" w:date="2023-10-13T20:46:00Z">
              <w:r w:rsidRPr="00501B87">
                <w:rPr>
                  <w:lang w:eastAsia="de-DE"/>
                </w:rPr>
                <w:t>-22.17%</w:t>
              </w:r>
            </w:ins>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ins w:id="8099" w:author="Jens-Rainer Ohm" w:date="2023-10-13T20:46:00Z"/>
                <w:lang w:eastAsia="de-DE"/>
              </w:rPr>
            </w:pPr>
            <w:ins w:id="8100" w:author="Jens-Rainer Ohm" w:date="2023-10-13T20:46:00Z">
              <w:r w:rsidRPr="00501B87">
                <w:rPr>
                  <w:lang w:eastAsia="de-DE"/>
                </w:rPr>
                <w:t>-21.99%</w:t>
              </w:r>
            </w:ins>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ins w:id="8101" w:author="Jens-Rainer Ohm" w:date="2023-10-13T20:46:00Z"/>
                <w:lang w:eastAsia="de-DE"/>
              </w:rPr>
            </w:pPr>
            <w:ins w:id="8102" w:author="Jens-Rainer Ohm" w:date="2023-10-13T20:46:00Z">
              <w:r w:rsidRPr="00501B87">
                <w:rPr>
                  <w:lang w:eastAsia="de-DE"/>
                </w:rPr>
                <w:t>462.6%</w:t>
              </w:r>
            </w:ins>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ins w:id="8103" w:author="Jens-Rainer Ohm" w:date="2023-10-13T20:46:00Z"/>
                <w:lang w:eastAsia="de-DE"/>
              </w:rPr>
            </w:pPr>
            <w:ins w:id="8104" w:author="Jens-Rainer Ohm" w:date="2023-10-13T20:46:00Z">
              <w:r w:rsidRPr="00501B87">
                <w:rPr>
                  <w:lang w:eastAsia="de-DE"/>
                </w:rPr>
                <w:t>530.5%</w:t>
              </w:r>
            </w:ins>
          </w:p>
        </w:tc>
      </w:tr>
      <w:tr w:rsidR="00501B87" w:rsidRPr="00501B87" w14:paraId="7CED17D0" w14:textId="77777777" w:rsidTr="0040662A">
        <w:trPr>
          <w:trHeight w:val="255"/>
          <w:ins w:id="8105"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ins w:id="8106" w:author="Jens-Rainer Ohm" w:date="2023-10-13T20:46:00Z"/>
                <w:lang w:eastAsia="de-DE"/>
              </w:rPr>
            </w:pPr>
            <w:ins w:id="8107" w:author="Jens-Rainer Ohm" w:date="2023-10-13T20:46:00Z">
              <w:r w:rsidRPr="00501B87">
                <w:rPr>
                  <w:lang w:eastAsia="de-DE"/>
                </w:rPr>
                <w:t>Class F</w:t>
              </w:r>
            </w:ins>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ins w:id="8108" w:author="Jens-Rainer Ohm" w:date="2023-10-13T20:46:00Z"/>
                <w:lang w:eastAsia="de-DE"/>
              </w:rPr>
            </w:pPr>
            <w:ins w:id="8109" w:author="Jens-Rainer Ohm" w:date="2023-10-13T20:46:00Z">
              <w:r w:rsidRPr="00501B87">
                <w:rPr>
                  <w:lang w:eastAsia="de-DE"/>
                </w:rPr>
                <w:t>11.45%</w:t>
              </w:r>
            </w:ins>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ins w:id="8110" w:author="Jens-Rainer Ohm" w:date="2023-10-13T20:46:00Z"/>
                <w:lang w:eastAsia="de-DE"/>
              </w:rPr>
            </w:pPr>
            <w:ins w:id="8111" w:author="Jens-Rainer Ohm" w:date="2023-10-13T20:46:00Z">
              <w:r w:rsidRPr="00501B87">
                <w:rPr>
                  <w:lang w:eastAsia="de-DE"/>
                </w:rPr>
                <w:t>14.38%</w:t>
              </w:r>
            </w:ins>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ins w:id="8112" w:author="Jens-Rainer Ohm" w:date="2023-10-13T20:46:00Z"/>
                <w:lang w:eastAsia="de-DE"/>
              </w:rPr>
            </w:pPr>
            <w:ins w:id="8113" w:author="Jens-Rainer Ohm" w:date="2023-10-13T20:46:00Z">
              <w:r w:rsidRPr="00501B87">
                <w:rPr>
                  <w:lang w:eastAsia="de-DE"/>
                </w:rPr>
                <w:t>14.99%</w:t>
              </w:r>
            </w:ins>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ins w:id="8114" w:author="Jens-Rainer Ohm" w:date="2023-10-13T20:46:00Z"/>
                <w:lang w:eastAsia="de-DE"/>
              </w:rPr>
            </w:pPr>
            <w:ins w:id="8115" w:author="Jens-Rainer Ohm" w:date="2023-10-13T20:46:00Z">
              <w:r w:rsidRPr="00501B87">
                <w:rPr>
                  <w:lang w:eastAsia="de-DE"/>
                </w:rPr>
                <w:t>69.5%</w:t>
              </w:r>
            </w:ins>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ins w:id="8116" w:author="Jens-Rainer Ohm" w:date="2023-10-13T20:46:00Z"/>
                <w:lang w:eastAsia="de-DE"/>
              </w:rPr>
            </w:pPr>
            <w:ins w:id="8117" w:author="Jens-Rainer Ohm" w:date="2023-10-13T20:46:00Z">
              <w:r w:rsidRPr="00501B87">
                <w:rPr>
                  <w:lang w:eastAsia="de-DE"/>
                </w:rPr>
                <w:t>76.9%</w:t>
              </w:r>
            </w:ins>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ins w:id="8118" w:author="Jens-Rainer Ohm" w:date="2023-10-13T20:46:00Z"/>
                <w:lang w:eastAsia="de-DE"/>
              </w:rPr>
            </w:pPr>
            <w:ins w:id="8119" w:author="Jens-Rainer Ohm" w:date="2023-10-13T20:46:00Z">
              <w:r w:rsidRPr="00501B87">
                <w:rPr>
                  <w:lang w:eastAsia="de-DE"/>
                </w:rPr>
                <w:t>99.8%</w:t>
              </w:r>
            </w:ins>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ins w:id="8120" w:author="Jens-Rainer Ohm" w:date="2023-10-13T20:46:00Z"/>
                <w:lang w:eastAsia="de-DE"/>
              </w:rPr>
            </w:pPr>
            <w:ins w:id="8121" w:author="Jens-Rainer Ohm" w:date="2023-10-13T20:46:00Z">
              <w:r w:rsidRPr="00501B87">
                <w:rPr>
                  <w:lang w:eastAsia="de-DE"/>
                </w:rPr>
                <w:t>-20.36%</w:t>
              </w:r>
            </w:ins>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ins w:id="8122" w:author="Jens-Rainer Ohm" w:date="2023-10-13T20:46:00Z"/>
                <w:lang w:eastAsia="de-DE"/>
              </w:rPr>
            </w:pPr>
            <w:ins w:id="8123" w:author="Jens-Rainer Ohm" w:date="2023-10-13T20:46:00Z">
              <w:r w:rsidRPr="00501B87">
                <w:rPr>
                  <w:lang w:eastAsia="de-DE"/>
                </w:rPr>
                <w:t>-28.13%</w:t>
              </w:r>
            </w:ins>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ins w:id="8124" w:author="Jens-Rainer Ohm" w:date="2023-10-13T20:46:00Z"/>
                <w:lang w:eastAsia="de-DE"/>
              </w:rPr>
            </w:pPr>
            <w:ins w:id="8125" w:author="Jens-Rainer Ohm" w:date="2023-10-13T20:46:00Z">
              <w:r w:rsidRPr="00501B87">
                <w:rPr>
                  <w:lang w:eastAsia="de-DE"/>
                </w:rPr>
                <w:t>-28.20%</w:t>
              </w:r>
            </w:ins>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ins w:id="8126" w:author="Jens-Rainer Ohm" w:date="2023-10-13T20:46:00Z"/>
                <w:lang w:eastAsia="de-DE"/>
              </w:rPr>
            </w:pPr>
            <w:ins w:id="8127" w:author="Jens-Rainer Ohm" w:date="2023-10-13T20:46:00Z">
              <w:r w:rsidRPr="00501B87">
                <w:rPr>
                  <w:lang w:eastAsia="de-DE"/>
                </w:rPr>
                <w:t>443.8%</w:t>
              </w:r>
            </w:ins>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ins w:id="8128" w:author="Jens-Rainer Ohm" w:date="2023-10-13T20:46:00Z"/>
                <w:lang w:eastAsia="de-DE"/>
              </w:rPr>
            </w:pPr>
            <w:ins w:id="8129" w:author="Jens-Rainer Ohm" w:date="2023-10-13T20:46:00Z">
              <w:r w:rsidRPr="00501B87">
                <w:rPr>
                  <w:lang w:eastAsia="de-DE"/>
                </w:rPr>
                <w:t>344.8%</w:t>
              </w:r>
            </w:ins>
          </w:p>
        </w:tc>
      </w:tr>
      <w:tr w:rsidR="00501B87" w:rsidRPr="00501B87" w14:paraId="4C3BC177" w14:textId="77777777" w:rsidTr="0040662A">
        <w:trPr>
          <w:trHeight w:val="255"/>
          <w:ins w:id="8130"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ins w:id="8131" w:author="Jens-Rainer Ohm" w:date="2023-10-13T20:46:00Z"/>
                <w:lang w:eastAsia="de-DE"/>
              </w:rPr>
            </w:pPr>
            <w:ins w:id="8132" w:author="Jens-Rainer Ohm" w:date="2023-10-13T20:46:00Z">
              <w:r w:rsidRPr="00501B87">
                <w:rPr>
                  <w:lang w:eastAsia="de-DE"/>
                </w:rPr>
                <w:t>Class TGM</w:t>
              </w:r>
            </w:ins>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ins w:id="8133" w:author="Jens-Rainer Ohm" w:date="2023-10-13T20:46:00Z"/>
                <w:lang w:eastAsia="de-DE"/>
              </w:rPr>
            </w:pPr>
            <w:ins w:id="8134" w:author="Jens-Rainer Ohm" w:date="2023-10-13T20:46:00Z">
              <w:r w:rsidRPr="00501B87">
                <w:rPr>
                  <w:lang w:eastAsia="de-DE"/>
                </w:rPr>
                <w:t>13.48%</w:t>
              </w:r>
            </w:ins>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ins w:id="8135" w:author="Jens-Rainer Ohm" w:date="2023-10-13T20:46:00Z"/>
                <w:lang w:eastAsia="de-DE"/>
              </w:rPr>
            </w:pPr>
            <w:ins w:id="8136" w:author="Jens-Rainer Ohm" w:date="2023-10-13T20:46:00Z">
              <w:r w:rsidRPr="00501B87">
                <w:rPr>
                  <w:lang w:eastAsia="de-DE"/>
                </w:rPr>
                <w:t>16.18%</w:t>
              </w:r>
            </w:ins>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ins w:id="8137" w:author="Jens-Rainer Ohm" w:date="2023-10-13T20:46:00Z"/>
                <w:lang w:eastAsia="de-DE"/>
              </w:rPr>
            </w:pPr>
            <w:ins w:id="8138" w:author="Jens-Rainer Ohm" w:date="2023-10-13T20:46:00Z">
              <w:r w:rsidRPr="00501B87">
                <w:rPr>
                  <w:lang w:eastAsia="de-DE"/>
                </w:rPr>
                <w:t>16.41%</w:t>
              </w:r>
            </w:ins>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ins w:id="8139" w:author="Jens-Rainer Ohm" w:date="2023-10-13T20:46:00Z"/>
                <w:lang w:eastAsia="de-DE"/>
              </w:rPr>
            </w:pPr>
            <w:ins w:id="8140" w:author="Jens-Rainer Ohm" w:date="2023-10-13T20:46:00Z">
              <w:r w:rsidRPr="00501B87">
                <w:rPr>
                  <w:lang w:eastAsia="de-DE"/>
                </w:rPr>
                <w:t>72.2%</w:t>
              </w:r>
            </w:ins>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ins w:id="8141" w:author="Jens-Rainer Ohm" w:date="2023-10-13T20:46:00Z"/>
                <w:lang w:eastAsia="de-DE"/>
              </w:rPr>
            </w:pPr>
            <w:ins w:id="8142" w:author="Jens-Rainer Ohm" w:date="2023-10-13T20:46:00Z">
              <w:r w:rsidRPr="00501B87">
                <w:rPr>
                  <w:lang w:eastAsia="de-DE"/>
                </w:rPr>
                <w:t>77.4%</w:t>
              </w:r>
            </w:ins>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ins w:id="8143" w:author="Jens-Rainer Ohm" w:date="2023-10-13T20:46:00Z"/>
                <w:lang w:eastAsia="de-DE"/>
              </w:rPr>
            </w:pPr>
            <w:ins w:id="8144" w:author="Jens-Rainer Ohm" w:date="2023-10-13T20:46:00Z">
              <w:r w:rsidRPr="00501B87">
                <w:rPr>
                  <w:lang w:eastAsia="de-DE"/>
                </w:rPr>
                <w:t>99.9%</w:t>
              </w:r>
            </w:ins>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ins w:id="8145" w:author="Jens-Rainer Ohm" w:date="2023-10-13T20:46:00Z"/>
                <w:lang w:eastAsia="de-DE"/>
              </w:rPr>
            </w:pPr>
            <w:ins w:id="8146" w:author="Jens-Rainer Ohm" w:date="2023-10-13T20:46:00Z">
              <w:r w:rsidRPr="00501B87">
                <w:rPr>
                  <w:lang w:eastAsia="de-DE"/>
                </w:rPr>
                <w:t>-28.09%</w:t>
              </w:r>
            </w:ins>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ins w:id="8147" w:author="Jens-Rainer Ohm" w:date="2023-10-13T20:46:00Z"/>
                <w:lang w:eastAsia="de-DE"/>
              </w:rPr>
            </w:pPr>
            <w:ins w:id="8148" w:author="Jens-Rainer Ohm" w:date="2023-10-13T20:46:00Z">
              <w:r w:rsidRPr="00501B87">
                <w:rPr>
                  <w:lang w:eastAsia="de-DE"/>
                </w:rPr>
                <w:t>-33.82%</w:t>
              </w:r>
            </w:ins>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ins w:id="8149" w:author="Jens-Rainer Ohm" w:date="2023-10-13T20:46:00Z"/>
                <w:lang w:eastAsia="de-DE"/>
              </w:rPr>
            </w:pPr>
            <w:ins w:id="8150" w:author="Jens-Rainer Ohm" w:date="2023-10-13T20:46:00Z">
              <w:r w:rsidRPr="00501B87">
                <w:rPr>
                  <w:lang w:eastAsia="de-DE"/>
                </w:rPr>
                <w:t>-33.78%</w:t>
              </w:r>
            </w:ins>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ins w:id="8151" w:author="Jens-Rainer Ohm" w:date="2023-10-13T20:46:00Z"/>
                <w:lang w:eastAsia="de-DE"/>
              </w:rPr>
            </w:pPr>
            <w:ins w:id="8152" w:author="Jens-Rainer Ohm" w:date="2023-10-13T20:46:00Z">
              <w:r w:rsidRPr="00501B87">
                <w:rPr>
                  <w:lang w:eastAsia="de-DE"/>
                </w:rPr>
                <w:t>453.6%</w:t>
              </w:r>
            </w:ins>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ins w:id="8153" w:author="Jens-Rainer Ohm" w:date="2023-10-13T20:46:00Z"/>
                <w:lang w:eastAsia="de-DE"/>
              </w:rPr>
            </w:pPr>
            <w:ins w:id="8154" w:author="Jens-Rainer Ohm" w:date="2023-10-13T20:46:00Z">
              <w:r w:rsidRPr="00501B87">
                <w:rPr>
                  <w:lang w:eastAsia="de-DE"/>
                </w:rPr>
                <w:t>318.9%</w:t>
              </w:r>
            </w:ins>
          </w:p>
        </w:tc>
      </w:tr>
      <w:tr w:rsidR="00501B87" w:rsidRPr="00501B87" w14:paraId="4CA24D7A" w14:textId="77777777" w:rsidTr="0040662A">
        <w:trPr>
          <w:trHeight w:val="255"/>
          <w:ins w:id="8155" w:author="Jens-Rainer Ohm" w:date="2023-10-13T20:46:00Z"/>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ins w:id="8156" w:author="Jens-Rainer Ohm" w:date="2023-10-13T20:46:00Z"/>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ins w:id="8157" w:author="Jens-Rainer Ohm" w:date="2023-10-13T20:46:00Z"/>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ins w:id="8158" w:author="Jens-Rainer Ohm" w:date="2023-10-13T20:46:00Z"/>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ins w:id="8159" w:author="Jens-Rainer Ohm" w:date="2023-10-13T20:46:00Z"/>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ins w:id="8160" w:author="Jens-Rainer Ohm" w:date="2023-10-13T20:46:00Z"/>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ins w:id="8161" w:author="Jens-Rainer Ohm" w:date="2023-10-13T20:46:00Z"/>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ins w:id="8162" w:author="Jens-Rainer Ohm" w:date="2023-10-13T20:46:00Z"/>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ins w:id="8163" w:author="Jens-Rainer Ohm" w:date="2023-10-13T20:46:00Z"/>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ins w:id="8164" w:author="Jens-Rainer Ohm" w:date="2023-10-13T20:46:00Z"/>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ins w:id="8165" w:author="Jens-Rainer Ohm" w:date="2023-10-13T20:46:00Z"/>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ins w:id="8166" w:author="Jens-Rainer Ohm" w:date="2023-10-13T20:46:00Z"/>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ins w:id="8167" w:author="Jens-Rainer Ohm" w:date="2023-10-13T20:46:00Z"/>
                <w:lang w:eastAsia="de-DE"/>
              </w:rPr>
            </w:pPr>
          </w:p>
        </w:tc>
      </w:tr>
      <w:tr w:rsidR="00501B87" w:rsidRPr="00501B87" w14:paraId="665094C1" w14:textId="77777777" w:rsidTr="0040662A">
        <w:trPr>
          <w:trHeight w:val="255"/>
          <w:ins w:id="8168" w:author="Jens-Rainer Ohm" w:date="2023-10-13T20:46:00Z"/>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ins w:id="8169" w:author="Jens-Rainer Ohm" w:date="2023-10-13T20:46:00Z"/>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ins w:id="8170" w:author="Jens-Rainer Ohm" w:date="2023-10-13T20:46:00Z"/>
                <w:b/>
                <w:bCs/>
                <w:lang w:eastAsia="de-DE"/>
              </w:rPr>
            </w:pPr>
            <w:ins w:id="8171" w:author="Jens-Rainer Ohm" w:date="2023-10-13T20:46:00Z">
              <w:r w:rsidRPr="00501B87">
                <w:rPr>
                  <w:b/>
                  <w:bCs/>
                  <w:lang w:eastAsia="de-DE"/>
                </w:rPr>
                <w:t xml:space="preserve">Low delay B Main10 </w:t>
              </w:r>
            </w:ins>
          </w:p>
        </w:tc>
      </w:tr>
      <w:tr w:rsidR="00501B87" w:rsidRPr="00501B87" w14:paraId="72280B23" w14:textId="77777777" w:rsidTr="0040662A">
        <w:trPr>
          <w:trHeight w:val="255"/>
          <w:ins w:id="8172" w:author="Jens-Rainer Ohm" w:date="2023-10-13T20:46:00Z"/>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ins w:id="8173" w:author="Jens-Rainer Ohm" w:date="2023-10-13T20:46:00Z"/>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ins w:id="8174" w:author="Jens-Rainer Ohm" w:date="2023-10-13T20:46:00Z"/>
                <w:b/>
                <w:bCs/>
                <w:lang w:eastAsia="de-DE"/>
              </w:rPr>
            </w:pPr>
            <w:ins w:id="8175" w:author="Jens-Rainer Ohm" w:date="2023-10-13T20:46:00Z">
              <w:r w:rsidRPr="00501B87">
                <w:rPr>
                  <w:b/>
                  <w:bCs/>
                  <w:lang w:eastAsia="de-DE"/>
                </w:rPr>
                <w:t>Over ECM-10</w:t>
              </w:r>
            </w:ins>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ins w:id="8176" w:author="Jens-Rainer Ohm" w:date="2023-10-13T20:46:00Z"/>
                <w:b/>
                <w:bCs/>
                <w:lang w:eastAsia="de-DE"/>
              </w:rPr>
            </w:pPr>
            <w:ins w:id="8177" w:author="Jens-Rainer Ohm" w:date="2023-10-13T20:46:00Z">
              <w:r w:rsidRPr="00501B87">
                <w:rPr>
                  <w:b/>
                  <w:bCs/>
                  <w:lang w:eastAsia="de-DE"/>
                </w:rPr>
                <w:t>Over VTM-11ecm10</w:t>
              </w:r>
            </w:ins>
          </w:p>
        </w:tc>
      </w:tr>
      <w:tr w:rsidR="00501B87" w:rsidRPr="00501B87" w14:paraId="051A2D27" w14:textId="77777777" w:rsidTr="0040662A">
        <w:trPr>
          <w:trHeight w:val="255"/>
          <w:ins w:id="8178" w:author="Jens-Rainer Ohm" w:date="2023-10-13T20:46:00Z"/>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ins w:id="8179" w:author="Jens-Rainer Ohm" w:date="2023-10-13T20:46:00Z"/>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ins w:id="8180" w:author="Jens-Rainer Ohm" w:date="2023-10-13T20:46:00Z"/>
                <w:lang w:eastAsia="de-DE"/>
              </w:rPr>
            </w:pPr>
            <w:ins w:id="8181" w:author="Jens-Rainer Ohm" w:date="2023-10-13T20:46:00Z">
              <w:r w:rsidRPr="00501B87">
                <w:rPr>
                  <w:lang w:eastAsia="de-DE"/>
                </w:rPr>
                <w:t>Y</w:t>
              </w:r>
            </w:ins>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ins w:id="8182" w:author="Jens-Rainer Ohm" w:date="2023-10-13T20:46:00Z"/>
                <w:lang w:eastAsia="de-DE"/>
              </w:rPr>
            </w:pPr>
            <w:ins w:id="8183" w:author="Jens-Rainer Ohm" w:date="2023-10-13T20:46:00Z">
              <w:r w:rsidRPr="00501B87">
                <w:rPr>
                  <w:lang w:eastAsia="de-DE"/>
                </w:rPr>
                <w:t>U</w:t>
              </w:r>
            </w:ins>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ins w:id="8184" w:author="Jens-Rainer Ohm" w:date="2023-10-13T20:46:00Z"/>
                <w:lang w:eastAsia="de-DE"/>
              </w:rPr>
            </w:pPr>
            <w:ins w:id="8185" w:author="Jens-Rainer Ohm" w:date="2023-10-13T20:46:00Z">
              <w:r w:rsidRPr="00501B87">
                <w:rPr>
                  <w:lang w:eastAsia="de-DE"/>
                </w:rPr>
                <w:t>V</w:t>
              </w:r>
            </w:ins>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ins w:id="8186" w:author="Jens-Rainer Ohm" w:date="2023-10-13T20:46:00Z"/>
                <w:lang w:eastAsia="de-DE"/>
              </w:rPr>
            </w:pPr>
            <w:proofErr w:type="spellStart"/>
            <w:ins w:id="8187" w:author="Jens-Rainer Ohm" w:date="2023-10-13T20:46:00Z">
              <w:r w:rsidRPr="00501B87">
                <w:rPr>
                  <w:lang w:eastAsia="de-DE"/>
                </w:rPr>
                <w:t>EncT</w:t>
              </w:r>
              <w:proofErr w:type="spellEnd"/>
            </w:ins>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ins w:id="8188" w:author="Jens-Rainer Ohm" w:date="2023-10-13T20:46:00Z"/>
                <w:lang w:eastAsia="de-DE"/>
              </w:rPr>
            </w:pPr>
            <w:proofErr w:type="spellStart"/>
            <w:ins w:id="8189" w:author="Jens-Rainer Ohm" w:date="2023-10-13T20:46:00Z">
              <w:r w:rsidRPr="00501B87">
                <w:rPr>
                  <w:lang w:eastAsia="de-DE"/>
                </w:rPr>
                <w:t>DecT</w:t>
              </w:r>
              <w:proofErr w:type="spellEnd"/>
            </w:ins>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ins w:id="8190" w:author="Jens-Rainer Ohm" w:date="2023-10-13T20:46:00Z"/>
                <w:lang w:eastAsia="de-DE"/>
              </w:rPr>
            </w:pPr>
            <w:proofErr w:type="spellStart"/>
            <w:ins w:id="8191" w:author="Jens-Rainer Ohm" w:date="2023-10-13T20:46:00Z">
              <w:r w:rsidRPr="00501B87">
                <w:rPr>
                  <w:lang w:eastAsia="de-DE"/>
                </w:rPr>
                <w:t>VmPeak</w:t>
              </w:r>
              <w:proofErr w:type="spellEnd"/>
            </w:ins>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ins w:id="8192" w:author="Jens-Rainer Ohm" w:date="2023-10-13T20:46:00Z"/>
                <w:lang w:eastAsia="de-DE"/>
              </w:rPr>
            </w:pPr>
            <w:ins w:id="8193" w:author="Jens-Rainer Ohm" w:date="2023-10-13T20:46:00Z">
              <w:r w:rsidRPr="00501B87">
                <w:rPr>
                  <w:lang w:eastAsia="de-DE"/>
                </w:rPr>
                <w:t>Y</w:t>
              </w:r>
            </w:ins>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ins w:id="8194" w:author="Jens-Rainer Ohm" w:date="2023-10-13T20:46:00Z"/>
                <w:lang w:eastAsia="de-DE"/>
              </w:rPr>
            </w:pPr>
            <w:ins w:id="8195" w:author="Jens-Rainer Ohm" w:date="2023-10-13T20:46:00Z">
              <w:r w:rsidRPr="00501B87">
                <w:rPr>
                  <w:lang w:eastAsia="de-DE"/>
                </w:rPr>
                <w:t>U</w:t>
              </w:r>
            </w:ins>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ins w:id="8196" w:author="Jens-Rainer Ohm" w:date="2023-10-13T20:46:00Z"/>
                <w:lang w:eastAsia="de-DE"/>
              </w:rPr>
            </w:pPr>
            <w:ins w:id="8197" w:author="Jens-Rainer Ohm" w:date="2023-10-13T20:46:00Z">
              <w:r w:rsidRPr="00501B87">
                <w:rPr>
                  <w:lang w:eastAsia="de-DE"/>
                </w:rPr>
                <w:t>V</w:t>
              </w:r>
            </w:ins>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ins w:id="8198" w:author="Jens-Rainer Ohm" w:date="2023-10-13T20:46:00Z"/>
                <w:lang w:eastAsia="de-DE"/>
              </w:rPr>
            </w:pPr>
            <w:proofErr w:type="spellStart"/>
            <w:ins w:id="8199" w:author="Jens-Rainer Ohm" w:date="2023-10-13T20:46:00Z">
              <w:r w:rsidRPr="00501B87">
                <w:rPr>
                  <w:lang w:eastAsia="de-DE"/>
                </w:rPr>
                <w:t>EncT</w:t>
              </w:r>
              <w:proofErr w:type="spellEnd"/>
            </w:ins>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ins w:id="8200" w:author="Jens-Rainer Ohm" w:date="2023-10-13T20:46:00Z"/>
                <w:lang w:eastAsia="de-DE"/>
              </w:rPr>
            </w:pPr>
            <w:proofErr w:type="spellStart"/>
            <w:ins w:id="8201" w:author="Jens-Rainer Ohm" w:date="2023-10-13T20:46:00Z">
              <w:r w:rsidRPr="00501B87">
                <w:rPr>
                  <w:lang w:eastAsia="de-DE"/>
                </w:rPr>
                <w:t>DecT</w:t>
              </w:r>
              <w:proofErr w:type="spellEnd"/>
            </w:ins>
          </w:p>
        </w:tc>
      </w:tr>
      <w:tr w:rsidR="00501B87" w:rsidRPr="00501B87" w14:paraId="24B0F8DF" w14:textId="77777777" w:rsidTr="0040662A">
        <w:trPr>
          <w:trHeight w:val="255"/>
          <w:ins w:id="8202" w:author="Jens-Rainer Ohm" w:date="2023-10-13T20:46:00Z"/>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ins w:id="8203" w:author="Jens-Rainer Ohm" w:date="2023-10-13T20:46:00Z"/>
                <w:lang w:eastAsia="de-DE"/>
              </w:rPr>
            </w:pPr>
            <w:ins w:id="8204" w:author="Jens-Rainer Ohm" w:date="2023-10-13T20:46:00Z">
              <w:r w:rsidRPr="00501B87">
                <w:rPr>
                  <w:lang w:eastAsia="de-DE"/>
                </w:rPr>
                <w:t>Class A1</w:t>
              </w:r>
            </w:ins>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ins w:id="8205" w:author="Jens-Rainer Ohm" w:date="2023-10-13T20:46:00Z"/>
                <w:lang w:eastAsia="de-DE"/>
              </w:rPr>
            </w:pPr>
            <w:ins w:id="8206" w:author="Jens-Rainer Ohm" w:date="2023-10-13T20:46:00Z">
              <w:r w:rsidRPr="00501B87">
                <w:rPr>
                  <w:lang w:eastAsia="de-DE"/>
                </w:rPr>
                <w:t> </w:t>
              </w:r>
            </w:ins>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ins w:id="8207" w:author="Jens-Rainer Ohm" w:date="2023-10-13T20:46:00Z"/>
                <w:lang w:eastAsia="de-DE"/>
              </w:rPr>
            </w:pPr>
            <w:ins w:id="8208" w:author="Jens-Rainer Ohm" w:date="2023-10-13T20:46:00Z">
              <w:r w:rsidRPr="00501B87">
                <w:rPr>
                  <w:lang w:eastAsia="de-DE"/>
                </w:rPr>
                <w:t> </w:t>
              </w:r>
            </w:ins>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ins w:id="8209" w:author="Jens-Rainer Ohm" w:date="2023-10-13T20:46:00Z"/>
                <w:lang w:eastAsia="de-DE"/>
              </w:rPr>
            </w:pPr>
            <w:ins w:id="8210"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ins w:id="8211" w:author="Jens-Rainer Ohm" w:date="2023-10-13T20:46:00Z"/>
                <w:lang w:eastAsia="de-DE"/>
              </w:rPr>
            </w:pPr>
            <w:ins w:id="8212"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ins w:id="8213" w:author="Jens-Rainer Ohm" w:date="2023-10-13T20:46:00Z"/>
                <w:lang w:eastAsia="de-DE"/>
              </w:rPr>
            </w:pPr>
            <w:ins w:id="8214" w:author="Jens-Rainer Ohm" w:date="2023-10-13T20:46:00Z">
              <w:r w:rsidRPr="00501B87">
                <w:rPr>
                  <w:lang w:eastAsia="de-DE"/>
                </w:rPr>
                <w:t> </w:t>
              </w:r>
            </w:ins>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ins w:id="8215" w:author="Jens-Rainer Ohm" w:date="2023-10-13T20:46:00Z"/>
                <w:lang w:eastAsia="de-DE"/>
              </w:rPr>
            </w:pPr>
            <w:ins w:id="8216" w:author="Jens-Rainer Ohm" w:date="2023-10-13T20:46:00Z">
              <w:r w:rsidRPr="00501B87">
                <w:rPr>
                  <w:lang w:eastAsia="de-DE"/>
                </w:rPr>
                <w:t> </w:t>
              </w:r>
            </w:ins>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ins w:id="8217" w:author="Jens-Rainer Ohm" w:date="2023-10-13T20:46:00Z"/>
                <w:lang w:eastAsia="de-DE"/>
              </w:rPr>
            </w:pPr>
            <w:ins w:id="8218" w:author="Jens-Rainer Ohm" w:date="2023-10-13T20:46:00Z">
              <w:r w:rsidRPr="00501B87">
                <w:rPr>
                  <w:lang w:eastAsia="de-DE"/>
                </w:rPr>
                <w:t> </w:t>
              </w:r>
            </w:ins>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ins w:id="8219" w:author="Jens-Rainer Ohm" w:date="2023-10-13T20:46:00Z"/>
                <w:lang w:eastAsia="de-DE"/>
              </w:rPr>
            </w:pPr>
            <w:ins w:id="8220" w:author="Jens-Rainer Ohm" w:date="2023-10-13T20:46:00Z">
              <w:r w:rsidRPr="00501B87">
                <w:rPr>
                  <w:lang w:eastAsia="de-DE"/>
                </w:rPr>
                <w:t> </w:t>
              </w:r>
            </w:ins>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ins w:id="8221" w:author="Jens-Rainer Ohm" w:date="2023-10-13T20:46:00Z"/>
                <w:lang w:eastAsia="de-DE"/>
              </w:rPr>
            </w:pPr>
            <w:ins w:id="8222" w:author="Jens-Rainer Ohm" w:date="2023-10-13T20:46:00Z">
              <w:r w:rsidRPr="00501B87">
                <w:rPr>
                  <w:lang w:eastAsia="de-DE"/>
                </w:rPr>
                <w:t> </w:t>
              </w:r>
            </w:ins>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ins w:id="8223" w:author="Jens-Rainer Ohm" w:date="2023-10-13T20:46:00Z"/>
                <w:lang w:eastAsia="de-DE"/>
              </w:rPr>
            </w:pPr>
            <w:ins w:id="8224" w:author="Jens-Rainer Ohm" w:date="2023-10-13T20:46:00Z">
              <w:r w:rsidRPr="00501B87">
                <w:rPr>
                  <w:lang w:eastAsia="de-DE"/>
                </w:rPr>
                <w:t> </w:t>
              </w:r>
            </w:ins>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ins w:id="8225" w:author="Jens-Rainer Ohm" w:date="2023-10-13T20:46:00Z"/>
                <w:lang w:eastAsia="de-DE"/>
              </w:rPr>
            </w:pPr>
            <w:ins w:id="8226" w:author="Jens-Rainer Ohm" w:date="2023-10-13T20:46:00Z">
              <w:r w:rsidRPr="00501B87">
                <w:rPr>
                  <w:lang w:eastAsia="de-DE"/>
                </w:rPr>
                <w:t> </w:t>
              </w:r>
            </w:ins>
          </w:p>
        </w:tc>
      </w:tr>
      <w:tr w:rsidR="00501B87" w:rsidRPr="00501B87" w14:paraId="061F2B15" w14:textId="77777777" w:rsidTr="0040662A">
        <w:trPr>
          <w:trHeight w:val="255"/>
          <w:ins w:id="8227"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ins w:id="8228" w:author="Jens-Rainer Ohm" w:date="2023-10-13T20:46:00Z"/>
                <w:lang w:eastAsia="de-DE"/>
              </w:rPr>
            </w:pPr>
            <w:ins w:id="8229" w:author="Jens-Rainer Ohm" w:date="2023-10-13T20:46:00Z">
              <w:r w:rsidRPr="00501B87">
                <w:rPr>
                  <w:lang w:eastAsia="de-DE"/>
                </w:rPr>
                <w:t>Class A2</w:t>
              </w:r>
            </w:ins>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ins w:id="8230" w:author="Jens-Rainer Ohm" w:date="2023-10-13T20:46:00Z"/>
                <w:lang w:eastAsia="de-DE"/>
              </w:rPr>
            </w:pPr>
            <w:ins w:id="8231" w:author="Jens-Rainer Ohm" w:date="2023-10-13T20:46:00Z">
              <w:r w:rsidRPr="00501B87">
                <w:rPr>
                  <w:lang w:eastAsia="de-DE"/>
                </w:rPr>
                <w:t> </w:t>
              </w:r>
            </w:ins>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ins w:id="8232" w:author="Jens-Rainer Ohm" w:date="2023-10-13T20:46:00Z"/>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ins w:id="8233" w:author="Jens-Rainer Ohm" w:date="2023-10-13T20:46:00Z"/>
                <w:lang w:eastAsia="de-DE"/>
              </w:rPr>
            </w:pPr>
            <w:ins w:id="8234"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ins w:id="8235" w:author="Jens-Rainer Ohm" w:date="2023-10-13T20:46:00Z"/>
                <w:lang w:eastAsia="de-DE"/>
              </w:rPr>
            </w:pPr>
            <w:ins w:id="8236" w:author="Jens-Rainer Ohm" w:date="2023-10-13T20:46:00Z">
              <w:r w:rsidRPr="00501B87">
                <w:rPr>
                  <w:lang w:eastAsia="de-DE"/>
                </w:rPr>
                <w:t> </w:t>
              </w:r>
            </w:ins>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ins w:id="8237" w:author="Jens-Rainer Ohm" w:date="2023-10-13T20:46:00Z"/>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ins w:id="8238" w:author="Jens-Rainer Ohm" w:date="2023-10-13T20:46:00Z"/>
                <w:lang w:eastAsia="de-DE"/>
              </w:rPr>
            </w:pPr>
            <w:ins w:id="8239" w:author="Jens-Rainer Ohm" w:date="2023-10-13T20:46:00Z">
              <w:r w:rsidRPr="00501B87">
                <w:rPr>
                  <w:lang w:eastAsia="de-DE"/>
                </w:rPr>
                <w:t> </w:t>
              </w:r>
            </w:ins>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ins w:id="8240" w:author="Jens-Rainer Ohm" w:date="2023-10-13T20:46:00Z"/>
                <w:lang w:eastAsia="de-DE"/>
              </w:rPr>
            </w:pPr>
            <w:ins w:id="8241" w:author="Jens-Rainer Ohm" w:date="2023-10-13T20:46:00Z">
              <w:r w:rsidRPr="00501B87">
                <w:rPr>
                  <w:lang w:eastAsia="de-DE"/>
                </w:rPr>
                <w:t> </w:t>
              </w:r>
            </w:ins>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ins w:id="8242" w:author="Jens-Rainer Ohm" w:date="2023-10-13T20:46:00Z"/>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ins w:id="8243" w:author="Jens-Rainer Ohm" w:date="2023-10-13T20:46:00Z"/>
                <w:lang w:eastAsia="de-DE"/>
              </w:rPr>
            </w:pPr>
            <w:ins w:id="8244" w:author="Jens-Rainer Ohm" w:date="2023-10-13T20:46:00Z">
              <w:r w:rsidRPr="00501B87">
                <w:rPr>
                  <w:lang w:eastAsia="de-DE"/>
                </w:rPr>
                <w:t> </w:t>
              </w:r>
            </w:ins>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ins w:id="8245" w:author="Jens-Rainer Ohm" w:date="2023-10-13T20:46:00Z"/>
                <w:lang w:eastAsia="de-DE"/>
              </w:rPr>
            </w:pPr>
            <w:ins w:id="8246" w:author="Jens-Rainer Ohm" w:date="2023-10-13T20:46:00Z">
              <w:r w:rsidRPr="00501B87">
                <w:rPr>
                  <w:lang w:eastAsia="de-DE"/>
                </w:rPr>
                <w:t> </w:t>
              </w:r>
            </w:ins>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ins w:id="8247" w:author="Jens-Rainer Ohm" w:date="2023-10-13T20:46:00Z"/>
                <w:lang w:eastAsia="de-DE"/>
              </w:rPr>
            </w:pPr>
            <w:ins w:id="8248" w:author="Jens-Rainer Ohm" w:date="2023-10-13T20:46:00Z">
              <w:r w:rsidRPr="00501B87">
                <w:rPr>
                  <w:lang w:eastAsia="de-DE"/>
                </w:rPr>
                <w:t> </w:t>
              </w:r>
            </w:ins>
          </w:p>
        </w:tc>
      </w:tr>
      <w:tr w:rsidR="00501B87" w:rsidRPr="00501B87" w14:paraId="713B5CF9" w14:textId="77777777" w:rsidTr="0040662A">
        <w:trPr>
          <w:trHeight w:val="255"/>
          <w:ins w:id="824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ins w:id="8250" w:author="Jens-Rainer Ohm" w:date="2023-10-13T20:46:00Z"/>
                <w:lang w:eastAsia="de-DE"/>
              </w:rPr>
            </w:pPr>
            <w:ins w:id="8251" w:author="Jens-Rainer Ohm" w:date="2023-10-13T20:46:00Z">
              <w:r w:rsidRPr="00501B87">
                <w:rPr>
                  <w:lang w:eastAsia="de-DE"/>
                </w:rPr>
                <w:t>Class B</w:t>
              </w:r>
            </w:ins>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ins w:id="8252" w:author="Jens-Rainer Ohm" w:date="2023-10-13T20:46:00Z"/>
                <w:lang w:eastAsia="de-DE"/>
              </w:rPr>
            </w:pPr>
            <w:ins w:id="8253" w:author="Jens-Rainer Ohm" w:date="2023-10-13T20:46:00Z">
              <w:r w:rsidRPr="00501B87">
                <w:rPr>
                  <w:lang w:eastAsia="de-DE"/>
                </w:rPr>
                <w:t>7.07%</w:t>
              </w:r>
            </w:ins>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ins w:id="8254" w:author="Jens-Rainer Ohm" w:date="2023-10-13T20:46:00Z"/>
                <w:lang w:eastAsia="de-DE"/>
              </w:rPr>
            </w:pPr>
            <w:ins w:id="8255" w:author="Jens-Rainer Ohm" w:date="2023-10-13T20:46:00Z">
              <w:r w:rsidRPr="00501B87">
                <w:rPr>
                  <w:lang w:eastAsia="de-DE"/>
                </w:rPr>
                <w:t>9.46%</w:t>
              </w:r>
            </w:ins>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ins w:id="8256" w:author="Jens-Rainer Ohm" w:date="2023-10-13T20:46:00Z"/>
                <w:lang w:eastAsia="de-DE"/>
              </w:rPr>
            </w:pPr>
            <w:ins w:id="8257" w:author="Jens-Rainer Ohm" w:date="2023-10-13T20:46:00Z">
              <w:r w:rsidRPr="00501B87">
                <w:rPr>
                  <w:lang w:eastAsia="de-DE"/>
                </w:rPr>
                <w:t>9.24%</w:t>
              </w:r>
            </w:ins>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ins w:id="8258" w:author="Jens-Rainer Ohm" w:date="2023-10-13T20:46:00Z"/>
                <w:lang w:eastAsia="de-DE"/>
              </w:rPr>
            </w:pPr>
            <w:ins w:id="8259" w:author="Jens-Rainer Ohm" w:date="2023-10-13T20:46:00Z">
              <w:r w:rsidRPr="00501B87">
                <w:rPr>
                  <w:lang w:eastAsia="de-DE"/>
                </w:rPr>
                <w:t>56.8%</w:t>
              </w:r>
            </w:ins>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ins w:id="8260" w:author="Jens-Rainer Ohm" w:date="2023-10-13T20:46:00Z"/>
                <w:lang w:eastAsia="de-DE"/>
              </w:rPr>
            </w:pPr>
            <w:ins w:id="8261" w:author="Jens-Rainer Ohm" w:date="2023-10-13T20:46:00Z">
              <w:r w:rsidRPr="00501B87">
                <w:rPr>
                  <w:lang w:eastAsia="de-DE"/>
                </w:rPr>
                <w:t>64.8%</w:t>
              </w:r>
            </w:ins>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ins w:id="8262" w:author="Jens-Rainer Ohm" w:date="2023-10-13T20:46:00Z"/>
                <w:lang w:eastAsia="de-DE"/>
              </w:rPr>
            </w:pPr>
            <w:ins w:id="8263" w:author="Jens-Rainer Ohm" w:date="2023-10-13T20:46:00Z">
              <w:r w:rsidRPr="00501B87">
                <w:rPr>
                  <w:lang w:eastAsia="de-DE"/>
                </w:rPr>
                <w:t>100.0%</w:t>
              </w:r>
            </w:ins>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ins w:id="8264" w:author="Jens-Rainer Ohm" w:date="2023-10-13T20:46:00Z"/>
                <w:lang w:eastAsia="de-DE"/>
              </w:rPr>
            </w:pPr>
            <w:ins w:id="8265" w:author="Jens-Rainer Ohm" w:date="2023-10-13T20:46:00Z">
              <w:r w:rsidRPr="00501B87">
                <w:rPr>
                  <w:lang w:eastAsia="de-DE"/>
                </w:rPr>
                <w:t>-11.69%</w:t>
              </w:r>
            </w:ins>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ins w:id="8266" w:author="Jens-Rainer Ohm" w:date="2023-10-13T20:46:00Z"/>
                <w:lang w:eastAsia="de-DE"/>
              </w:rPr>
            </w:pPr>
            <w:ins w:id="8267" w:author="Jens-Rainer Ohm" w:date="2023-10-13T20:46:00Z">
              <w:r w:rsidRPr="00501B87">
                <w:rPr>
                  <w:lang w:eastAsia="de-DE"/>
                </w:rPr>
                <w:t>-32.34%</w:t>
              </w:r>
            </w:ins>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ins w:id="8268" w:author="Jens-Rainer Ohm" w:date="2023-10-13T20:46:00Z"/>
                <w:lang w:eastAsia="de-DE"/>
              </w:rPr>
            </w:pPr>
            <w:ins w:id="8269" w:author="Jens-Rainer Ohm" w:date="2023-10-13T20:46:00Z">
              <w:r w:rsidRPr="00501B87">
                <w:rPr>
                  <w:lang w:eastAsia="de-DE"/>
                </w:rPr>
                <w:t>-29.54%</w:t>
              </w:r>
            </w:ins>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ins w:id="8270" w:author="Jens-Rainer Ohm" w:date="2023-10-13T20:46:00Z"/>
                <w:lang w:eastAsia="de-DE"/>
              </w:rPr>
            </w:pPr>
            <w:ins w:id="8271" w:author="Jens-Rainer Ohm" w:date="2023-10-13T20:46:00Z">
              <w:r w:rsidRPr="00501B87">
                <w:rPr>
                  <w:lang w:eastAsia="de-DE"/>
                </w:rPr>
                <w:t>337.7%</w:t>
              </w:r>
            </w:ins>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ins w:id="8272" w:author="Jens-Rainer Ohm" w:date="2023-10-13T20:46:00Z"/>
                <w:lang w:eastAsia="de-DE"/>
              </w:rPr>
            </w:pPr>
            <w:ins w:id="8273" w:author="Jens-Rainer Ohm" w:date="2023-10-13T20:46:00Z">
              <w:r w:rsidRPr="00501B87">
                <w:rPr>
                  <w:lang w:eastAsia="de-DE"/>
                </w:rPr>
                <w:t>424.7%</w:t>
              </w:r>
            </w:ins>
          </w:p>
        </w:tc>
      </w:tr>
      <w:tr w:rsidR="00501B87" w:rsidRPr="00501B87" w14:paraId="4533D29B" w14:textId="77777777" w:rsidTr="0040662A">
        <w:trPr>
          <w:trHeight w:val="255"/>
          <w:ins w:id="827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ins w:id="8275" w:author="Jens-Rainer Ohm" w:date="2023-10-13T20:46:00Z"/>
                <w:lang w:eastAsia="de-DE"/>
              </w:rPr>
            </w:pPr>
            <w:ins w:id="8276" w:author="Jens-Rainer Ohm" w:date="2023-10-13T20:46:00Z">
              <w:r w:rsidRPr="00501B87">
                <w:rPr>
                  <w:lang w:eastAsia="de-DE"/>
                </w:rPr>
                <w:t>Class C</w:t>
              </w:r>
            </w:ins>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ins w:id="8277" w:author="Jens-Rainer Ohm" w:date="2023-10-13T20:46:00Z"/>
                <w:lang w:eastAsia="de-DE"/>
              </w:rPr>
            </w:pPr>
            <w:ins w:id="8278" w:author="Jens-Rainer Ohm" w:date="2023-10-13T20:46:00Z">
              <w:r w:rsidRPr="00501B87">
                <w:rPr>
                  <w:lang w:eastAsia="de-DE"/>
                </w:rPr>
                <w:t>6.74%</w:t>
              </w:r>
            </w:ins>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ins w:id="8279" w:author="Jens-Rainer Ohm" w:date="2023-10-13T20:46:00Z"/>
                <w:lang w:eastAsia="de-DE"/>
              </w:rPr>
            </w:pPr>
            <w:ins w:id="8280" w:author="Jens-Rainer Ohm" w:date="2023-10-13T20:46:00Z">
              <w:r w:rsidRPr="00501B87">
                <w:rPr>
                  <w:lang w:eastAsia="de-DE"/>
                </w:rPr>
                <w:t>7.49%</w:t>
              </w:r>
            </w:ins>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ins w:id="8281" w:author="Jens-Rainer Ohm" w:date="2023-10-13T20:46:00Z"/>
                <w:lang w:eastAsia="de-DE"/>
              </w:rPr>
            </w:pPr>
            <w:ins w:id="8282" w:author="Jens-Rainer Ohm" w:date="2023-10-13T20:46:00Z">
              <w:r w:rsidRPr="00501B87">
                <w:rPr>
                  <w:lang w:eastAsia="de-DE"/>
                </w:rPr>
                <w:t>8.02%</w:t>
              </w:r>
            </w:ins>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ins w:id="8283" w:author="Jens-Rainer Ohm" w:date="2023-10-13T20:46:00Z"/>
                <w:lang w:eastAsia="de-DE"/>
              </w:rPr>
            </w:pPr>
            <w:ins w:id="8284" w:author="Jens-Rainer Ohm" w:date="2023-10-13T20:46:00Z">
              <w:r w:rsidRPr="00501B87">
                <w:rPr>
                  <w:lang w:eastAsia="de-DE"/>
                </w:rPr>
                <w:t>54.4%</w:t>
              </w:r>
            </w:ins>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ins w:id="8285" w:author="Jens-Rainer Ohm" w:date="2023-10-13T20:46:00Z"/>
                <w:lang w:eastAsia="de-DE"/>
              </w:rPr>
            </w:pPr>
            <w:ins w:id="8286" w:author="Jens-Rainer Ohm" w:date="2023-10-13T20:46:00Z">
              <w:r w:rsidRPr="00501B87">
                <w:rPr>
                  <w:lang w:eastAsia="de-DE"/>
                </w:rPr>
                <w:t>53.9%</w:t>
              </w:r>
            </w:ins>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ins w:id="8287" w:author="Jens-Rainer Ohm" w:date="2023-10-13T20:46:00Z"/>
                <w:lang w:eastAsia="de-DE"/>
              </w:rPr>
            </w:pPr>
            <w:ins w:id="8288"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ins w:id="8289" w:author="Jens-Rainer Ohm" w:date="2023-10-13T20:46:00Z"/>
                <w:lang w:eastAsia="de-DE"/>
              </w:rPr>
            </w:pPr>
            <w:ins w:id="8290" w:author="Jens-Rainer Ohm" w:date="2023-10-13T20:46:00Z">
              <w:r w:rsidRPr="00501B87">
                <w:rPr>
                  <w:lang w:eastAsia="de-DE"/>
                </w:rPr>
                <w:t>-13.83%</w:t>
              </w:r>
            </w:ins>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ins w:id="8291" w:author="Jens-Rainer Ohm" w:date="2023-10-13T20:46:00Z"/>
                <w:lang w:eastAsia="de-DE"/>
              </w:rPr>
            </w:pPr>
            <w:ins w:id="8292" w:author="Jens-Rainer Ohm" w:date="2023-10-13T20:46:00Z">
              <w:r w:rsidRPr="00501B87">
                <w:rPr>
                  <w:lang w:eastAsia="de-DE"/>
                </w:rPr>
                <w:t>-23.70%</w:t>
              </w:r>
            </w:ins>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ins w:id="8293" w:author="Jens-Rainer Ohm" w:date="2023-10-13T20:46:00Z"/>
                <w:lang w:eastAsia="de-DE"/>
              </w:rPr>
            </w:pPr>
            <w:ins w:id="8294" w:author="Jens-Rainer Ohm" w:date="2023-10-13T20:46:00Z">
              <w:r w:rsidRPr="00501B87">
                <w:rPr>
                  <w:lang w:eastAsia="de-DE"/>
                </w:rPr>
                <w:t>-23.63%</w:t>
              </w:r>
            </w:ins>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ins w:id="8295" w:author="Jens-Rainer Ohm" w:date="2023-10-13T20:46:00Z"/>
                <w:lang w:eastAsia="de-DE"/>
              </w:rPr>
            </w:pPr>
            <w:ins w:id="8296" w:author="Jens-Rainer Ohm" w:date="2023-10-13T20:46:00Z">
              <w:r w:rsidRPr="00501B87">
                <w:rPr>
                  <w:lang w:eastAsia="de-DE"/>
                </w:rPr>
                <w:t>346.6%</w:t>
              </w:r>
            </w:ins>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ins w:id="8297" w:author="Jens-Rainer Ohm" w:date="2023-10-13T20:46:00Z"/>
                <w:lang w:eastAsia="de-DE"/>
              </w:rPr>
            </w:pPr>
            <w:ins w:id="8298" w:author="Jens-Rainer Ohm" w:date="2023-10-13T20:46:00Z">
              <w:r w:rsidRPr="00501B87">
                <w:rPr>
                  <w:lang w:eastAsia="de-DE"/>
                </w:rPr>
                <w:t>369.5%</w:t>
              </w:r>
            </w:ins>
          </w:p>
        </w:tc>
      </w:tr>
      <w:tr w:rsidR="00501B87" w:rsidRPr="00501B87" w14:paraId="304CFF06" w14:textId="77777777" w:rsidTr="0040662A">
        <w:trPr>
          <w:trHeight w:val="255"/>
          <w:ins w:id="829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ins w:id="8300" w:author="Jens-Rainer Ohm" w:date="2023-10-13T20:46:00Z"/>
                <w:lang w:eastAsia="de-DE"/>
              </w:rPr>
            </w:pPr>
            <w:ins w:id="8301" w:author="Jens-Rainer Ohm" w:date="2023-10-13T20:46:00Z">
              <w:r w:rsidRPr="00501B87">
                <w:rPr>
                  <w:lang w:eastAsia="de-DE"/>
                </w:rPr>
                <w:lastRenderedPageBreak/>
                <w:t>Class E</w:t>
              </w:r>
            </w:ins>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ins w:id="8302" w:author="Jens-Rainer Ohm" w:date="2023-10-13T20:46:00Z"/>
                <w:lang w:eastAsia="de-DE"/>
              </w:rPr>
            </w:pPr>
            <w:ins w:id="8303" w:author="Jens-Rainer Ohm" w:date="2023-10-13T20:46:00Z">
              <w:r w:rsidRPr="00501B87">
                <w:rPr>
                  <w:lang w:eastAsia="de-DE"/>
                </w:rPr>
                <w:t>6.48%</w:t>
              </w:r>
            </w:ins>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ins w:id="8304" w:author="Jens-Rainer Ohm" w:date="2023-10-13T20:46:00Z"/>
                <w:lang w:eastAsia="de-DE"/>
              </w:rPr>
            </w:pPr>
            <w:ins w:id="8305" w:author="Jens-Rainer Ohm" w:date="2023-10-13T20:46:00Z">
              <w:r w:rsidRPr="00501B87">
                <w:rPr>
                  <w:lang w:eastAsia="de-DE"/>
                </w:rPr>
                <w:t>14.60%</w:t>
              </w:r>
            </w:ins>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ins w:id="8306" w:author="Jens-Rainer Ohm" w:date="2023-10-13T20:46:00Z"/>
                <w:lang w:eastAsia="de-DE"/>
              </w:rPr>
            </w:pPr>
            <w:ins w:id="8307" w:author="Jens-Rainer Ohm" w:date="2023-10-13T20:46:00Z">
              <w:r w:rsidRPr="00501B87">
                <w:rPr>
                  <w:lang w:eastAsia="de-DE"/>
                </w:rPr>
                <w:t>11.45%</w:t>
              </w:r>
            </w:ins>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ins w:id="8308" w:author="Jens-Rainer Ohm" w:date="2023-10-13T20:46:00Z"/>
                <w:lang w:eastAsia="de-DE"/>
              </w:rPr>
            </w:pPr>
            <w:ins w:id="8309" w:author="Jens-Rainer Ohm" w:date="2023-10-13T20:46:00Z">
              <w:r w:rsidRPr="00501B87">
                <w:rPr>
                  <w:lang w:eastAsia="de-DE"/>
                </w:rPr>
                <w:t>66.3%</w:t>
              </w:r>
            </w:ins>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ins w:id="8310" w:author="Jens-Rainer Ohm" w:date="2023-10-13T20:46:00Z"/>
                <w:lang w:eastAsia="de-DE"/>
              </w:rPr>
            </w:pPr>
            <w:ins w:id="8311" w:author="Jens-Rainer Ohm" w:date="2023-10-13T20:46:00Z">
              <w:r w:rsidRPr="00501B87">
                <w:rPr>
                  <w:lang w:eastAsia="de-DE"/>
                </w:rPr>
                <w:t>75.6%</w:t>
              </w:r>
            </w:ins>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ins w:id="8312" w:author="Jens-Rainer Ohm" w:date="2023-10-13T20:46:00Z"/>
                <w:lang w:eastAsia="de-DE"/>
              </w:rPr>
            </w:pPr>
            <w:ins w:id="8313"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ins w:id="8314" w:author="Jens-Rainer Ohm" w:date="2023-10-13T20:46:00Z"/>
                <w:lang w:eastAsia="de-DE"/>
              </w:rPr>
            </w:pPr>
            <w:ins w:id="8315" w:author="Jens-Rainer Ohm" w:date="2023-10-13T20:46:00Z">
              <w:r w:rsidRPr="00501B87">
                <w:rPr>
                  <w:lang w:eastAsia="de-DE"/>
                </w:rPr>
                <w:t>-10.66%</w:t>
              </w:r>
            </w:ins>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ins w:id="8316" w:author="Jens-Rainer Ohm" w:date="2023-10-13T20:46:00Z"/>
                <w:lang w:eastAsia="de-DE"/>
              </w:rPr>
            </w:pPr>
            <w:ins w:id="8317" w:author="Jens-Rainer Ohm" w:date="2023-10-13T20:46:00Z">
              <w:r w:rsidRPr="00501B87">
                <w:rPr>
                  <w:lang w:eastAsia="de-DE"/>
                </w:rPr>
                <w:t>-17.94%</w:t>
              </w:r>
            </w:ins>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ins w:id="8318" w:author="Jens-Rainer Ohm" w:date="2023-10-13T20:46:00Z"/>
                <w:lang w:eastAsia="de-DE"/>
              </w:rPr>
            </w:pPr>
            <w:ins w:id="8319" w:author="Jens-Rainer Ohm" w:date="2023-10-13T20:46:00Z">
              <w:r w:rsidRPr="00501B87">
                <w:rPr>
                  <w:lang w:eastAsia="de-DE"/>
                </w:rPr>
                <w:t>-19.36%</w:t>
              </w:r>
            </w:ins>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ins w:id="8320" w:author="Jens-Rainer Ohm" w:date="2023-10-13T20:46:00Z"/>
                <w:lang w:eastAsia="de-DE"/>
              </w:rPr>
            </w:pPr>
            <w:ins w:id="8321" w:author="Jens-Rainer Ohm" w:date="2023-10-13T20:46:00Z">
              <w:r w:rsidRPr="00501B87">
                <w:rPr>
                  <w:lang w:eastAsia="de-DE"/>
                </w:rPr>
                <w:t>435.9%</w:t>
              </w:r>
            </w:ins>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ins w:id="8322" w:author="Jens-Rainer Ohm" w:date="2023-10-13T20:46:00Z"/>
                <w:lang w:eastAsia="de-DE"/>
              </w:rPr>
            </w:pPr>
            <w:ins w:id="8323" w:author="Jens-Rainer Ohm" w:date="2023-10-13T20:46:00Z">
              <w:r w:rsidRPr="00501B87">
                <w:rPr>
                  <w:lang w:eastAsia="de-DE"/>
                </w:rPr>
                <w:t>334.0%</w:t>
              </w:r>
            </w:ins>
          </w:p>
        </w:tc>
      </w:tr>
      <w:tr w:rsidR="00501B87" w:rsidRPr="00501B87" w14:paraId="17F865E3" w14:textId="77777777" w:rsidTr="0040662A">
        <w:trPr>
          <w:trHeight w:val="255"/>
          <w:ins w:id="8324" w:author="Jens-Rainer Ohm" w:date="2023-10-13T20:46:00Z"/>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ins w:id="8325" w:author="Jens-Rainer Ohm" w:date="2023-10-13T20:46:00Z"/>
                <w:b/>
                <w:bCs/>
                <w:lang w:eastAsia="de-DE"/>
              </w:rPr>
            </w:pPr>
            <w:ins w:id="8326" w:author="Jens-Rainer Ohm" w:date="2023-10-13T20:46:00Z">
              <w:r w:rsidRPr="00501B87">
                <w:rPr>
                  <w:b/>
                  <w:bCs/>
                  <w:lang w:eastAsia="de-DE"/>
                </w:rPr>
                <w:t>Overall (Ref)</w:t>
              </w:r>
            </w:ins>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ins w:id="8327" w:author="Jens-Rainer Ohm" w:date="2023-10-13T20:46:00Z"/>
                <w:lang w:eastAsia="de-DE"/>
              </w:rPr>
            </w:pPr>
            <w:ins w:id="8328" w:author="Jens-Rainer Ohm" w:date="2023-10-13T20:46:00Z">
              <w:r w:rsidRPr="00501B87">
                <w:rPr>
                  <w:lang w:eastAsia="de-DE"/>
                </w:rPr>
                <w:t>6.81%</w:t>
              </w:r>
            </w:ins>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ins w:id="8329" w:author="Jens-Rainer Ohm" w:date="2023-10-13T20:46:00Z"/>
                <w:lang w:eastAsia="de-DE"/>
              </w:rPr>
            </w:pPr>
            <w:ins w:id="8330" w:author="Jens-Rainer Ohm" w:date="2023-10-13T20:46:00Z">
              <w:r w:rsidRPr="00501B87">
                <w:rPr>
                  <w:lang w:eastAsia="de-DE"/>
                </w:rPr>
                <w:t>10.09%</w:t>
              </w:r>
            </w:ins>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ins w:id="8331" w:author="Jens-Rainer Ohm" w:date="2023-10-13T20:46:00Z"/>
                <w:lang w:eastAsia="de-DE"/>
              </w:rPr>
            </w:pPr>
            <w:ins w:id="8332" w:author="Jens-Rainer Ohm" w:date="2023-10-13T20:46:00Z">
              <w:r w:rsidRPr="00501B87">
                <w:rPr>
                  <w:lang w:eastAsia="de-DE"/>
                </w:rPr>
                <w:t>9.39%</w:t>
              </w:r>
            </w:ins>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ins w:id="8333" w:author="Jens-Rainer Ohm" w:date="2023-10-13T20:46:00Z"/>
                <w:lang w:eastAsia="de-DE"/>
              </w:rPr>
            </w:pPr>
            <w:ins w:id="8334" w:author="Jens-Rainer Ohm" w:date="2023-10-13T20:46:00Z">
              <w:r w:rsidRPr="00501B87">
                <w:rPr>
                  <w:lang w:eastAsia="de-DE"/>
                </w:rPr>
                <w:t>58.2%</w:t>
              </w:r>
            </w:ins>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ins w:id="8335" w:author="Jens-Rainer Ohm" w:date="2023-10-13T20:46:00Z"/>
                <w:lang w:eastAsia="de-DE"/>
              </w:rPr>
            </w:pPr>
            <w:ins w:id="8336" w:author="Jens-Rainer Ohm" w:date="2023-10-13T20:46:00Z">
              <w:r w:rsidRPr="00501B87">
                <w:rPr>
                  <w:lang w:eastAsia="de-DE"/>
                </w:rPr>
                <w:t>63.4%</w:t>
              </w:r>
            </w:ins>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ins w:id="8337" w:author="Jens-Rainer Ohm" w:date="2023-10-13T20:46:00Z"/>
                <w:lang w:eastAsia="de-DE"/>
              </w:rPr>
            </w:pPr>
            <w:ins w:id="8338" w:author="Jens-Rainer Ohm" w:date="2023-10-13T20:46:00Z">
              <w:r w:rsidRPr="00501B87">
                <w:rPr>
                  <w:lang w:eastAsia="de-DE"/>
                </w:rPr>
                <w:t>99.9%</w:t>
              </w:r>
            </w:ins>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ins w:id="8339" w:author="Jens-Rainer Ohm" w:date="2023-10-13T20:46:00Z"/>
                <w:lang w:eastAsia="de-DE"/>
              </w:rPr>
            </w:pPr>
            <w:ins w:id="8340" w:author="Jens-Rainer Ohm" w:date="2023-10-13T20:46:00Z">
              <w:r w:rsidRPr="00501B87">
                <w:rPr>
                  <w:lang w:eastAsia="de-DE"/>
                </w:rPr>
                <w:t>-12.14%</w:t>
              </w:r>
            </w:ins>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ins w:id="8341" w:author="Jens-Rainer Ohm" w:date="2023-10-13T20:46:00Z"/>
                <w:lang w:eastAsia="de-DE"/>
              </w:rPr>
            </w:pPr>
            <w:ins w:id="8342" w:author="Jens-Rainer Ohm" w:date="2023-10-13T20:46:00Z">
              <w:r w:rsidRPr="00501B87">
                <w:rPr>
                  <w:lang w:eastAsia="de-DE"/>
                </w:rPr>
                <w:t>-25.86%</w:t>
              </w:r>
            </w:ins>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ins w:id="8343" w:author="Jens-Rainer Ohm" w:date="2023-10-13T20:46:00Z"/>
                <w:lang w:eastAsia="de-DE"/>
              </w:rPr>
            </w:pPr>
            <w:ins w:id="8344" w:author="Jens-Rainer Ohm" w:date="2023-10-13T20:46:00Z">
              <w:r w:rsidRPr="00501B87">
                <w:rPr>
                  <w:lang w:eastAsia="de-DE"/>
                </w:rPr>
                <w:t>-25.03%</w:t>
              </w:r>
            </w:ins>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ins w:id="8345" w:author="Jens-Rainer Ohm" w:date="2023-10-13T20:46:00Z"/>
                <w:lang w:eastAsia="de-DE"/>
              </w:rPr>
            </w:pPr>
            <w:ins w:id="8346" w:author="Jens-Rainer Ohm" w:date="2023-10-13T20:46:00Z">
              <w:r w:rsidRPr="00501B87">
                <w:rPr>
                  <w:lang w:eastAsia="de-DE"/>
                </w:rPr>
                <w:t>363.1%</w:t>
              </w:r>
            </w:ins>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ins w:id="8347" w:author="Jens-Rainer Ohm" w:date="2023-10-13T20:46:00Z"/>
                <w:lang w:eastAsia="de-DE"/>
              </w:rPr>
            </w:pPr>
            <w:ins w:id="8348" w:author="Jens-Rainer Ohm" w:date="2023-10-13T20:46:00Z">
              <w:r w:rsidRPr="00501B87">
                <w:rPr>
                  <w:lang w:eastAsia="de-DE"/>
                </w:rPr>
                <w:t>381.8%</w:t>
              </w:r>
            </w:ins>
          </w:p>
        </w:tc>
      </w:tr>
      <w:tr w:rsidR="00501B87" w:rsidRPr="00501B87" w14:paraId="204E1409" w14:textId="77777777" w:rsidTr="0040662A">
        <w:trPr>
          <w:trHeight w:val="255"/>
          <w:ins w:id="8349"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ins w:id="8350" w:author="Jens-Rainer Ohm" w:date="2023-10-13T20:46:00Z"/>
                <w:lang w:eastAsia="de-DE"/>
              </w:rPr>
            </w:pPr>
            <w:ins w:id="8351" w:author="Jens-Rainer Ohm" w:date="2023-10-13T20:46:00Z">
              <w:r w:rsidRPr="00501B87">
                <w:rPr>
                  <w:lang w:eastAsia="de-DE"/>
                </w:rPr>
                <w:t>Class D</w:t>
              </w:r>
            </w:ins>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ins w:id="8352" w:author="Jens-Rainer Ohm" w:date="2023-10-13T20:46:00Z"/>
                <w:lang w:eastAsia="de-DE"/>
              </w:rPr>
            </w:pPr>
            <w:ins w:id="8353" w:author="Jens-Rainer Ohm" w:date="2023-10-13T20:46:00Z">
              <w:r w:rsidRPr="00501B87">
                <w:rPr>
                  <w:lang w:eastAsia="de-DE"/>
                </w:rPr>
                <w:t>5.19%</w:t>
              </w:r>
            </w:ins>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ins w:id="8354" w:author="Jens-Rainer Ohm" w:date="2023-10-13T20:46:00Z"/>
                <w:lang w:eastAsia="de-DE"/>
              </w:rPr>
            </w:pPr>
            <w:ins w:id="8355" w:author="Jens-Rainer Ohm" w:date="2023-10-13T20:46:00Z">
              <w:r w:rsidRPr="00501B87">
                <w:rPr>
                  <w:lang w:eastAsia="de-DE"/>
                </w:rPr>
                <w:t>6.89%</w:t>
              </w:r>
            </w:ins>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ins w:id="8356" w:author="Jens-Rainer Ohm" w:date="2023-10-13T20:46:00Z"/>
                <w:lang w:eastAsia="de-DE"/>
              </w:rPr>
            </w:pPr>
            <w:ins w:id="8357" w:author="Jens-Rainer Ohm" w:date="2023-10-13T20:46:00Z">
              <w:r w:rsidRPr="00501B87">
                <w:rPr>
                  <w:lang w:eastAsia="de-DE"/>
                </w:rPr>
                <w:t>7.08%</w:t>
              </w:r>
            </w:ins>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ins w:id="8358" w:author="Jens-Rainer Ohm" w:date="2023-10-13T20:46:00Z"/>
                <w:lang w:eastAsia="de-DE"/>
              </w:rPr>
            </w:pPr>
            <w:ins w:id="8359" w:author="Jens-Rainer Ohm" w:date="2023-10-13T20:46:00Z">
              <w:r w:rsidRPr="00501B87">
                <w:rPr>
                  <w:lang w:eastAsia="de-DE"/>
                </w:rPr>
                <w:t>57.3%</w:t>
              </w:r>
            </w:ins>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ins w:id="8360" w:author="Jens-Rainer Ohm" w:date="2023-10-13T20:46:00Z"/>
                <w:lang w:eastAsia="de-DE"/>
              </w:rPr>
            </w:pPr>
            <w:ins w:id="8361" w:author="Jens-Rainer Ohm" w:date="2023-10-13T20:46:00Z">
              <w:r w:rsidRPr="00501B87">
                <w:rPr>
                  <w:lang w:eastAsia="de-DE"/>
                </w:rPr>
                <w:t>54.4%</w:t>
              </w:r>
            </w:ins>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ins w:id="8362" w:author="Jens-Rainer Ohm" w:date="2023-10-13T20:46:00Z"/>
                <w:lang w:eastAsia="de-DE"/>
              </w:rPr>
            </w:pPr>
            <w:ins w:id="8363" w:author="Jens-Rainer Ohm" w:date="2023-10-13T20:46:00Z">
              <w:r w:rsidRPr="00501B87">
                <w:rPr>
                  <w:lang w:eastAsia="de-DE"/>
                </w:rPr>
                <w:t>99.9%</w:t>
              </w:r>
            </w:ins>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ins w:id="8364" w:author="Jens-Rainer Ohm" w:date="2023-10-13T20:46:00Z"/>
                <w:lang w:eastAsia="de-DE"/>
              </w:rPr>
            </w:pPr>
            <w:ins w:id="8365" w:author="Jens-Rainer Ohm" w:date="2023-10-13T20:46:00Z">
              <w:r w:rsidRPr="00501B87">
                <w:rPr>
                  <w:lang w:eastAsia="de-DE"/>
                </w:rPr>
                <w:t>-17.01%</w:t>
              </w:r>
            </w:ins>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ins w:id="8366" w:author="Jens-Rainer Ohm" w:date="2023-10-13T20:46:00Z"/>
                <w:lang w:eastAsia="de-DE"/>
              </w:rPr>
            </w:pPr>
            <w:ins w:id="8367" w:author="Jens-Rainer Ohm" w:date="2023-10-13T20:46:00Z">
              <w:r w:rsidRPr="00501B87">
                <w:rPr>
                  <w:lang w:eastAsia="de-DE"/>
                </w:rPr>
                <w:t>-25.62%</w:t>
              </w:r>
            </w:ins>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ins w:id="8368" w:author="Jens-Rainer Ohm" w:date="2023-10-13T20:46:00Z"/>
                <w:lang w:eastAsia="de-DE"/>
              </w:rPr>
            </w:pPr>
            <w:ins w:id="8369" w:author="Jens-Rainer Ohm" w:date="2023-10-13T20:46:00Z">
              <w:r w:rsidRPr="00501B87">
                <w:rPr>
                  <w:lang w:eastAsia="de-DE"/>
                </w:rPr>
                <w:t>-25.22%</w:t>
              </w:r>
            </w:ins>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ins w:id="8370" w:author="Jens-Rainer Ohm" w:date="2023-10-13T20:46:00Z"/>
                <w:lang w:eastAsia="de-DE"/>
              </w:rPr>
            </w:pPr>
            <w:ins w:id="8371" w:author="Jens-Rainer Ohm" w:date="2023-10-13T20:46:00Z">
              <w:r w:rsidRPr="00501B87">
                <w:rPr>
                  <w:lang w:eastAsia="de-DE"/>
                </w:rPr>
                <w:t>390.5%</w:t>
              </w:r>
            </w:ins>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ins w:id="8372" w:author="Jens-Rainer Ohm" w:date="2023-10-13T20:46:00Z"/>
                <w:lang w:eastAsia="de-DE"/>
              </w:rPr>
            </w:pPr>
            <w:ins w:id="8373" w:author="Jens-Rainer Ohm" w:date="2023-10-13T20:46:00Z">
              <w:r w:rsidRPr="00501B87">
                <w:rPr>
                  <w:lang w:eastAsia="de-DE"/>
                </w:rPr>
                <w:t>429.3%</w:t>
              </w:r>
            </w:ins>
          </w:p>
        </w:tc>
      </w:tr>
      <w:tr w:rsidR="00501B87" w:rsidRPr="00501B87" w14:paraId="35997137" w14:textId="77777777" w:rsidTr="0040662A">
        <w:trPr>
          <w:trHeight w:val="255"/>
          <w:ins w:id="8374" w:author="Jens-Rainer Ohm" w:date="2023-10-13T20:46:00Z"/>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ins w:id="8375" w:author="Jens-Rainer Ohm" w:date="2023-10-13T20:46:00Z"/>
                <w:lang w:eastAsia="de-DE"/>
              </w:rPr>
            </w:pPr>
            <w:ins w:id="8376" w:author="Jens-Rainer Ohm" w:date="2023-10-13T20:46:00Z">
              <w:r w:rsidRPr="00501B87">
                <w:rPr>
                  <w:lang w:eastAsia="de-DE"/>
                </w:rPr>
                <w:t>Class F</w:t>
              </w:r>
            </w:ins>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ins w:id="8377" w:author="Jens-Rainer Ohm" w:date="2023-10-13T20:46:00Z"/>
                <w:lang w:eastAsia="de-DE"/>
              </w:rPr>
            </w:pPr>
            <w:ins w:id="8378" w:author="Jens-Rainer Ohm" w:date="2023-10-13T20:46:00Z">
              <w:r w:rsidRPr="00501B87">
                <w:rPr>
                  <w:lang w:eastAsia="de-DE"/>
                </w:rPr>
                <w:t>10.40%</w:t>
              </w:r>
            </w:ins>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ins w:id="8379" w:author="Jens-Rainer Ohm" w:date="2023-10-13T20:46:00Z"/>
                <w:lang w:eastAsia="de-DE"/>
              </w:rPr>
            </w:pPr>
            <w:ins w:id="8380" w:author="Jens-Rainer Ohm" w:date="2023-10-13T20:46:00Z">
              <w:r w:rsidRPr="00501B87">
                <w:rPr>
                  <w:lang w:eastAsia="de-DE"/>
                </w:rPr>
                <w:t>11.81%</w:t>
              </w:r>
            </w:ins>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ins w:id="8381" w:author="Jens-Rainer Ohm" w:date="2023-10-13T20:46:00Z"/>
                <w:lang w:eastAsia="de-DE"/>
              </w:rPr>
            </w:pPr>
            <w:ins w:id="8382" w:author="Jens-Rainer Ohm" w:date="2023-10-13T20:46:00Z">
              <w:r w:rsidRPr="00501B87">
                <w:rPr>
                  <w:lang w:eastAsia="de-DE"/>
                </w:rPr>
                <w:t>11.19%</w:t>
              </w:r>
            </w:ins>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ins w:id="8383" w:author="Jens-Rainer Ohm" w:date="2023-10-13T20:46:00Z"/>
                <w:lang w:eastAsia="de-DE"/>
              </w:rPr>
            </w:pPr>
            <w:ins w:id="8384" w:author="Jens-Rainer Ohm" w:date="2023-10-13T20:46:00Z">
              <w:r w:rsidRPr="00501B87">
                <w:rPr>
                  <w:lang w:eastAsia="de-DE"/>
                </w:rPr>
                <w:t>66.3%</w:t>
              </w:r>
            </w:ins>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ins w:id="8385" w:author="Jens-Rainer Ohm" w:date="2023-10-13T20:46:00Z"/>
                <w:lang w:eastAsia="de-DE"/>
              </w:rPr>
            </w:pPr>
            <w:ins w:id="8386" w:author="Jens-Rainer Ohm" w:date="2023-10-13T20:46:00Z">
              <w:r w:rsidRPr="00501B87">
                <w:rPr>
                  <w:lang w:eastAsia="de-DE"/>
                </w:rPr>
                <w:t>71.0%</w:t>
              </w:r>
            </w:ins>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ins w:id="8387" w:author="Jens-Rainer Ohm" w:date="2023-10-13T20:46:00Z"/>
                <w:lang w:eastAsia="de-DE"/>
              </w:rPr>
            </w:pPr>
            <w:ins w:id="8388" w:author="Jens-Rainer Ohm" w:date="2023-10-13T20:46:00Z">
              <w:r w:rsidRPr="00501B87">
                <w:rPr>
                  <w:lang w:eastAsia="de-DE"/>
                </w:rPr>
                <w:t>99.9%</w:t>
              </w:r>
            </w:ins>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ins w:id="8389" w:author="Jens-Rainer Ohm" w:date="2023-10-13T20:46:00Z"/>
                <w:lang w:eastAsia="de-DE"/>
              </w:rPr>
            </w:pPr>
            <w:ins w:id="8390" w:author="Jens-Rainer Ohm" w:date="2023-10-13T20:46:00Z">
              <w:r w:rsidRPr="00501B87">
                <w:rPr>
                  <w:lang w:eastAsia="de-DE"/>
                </w:rPr>
                <w:t>-16.84%</w:t>
              </w:r>
            </w:ins>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ins w:id="8391" w:author="Jens-Rainer Ohm" w:date="2023-10-13T20:46:00Z"/>
                <w:lang w:eastAsia="de-DE"/>
              </w:rPr>
            </w:pPr>
            <w:ins w:id="8392" w:author="Jens-Rainer Ohm" w:date="2023-10-13T20:46:00Z">
              <w:r w:rsidRPr="00501B87">
                <w:rPr>
                  <w:lang w:eastAsia="de-DE"/>
                </w:rPr>
                <w:t>-29.98%</w:t>
              </w:r>
            </w:ins>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ins w:id="8393" w:author="Jens-Rainer Ohm" w:date="2023-10-13T20:46:00Z"/>
                <w:lang w:eastAsia="de-DE"/>
              </w:rPr>
            </w:pPr>
            <w:ins w:id="8394" w:author="Jens-Rainer Ohm" w:date="2023-10-13T20:46:00Z">
              <w:r w:rsidRPr="00501B87">
                <w:rPr>
                  <w:lang w:eastAsia="de-DE"/>
                </w:rPr>
                <w:t>-29.78%</w:t>
              </w:r>
            </w:ins>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ins w:id="8395" w:author="Jens-Rainer Ohm" w:date="2023-10-13T20:46:00Z"/>
                <w:lang w:eastAsia="de-DE"/>
              </w:rPr>
            </w:pPr>
            <w:ins w:id="8396" w:author="Jens-Rainer Ohm" w:date="2023-10-13T20:46:00Z">
              <w:r w:rsidRPr="00501B87">
                <w:rPr>
                  <w:lang w:eastAsia="de-DE"/>
                </w:rPr>
                <w:t>412.1%</w:t>
              </w:r>
            </w:ins>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ins w:id="8397" w:author="Jens-Rainer Ohm" w:date="2023-10-13T20:46:00Z"/>
                <w:lang w:eastAsia="de-DE"/>
              </w:rPr>
            </w:pPr>
            <w:ins w:id="8398" w:author="Jens-Rainer Ohm" w:date="2023-10-13T20:46:00Z">
              <w:r w:rsidRPr="00501B87">
                <w:rPr>
                  <w:lang w:eastAsia="de-DE"/>
                </w:rPr>
                <w:t>322.5%</w:t>
              </w:r>
            </w:ins>
          </w:p>
        </w:tc>
      </w:tr>
      <w:tr w:rsidR="00501B87" w:rsidRPr="00501B87" w14:paraId="7A5C646B" w14:textId="77777777" w:rsidTr="0040662A">
        <w:trPr>
          <w:trHeight w:val="255"/>
          <w:ins w:id="8399" w:author="Jens-Rainer Ohm" w:date="2023-10-13T20:46:00Z"/>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ins w:id="8400" w:author="Jens-Rainer Ohm" w:date="2023-10-13T20:46:00Z"/>
                <w:lang w:eastAsia="de-DE"/>
              </w:rPr>
            </w:pPr>
            <w:ins w:id="8401" w:author="Jens-Rainer Ohm" w:date="2023-10-13T20:46:00Z">
              <w:r w:rsidRPr="00501B87">
                <w:rPr>
                  <w:lang w:eastAsia="de-DE"/>
                </w:rPr>
                <w:t>Class TGM</w:t>
              </w:r>
            </w:ins>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ins w:id="8402" w:author="Jens-Rainer Ohm" w:date="2023-10-13T20:46:00Z"/>
                <w:lang w:eastAsia="de-DE"/>
              </w:rPr>
            </w:pPr>
            <w:ins w:id="8403" w:author="Jens-Rainer Ohm" w:date="2023-10-13T20:46:00Z">
              <w:r w:rsidRPr="00501B87">
                <w:rPr>
                  <w:lang w:eastAsia="de-DE"/>
                </w:rPr>
                <w:t>13.46%</w:t>
              </w:r>
            </w:ins>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ins w:id="8404" w:author="Jens-Rainer Ohm" w:date="2023-10-13T20:46:00Z"/>
                <w:lang w:eastAsia="de-DE"/>
              </w:rPr>
            </w:pPr>
            <w:ins w:id="8405" w:author="Jens-Rainer Ohm" w:date="2023-10-13T20:46:00Z">
              <w:r w:rsidRPr="00501B87">
                <w:rPr>
                  <w:lang w:eastAsia="de-DE"/>
                </w:rPr>
                <w:t>14.95%</w:t>
              </w:r>
            </w:ins>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ins w:id="8406" w:author="Jens-Rainer Ohm" w:date="2023-10-13T20:46:00Z"/>
                <w:lang w:eastAsia="de-DE"/>
              </w:rPr>
            </w:pPr>
            <w:ins w:id="8407" w:author="Jens-Rainer Ohm" w:date="2023-10-13T20:46:00Z">
              <w:r w:rsidRPr="00501B87">
                <w:rPr>
                  <w:lang w:eastAsia="de-DE"/>
                </w:rPr>
                <w:t>15.60%</w:t>
              </w:r>
            </w:ins>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ins w:id="8408" w:author="Jens-Rainer Ohm" w:date="2023-10-13T20:46:00Z"/>
                <w:lang w:eastAsia="de-DE"/>
              </w:rPr>
            </w:pPr>
            <w:ins w:id="8409" w:author="Jens-Rainer Ohm" w:date="2023-10-13T20:46:00Z">
              <w:r w:rsidRPr="00501B87">
                <w:rPr>
                  <w:lang w:eastAsia="de-DE"/>
                </w:rPr>
                <w:t>72.1%</w:t>
              </w:r>
            </w:ins>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ins w:id="8410" w:author="Jens-Rainer Ohm" w:date="2023-10-13T20:46:00Z"/>
                <w:lang w:eastAsia="de-DE"/>
              </w:rPr>
            </w:pPr>
            <w:ins w:id="8411" w:author="Jens-Rainer Ohm" w:date="2023-10-13T20:46:00Z">
              <w:r w:rsidRPr="00501B87">
                <w:rPr>
                  <w:lang w:eastAsia="de-DE"/>
                </w:rPr>
                <w:t>72.4%</w:t>
              </w:r>
            </w:ins>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ins w:id="8412" w:author="Jens-Rainer Ohm" w:date="2023-10-13T20:46:00Z"/>
                <w:lang w:eastAsia="de-DE"/>
              </w:rPr>
            </w:pPr>
            <w:ins w:id="8413" w:author="Jens-Rainer Ohm" w:date="2023-10-13T20:46:00Z">
              <w:r w:rsidRPr="00501B87">
                <w:rPr>
                  <w:lang w:eastAsia="de-DE"/>
                </w:rPr>
                <w:t>99.4%</w:t>
              </w:r>
            </w:ins>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ins w:id="8414" w:author="Jens-Rainer Ohm" w:date="2023-10-13T20:46:00Z"/>
                <w:lang w:eastAsia="de-DE"/>
              </w:rPr>
            </w:pPr>
            <w:ins w:id="8415" w:author="Jens-Rainer Ohm" w:date="2023-10-13T20:46:00Z">
              <w:r w:rsidRPr="00501B87">
                <w:rPr>
                  <w:lang w:eastAsia="de-DE"/>
                </w:rPr>
                <w:t>-26.57%</w:t>
              </w:r>
            </w:ins>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ins w:id="8416" w:author="Jens-Rainer Ohm" w:date="2023-10-13T20:46:00Z"/>
                <w:lang w:eastAsia="de-DE"/>
              </w:rPr>
            </w:pPr>
            <w:ins w:id="8417" w:author="Jens-Rainer Ohm" w:date="2023-10-13T20:46:00Z">
              <w:r w:rsidRPr="00501B87">
                <w:rPr>
                  <w:lang w:eastAsia="de-DE"/>
                </w:rPr>
                <w:t>-34.63%</w:t>
              </w:r>
            </w:ins>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ins w:id="8418" w:author="Jens-Rainer Ohm" w:date="2023-10-13T20:46:00Z"/>
                <w:lang w:eastAsia="de-DE"/>
              </w:rPr>
            </w:pPr>
            <w:ins w:id="8419" w:author="Jens-Rainer Ohm" w:date="2023-10-13T20:46:00Z">
              <w:r w:rsidRPr="00501B87">
                <w:rPr>
                  <w:lang w:eastAsia="de-DE"/>
                </w:rPr>
                <w:t>-34.56%</w:t>
              </w:r>
            </w:ins>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ins w:id="8420" w:author="Jens-Rainer Ohm" w:date="2023-10-13T20:46:00Z"/>
                <w:lang w:eastAsia="de-DE"/>
              </w:rPr>
            </w:pPr>
            <w:ins w:id="8421" w:author="Jens-Rainer Ohm" w:date="2023-10-13T20:46:00Z">
              <w:r w:rsidRPr="00501B87">
                <w:rPr>
                  <w:lang w:eastAsia="de-DE"/>
                </w:rPr>
                <w:t>425.6%</w:t>
              </w:r>
            </w:ins>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ins w:id="8422" w:author="Jens-Rainer Ohm" w:date="2023-10-13T20:46:00Z"/>
                <w:lang w:eastAsia="de-DE"/>
              </w:rPr>
            </w:pPr>
            <w:ins w:id="8423" w:author="Jens-Rainer Ohm" w:date="2023-10-13T20:46:00Z">
              <w:r w:rsidRPr="00501B87">
                <w:rPr>
                  <w:lang w:eastAsia="de-DE"/>
                </w:rPr>
                <w:t>276.2%</w:t>
              </w:r>
            </w:ins>
          </w:p>
        </w:tc>
      </w:tr>
    </w:tbl>
    <w:p w14:paraId="45855030" w14:textId="77777777" w:rsidR="00501B87" w:rsidRPr="00501B87" w:rsidRDefault="00501B87" w:rsidP="00501B87">
      <w:pPr>
        <w:rPr>
          <w:ins w:id="8424" w:author="Jens-Rainer Ohm" w:date="2023-10-13T20:46:00Z"/>
          <w:lang w:val="en-CA" w:eastAsia="de-DE"/>
        </w:rPr>
      </w:pPr>
    </w:p>
    <w:p w14:paraId="266209E5" w14:textId="77777777" w:rsidR="00501B87" w:rsidRPr="00501B87" w:rsidRDefault="00501B87">
      <w:pPr>
        <w:numPr>
          <w:ilvl w:val="1"/>
          <w:numId w:val="324"/>
        </w:numPr>
        <w:rPr>
          <w:ins w:id="8425" w:author="Jens-Rainer Ohm" w:date="2023-10-13T20:46:00Z"/>
          <w:b/>
          <w:bCs/>
          <w:i/>
          <w:iCs/>
          <w:lang w:val="en-CA" w:eastAsia="de-DE"/>
        </w:rPr>
        <w:pPrChange w:id="8426" w:author="Jens-Rainer Ohm" w:date="2023-10-13T20:49:00Z">
          <w:pPr>
            <w:numPr>
              <w:ilvl w:val="1"/>
              <w:numId w:val="44"/>
            </w:numPr>
            <w:ind w:left="576" w:hanging="576"/>
          </w:pPr>
        </w:pPrChange>
      </w:pPr>
      <w:ins w:id="8427" w:author="Jens-Rainer Ohm" w:date="2023-10-13T20:46:00Z">
        <w:r w:rsidRPr="00501B87">
          <w:rPr>
            <w:b/>
            <w:bCs/>
            <w:i/>
            <w:iCs/>
            <w:lang w:val="en-CA" w:eastAsia="de-DE"/>
          </w:rPr>
          <w:t>Summary</w:t>
        </w:r>
      </w:ins>
    </w:p>
    <w:p w14:paraId="1A226279" w14:textId="77777777" w:rsidR="00501B87" w:rsidRPr="00501B87" w:rsidRDefault="00501B87" w:rsidP="00501B87">
      <w:pPr>
        <w:rPr>
          <w:ins w:id="8428" w:author="Jens-Rainer Ohm" w:date="2023-10-13T20:46:00Z"/>
          <w:lang w:val="en-CA" w:eastAsia="de-DE"/>
        </w:rPr>
      </w:pPr>
      <w:ins w:id="8429" w:author="Jens-Rainer Ohm" w:date="2023-10-13T20:46:00Z">
        <w:r w:rsidRPr="00501B87">
          <w:rPr>
            <w:lang w:val="en-CA" w:eastAsia="de-DE"/>
          </w:rPr>
          <w:t xml:space="preserve">The tool-off results on top of the recent ECM versions are summarized below. Note that SCC results are not included. </w:t>
        </w:r>
      </w:ins>
    </w:p>
    <w:p w14:paraId="34286BFD" w14:textId="77777777" w:rsidR="00501B87" w:rsidRPr="00501B87" w:rsidRDefault="00501B87" w:rsidP="00501B87">
      <w:pPr>
        <w:rPr>
          <w:ins w:id="8430" w:author="Jens-Rainer Ohm" w:date="2023-10-13T20:46:00Z"/>
          <w:lang w:val="en-CA" w:eastAsia="de-DE"/>
        </w:rPr>
      </w:pPr>
      <w:ins w:id="8431" w:author="Jens-Rainer Ohm" w:date="2023-10-13T20:46:00Z">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ins>
    </w:p>
    <w:p w14:paraId="0DC38CF3" w14:textId="77777777" w:rsidR="00501B87" w:rsidRPr="00501B87" w:rsidRDefault="00501B87" w:rsidP="00501B87">
      <w:pPr>
        <w:rPr>
          <w:ins w:id="8432" w:author="Jens-Rainer Ohm" w:date="2023-10-13T20:46:00Z"/>
          <w:lang w:val="en-CA" w:eastAsia="de-DE"/>
        </w:rPr>
      </w:pPr>
      <w:ins w:id="8433" w:author="Jens-Rainer Ohm" w:date="2023-10-13T20:46:00Z">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ins>
    </w:p>
    <w:p w14:paraId="2202F70F" w14:textId="77777777" w:rsidR="00501B87" w:rsidRPr="00501B87" w:rsidRDefault="00501B87" w:rsidP="00501B87">
      <w:pPr>
        <w:rPr>
          <w:ins w:id="8434" w:author="Jens-Rainer Ohm" w:date="2023-10-13T20:46:00Z"/>
          <w:lang w:val="en-CA" w:eastAsia="de-DE"/>
        </w:rPr>
      </w:pPr>
      <w:ins w:id="8435" w:author="Jens-Rainer Ohm" w:date="2023-10-13T20:46:00Z">
        <w:r w:rsidRPr="00501B87">
          <w:rPr>
            <w:b/>
            <w:bCs/>
            <w:noProof/>
            <w:lang w:eastAsia="de-DE"/>
          </w:rPr>
          <w:lastRenderedPageBreak/>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ins>
    </w:p>
    <w:p w14:paraId="66CCB770" w14:textId="77777777" w:rsidR="00501B87" w:rsidRPr="00501B87" w:rsidRDefault="00501B87">
      <w:pPr>
        <w:numPr>
          <w:ilvl w:val="0"/>
          <w:numId w:val="323"/>
        </w:numPr>
        <w:rPr>
          <w:ins w:id="8436" w:author="Jens-Rainer Ohm" w:date="2023-10-13T20:46:00Z"/>
          <w:b/>
          <w:bCs/>
          <w:lang w:val="en-CA" w:eastAsia="de-DE"/>
        </w:rPr>
        <w:pPrChange w:id="8437" w:author="Jens-Rainer Ohm" w:date="2023-10-13T20:49:00Z">
          <w:pPr>
            <w:numPr>
              <w:numId w:val="44"/>
            </w:numPr>
            <w:ind w:left="432" w:hanging="432"/>
          </w:pPr>
        </w:pPrChange>
      </w:pPr>
      <w:ins w:id="8438" w:author="Jens-Rainer Ohm" w:date="2023-10-13T20:46:00Z">
        <w:r w:rsidRPr="00501B87">
          <w:rPr>
            <w:b/>
            <w:bCs/>
            <w:lang w:val="en-CA" w:eastAsia="de-DE"/>
          </w:rPr>
          <w:t>Issues</w:t>
        </w:r>
      </w:ins>
    </w:p>
    <w:p w14:paraId="56A63E58" w14:textId="77777777" w:rsidR="00501B87" w:rsidRPr="00501B87" w:rsidRDefault="00501B87">
      <w:pPr>
        <w:numPr>
          <w:ilvl w:val="1"/>
          <w:numId w:val="323"/>
        </w:numPr>
        <w:tabs>
          <w:tab w:val="clear" w:pos="360"/>
        </w:tabs>
        <w:rPr>
          <w:ins w:id="8439" w:author="Jens-Rainer Ohm" w:date="2023-10-13T20:46:00Z"/>
          <w:b/>
          <w:bCs/>
          <w:i/>
          <w:iCs/>
          <w:lang w:val="en-CA" w:eastAsia="de-DE"/>
        </w:rPr>
        <w:pPrChange w:id="8440" w:author="Jens-Rainer Ohm" w:date="2023-10-13T20:50:00Z">
          <w:pPr>
            <w:numPr>
              <w:ilvl w:val="1"/>
              <w:numId w:val="44"/>
            </w:numPr>
            <w:ind w:left="576" w:hanging="576"/>
          </w:pPr>
        </w:pPrChange>
      </w:pPr>
      <w:ins w:id="8441" w:author="Jens-Rainer Ohm" w:date="2023-10-13T20:46:00Z">
        <w:r w:rsidRPr="00501B87">
          <w:rPr>
            <w:b/>
            <w:bCs/>
            <w:i/>
            <w:iCs/>
            <w:lang w:val="en-CA" w:eastAsia="de-DE"/>
          </w:rPr>
          <w:t>Resolved issues</w:t>
        </w:r>
      </w:ins>
    </w:p>
    <w:p w14:paraId="42B29D12" w14:textId="77777777" w:rsidR="00501B87" w:rsidRPr="00501B87" w:rsidRDefault="00501B87" w:rsidP="00501B87">
      <w:pPr>
        <w:numPr>
          <w:ilvl w:val="0"/>
          <w:numId w:val="68"/>
        </w:numPr>
        <w:rPr>
          <w:ins w:id="8442" w:author="Jens-Rainer Ohm" w:date="2023-10-13T20:46:00Z"/>
          <w:lang w:val="en-CA" w:eastAsia="de-DE"/>
        </w:rPr>
      </w:pPr>
      <w:ins w:id="8443" w:author="Jens-Rainer Ohm" w:date="2023-10-13T20:46:00Z">
        <w:r w:rsidRPr="00501B87">
          <w:rPr>
            <w:lang w:val="en-CA" w:eastAsia="de-DE"/>
          </w:rPr>
          <w:t>Software issues #51, #54 with tool off tests was resolved</w:t>
        </w:r>
      </w:ins>
    </w:p>
    <w:p w14:paraId="594092FB" w14:textId="77777777" w:rsidR="00501B87" w:rsidRPr="00501B87" w:rsidRDefault="00501B87">
      <w:pPr>
        <w:numPr>
          <w:ilvl w:val="1"/>
          <w:numId w:val="323"/>
        </w:numPr>
        <w:tabs>
          <w:tab w:val="clear" w:pos="360"/>
        </w:tabs>
        <w:rPr>
          <w:ins w:id="8444" w:author="Jens-Rainer Ohm" w:date="2023-10-13T20:46:00Z"/>
          <w:b/>
          <w:bCs/>
          <w:i/>
          <w:iCs/>
          <w:lang w:val="en-CA" w:eastAsia="de-DE"/>
        </w:rPr>
        <w:pPrChange w:id="8445" w:author="Jens-Rainer Ohm" w:date="2023-10-13T20:50:00Z">
          <w:pPr>
            <w:numPr>
              <w:ilvl w:val="1"/>
              <w:numId w:val="44"/>
            </w:numPr>
            <w:ind w:left="576" w:hanging="576"/>
          </w:pPr>
        </w:pPrChange>
      </w:pPr>
      <w:ins w:id="8446" w:author="Jens-Rainer Ohm" w:date="2023-10-13T20:46:00Z">
        <w:r w:rsidRPr="00501B87">
          <w:rPr>
            <w:b/>
            <w:bCs/>
            <w:i/>
            <w:iCs/>
            <w:lang w:val="en-CA" w:eastAsia="de-DE"/>
          </w:rPr>
          <w:t>Open issues</w:t>
        </w:r>
      </w:ins>
    </w:p>
    <w:p w14:paraId="1D53800D" w14:textId="77777777" w:rsidR="00501B87" w:rsidRPr="00501B87" w:rsidRDefault="00501B87" w:rsidP="00501B87">
      <w:pPr>
        <w:numPr>
          <w:ilvl w:val="0"/>
          <w:numId w:val="69"/>
        </w:numPr>
        <w:rPr>
          <w:ins w:id="8447" w:author="Jens-Rainer Ohm" w:date="2023-10-13T20:46:00Z"/>
          <w:lang w:val="en-CA" w:eastAsia="de-DE"/>
        </w:rPr>
      </w:pPr>
      <w:ins w:id="8448" w:author="Jens-Rainer Ohm" w:date="2023-10-13T20:46:00Z">
        <w:r w:rsidRPr="00501B87">
          <w:rPr>
            <w:lang w:val="en-CA" w:eastAsia="de-DE"/>
          </w:rPr>
          <w:t>#53, decoding mismatch was observed when AMVR is off</w:t>
        </w:r>
      </w:ins>
    </w:p>
    <w:p w14:paraId="27643689" w14:textId="77777777" w:rsidR="00501B87" w:rsidRPr="00501B87" w:rsidRDefault="00501B87" w:rsidP="00501B87">
      <w:pPr>
        <w:numPr>
          <w:ilvl w:val="0"/>
          <w:numId w:val="69"/>
        </w:numPr>
        <w:rPr>
          <w:ins w:id="8449" w:author="Jens-Rainer Ohm" w:date="2023-10-13T20:46:00Z"/>
          <w:lang w:val="en-CA" w:eastAsia="de-DE"/>
        </w:rPr>
      </w:pPr>
      <w:ins w:id="8450" w:author="Jens-Rainer Ohm" w:date="2023-10-13T20:46:00Z">
        <w:r w:rsidRPr="00501B87">
          <w:rPr>
            <w:lang w:val="en-CA" w:eastAsia="de-DE"/>
          </w:rPr>
          <w:t>The variation of runtime over VTM11ECM9 is relatively large, for which the version of compiler matters</w:t>
        </w:r>
      </w:ins>
    </w:p>
    <w:p w14:paraId="4A8CE801" w14:textId="77777777" w:rsidR="00501B87" w:rsidRPr="00501B87" w:rsidRDefault="00501B87" w:rsidP="00501B87">
      <w:pPr>
        <w:numPr>
          <w:ilvl w:val="0"/>
          <w:numId w:val="69"/>
        </w:numPr>
        <w:rPr>
          <w:ins w:id="8451" w:author="Jens-Rainer Ohm" w:date="2023-10-13T20:46:00Z"/>
          <w:lang w:val="en-CA" w:eastAsia="de-DE"/>
        </w:rPr>
      </w:pPr>
      <w:ins w:id="8452" w:author="Jens-Rainer Ohm" w:date="2023-10-13T20:46:00Z">
        <w:r w:rsidRPr="00501B87">
          <w:rPr>
            <w:lang w:val="en-CA" w:eastAsia="de-DE"/>
          </w:rPr>
          <w:t>Different software versions were used in AHG7 tests, which leads to slightly different results between testing and crosschecking.</w:t>
        </w:r>
      </w:ins>
    </w:p>
    <w:p w14:paraId="1AAD5E15" w14:textId="77777777" w:rsidR="00501B87" w:rsidRPr="00501B87" w:rsidRDefault="00501B87" w:rsidP="00501B87">
      <w:pPr>
        <w:numPr>
          <w:ilvl w:val="0"/>
          <w:numId w:val="69"/>
        </w:numPr>
        <w:rPr>
          <w:ins w:id="8453" w:author="Jens-Rainer Ohm" w:date="2023-10-13T20:46:00Z"/>
          <w:lang w:val="en-CA" w:eastAsia="de-DE"/>
        </w:rPr>
      </w:pPr>
      <w:ins w:id="8454" w:author="Jens-Rainer Ohm" w:date="2023-10-13T20:46:00Z">
        <w:r w:rsidRPr="00501B87">
          <w:rPr>
            <w:lang w:val="en-CA" w:eastAsia="de-DE"/>
          </w:rPr>
          <w:t>It was commented that it is not consistent to set LDB class B QP22 setting for ECM-10 anchor without also setting it for VTM11-ECM10 anchor. JVET-AF0165 is related to this issue.</w:t>
        </w:r>
      </w:ins>
    </w:p>
    <w:p w14:paraId="07FF1ECE" w14:textId="77777777" w:rsidR="00501B87" w:rsidRPr="00501B87" w:rsidRDefault="00501B87">
      <w:pPr>
        <w:numPr>
          <w:ilvl w:val="0"/>
          <w:numId w:val="323"/>
        </w:numPr>
        <w:rPr>
          <w:ins w:id="8455" w:author="Jens-Rainer Ohm" w:date="2023-10-13T20:46:00Z"/>
          <w:b/>
          <w:bCs/>
          <w:lang w:val="en-CA" w:eastAsia="de-DE"/>
        </w:rPr>
        <w:pPrChange w:id="8456" w:author="Jens-Rainer Ohm" w:date="2023-10-13T20:50:00Z">
          <w:pPr>
            <w:numPr>
              <w:numId w:val="44"/>
            </w:numPr>
            <w:ind w:left="432" w:hanging="432"/>
          </w:pPr>
        </w:pPrChange>
      </w:pPr>
      <w:ins w:id="8457" w:author="Jens-Rainer Ohm" w:date="2023-10-13T20:46:00Z">
        <w:r w:rsidRPr="00501B87">
          <w:rPr>
            <w:b/>
            <w:bCs/>
            <w:lang w:val="en-CA" w:eastAsia="de-DE"/>
          </w:rPr>
          <w:t>Input contributions</w:t>
        </w:r>
      </w:ins>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3C3412" w14:paraId="5A2B8841" w14:textId="77777777" w:rsidTr="0040662A">
        <w:trPr>
          <w:tblCellSpacing w:w="15" w:type="dxa"/>
          <w:ins w:id="8458" w:author="Jens-Rainer Ohm" w:date="2023-10-13T20:46:00Z"/>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501B87" w:rsidP="00501B87">
            <w:pPr>
              <w:rPr>
                <w:ins w:id="8459" w:author="Jens-Rainer Ohm" w:date="2023-10-13T20:46:00Z"/>
                <w:lang w:eastAsia="de-DE"/>
              </w:rPr>
            </w:pPr>
            <w:ins w:id="8460" w:author="Jens-Rainer Ohm" w:date="2023-10-13T20:46:00Z">
              <w:r w:rsidRPr="00501B87">
                <w:rPr>
                  <w:lang w:eastAsia="de-DE"/>
                </w:rPr>
                <w:fldChar w:fldCharType="begin"/>
              </w:r>
              <w:r w:rsidRPr="00501B87">
                <w:rPr>
                  <w:lang w:eastAsia="de-DE"/>
                </w:rPr>
                <w:instrText xml:space="preserve"> HYPERLINK "https://jvet-experts.org/doc_end_user/current_document.php?id=13423" </w:instrText>
              </w:r>
              <w:r w:rsidRPr="00501B87">
                <w:rPr>
                  <w:lang w:eastAsia="de-DE"/>
                </w:rPr>
                <w:fldChar w:fldCharType="separate"/>
              </w:r>
              <w:r w:rsidRPr="00501B87">
                <w:rPr>
                  <w:rStyle w:val="Hyperlink"/>
                  <w:lang w:eastAsia="de-DE"/>
                </w:rPr>
                <w:t>JVET-AF0165</w:t>
              </w:r>
              <w:r w:rsidRPr="00501B87">
                <w:rPr>
                  <w:lang w:val="en-CA" w:eastAsia="de-DE"/>
                </w:rPr>
                <w:fldChar w:fldCharType="end"/>
              </w:r>
            </w:ins>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ins w:id="8461" w:author="Jens-Rainer Ohm" w:date="2023-10-13T20:46:00Z"/>
                <w:lang w:eastAsia="de-DE"/>
              </w:rPr>
            </w:pPr>
            <w:ins w:id="8462" w:author="Jens-Rainer Ohm" w:date="2023-10-13T20:46:00Z">
              <w:r w:rsidRPr="00501B87">
                <w:rPr>
                  <w:lang w:eastAsia="de-DE"/>
                </w:rPr>
                <w:t>m64994</w:t>
              </w:r>
            </w:ins>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ins w:id="8463" w:author="Jens-Rainer Ohm" w:date="2023-10-13T20:46:00Z"/>
                <w:lang w:eastAsia="de-DE"/>
              </w:rPr>
            </w:pPr>
            <w:ins w:id="8464" w:author="Jens-Rainer Ohm" w:date="2023-10-13T20:46:00Z">
              <w:r w:rsidRPr="00501B87">
                <w:rPr>
                  <w:lang w:eastAsia="de-DE"/>
                </w:rPr>
                <w:t>2023-10-06 18:23:08</w:t>
              </w:r>
            </w:ins>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ins w:id="8465" w:author="Jens-Rainer Ohm" w:date="2023-10-13T20:46:00Z"/>
                <w:lang w:eastAsia="de-DE"/>
              </w:rPr>
            </w:pPr>
            <w:ins w:id="8466" w:author="Jens-Rainer Ohm" w:date="2023-10-13T20:46:00Z">
              <w:r w:rsidRPr="00501B87">
                <w:rPr>
                  <w:lang w:eastAsia="de-DE"/>
                </w:rPr>
                <w:t>2023-10-06 19:45:18</w:t>
              </w:r>
            </w:ins>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ins w:id="8467" w:author="Jens-Rainer Ohm" w:date="2023-10-13T20:46:00Z"/>
                <w:lang w:eastAsia="de-DE"/>
              </w:rPr>
            </w:pPr>
            <w:ins w:id="8468" w:author="Jens-Rainer Ohm" w:date="2023-10-13T20:46:00Z">
              <w:r w:rsidRPr="00501B87">
                <w:rPr>
                  <w:lang w:eastAsia="de-DE"/>
                </w:rPr>
                <w:t>2023-10-06 19:45:18</w:t>
              </w:r>
            </w:ins>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ins w:id="8469" w:author="Jens-Rainer Ohm" w:date="2023-10-13T20:46:00Z"/>
                <w:lang w:eastAsia="de-DE"/>
              </w:rPr>
            </w:pPr>
            <w:ins w:id="8470" w:author="Jens-Rainer Ohm" w:date="2023-10-13T20:46:00Z">
              <w:r w:rsidRPr="00501B87">
                <w:rPr>
                  <w:lang w:eastAsia="de-DE"/>
                </w:rPr>
                <w:t>Ahg7/Ahg12: On VTM-11ecm anchor low-delay test condit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501B87" w:rsidP="00501B87">
            <w:pPr>
              <w:rPr>
                <w:ins w:id="8471" w:author="Jens-Rainer Ohm" w:date="2023-10-13T20:46:00Z"/>
                <w:lang w:val="de-DE" w:eastAsia="de-DE"/>
              </w:rPr>
            </w:pPr>
            <w:ins w:id="8472" w:author="Jens-Rainer Ohm" w:date="2023-10-13T20:46:00Z">
              <w:r w:rsidRPr="00501B87">
                <w:rPr>
                  <w:lang w:eastAsia="de-DE"/>
                </w:rPr>
                <w:fldChar w:fldCharType="begin"/>
              </w:r>
              <w:r w:rsidRPr="00501B87">
                <w:rPr>
                  <w:lang w:val="de-DE" w:eastAsia="de-DE"/>
                </w:rPr>
                <w:instrText xml:space="preserve"> HYPERLINK "mailto:fabrice.leleannec@interdigital.com" </w:instrText>
              </w:r>
              <w:r w:rsidRPr="00501B87">
                <w:rPr>
                  <w:lang w:eastAsia="de-DE"/>
                </w:rPr>
                <w:fldChar w:fldCharType="separate"/>
              </w:r>
              <w:r w:rsidRPr="00501B87">
                <w:rPr>
                  <w:rStyle w:val="Hyperlink"/>
                  <w:lang w:val="de-DE" w:eastAsia="de-DE"/>
                </w:rPr>
                <w:t xml:space="preserve">F. Le </w:t>
              </w:r>
              <w:proofErr w:type="spellStart"/>
              <w:r w:rsidRPr="00501B87">
                <w:rPr>
                  <w:rStyle w:val="Hyperlink"/>
                  <w:lang w:val="de-DE" w:eastAsia="de-DE"/>
                </w:rPr>
                <w:t>Léannec</w:t>
              </w:r>
              <w:proofErr w:type="spellEnd"/>
              <w:r w:rsidRPr="00501B87">
                <w:rPr>
                  <w:lang w:val="en-CA" w:eastAsia="de-DE"/>
                </w:rPr>
                <w:fldChar w:fldCharType="end"/>
              </w:r>
              <w:r w:rsidRPr="00501B87">
                <w:rPr>
                  <w:lang w:val="de-DE" w:eastAsia="de-DE"/>
                </w:rPr>
                <w:t>, S. Puri, E. François, K. Naser (</w:t>
              </w:r>
              <w:proofErr w:type="spellStart"/>
              <w:r w:rsidRPr="00501B87">
                <w:rPr>
                  <w:lang w:val="de-DE" w:eastAsia="de-DE"/>
                </w:rPr>
                <w:t>InterDigital</w:t>
              </w:r>
              <w:proofErr w:type="spellEnd"/>
              <w:r w:rsidRPr="00501B87">
                <w:rPr>
                  <w:lang w:val="de-DE" w:eastAsia="de-DE"/>
                </w:rPr>
                <w:t>)</w:t>
              </w:r>
            </w:ins>
          </w:p>
        </w:tc>
      </w:tr>
    </w:tbl>
    <w:p w14:paraId="53170CDD" w14:textId="77777777" w:rsidR="00501B87" w:rsidRPr="00501B87" w:rsidRDefault="00501B87">
      <w:pPr>
        <w:numPr>
          <w:ilvl w:val="0"/>
          <w:numId w:val="323"/>
        </w:numPr>
        <w:rPr>
          <w:ins w:id="8473" w:author="Jens-Rainer Ohm" w:date="2023-10-13T20:46:00Z"/>
          <w:b/>
          <w:bCs/>
          <w:lang w:val="en-CA" w:eastAsia="de-DE"/>
        </w:rPr>
        <w:pPrChange w:id="8474" w:author="Jens-Rainer Ohm" w:date="2023-10-13T20:50:00Z">
          <w:pPr>
            <w:numPr>
              <w:numId w:val="44"/>
            </w:numPr>
            <w:ind w:left="432" w:hanging="432"/>
          </w:pPr>
        </w:pPrChange>
      </w:pPr>
      <w:ins w:id="8475" w:author="Jens-Rainer Ohm" w:date="2023-10-13T20:46:00Z">
        <w:r w:rsidRPr="00501B87">
          <w:rPr>
            <w:b/>
            <w:bCs/>
            <w:lang w:val="en-CA" w:eastAsia="de-DE"/>
          </w:rPr>
          <w:t xml:space="preserve">Recommendations </w:t>
        </w:r>
      </w:ins>
    </w:p>
    <w:p w14:paraId="36555FAA" w14:textId="77777777" w:rsidR="00501B87" w:rsidRPr="00501B87" w:rsidRDefault="00501B87" w:rsidP="00501B87">
      <w:pPr>
        <w:numPr>
          <w:ilvl w:val="0"/>
          <w:numId w:val="70"/>
        </w:numPr>
        <w:rPr>
          <w:ins w:id="8476" w:author="Jens-Rainer Ohm" w:date="2023-10-13T20:46:00Z"/>
          <w:lang w:val="en-CA" w:eastAsia="de-DE"/>
        </w:rPr>
      </w:pPr>
      <w:ins w:id="8477" w:author="Jens-Rainer Ohm" w:date="2023-10-13T20:46:00Z">
        <w:r w:rsidRPr="00501B87">
          <w:rPr>
            <w:lang w:val="en-CA" w:eastAsia="de-DE"/>
          </w:rPr>
          <w:t>Continue and improve tool assessment</w:t>
        </w:r>
      </w:ins>
    </w:p>
    <w:p w14:paraId="0443CD62" w14:textId="77777777" w:rsidR="00501B87" w:rsidRPr="00501B87" w:rsidRDefault="00501B87" w:rsidP="00501B87">
      <w:pPr>
        <w:numPr>
          <w:ilvl w:val="0"/>
          <w:numId w:val="70"/>
        </w:numPr>
        <w:rPr>
          <w:ins w:id="8478" w:author="Jens-Rainer Ohm" w:date="2023-10-13T20:46:00Z"/>
          <w:lang w:val="en-CA" w:eastAsia="de-DE"/>
        </w:rPr>
      </w:pPr>
      <w:ins w:id="8479" w:author="Jens-Rainer Ohm" w:date="2023-10-13T20:46:00Z">
        <w:r w:rsidRPr="00501B87">
          <w:rPr>
            <w:lang w:val="en-CA" w:eastAsia="de-DE"/>
          </w:rPr>
          <w:t>Resolve identified software issues related to the tool assessment</w:t>
        </w:r>
      </w:ins>
    </w:p>
    <w:p w14:paraId="382AED29" w14:textId="77777777" w:rsidR="00501B87" w:rsidRPr="00501B87" w:rsidRDefault="00501B87" w:rsidP="00501B87">
      <w:pPr>
        <w:numPr>
          <w:ilvl w:val="0"/>
          <w:numId w:val="70"/>
        </w:numPr>
        <w:rPr>
          <w:ins w:id="8480" w:author="Jens-Rainer Ohm" w:date="2023-10-13T20:46:00Z"/>
          <w:lang w:val="en-CA" w:eastAsia="de-DE"/>
        </w:rPr>
      </w:pPr>
      <w:ins w:id="8481" w:author="Jens-Rainer Ohm" w:date="2023-10-13T20:46:00Z">
        <w:r w:rsidRPr="00501B87">
          <w:rPr>
            <w:lang w:val="en-CA" w:eastAsia="de-DE"/>
          </w:rPr>
          <w:t>Review all the input contributions</w:t>
        </w:r>
      </w:ins>
    </w:p>
    <w:p w14:paraId="411F8699" w14:textId="77777777" w:rsidR="00842A29" w:rsidRPr="00D70C81" w:rsidRDefault="00842A29" w:rsidP="00842A29">
      <w:pPr>
        <w:rPr>
          <w:lang w:val="en-CA" w:eastAsia="de-DE"/>
        </w:rPr>
      </w:pPr>
    </w:p>
    <w:p w14:paraId="1FA44663" w14:textId="0F5953CE" w:rsidR="00842A29" w:rsidRPr="00D70C81" w:rsidRDefault="006B7541" w:rsidP="00842A29">
      <w:pPr>
        <w:pStyle w:val="berschrift9"/>
        <w:rPr>
          <w:sz w:val="24"/>
          <w:lang w:val="en-CA" w:eastAsia="de-DE"/>
        </w:rPr>
      </w:pPr>
      <w:hyperlink r:id="rId127"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pPr>
        <w:numPr>
          <w:ilvl w:val="0"/>
          <w:numId w:val="325"/>
        </w:numPr>
        <w:rPr>
          <w:ins w:id="8482" w:author="Jens-Rainer Ohm" w:date="2023-10-13T11:44:00Z"/>
          <w:b/>
          <w:bCs/>
          <w:lang w:val="en-CA" w:eastAsia="de-DE"/>
        </w:rPr>
        <w:pPrChange w:id="8483" w:author="Jens-Rainer Ohm" w:date="2023-10-13T20:50:00Z">
          <w:pPr>
            <w:numPr>
              <w:numId w:val="44"/>
            </w:numPr>
            <w:ind w:left="432" w:hanging="432"/>
          </w:pPr>
        </w:pPrChange>
      </w:pPr>
      <w:ins w:id="8484" w:author="Jens-Rainer Ohm" w:date="2023-10-13T11:44:00Z">
        <w:r w:rsidRPr="00097461">
          <w:rPr>
            <w:b/>
            <w:bCs/>
            <w:lang w:val="en-CA" w:eastAsia="de-DE"/>
          </w:rPr>
          <w:t>Activities</w:t>
        </w:r>
      </w:ins>
    </w:p>
    <w:p w14:paraId="1133EDFE" w14:textId="77777777" w:rsidR="00097461" w:rsidRPr="00097461" w:rsidRDefault="00097461" w:rsidP="00097461">
      <w:pPr>
        <w:rPr>
          <w:ins w:id="8485" w:author="Jens-Rainer Ohm" w:date="2023-10-13T11:44:00Z"/>
          <w:lang w:val="en-CA" w:eastAsia="de-DE"/>
        </w:rPr>
      </w:pPr>
      <w:ins w:id="8486" w:author="Jens-Rainer Ohm" w:date="2023-10-13T11:44:00Z">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ins>
    </w:p>
    <w:p w14:paraId="103DE345" w14:textId="77777777" w:rsidR="00097461" w:rsidRPr="00097461" w:rsidRDefault="00097461">
      <w:pPr>
        <w:numPr>
          <w:ilvl w:val="1"/>
          <w:numId w:val="326"/>
        </w:numPr>
        <w:rPr>
          <w:ins w:id="8487" w:author="Jens-Rainer Ohm" w:date="2023-10-13T11:44:00Z"/>
          <w:b/>
          <w:bCs/>
          <w:i/>
          <w:iCs/>
          <w:lang w:eastAsia="de-DE"/>
        </w:rPr>
        <w:pPrChange w:id="8488" w:author="Jens-Rainer Ohm" w:date="2023-10-13T20:51:00Z">
          <w:pPr>
            <w:numPr>
              <w:ilvl w:val="1"/>
              <w:numId w:val="44"/>
            </w:numPr>
            <w:ind w:left="576" w:hanging="576"/>
          </w:pPr>
        </w:pPrChange>
      </w:pPr>
      <w:ins w:id="8489" w:author="Jens-Rainer Ohm" w:date="2023-10-13T11:44:00Z">
        <w:r w:rsidRPr="00097461">
          <w:rPr>
            <w:b/>
            <w:bCs/>
            <w:i/>
            <w:iCs/>
            <w:lang w:eastAsia="de-DE"/>
          </w:rPr>
          <w:t>Common Test Conditions</w:t>
        </w:r>
      </w:ins>
    </w:p>
    <w:p w14:paraId="3144982C" w14:textId="77777777" w:rsidR="00097461" w:rsidRPr="00097461" w:rsidRDefault="00097461" w:rsidP="00097461">
      <w:pPr>
        <w:rPr>
          <w:ins w:id="8490" w:author="Jens-Rainer Ohm" w:date="2023-10-13T11:44:00Z"/>
          <w:lang w:val="en-CA" w:eastAsia="de-DE"/>
        </w:rPr>
      </w:pPr>
      <w:ins w:id="8491" w:author="Jens-Rainer Ohm" w:date="2023-10-13T11:44:00Z">
        <w:r w:rsidRPr="00097461">
          <w:rPr>
            <w:lang w:val="en-CA" w:eastAsia="de-DE"/>
          </w:rPr>
          <w:lastRenderedPageBreak/>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ins>
    </w:p>
    <w:p w14:paraId="2F8E9C1D" w14:textId="77777777" w:rsidR="00097461" w:rsidRPr="00097461" w:rsidRDefault="00097461" w:rsidP="00097461">
      <w:pPr>
        <w:rPr>
          <w:ins w:id="8492" w:author="Jens-Rainer Ohm" w:date="2023-10-13T11:44:00Z"/>
          <w:lang w:eastAsia="de-DE"/>
        </w:rPr>
      </w:pPr>
      <w:ins w:id="8493" w:author="Jens-Rainer Ohm" w:date="2023-10-13T11:44:00Z">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r w:rsidRPr="00097461">
          <w:rPr>
            <w:lang w:eastAsia="de-DE"/>
          </w:rPr>
          <w:fldChar w:fldCharType="begin"/>
        </w:r>
        <w:r w:rsidRPr="00097461">
          <w:rPr>
            <w:lang w:eastAsia="de-DE"/>
          </w:rPr>
          <w:instrText xml:space="preserve"> HYPERLINK "https://vcgit.hhi.fraunhofer.de/jvet-ahg-ofm" </w:instrText>
        </w:r>
        <w:r w:rsidRPr="00097461">
          <w:rPr>
            <w:lang w:eastAsia="de-DE"/>
          </w:rPr>
          <w:fldChar w:fldCharType="separate"/>
        </w:r>
        <w:r w:rsidRPr="00097461">
          <w:rPr>
            <w:rStyle w:val="Hyperlink"/>
            <w:lang w:val="en-CA" w:eastAsia="de-DE"/>
          </w:rPr>
          <w:t>https://vcgit.hhi.fraunhofer.de/jvet-ahg-ofm</w:t>
        </w:r>
        <w:r w:rsidRPr="00097461">
          <w:rPr>
            <w:lang w:val="en-CA" w:eastAsia="de-DE"/>
          </w:rPr>
          <w:fldChar w:fldCharType="end"/>
        </w:r>
        <w:r w:rsidRPr="00097461">
          <w:rPr>
            <w:u w:val="single"/>
            <w:lang w:val="en-CA" w:eastAsia="de-DE"/>
          </w:rPr>
          <w:t>/ofm-ctc</w:t>
        </w:r>
        <w:r w:rsidRPr="00097461">
          <w:rPr>
            <w:lang w:val="en-CA" w:eastAsia="de-DE"/>
          </w:rPr>
          <w:t>.</w:t>
        </w:r>
      </w:ins>
    </w:p>
    <w:p w14:paraId="0D07CCFF" w14:textId="77777777" w:rsidR="00097461" w:rsidRPr="00097461" w:rsidRDefault="00097461">
      <w:pPr>
        <w:numPr>
          <w:ilvl w:val="1"/>
          <w:numId w:val="326"/>
        </w:numPr>
        <w:rPr>
          <w:ins w:id="8494" w:author="Jens-Rainer Ohm" w:date="2023-10-13T11:44:00Z"/>
          <w:b/>
          <w:bCs/>
          <w:i/>
          <w:iCs/>
          <w:lang w:val="en-CA" w:eastAsia="de-DE"/>
        </w:rPr>
        <w:pPrChange w:id="8495" w:author="Jens-Rainer Ohm" w:date="2023-10-13T20:52:00Z">
          <w:pPr>
            <w:numPr>
              <w:ilvl w:val="1"/>
              <w:numId w:val="44"/>
            </w:numPr>
            <w:ind w:left="576" w:hanging="576"/>
          </w:pPr>
        </w:pPrChange>
      </w:pPr>
      <w:ins w:id="8496" w:author="Jens-Rainer Ohm" w:date="2023-10-13T11:44:00Z">
        <w:r w:rsidRPr="00501B87">
          <w:rPr>
            <w:b/>
            <w:bCs/>
            <w:i/>
            <w:iCs/>
            <w:lang w:eastAsia="de-DE"/>
            <w:rPrChange w:id="8497" w:author="Jens-Rainer Ohm" w:date="2023-10-13T20:52:00Z">
              <w:rPr>
                <w:b/>
                <w:bCs/>
                <w:i/>
                <w:iCs/>
                <w:lang w:val="en-CA" w:eastAsia="de-DE"/>
              </w:rPr>
            </w:rPrChange>
          </w:rPr>
          <w:t>Technical</w:t>
        </w:r>
        <w:r w:rsidRPr="00097461">
          <w:rPr>
            <w:b/>
            <w:bCs/>
            <w:i/>
            <w:iCs/>
            <w:lang w:val="en-CA" w:eastAsia="de-DE"/>
          </w:rPr>
          <w:t xml:space="preserve"> Report</w:t>
        </w:r>
      </w:ins>
    </w:p>
    <w:p w14:paraId="7F4FF88C" w14:textId="77777777" w:rsidR="00097461" w:rsidRPr="00097461" w:rsidRDefault="00097461" w:rsidP="00097461">
      <w:pPr>
        <w:rPr>
          <w:ins w:id="8498" w:author="Jens-Rainer Ohm" w:date="2023-10-13T11:44:00Z"/>
          <w:lang w:eastAsia="de-DE"/>
        </w:rPr>
      </w:pPr>
      <w:ins w:id="8499" w:author="Jens-Rainer Ohm" w:date="2023-10-13T11:44:00Z">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ins>
    </w:p>
    <w:p w14:paraId="39FF0F9E" w14:textId="77777777" w:rsidR="00097461" w:rsidRPr="00097461" w:rsidRDefault="00097461" w:rsidP="00097461">
      <w:pPr>
        <w:numPr>
          <w:ilvl w:val="0"/>
          <w:numId w:val="279"/>
        </w:numPr>
        <w:rPr>
          <w:ins w:id="8500" w:author="Jens-Rainer Ohm" w:date="2023-10-13T11:44:00Z"/>
          <w:lang w:eastAsia="de-DE"/>
        </w:rPr>
      </w:pPr>
      <w:ins w:id="8501" w:author="Jens-Rainer Ohm" w:date="2023-10-13T11:44:00Z">
        <w:r w:rsidRPr="00097461">
          <w:rPr>
            <w:lang w:eastAsia="de-DE"/>
          </w:rPr>
          <w:t>Denoising filter (JVET-AE0081)</w:t>
        </w:r>
      </w:ins>
    </w:p>
    <w:p w14:paraId="0906E483" w14:textId="77777777" w:rsidR="00097461" w:rsidRPr="00097461" w:rsidRDefault="00097461" w:rsidP="00097461">
      <w:pPr>
        <w:numPr>
          <w:ilvl w:val="0"/>
          <w:numId w:val="279"/>
        </w:numPr>
        <w:rPr>
          <w:ins w:id="8502" w:author="Jens-Rainer Ohm" w:date="2023-10-13T11:44:00Z"/>
          <w:lang w:val="de-DE" w:eastAsia="de-DE"/>
          <w:rPrChange w:id="8503" w:author="Jens-Rainer Ohm" w:date="2023-10-13T11:44:00Z">
            <w:rPr>
              <w:ins w:id="8504" w:author="Jens-Rainer Ohm" w:date="2023-10-13T11:44:00Z"/>
              <w:lang w:eastAsia="de-DE"/>
            </w:rPr>
          </w:rPrChange>
        </w:rPr>
      </w:pPr>
      <w:ins w:id="8505" w:author="Jens-Rainer Ohm" w:date="2023-10-13T11:44:00Z">
        <w:r w:rsidRPr="00097461">
          <w:rPr>
            <w:lang w:val="de-DE" w:eastAsia="de-DE"/>
            <w:rPrChange w:id="8506" w:author="Jens-Rainer Ohm" w:date="2023-10-13T11:44:00Z">
              <w:rPr>
                <w:lang w:eastAsia="de-DE"/>
              </w:rPr>
            </w:rPrChange>
          </w:rPr>
          <w:t xml:space="preserve">NNPF and post-filter </w:t>
        </w:r>
        <w:proofErr w:type="spellStart"/>
        <w:r w:rsidRPr="00097461">
          <w:rPr>
            <w:lang w:val="de-DE" w:eastAsia="de-DE"/>
            <w:rPrChange w:id="8507" w:author="Jens-Rainer Ohm" w:date="2023-10-13T11:44:00Z">
              <w:rPr>
                <w:lang w:eastAsia="de-DE"/>
              </w:rPr>
            </w:rPrChange>
          </w:rPr>
          <w:t>hint</w:t>
        </w:r>
        <w:proofErr w:type="spellEnd"/>
        <w:r w:rsidRPr="00097461">
          <w:rPr>
            <w:lang w:val="de-DE" w:eastAsia="de-DE"/>
            <w:rPrChange w:id="8508" w:author="Jens-Rainer Ohm" w:date="2023-10-13T11:44:00Z">
              <w:rPr>
                <w:lang w:eastAsia="de-DE"/>
              </w:rPr>
            </w:rPrChange>
          </w:rPr>
          <w:t xml:space="preserve"> SEI </w:t>
        </w:r>
        <w:proofErr w:type="spellStart"/>
        <w:r w:rsidRPr="00097461">
          <w:rPr>
            <w:lang w:val="de-DE" w:eastAsia="de-DE"/>
            <w:rPrChange w:id="8509" w:author="Jens-Rainer Ohm" w:date="2023-10-13T11:44:00Z">
              <w:rPr>
                <w:lang w:eastAsia="de-DE"/>
              </w:rPr>
            </w:rPrChange>
          </w:rPr>
          <w:t>message</w:t>
        </w:r>
        <w:proofErr w:type="spellEnd"/>
        <w:r w:rsidRPr="00097461">
          <w:rPr>
            <w:lang w:val="de-DE" w:eastAsia="de-DE"/>
            <w:rPrChange w:id="8510" w:author="Jens-Rainer Ohm" w:date="2023-10-13T11:44:00Z">
              <w:rPr>
                <w:lang w:eastAsia="de-DE"/>
              </w:rPr>
            </w:rPrChange>
          </w:rPr>
          <w:t xml:space="preserve"> (JVET-AE0099) </w:t>
        </w:r>
      </w:ins>
    </w:p>
    <w:p w14:paraId="68792D56" w14:textId="77777777" w:rsidR="00097461" w:rsidRPr="00097461" w:rsidRDefault="00097461" w:rsidP="00097461">
      <w:pPr>
        <w:rPr>
          <w:ins w:id="8511" w:author="Jens-Rainer Ohm" w:date="2023-10-13T11:44:00Z"/>
          <w:lang w:eastAsia="de-DE"/>
        </w:rPr>
      </w:pPr>
      <w:ins w:id="8512" w:author="Jens-Rainer Ohm" w:date="2023-10-13T11:44:00Z">
        <w:r w:rsidRPr="00097461">
          <w:rPr>
            <w:lang w:eastAsia="de-DE"/>
          </w:rPr>
          <w:t>were included in the TR, together with some text improvements.</w:t>
        </w:r>
      </w:ins>
    </w:p>
    <w:p w14:paraId="0BCD1B7B" w14:textId="77777777" w:rsidR="00097461" w:rsidRPr="00097461" w:rsidRDefault="00097461">
      <w:pPr>
        <w:numPr>
          <w:ilvl w:val="1"/>
          <w:numId w:val="326"/>
        </w:numPr>
        <w:rPr>
          <w:ins w:id="8513" w:author="Jens-Rainer Ohm" w:date="2023-10-13T11:44:00Z"/>
          <w:b/>
          <w:bCs/>
          <w:i/>
          <w:iCs/>
          <w:lang w:val="en-CA" w:eastAsia="de-DE"/>
        </w:rPr>
        <w:pPrChange w:id="8514" w:author="Jens-Rainer Ohm" w:date="2023-10-13T20:52:00Z">
          <w:pPr>
            <w:numPr>
              <w:ilvl w:val="1"/>
              <w:numId w:val="44"/>
            </w:numPr>
            <w:ind w:left="576" w:hanging="576"/>
          </w:pPr>
        </w:pPrChange>
      </w:pPr>
      <w:ins w:id="8515" w:author="Jens-Rainer Ohm" w:date="2023-10-13T11:44:00Z">
        <w:r w:rsidRPr="00097461">
          <w:rPr>
            <w:b/>
            <w:bCs/>
            <w:i/>
            <w:iCs/>
            <w:lang w:val="en-CA" w:eastAsia="de-DE"/>
          </w:rPr>
          <w:t xml:space="preserve">Git </w:t>
        </w:r>
        <w:r w:rsidRPr="00501B87">
          <w:rPr>
            <w:b/>
            <w:bCs/>
            <w:i/>
            <w:iCs/>
            <w:lang w:eastAsia="de-DE"/>
            <w:rPrChange w:id="8516" w:author="Jens-Rainer Ohm" w:date="2023-10-13T20:52:00Z">
              <w:rPr>
                <w:b/>
                <w:bCs/>
                <w:i/>
                <w:iCs/>
                <w:lang w:val="en-CA" w:eastAsia="de-DE"/>
              </w:rPr>
            </w:rPrChange>
          </w:rPr>
          <w:t>Management</w:t>
        </w:r>
      </w:ins>
    </w:p>
    <w:p w14:paraId="56A3EBFD" w14:textId="77777777" w:rsidR="00097461" w:rsidRPr="00097461" w:rsidRDefault="00097461" w:rsidP="00097461">
      <w:pPr>
        <w:rPr>
          <w:ins w:id="8517" w:author="Jens-Rainer Ohm" w:date="2023-10-13T11:44:00Z"/>
          <w:lang w:val="en-CA" w:eastAsia="de-DE"/>
        </w:rPr>
      </w:pPr>
      <w:ins w:id="8518" w:author="Jens-Rainer Ohm" w:date="2023-10-13T11:44:00Z">
        <w:r w:rsidRPr="00097461">
          <w:rPr>
            <w:lang w:eastAsia="de-DE"/>
          </w:rPr>
          <w:t xml:space="preserve">AHG 8 related software and documents can be found at </w:t>
        </w:r>
        <w:r w:rsidRPr="00097461">
          <w:rPr>
            <w:lang w:eastAsia="de-DE"/>
          </w:rPr>
          <w:fldChar w:fldCharType="begin"/>
        </w:r>
        <w:r w:rsidRPr="00097461">
          <w:rPr>
            <w:lang w:eastAsia="de-DE"/>
          </w:rPr>
          <w:instrText xml:space="preserve"> HYPERLINK "https://vcgit.hhi.fraunhofer.de/jvet-ahg-ofm" </w:instrText>
        </w:r>
        <w:r w:rsidRPr="00097461">
          <w:rPr>
            <w:lang w:eastAsia="de-DE"/>
          </w:rPr>
          <w:fldChar w:fldCharType="separate"/>
        </w:r>
        <w:r w:rsidRPr="00097461">
          <w:rPr>
            <w:rStyle w:val="Hyperlink"/>
            <w:lang w:val="en-CA" w:eastAsia="de-DE"/>
          </w:rPr>
          <w:t>https://vcgit.hhi.fraunhofer.de/jvet-ahg-ofm</w:t>
        </w:r>
        <w:r w:rsidRPr="00097461">
          <w:rPr>
            <w:lang w:val="en-CA" w:eastAsia="de-DE"/>
          </w:rPr>
          <w:fldChar w:fldCharType="end"/>
        </w:r>
        <w:r w:rsidRPr="00097461">
          <w:rPr>
            <w:lang w:val="en-CA" w:eastAsia="de-DE"/>
          </w:rPr>
          <w:t>. This repository contains two projects, one (</w:t>
        </w:r>
        <w:r w:rsidRPr="00097461">
          <w:rPr>
            <w:lang w:eastAsia="de-DE"/>
          </w:rPr>
          <w:fldChar w:fldCharType="begin"/>
        </w:r>
        <w:r w:rsidRPr="00097461">
          <w:rPr>
            <w:lang w:eastAsia="de-DE"/>
          </w:rPr>
          <w:instrText xml:space="preserve"> HYPERLINK "https://vcgit.hhi.fraunhofer.de/jvet-ahg-ofm/ofm-ctc" </w:instrText>
        </w:r>
        <w:r w:rsidRPr="00097461">
          <w:rPr>
            <w:lang w:eastAsia="de-DE"/>
          </w:rPr>
          <w:fldChar w:fldCharType="separate"/>
        </w:r>
        <w:r w:rsidRPr="00097461">
          <w:rPr>
            <w:rStyle w:val="Hyperlink"/>
            <w:lang w:val="en-CA" w:eastAsia="de-DE"/>
          </w:rPr>
          <w:t>https://vcgit.hhi.fraunhofer.de/jvet-ahg-ofm/ofm-ctc</w:t>
        </w:r>
        <w:r w:rsidRPr="00097461">
          <w:rPr>
            <w:lang w:val="en-CA" w:eastAsia="de-DE"/>
          </w:rPr>
          <w:fldChar w:fldCharType="end"/>
        </w:r>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r w:rsidRPr="00097461">
          <w:rPr>
            <w:lang w:eastAsia="de-DE"/>
          </w:rPr>
          <w:fldChar w:fldCharType="begin"/>
        </w:r>
        <w:r w:rsidRPr="00097461">
          <w:rPr>
            <w:lang w:eastAsia="de-DE"/>
          </w:rPr>
          <w:instrText xml:space="preserve"> HYPERLINK "https://vcgit.hhi.fraunhofer.de/jvet-ahg-ofm/vtm-ofm" </w:instrText>
        </w:r>
        <w:r w:rsidRPr="00097461">
          <w:rPr>
            <w:lang w:eastAsia="de-DE"/>
          </w:rPr>
          <w:fldChar w:fldCharType="separate"/>
        </w:r>
        <w:r w:rsidRPr="00097461">
          <w:rPr>
            <w:rStyle w:val="Hyperlink"/>
            <w:lang w:val="en-CA" w:eastAsia="de-DE"/>
          </w:rPr>
          <w:t>https://vcgit.hhi.fraunhofer.de/jvet-ahg-ofm/vtm-ofm</w:t>
        </w:r>
        <w:r w:rsidRPr="00097461">
          <w:rPr>
            <w:lang w:val="en-CA" w:eastAsia="de-DE"/>
          </w:rPr>
          <w:fldChar w:fldCharType="end"/>
        </w:r>
        <w:r w:rsidRPr="00097461">
          <w:rPr>
            <w:lang w:val="en-CA" w:eastAsia="de-DE"/>
          </w:rPr>
          <w:t>) containing implementation examples. Three software implementation examples are hosted in separate branches:</w:t>
        </w:r>
      </w:ins>
    </w:p>
    <w:p w14:paraId="69A12C7D" w14:textId="77777777" w:rsidR="00097461" w:rsidRPr="00097461" w:rsidRDefault="00097461" w:rsidP="00097461">
      <w:pPr>
        <w:numPr>
          <w:ilvl w:val="0"/>
          <w:numId w:val="280"/>
        </w:numPr>
        <w:rPr>
          <w:ins w:id="8519" w:author="Jens-Rainer Ohm" w:date="2023-10-13T11:44:00Z"/>
          <w:lang w:val="en-CA" w:eastAsia="de-DE"/>
        </w:rPr>
      </w:pPr>
      <w:ins w:id="8520" w:author="Jens-Rainer Ohm" w:date="2023-10-13T11:44:00Z">
        <w:r w:rsidRPr="00097461">
          <w:rPr>
            <w:lang w:val="en-CA" w:eastAsia="de-DE"/>
          </w:rPr>
          <w:t>JVET-AB0275: a region of interest-based method that uses adaptive QP to reduce the quality in background areas</w:t>
        </w:r>
      </w:ins>
    </w:p>
    <w:p w14:paraId="6734A09B" w14:textId="77777777" w:rsidR="00097461" w:rsidRPr="00097461" w:rsidRDefault="00097461" w:rsidP="00097461">
      <w:pPr>
        <w:numPr>
          <w:ilvl w:val="0"/>
          <w:numId w:val="280"/>
        </w:numPr>
        <w:rPr>
          <w:ins w:id="8521" w:author="Jens-Rainer Ohm" w:date="2023-10-13T11:44:00Z"/>
          <w:lang w:val="en-CA" w:eastAsia="de-DE"/>
        </w:rPr>
      </w:pPr>
      <w:ins w:id="8522" w:author="Jens-Rainer Ohm" w:date="2023-10-13T11:44:00Z">
        <w:r w:rsidRPr="00097461">
          <w:rPr>
            <w:lang w:val="en-CA" w:eastAsia="de-DE"/>
          </w:rPr>
          <w:t>JVET-AC0086: a method that uses a pre-analysis to perform content adaptive machine vision oriented preprocessing</w:t>
        </w:r>
      </w:ins>
    </w:p>
    <w:p w14:paraId="69025B68" w14:textId="77777777" w:rsidR="00097461" w:rsidRPr="00097461" w:rsidRDefault="00097461" w:rsidP="00097461">
      <w:pPr>
        <w:numPr>
          <w:ilvl w:val="0"/>
          <w:numId w:val="280"/>
        </w:numPr>
        <w:rPr>
          <w:ins w:id="8523" w:author="Jens-Rainer Ohm" w:date="2023-10-13T11:44:00Z"/>
          <w:lang w:val="en-CA" w:eastAsia="de-DE"/>
        </w:rPr>
      </w:pPr>
      <w:ins w:id="8524" w:author="Jens-Rainer Ohm" w:date="2023-10-13T11:44:00Z">
        <w:r w:rsidRPr="00097461">
          <w:rPr>
            <w:lang w:val="en-CA" w:eastAsia="de-DE"/>
          </w:rPr>
          <w:t>JVET-AE0143: a spatial resampling algorithm and an exemplar software implementation</w:t>
        </w:r>
      </w:ins>
    </w:p>
    <w:p w14:paraId="1A79A3B6" w14:textId="77777777" w:rsidR="00097461" w:rsidRPr="00097461" w:rsidRDefault="00097461">
      <w:pPr>
        <w:numPr>
          <w:ilvl w:val="0"/>
          <w:numId w:val="325"/>
        </w:numPr>
        <w:rPr>
          <w:ins w:id="8525" w:author="Jens-Rainer Ohm" w:date="2023-10-13T11:44:00Z"/>
          <w:b/>
          <w:bCs/>
          <w:lang w:eastAsia="de-DE"/>
        </w:rPr>
        <w:pPrChange w:id="8526" w:author="Jens-Rainer Ohm" w:date="2023-10-13T20:52:00Z">
          <w:pPr>
            <w:numPr>
              <w:numId w:val="44"/>
            </w:numPr>
            <w:ind w:left="432" w:hanging="432"/>
          </w:pPr>
        </w:pPrChange>
      </w:pPr>
      <w:ins w:id="8527" w:author="Jens-Rainer Ohm" w:date="2023-10-13T11:44:00Z">
        <w:r w:rsidRPr="00097461">
          <w:rPr>
            <w:b/>
            <w:bCs/>
            <w:lang w:val="en-CA" w:eastAsia="de-DE"/>
          </w:rPr>
          <w:t>Input contributions</w:t>
        </w:r>
      </w:ins>
    </w:p>
    <w:p w14:paraId="478A4B6B" w14:textId="77777777" w:rsidR="00097461" w:rsidRPr="00097461" w:rsidRDefault="00097461" w:rsidP="00097461">
      <w:pPr>
        <w:rPr>
          <w:ins w:id="8528" w:author="Jens-Rainer Ohm" w:date="2023-10-13T11:44:00Z"/>
          <w:lang w:eastAsia="de-DE"/>
        </w:rPr>
      </w:pPr>
      <w:ins w:id="8529" w:author="Jens-Rainer Ohm" w:date="2023-10-13T11:44:00Z">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ins>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ins w:id="8530" w:author="Jens-Rainer Ohm" w:date="2023-10-13T11:44:00Z"/>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ins w:id="8531" w:author="Jens-Rainer Ohm" w:date="2023-10-13T11:44:00Z"/>
                <w:b/>
                <w:bCs/>
                <w:lang w:eastAsia="de-DE"/>
              </w:rPr>
            </w:pPr>
            <w:ins w:id="8532" w:author="Jens-Rainer Ohm" w:date="2023-10-13T11:44:00Z">
              <w:r w:rsidRPr="00097461">
                <w:rPr>
                  <w:b/>
                  <w:bCs/>
                  <w:lang w:eastAsia="de-DE"/>
                </w:rPr>
                <w:t>Report</w:t>
              </w:r>
            </w:ins>
          </w:p>
        </w:tc>
      </w:tr>
      <w:tr w:rsidR="00097461" w:rsidRPr="00097461" w14:paraId="4A59B209" w14:textId="77777777" w:rsidTr="00097461">
        <w:trPr>
          <w:trHeight w:val="385"/>
          <w:ins w:id="8533"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ins w:id="8534" w:author="Jens-Rainer Ohm" w:date="2023-10-13T11:44:00Z"/>
                <w:lang w:eastAsia="de-DE"/>
              </w:rPr>
            </w:pPr>
            <w:ins w:id="8535" w:author="Jens-Rainer Ohm" w:date="2023-10-13T11:44:00Z">
              <w:r w:rsidRPr="00097461">
                <w:rPr>
                  <w:lang w:eastAsia="de-DE"/>
                </w:rPr>
                <w:t>JVET-AF0008</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ins w:id="8536" w:author="Jens-Rainer Ohm" w:date="2023-10-13T11:44:00Z"/>
                <w:lang w:eastAsia="de-DE"/>
              </w:rPr>
            </w:pPr>
            <w:ins w:id="8537" w:author="Jens-Rainer Ohm" w:date="2023-10-13T11:44:00Z">
              <w:r w:rsidRPr="00097461">
                <w:rPr>
                  <w:lang w:eastAsia="de-DE"/>
                </w:rPr>
                <w:t>JVET AHG report: Optimization of encoders and receiving systems for machine analysis of coded video content (AHG8)</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ins w:id="8538" w:author="Jens-Rainer Ohm" w:date="2023-10-13T11:44:00Z"/>
                <w:lang w:eastAsia="de-DE"/>
              </w:rPr>
            </w:pPr>
            <w:ins w:id="8539" w:author="Jens-Rainer Ohm" w:date="2023-10-13T11:44:00Z">
              <w:r w:rsidRPr="00097461">
                <w:rPr>
                  <w:lang w:eastAsia="de-DE"/>
                </w:rPr>
                <w:t>C. Hollmann, S. Liu, S. Wang, M. Zhou (AHG chairs)</w:t>
              </w:r>
            </w:ins>
          </w:p>
        </w:tc>
      </w:tr>
      <w:tr w:rsidR="00097461" w:rsidRPr="00097461" w14:paraId="7448AE52" w14:textId="77777777" w:rsidTr="00097461">
        <w:trPr>
          <w:trHeight w:val="340"/>
          <w:ins w:id="8540" w:author="Jens-Rainer Ohm" w:date="2023-10-13T11:44:00Z"/>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ins w:id="8541" w:author="Jens-Rainer Ohm" w:date="2023-10-13T11:44:00Z"/>
                <w:b/>
                <w:bCs/>
                <w:lang w:eastAsia="de-DE"/>
              </w:rPr>
            </w:pPr>
            <w:ins w:id="8542" w:author="Jens-Rainer Ohm" w:date="2023-10-13T11:44:00Z">
              <w:r w:rsidRPr="00097461">
                <w:rPr>
                  <w:b/>
                  <w:bCs/>
                  <w:lang w:eastAsia="de-DE"/>
                </w:rPr>
                <w:t>Proposal</w:t>
              </w:r>
            </w:ins>
          </w:p>
        </w:tc>
      </w:tr>
      <w:tr w:rsidR="00097461" w:rsidRPr="00097461" w14:paraId="0098F04C" w14:textId="77777777" w:rsidTr="00097461">
        <w:trPr>
          <w:trHeight w:val="340"/>
          <w:ins w:id="8543"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ins w:id="8544" w:author="Jens-Rainer Ohm" w:date="2023-10-13T11:44:00Z"/>
                <w:lang w:eastAsia="de-DE"/>
              </w:rPr>
            </w:pPr>
            <w:ins w:id="8545" w:author="Jens-Rainer Ohm" w:date="2023-10-13T11:44:00Z">
              <w:r w:rsidRPr="00097461">
                <w:rPr>
                  <w:lang w:eastAsia="de-DE"/>
                </w:rPr>
                <w:t xml:space="preserve">JVET-AF0060 </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ins w:id="8546" w:author="Jens-Rainer Ohm" w:date="2023-10-13T11:44:00Z"/>
                <w:lang w:eastAsia="de-DE"/>
              </w:rPr>
            </w:pPr>
            <w:ins w:id="8547" w:author="Jens-Rainer Ohm" w:date="2023-10-13T11:44:00Z">
              <w:r w:rsidRPr="00097461">
                <w:rPr>
                  <w:lang w:eastAsia="de-DE"/>
                </w:rPr>
                <w:t>AHG8: An exemplar software implementation for temporal resampling for VCM</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097461" w:rsidP="00097461">
            <w:pPr>
              <w:rPr>
                <w:ins w:id="8548" w:author="Jens-Rainer Ohm" w:date="2023-10-13T11:44:00Z"/>
                <w:lang w:eastAsia="de-DE"/>
              </w:rPr>
            </w:pPr>
            <w:ins w:id="8549" w:author="Jens-Rainer Ohm" w:date="2023-10-13T11:44:00Z">
              <w:r w:rsidRPr="00097461">
                <w:rPr>
                  <w:lang w:eastAsia="de-DE"/>
                </w:rPr>
                <w:fldChar w:fldCharType="begin"/>
              </w:r>
              <w:r w:rsidRPr="00097461">
                <w:rPr>
                  <w:lang w:eastAsia="de-DE"/>
                </w:rPr>
                <w:instrText xml:space="preserve"> HYPERLINK "mailto:shurun.wsr@alibaba-inc.com" </w:instrText>
              </w:r>
              <w:r w:rsidRPr="00097461">
                <w:rPr>
                  <w:lang w:eastAsia="de-DE"/>
                </w:rPr>
                <w:fldChar w:fldCharType="separate"/>
              </w:r>
              <w:r w:rsidRPr="00097461">
                <w:rPr>
                  <w:rStyle w:val="Hyperlink"/>
                  <w:lang w:eastAsia="de-DE"/>
                </w:rPr>
                <w:t>S. Wang</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jiechen.cj@alibaba-inc.com" </w:instrText>
              </w:r>
              <w:r w:rsidRPr="00097461">
                <w:rPr>
                  <w:lang w:eastAsia="de-DE"/>
                </w:rPr>
                <w:fldChar w:fldCharType="separate"/>
              </w:r>
              <w:r w:rsidRPr="00097461">
                <w:rPr>
                  <w:rStyle w:val="Hyperlink"/>
                  <w:lang w:eastAsia="de-DE"/>
                </w:rPr>
                <w:t>J. Chen</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yan.ye@alibaba-inc.com" </w:instrText>
              </w:r>
              <w:r w:rsidRPr="00097461">
                <w:rPr>
                  <w:lang w:eastAsia="de-DE"/>
                </w:rPr>
                <w:fldChar w:fldCharType="separate"/>
              </w:r>
              <w:r w:rsidRPr="00097461">
                <w:rPr>
                  <w:rStyle w:val="Hyperlink"/>
                  <w:lang w:eastAsia="de-DE"/>
                </w:rPr>
                <w:t>Y. Ye (Alibaba)</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shiqwang@cityu.edu.hk" </w:instrText>
              </w:r>
              <w:r w:rsidRPr="00097461">
                <w:rPr>
                  <w:lang w:eastAsia="de-DE"/>
                </w:rPr>
                <w:fldChar w:fldCharType="separate"/>
              </w:r>
              <w:r w:rsidRPr="00097461">
                <w:rPr>
                  <w:rStyle w:val="Hyperlink"/>
                  <w:lang w:eastAsia="de-DE"/>
                </w:rPr>
                <w:t>S. Wang (</w:t>
              </w:r>
              <w:proofErr w:type="spellStart"/>
              <w:r w:rsidRPr="00097461">
                <w:rPr>
                  <w:rStyle w:val="Hyperlink"/>
                  <w:lang w:eastAsia="de-DE"/>
                </w:rPr>
                <w:t>CityU</w:t>
              </w:r>
              <w:proofErr w:type="spellEnd"/>
              <w:r w:rsidRPr="00097461">
                <w:rPr>
                  <w:rStyle w:val="Hyperlink"/>
                  <w:lang w:eastAsia="de-DE"/>
                </w:rPr>
                <w:t>)</w:t>
              </w:r>
              <w:r w:rsidRPr="00097461">
                <w:rPr>
                  <w:lang w:val="en-CA" w:eastAsia="de-DE"/>
                </w:rPr>
                <w:fldChar w:fldCharType="end"/>
              </w:r>
            </w:ins>
          </w:p>
        </w:tc>
      </w:tr>
      <w:tr w:rsidR="00097461" w:rsidRPr="00097461" w14:paraId="17294277" w14:textId="77777777" w:rsidTr="00097461">
        <w:trPr>
          <w:trHeight w:val="340"/>
          <w:ins w:id="8550"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ins w:id="8551" w:author="Jens-Rainer Ohm" w:date="2023-10-13T11:44:00Z"/>
                <w:lang w:eastAsia="de-DE"/>
              </w:rPr>
            </w:pPr>
            <w:ins w:id="8552" w:author="Jens-Rainer Ohm" w:date="2023-10-13T11:44:00Z">
              <w:r w:rsidRPr="00097461">
                <w:rPr>
                  <w:lang w:eastAsia="de-DE"/>
                </w:rPr>
                <w:t>JVET-AF0157</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ins w:id="8553" w:author="Jens-Rainer Ohm" w:date="2023-10-13T11:44:00Z"/>
                <w:lang w:eastAsia="de-DE"/>
              </w:rPr>
            </w:pPr>
            <w:ins w:id="8554" w:author="Jens-Rainer Ohm" w:date="2023-10-13T11:44:00Z">
              <w:r w:rsidRPr="00097461">
                <w:rPr>
                  <w:lang w:eastAsia="de-DE"/>
                </w:rPr>
                <w:t>AHG8: A temporal resampling algorithm</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ins w:id="8555" w:author="Jens-Rainer Ohm" w:date="2023-10-13T11:44:00Z"/>
                <w:lang w:eastAsia="de-DE"/>
              </w:rPr>
            </w:pPr>
            <w:ins w:id="8556" w:author="Jens-Rainer Ohm" w:date="2023-10-13T11:44:00Z">
              <w:r w:rsidRPr="00097461">
                <w:rPr>
                  <w:lang w:eastAsia="de-DE"/>
                </w:rPr>
                <w:t>D. Ding, X. Zhao, Z. Liu, S. Liu (Tencent)</w:t>
              </w:r>
            </w:ins>
          </w:p>
        </w:tc>
      </w:tr>
      <w:tr w:rsidR="00097461" w:rsidRPr="003C3412" w14:paraId="6A56FC8B" w14:textId="77777777" w:rsidTr="00097461">
        <w:trPr>
          <w:trHeight w:val="340"/>
          <w:ins w:id="8557"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ins w:id="8558" w:author="Jens-Rainer Ohm" w:date="2023-10-13T11:44:00Z"/>
                <w:lang w:eastAsia="de-DE"/>
              </w:rPr>
            </w:pPr>
            <w:ins w:id="8559" w:author="Jens-Rainer Ohm" w:date="2023-10-13T11:44:00Z">
              <w:r w:rsidRPr="00097461">
                <w:rPr>
                  <w:lang w:eastAsia="de-DE"/>
                </w:rPr>
                <w:t>JVET-AF0068</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ins w:id="8560" w:author="Jens-Rainer Ohm" w:date="2023-10-13T11:44:00Z"/>
                <w:lang w:eastAsia="de-DE"/>
              </w:rPr>
            </w:pPr>
            <w:ins w:id="8561" w:author="Jens-Rainer Ohm" w:date="2023-10-13T11:44:00Z">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097461" w:rsidRDefault="00097461" w:rsidP="00097461">
            <w:pPr>
              <w:rPr>
                <w:ins w:id="8562" w:author="Jens-Rainer Ohm" w:date="2023-10-13T11:44:00Z"/>
                <w:lang w:val="de-DE" w:eastAsia="de-DE"/>
                <w:rPrChange w:id="8563" w:author="Jens-Rainer Ohm" w:date="2023-10-13T11:44:00Z">
                  <w:rPr>
                    <w:ins w:id="8564" w:author="Jens-Rainer Ohm" w:date="2023-10-13T11:44:00Z"/>
                    <w:lang w:eastAsia="de-DE"/>
                  </w:rPr>
                </w:rPrChange>
              </w:rPr>
            </w:pPr>
            <w:ins w:id="8565" w:author="Jens-Rainer Ohm" w:date="2023-10-13T11:44:00Z">
              <w:r w:rsidRPr="00097461">
                <w:rPr>
                  <w:lang w:eastAsia="de-DE"/>
                </w:rPr>
                <w:fldChar w:fldCharType="begin"/>
              </w:r>
              <w:r w:rsidRPr="00097461">
                <w:rPr>
                  <w:lang w:val="de-DE" w:eastAsia="de-DE"/>
                  <w:rPrChange w:id="8566" w:author="Jens-Rainer Ohm" w:date="2023-10-13T11:44:00Z">
                    <w:rPr>
                      <w:lang w:eastAsia="de-DE"/>
                    </w:rPr>
                  </w:rPrChange>
                </w:rPr>
                <w:instrText xml:space="preserve"> HYPERLINK "mailto:wei.jia@bytedance.com" </w:instrText>
              </w:r>
              <w:r w:rsidRPr="00097461">
                <w:rPr>
                  <w:lang w:eastAsia="de-DE"/>
                </w:rPr>
                <w:fldChar w:fldCharType="separate"/>
              </w:r>
              <w:r w:rsidRPr="00097461">
                <w:rPr>
                  <w:rStyle w:val="Hyperlink"/>
                  <w:lang w:val="de-DE" w:eastAsia="de-DE"/>
                  <w:rPrChange w:id="8567" w:author="Jens-Rainer Ohm" w:date="2023-10-13T11:44:00Z">
                    <w:rPr>
                      <w:rStyle w:val="Hyperlink"/>
                      <w:lang w:eastAsia="de-DE"/>
                    </w:rPr>
                  </w:rPrChange>
                </w:rPr>
                <w:t>W. Jia</w:t>
              </w:r>
              <w:r w:rsidRPr="00097461">
                <w:rPr>
                  <w:lang w:val="en-CA" w:eastAsia="de-DE"/>
                </w:rPr>
                <w:fldChar w:fldCharType="end"/>
              </w:r>
              <w:r w:rsidRPr="00097461">
                <w:rPr>
                  <w:lang w:val="de-DE" w:eastAsia="de-DE"/>
                  <w:rPrChange w:id="8568" w:author="Jens-Rainer Ohm" w:date="2023-10-13T11:44:00Z">
                    <w:rPr>
                      <w:lang w:eastAsia="de-DE"/>
                    </w:rPr>
                  </w:rPrChange>
                </w:rPr>
                <w:t>, </w:t>
              </w:r>
              <w:r w:rsidRPr="00097461">
                <w:rPr>
                  <w:lang w:eastAsia="de-DE"/>
                </w:rPr>
                <w:fldChar w:fldCharType="begin"/>
              </w:r>
              <w:r w:rsidRPr="00097461">
                <w:rPr>
                  <w:lang w:val="de-DE" w:eastAsia="de-DE"/>
                  <w:rPrChange w:id="8569" w:author="Jens-Rainer Ohm" w:date="2023-10-13T11:44:00Z">
                    <w:rPr>
                      <w:lang w:eastAsia="de-DE"/>
                    </w:rPr>
                  </w:rPrChange>
                </w:rPr>
                <w:instrText xml:space="preserve"> HYPERLINK "mailto:yue.li@bytedance.com" </w:instrText>
              </w:r>
              <w:r w:rsidRPr="00097461">
                <w:rPr>
                  <w:lang w:eastAsia="de-DE"/>
                </w:rPr>
                <w:fldChar w:fldCharType="separate"/>
              </w:r>
              <w:r w:rsidRPr="00097461">
                <w:rPr>
                  <w:rStyle w:val="Hyperlink"/>
                  <w:lang w:val="de-DE" w:eastAsia="de-DE"/>
                  <w:rPrChange w:id="8570" w:author="Jens-Rainer Ohm" w:date="2023-10-13T11:44:00Z">
                    <w:rPr>
                      <w:rStyle w:val="Hyperlink"/>
                      <w:lang w:eastAsia="de-DE"/>
                    </w:rPr>
                  </w:rPrChange>
                </w:rPr>
                <w:t>Y. Li</w:t>
              </w:r>
              <w:r w:rsidRPr="00097461">
                <w:rPr>
                  <w:lang w:val="en-CA" w:eastAsia="de-DE"/>
                </w:rPr>
                <w:fldChar w:fldCharType="end"/>
              </w:r>
              <w:r w:rsidRPr="00097461">
                <w:rPr>
                  <w:lang w:val="de-DE" w:eastAsia="de-DE"/>
                  <w:rPrChange w:id="8571" w:author="Jens-Rainer Ohm" w:date="2023-10-13T11:44:00Z">
                    <w:rPr>
                      <w:lang w:eastAsia="de-DE"/>
                    </w:rPr>
                  </w:rPrChange>
                </w:rPr>
                <w:t>, </w:t>
              </w:r>
              <w:r w:rsidRPr="00097461">
                <w:rPr>
                  <w:lang w:eastAsia="de-DE"/>
                </w:rPr>
                <w:fldChar w:fldCharType="begin"/>
              </w:r>
              <w:r w:rsidRPr="00097461">
                <w:rPr>
                  <w:lang w:val="de-DE" w:eastAsia="de-DE"/>
                  <w:rPrChange w:id="8572" w:author="Jens-Rainer Ohm" w:date="2023-10-13T11:44:00Z">
                    <w:rPr>
                      <w:lang w:eastAsia="de-DE"/>
                    </w:rPr>
                  </w:rPrChange>
                </w:rPr>
                <w:instrText xml:space="preserve"> HYPERLINK "mailto:yekui.wang@bytedance.com" </w:instrText>
              </w:r>
              <w:r w:rsidRPr="00097461">
                <w:rPr>
                  <w:lang w:eastAsia="de-DE"/>
                </w:rPr>
                <w:fldChar w:fldCharType="separate"/>
              </w:r>
              <w:r w:rsidRPr="00097461">
                <w:rPr>
                  <w:rStyle w:val="Hyperlink"/>
                  <w:lang w:val="de-DE" w:eastAsia="de-DE"/>
                  <w:rPrChange w:id="8573" w:author="Jens-Rainer Ohm" w:date="2023-10-13T11:44:00Z">
                    <w:rPr>
                      <w:rStyle w:val="Hyperlink"/>
                      <w:lang w:eastAsia="de-DE"/>
                    </w:rPr>
                  </w:rPrChange>
                </w:rPr>
                <w:t>Y.-K. Wang</w:t>
              </w:r>
              <w:r w:rsidRPr="00097461">
                <w:rPr>
                  <w:lang w:val="en-CA" w:eastAsia="de-DE"/>
                </w:rPr>
                <w:fldChar w:fldCharType="end"/>
              </w:r>
              <w:r w:rsidRPr="00097461">
                <w:rPr>
                  <w:lang w:val="de-DE" w:eastAsia="de-DE"/>
                  <w:rPrChange w:id="8574" w:author="Jens-Rainer Ohm" w:date="2023-10-13T11:44:00Z">
                    <w:rPr>
                      <w:lang w:eastAsia="de-DE"/>
                    </w:rPr>
                  </w:rPrChange>
                </w:rPr>
                <w:t>, </w:t>
              </w:r>
              <w:r w:rsidRPr="00097461">
                <w:rPr>
                  <w:lang w:eastAsia="de-DE"/>
                </w:rPr>
                <w:fldChar w:fldCharType="begin"/>
              </w:r>
              <w:r w:rsidRPr="00097461">
                <w:rPr>
                  <w:lang w:val="de-DE" w:eastAsia="de-DE"/>
                  <w:rPrChange w:id="8575" w:author="Jens-Rainer Ohm" w:date="2023-10-13T11:44:00Z">
                    <w:rPr>
                      <w:lang w:eastAsia="de-DE"/>
                    </w:rPr>
                  </w:rPrChange>
                </w:rPr>
                <w:instrText xml:space="preserve"> HYPERLINK "mailto:zhangkai.video@bytedance.com" </w:instrText>
              </w:r>
              <w:r w:rsidRPr="00097461">
                <w:rPr>
                  <w:lang w:eastAsia="de-DE"/>
                </w:rPr>
                <w:fldChar w:fldCharType="separate"/>
              </w:r>
              <w:r w:rsidRPr="00097461">
                <w:rPr>
                  <w:rStyle w:val="Hyperlink"/>
                  <w:lang w:val="de-DE" w:eastAsia="de-DE"/>
                  <w:rPrChange w:id="8576" w:author="Jens-Rainer Ohm" w:date="2023-10-13T11:44:00Z">
                    <w:rPr>
                      <w:rStyle w:val="Hyperlink"/>
                      <w:lang w:eastAsia="de-DE"/>
                    </w:rPr>
                  </w:rPrChange>
                </w:rPr>
                <w:t>K. Zhang</w:t>
              </w:r>
              <w:r w:rsidRPr="00097461">
                <w:rPr>
                  <w:lang w:val="en-CA" w:eastAsia="de-DE"/>
                </w:rPr>
                <w:fldChar w:fldCharType="end"/>
              </w:r>
              <w:r w:rsidRPr="00097461">
                <w:rPr>
                  <w:lang w:val="de-DE" w:eastAsia="de-DE"/>
                  <w:rPrChange w:id="8577" w:author="Jens-Rainer Ohm" w:date="2023-10-13T11:44:00Z">
                    <w:rPr>
                      <w:lang w:eastAsia="de-DE"/>
                    </w:rPr>
                  </w:rPrChange>
                </w:rPr>
                <w:t>, </w:t>
              </w:r>
              <w:r w:rsidRPr="00097461">
                <w:rPr>
                  <w:lang w:eastAsia="de-DE"/>
                </w:rPr>
                <w:fldChar w:fldCharType="begin"/>
              </w:r>
              <w:r w:rsidRPr="00097461">
                <w:rPr>
                  <w:lang w:val="de-DE" w:eastAsia="de-DE"/>
                  <w:rPrChange w:id="8578" w:author="Jens-Rainer Ohm" w:date="2023-10-13T11:44:00Z">
                    <w:rPr>
                      <w:lang w:eastAsia="de-DE"/>
                    </w:rPr>
                  </w:rPrChange>
                </w:rPr>
                <w:instrText xml:space="preserve"> HYPERLINK "mailto:lizhang.idm@bytedance.com" </w:instrText>
              </w:r>
              <w:r w:rsidRPr="00097461">
                <w:rPr>
                  <w:lang w:eastAsia="de-DE"/>
                </w:rPr>
                <w:fldChar w:fldCharType="separate"/>
              </w:r>
              <w:r w:rsidRPr="00097461">
                <w:rPr>
                  <w:rStyle w:val="Hyperlink"/>
                  <w:lang w:val="de-DE" w:eastAsia="de-DE"/>
                  <w:rPrChange w:id="8579" w:author="Jens-Rainer Ohm" w:date="2023-10-13T11:44:00Z">
                    <w:rPr>
                      <w:rStyle w:val="Hyperlink"/>
                      <w:lang w:eastAsia="de-DE"/>
                    </w:rPr>
                  </w:rPrChange>
                </w:rPr>
                <w:t>L. Zhang (Bytedance)</w:t>
              </w:r>
              <w:r w:rsidRPr="00097461">
                <w:rPr>
                  <w:lang w:val="en-CA" w:eastAsia="de-DE"/>
                </w:rPr>
                <w:fldChar w:fldCharType="end"/>
              </w:r>
              <w:r w:rsidRPr="00097461">
                <w:rPr>
                  <w:lang w:val="de-DE" w:eastAsia="de-DE"/>
                  <w:rPrChange w:id="8580" w:author="Jens-Rainer Ohm" w:date="2023-10-13T11:44:00Z">
                    <w:rPr>
                      <w:lang w:eastAsia="de-DE"/>
                    </w:rPr>
                  </w:rPrChange>
                </w:rPr>
                <w:t xml:space="preserve"> </w:t>
              </w:r>
            </w:ins>
          </w:p>
        </w:tc>
      </w:tr>
      <w:tr w:rsidR="00097461" w:rsidRPr="00097461" w14:paraId="1600FBEE" w14:textId="77777777" w:rsidTr="00097461">
        <w:trPr>
          <w:trHeight w:val="340"/>
          <w:ins w:id="8581"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ins w:id="8582" w:author="Jens-Rainer Ohm" w:date="2023-10-13T11:44:00Z"/>
                <w:lang w:eastAsia="de-DE"/>
              </w:rPr>
            </w:pPr>
            <w:ins w:id="8583" w:author="Jens-Rainer Ohm" w:date="2023-10-13T11:44:00Z">
              <w:r w:rsidRPr="00097461">
                <w:rPr>
                  <w:lang w:eastAsia="de-DE"/>
                </w:rPr>
                <w:t>JVET-AF0138</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ins w:id="8584" w:author="Jens-Rainer Ohm" w:date="2023-10-13T11:44:00Z"/>
                <w:lang w:eastAsia="de-DE"/>
              </w:rPr>
            </w:pPr>
            <w:ins w:id="8585" w:author="Jens-Rainer Ohm" w:date="2023-10-13T11:44:00Z">
              <w:r w:rsidRPr="00097461">
                <w:rPr>
                  <w:lang w:eastAsia="de-DE"/>
                </w:rPr>
                <w:t>AHG8/AHG9: Truncated bit depth support SEI messages</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097461" w:rsidP="00097461">
            <w:pPr>
              <w:rPr>
                <w:ins w:id="8586" w:author="Jens-Rainer Ohm" w:date="2023-10-13T11:44:00Z"/>
                <w:lang w:eastAsia="de-DE"/>
              </w:rPr>
            </w:pPr>
            <w:ins w:id="8587" w:author="Jens-Rainer Ohm" w:date="2023-10-13T11:44:00Z">
              <w:r w:rsidRPr="00097461">
                <w:rPr>
                  <w:lang w:eastAsia="de-DE"/>
                </w:rPr>
                <w:fldChar w:fldCharType="begin"/>
              </w:r>
              <w:r w:rsidRPr="00097461">
                <w:rPr>
                  <w:lang w:eastAsia="de-DE"/>
                </w:rPr>
                <w:instrText xml:space="preserve"> HYPERLINK "mailto:ddding@global.tencent.com" </w:instrText>
              </w:r>
              <w:r w:rsidRPr="00097461">
                <w:rPr>
                  <w:lang w:eastAsia="de-DE"/>
                </w:rPr>
                <w:fldChar w:fldCharType="separate"/>
              </w:r>
              <w:r w:rsidRPr="00097461">
                <w:rPr>
                  <w:rStyle w:val="Hyperlink"/>
                  <w:lang w:eastAsia="de-DE"/>
                </w:rPr>
                <w:t>D. Ding</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xinzzhao@global.tencent.com" </w:instrText>
              </w:r>
              <w:r w:rsidRPr="00097461">
                <w:rPr>
                  <w:lang w:eastAsia="de-DE"/>
                </w:rPr>
                <w:fldChar w:fldCharType="separate"/>
              </w:r>
              <w:r w:rsidRPr="00097461">
                <w:rPr>
                  <w:rStyle w:val="Hyperlink"/>
                  <w:lang w:eastAsia="de-DE"/>
                </w:rPr>
                <w:t>X. Zhao</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shanl@global.tencent.com" </w:instrText>
              </w:r>
              <w:r w:rsidRPr="00097461">
                <w:rPr>
                  <w:lang w:eastAsia="de-DE"/>
                </w:rPr>
                <w:fldChar w:fldCharType="separate"/>
              </w:r>
              <w:r w:rsidRPr="00097461">
                <w:rPr>
                  <w:rStyle w:val="Hyperlink"/>
                  <w:lang w:eastAsia="de-DE"/>
                </w:rPr>
                <w:t>S. Liu</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teniou@global.tencent.com" </w:instrText>
              </w:r>
              <w:r w:rsidRPr="00097461">
                <w:rPr>
                  <w:lang w:eastAsia="de-DE"/>
                </w:rPr>
                <w:fldChar w:fldCharType="separate"/>
              </w:r>
              <w:r w:rsidRPr="00097461">
                <w:rPr>
                  <w:rStyle w:val="Hyperlink"/>
                  <w:lang w:eastAsia="de-DE"/>
                </w:rPr>
                <w:t xml:space="preserve">G. </w:t>
              </w:r>
              <w:proofErr w:type="spellStart"/>
              <w:r w:rsidRPr="00097461">
                <w:rPr>
                  <w:rStyle w:val="Hyperlink"/>
                  <w:lang w:eastAsia="de-DE"/>
                </w:rPr>
                <w:t>Teniou</w:t>
              </w:r>
              <w:proofErr w:type="spellEnd"/>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swenger@global.tencent.com" </w:instrText>
              </w:r>
              <w:r w:rsidRPr="00097461">
                <w:rPr>
                  <w:lang w:eastAsia="de-DE"/>
                </w:rPr>
                <w:fldChar w:fldCharType="separate"/>
              </w:r>
              <w:r w:rsidRPr="00097461">
                <w:rPr>
                  <w:rStyle w:val="Hyperlink"/>
                  <w:lang w:eastAsia="de-DE"/>
                </w:rPr>
                <w:t>S. Wenger (Tencent)</w:t>
              </w:r>
              <w:r w:rsidRPr="00097461">
                <w:rPr>
                  <w:lang w:val="en-CA" w:eastAsia="de-DE"/>
                </w:rPr>
                <w:fldChar w:fldCharType="end"/>
              </w:r>
              <w:r w:rsidRPr="00097461">
                <w:rPr>
                  <w:lang w:eastAsia="de-DE"/>
                </w:rPr>
                <w:t xml:space="preserve"> </w:t>
              </w:r>
            </w:ins>
          </w:p>
        </w:tc>
      </w:tr>
      <w:tr w:rsidR="00097461" w:rsidRPr="00097461" w14:paraId="1FF9D579" w14:textId="77777777" w:rsidTr="00097461">
        <w:trPr>
          <w:trHeight w:val="340"/>
          <w:ins w:id="8588"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ins w:id="8589" w:author="Jens-Rainer Ohm" w:date="2023-10-13T11:44:00Z"/>
                <w:lang w:eastAsia="de-DE"/>
              </w:rPr>
            </w:pPr>
            <w:ins w:id="8590" w:author="Jens-Rainer Ohm" w:date="2023-10-13T11:44:00Z">
              <w:r w:rsidRPr="00097461">
                <w:rPr>
                  <w:lang w:eastAsia="de-DE"/>
                </w:rPr>
                <w:t>JVET-AF0147</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ins w:id="8591" w:author="Jens-Rainer Ohm" w:date="2023-10-13T11:44:00Z"/>
                <w:lang w:eastAsia="de-DE"/>
              </w:rPr>
            </w:pPr>
            <w:ins w:id="8592" w:author="Jens-Rainer Ohm" w:date="2023-10-13T11:44:00Z">
              <w:r w:rsidRPr="00097461">
                <w:rPr>
                  <w:lang w:eastAsia="de-DE"/>
                </w:rPr>
                <w:t>AHG8/AHG9: On Picture Modality Type</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097461" w:rsidP="00097461">
            <w:pPr>
              <w:rPr>
                <w:ins w:id="8593" w:author="Jens-Rainer Ohm" w:date="2023-10-13T11:44:00Z"/>
                <w:lang w:eastAsia="de-DE"/>
              </w:rPr>
            </w:pPr>
            <w:ins w:id="8594" w:author="Jens-Rainer Ohm" w:date="2023-10-13T11:44:00Z">
              <w:r w:rsidRPr="00097461">
                <w:rPr>
                  <w:lang w:eastAsia="de-DE"/>
                </w:rPr>
                <w:fldChar w:fldCharType="begin"/>
              </w:r>
              <w:r w:rsidRPr="00097461">
                <w:rPr>
                  <w:lang w:eastAsia="de-DE"/>
                </w:rPr>
                <w:instrText xml:space="preserve"> HYPERLINK "mailto:jingying.gao@sg.panasonic.com" </w:instrText>
              </w:r>
              <w:r w:rsidRPr="00097461">
                <w:rPr>
                  <w:lang w:eastAsia="de-DE"/>
                </w:rPr>
                <w:fldChar w:fldCharType="separate"/>
              </w:r>
              <w:r w:rsidRPr="00097461">
                <w:rPr>
                  <w:rStyle w:val="Hyperlink"/>
                  <w:lang w:eastAsia="de-DE"/>
                </w:rPr>
                <w:t>J. Gao</w:t>
              </w:r>
              <w:r w:rsidRPr="00097461">
                <w:rPr>
                  <w:lang w:val="en-CA" w:eastAsia="de-DE"/>
                </w:rPr>
                <w:fldChar w:fldCharType="end"/>
              </w:r>
              <w:r w:rsidRPr="00097461">
                <w:rPr>
                  <w:lang w:eastAsia="de-DE"/>
                </w:rPr>
                <w:t>, </w:t>
              </w:r>
              <w:r w:rsidRPr="00097461">
                <w:rPr>
                  <w:lang w:eastAsia="de-DE"/>
                </w:rPr>
                <w:fldChar w:fldCharType="begin"/>
              </w:r>
              <w:r w:rsidRPr="00097461">
                <w:rPr>
                  <w:lang w:eastAsia="de-DE"/>
                </w:rPr>
                <w:instrText xml:space="preserve"> HYPERLINK "mailto:hanboon.teo@sg.panasonic.com" </w:instrText>
              </w:r>
              <w:r w:rsidRPr="00097461">
                <w:rPr>
                  <w:lang w:eastAsia="de-DE"/>
                </w:rPr>
                <w:fldChar w:fldCharType="separate"/>
              </w:r>
              <w:r w:rsidRPr="00097461">
                <w:rPr>
                  <w:rStyle w:val="Hyperlink"/>
                  <w:lang w:eastAsia="de-DE"/>
                </w:rPr>
                <w:t>H.-B. Teo</w:t>
              </w:r>
              <w:r w:rsidRPr="00097461">
                <w:rPr>
                  <w:lang w:val="en-CA" w:eastAsia="de-DE"/>
                </w:rPr>
                <w:fldChar w:fldCharType="end"/>
              </w:r>
              <w:r w:rsidRPr="00097461">
                <w:rPr>
                  <w:lang w:eastAsia="de-DE"/>
                </w:rPr>
                <w:t>, C.-S. Lim, </w:t>
              </w:r>
              <w:r w:rsidRPr="00097461">
                <w:rPr>
                  <w:lang w:eastAsia="de-DE"/>
                </w:rPr>
                <w:fldChar w:fldCharType="begin"/>
              </w:r>
              <w:r w:rsidRPr="00097461">
                <w:rPr>
                  <w:lang w:eastAsia="de-DE"/>
                </w:rPr>
                <w:instrText xml:space="preserve"> HYPERLINK "mailto:abe.kiyo@jp.panasonic.com" </w:instrText>
              </w:r>
              <w:r w:rsidRPr="00097461">
                <w:rPr>
                  <w:lang w:eastAsia="de-DE"/>
                </w:rPr>
                <w:fldChar w:fldCharType="separate"/>
              </w:r>
              <w:r w:rsidRPr="00097461">
                <w:rPr>
                  <w:rStyle w:val="Hyperlink"/>
                  <w:lang w:eastAsia="de-DE"/>
                </w:rPr>
                <w:t>K. Abe (Panasonic)</w:t>
              </w:r>
              <w:r w:rsidRPr="00097461">
                <w:rPr>
                  <w:lang w:val="en-CA" w:eastAsia="de-DE"/>
                </w:rPr>
                <w:fldChar w:fldCharType="end"/>
              </w:r>
            </w:ins>
          </w:p>
        </w:tc>
      </w:tr>
      <w:tr w:rsidR="00097461" w:rsidRPr="00097461" w14:paraId="00F93645" w14:textId="77777777" w:rsidTr="00097461">
        <w:trPr>
          <w:trHeight w:val="340"/>
          <w:ins w:id="8595" w:author="Jens-Rainer Ohm" w:date="2023-10-13T11:44:00Z"/>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ins w:id="8596" w:author="Jens-Rainer Ohm" w:date="2023-10-13T11:44:00Z"/>
                <w:b/>
                <w:bCs/>
                <w:lang w:eastAsia="de-DE"/>
              </w:rPr>
            </w:pPr>
            <w:ins w:id="8597" w:author="Jens-Rainer Ohm" w:date="2023-10-13T11:44:00Z">
              <w:r w:rsidRPr="00097461">
                <w:rPr>
                  <w:b/>
                  <w:bCs/>
                  <w:lang w:eastAsia="de-DE"/>
                </w:rPr>
                <w:t>Crosscheck</w:t>
              </w:r>
            </w:ins>
          </w:p>
        </w:tc>
      </w:tr>
      <w:tr w:rsidR="00097461" w:rsidRPr="00097461" w14:paraId="501BC9CF" w14:textId="77777777" w:rsidTr="00097461">
        <w:trPr>
          <w:trHeight w:val="62"/>
          <w:ins w:id="8598" w:author="Jens-Rainer Ohm" w:date="2023-10-13T11:44:00Z"/>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ins w:id="8599" w:author="Jens-Rainer Ohm" w:date="2023-10-13T11:44:00Z"/>
                <w:lang w:eastAsia="de-DE"/>
              </w:rPr>
            </w:pPr>
            <w:ins w:id="8600" w:author="Jens-Rainer Ohm" w:date="2023-10-13T11:44:00Z">
              <w:r w:rsidRPr="00097461">
                <w:rPr>
                  <w:lang w:eastAsia="de-DE"/>
                </w:rPr>
                <w:lastRenderedPageBreak/>
                <w:t>JVET-AE0241</w:t>
              </w:r>
            </w:ins>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ins w:id="8601" w:author="Jens-Rainer Ohm" w:date="2023-10-13T11:44:00Z"/>
                <w:lang w:eastAsia="de-DE"/>
              </w:rPr>
            </w:pPr>
            <w:ins w:id="8602" w:author="Jens-Rainer Ohm" w:date="2023-10-13T11:44:00Z">
              <w:r w:rsidRPr="00097461">
                <w:rPr>
                  <w:lang w:eastAsia="de-DE"/>
                </w:rPr>
                <w:t>Cross-check of JVET-AF0157 (AHG8: A temporal resampling algorithm)</w:t>
              </w:r>
            </w:ins>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ins w:id="8603" w:author="Jens-Rainer Ohm" w:date="2023-10-13T11:44:00Z"/>
                <w:lang w:eastAsia="de-DE"/>
              </w:rPr>
            </w:pPr>
            <w:ins w:id="8604" w:author="Jens-Rainer Ohm" w:date="2023-10-13T11:44:00Z">
              <w:r w:rsidRPr="00097461">
                <w:rPr>
                  <w:lang w:eastAsia="de-DE"/>
                </w:rPr>
                <w:t>C. Hollmann (Ericsson)</w:t>
              </w:r>
            </w:ins>
          </w:p>
        </w:tc>
      </w:tr>
    </w:tbl>
    <w:p w14:paraId="5519E10A" w14:textId="77777777" w:rsidR="00097461" w:rsidRPr="00097461" w:rsidRDefault="00097461">
      <w:pPr>
        <w:numPr>
          <w:ilvl w:val="0"/>
          <w:numId w:val="325"/>
        </w:numPr>
        <w:rPr>
          <w:ins w:id="8605" w:author="Jens-Rainer Ohm" w:date="2023-10-13T11:44:00Z"/>
          <w:b/>
          <w:bCs/>
          <w:lang w:val="en-CA" w:eastAsia="de-DE"/>
        </w:rPr>
        <w:pPrChange w:id="8606" w:author="Jens-Rainer Ohm" w:date="2023-10-13T20:52:00Z">
          <w:pPr>
            <w:numPr>
              <w:numId w:val="44"/>
            </w:numPr>
            <w:ind w:left="432" w:hanging="432"/>
          </w:pPr>
        </w:pPrChange>
      </w:pPr>
      <w:ins w:id="8607" w:author="Jens-Rainer Ohm" w:date="2023-10-13T11:44:00Z">
        <w:r w:rsidRPr="00097461">
          <w:rPr>
            <w:b/>
            <w:bCs/>
            <w:lang w:val="en-CA" w:eastAsia="de-DE"/>
          </w:rPr>
          <w:t>Recommendations</w:t>
        </w:r>
      </w:ins>
    </w:p>
    <w:p w14:paraId="5CDB2A7A" w14:textId="77777777" w:rsidR="00097461" w:rsidRPr="00097461" w:rsidRDefault="00097461" w:rsidP="00097461">
      <w:pPr>
        <w:rPr>
          <w:ins w:id="8608" w:author="Jens-Rainer Ohm" w:date="2023-10-13T11:44:00Z"/>
          <w:lang w:eastAsia="de-DE"/>
        </w:rPr>
      </w:pPr>
      <w:ins w:id="8609" w:author="Jens-Rainer Ohm" w:date="2023-10-13T11:44:00Z">
        <w:r w:rsidRPr="00097461">
          <w:rPr>
            <w:lang w:eastAsia="de-DE"/>
          </w:rPr>
          <w:t>The AHG recommends to:</w:t>
        </w:r>
      </w:ins>
    </w:p>
    <w:p w14:paraId="5EF96F19" w14:textId="77777777" w:rsidR="00097461" w:rsidRPr="00097461" w:rsidRDefault="00097461" w:rsidP="00097461">
      <w:pPr>
        <w:numPr>
          <w:ilvl w:val="0"/>
          <w:numId w:val="278"/>
        </w:numPr>
        <w:rPr>
          <w:ins w:id="8610" w:author="Jens-Rainer Ohm" w:date="2023-10-13T11:44:00Z"/>
          <w:lang w:eastAsia="de-DE"/>
        </w:rPr>
      </w:pPr>
      <w:ins w:id="8611" w:author="Jens-Rainer Ohm" w:date="2023-10-13T11:44:00Z">
        <w:r w:rsidRPr="00097461">
          <w:rPr>
            <w:lang w:eastAsia="de-DE"/>
          </w:rPr>
          <w:t>Review all input contributions.</w:t>
        </w:r>
      </w:ins>
    </w:p>
    <w:p w14:paraId="2227F7B0" w14:textId="77777777" w:rsidR="00097461" w:rsidRPr="00097461" w:rsidRDefault="00097461" w:rsidP="00097461">
      <w:pPr>
        <w:numPr>
          <w:ilvl w:val="0"/>
          <w:numId w:val="278"/>
        </w:numPr>
        <w:rPr>
          <w:ins w:id="8612" w:author="Jens-Rainer Ohm" w:date="2023-10-13T11:44:00Z"/>
          <w:lang w:eastAsia="de-DE"/>
        </w:rPr>
      </w:pPr>
      <w:ins w:id="8613" w:author="Jens-Rainer Ohm" w:date="2023-10-13T11:44:00Z">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ins>
    </w:p>
    <w:p w14:paraId="7255DA19" w14:textId="77777777" w:rsidR="00097461" w:rsidRPr="00097461" w:rsidRDefault="00097461" w:rsidP="00097461">
      <w:pPr>
        <w:numPr>
          <w:ilvl w:val="0"/>
          <w:numId w:val="278"/>
        </w:numPr>
        <w:rPr>
          <w:ins w:id="8614" w:author="Jens-Rainer Ohm" w:date="2023-10-13T11:44:00Z"/>
          <w:lang w:eastAsia="de-DE"/>
        </w:rPr>
      </w:pPr>
      <w:ins w:id="8615" w:author="Jens-Rainer Ohm" w:date="2023-10-13T11:44:00Z">
        <w:r w:rsidRPr="00097461">
          <w:rPr>
            <w:lang w:eastAsia="de-DE"/>
          </w:rPr>
          <w:t>Continue investigating non-normative technologies and their suitability for machine analysis applications.</w:t>
        </w:r>
      </w:ins>
    </w:p>
    <w:p w14:paraId="629CF601" w14:textId="77777777" w:rsidR="00097461" w:rsidRPr="00097461" w:rsidRDefault="00097461" w:rsidP="00097461">
      <w:pPr>
        <w:numPr>
          <w:ilvl w:val="0"/>
          <w:numId w:val="278"/>
        </w:numPr>
        <w:rPr>
          <w:ins w:id="8616" w:author="Jens-Rainer Ohm" w:date="2023-10-13T11:44:00Z"/>
          <w:lang w:eastAsia="de-DE"/>
        </w:rPr>
      </w:pPr>
      <w:ins w:id="8617" w:author="Jens-Rainer Ohm" w:date="2023-10-13T11:44:00Z">
        <w:r w:rsidRPr="00097461">
          <w:rPr>
            <w:lang w:eastAsia="de-DE"/>
          </w:rPr>
          <w:t>Continue developing draft technical report on optimization of encoders and receiving systems for machine analysis of coded video content.</w:t>
        </w:r>
      </w:ins>
    </w:p>
    <w:p w14:paraId="3A966732" w14:textId="77777777" w:rsidR="00097461" w:rsidRPr="00097461" w:rsidRDefault="00097461" w:rsidP="00097461">
      <w:pPr>
        <w:numPr>
          <w:ilvl w:val="0"/>
          <w:numId w:val="278"/>
        </w:numPr>
        <w:rPr>
          <w:ins w:id="8618" w:author="Jens-Rainer Ohm" w:date="2023-10-13T11:44:00Z"/>
          <w:lang w:eastAsia="de-DE"/>
        </w:rPr>
      </w:pPr>
      <w:ins w:id="8619" w:author="Jens-Rainer Ohm" w:date="2023-10-13T11:44:00Z">
        <w:r w:rsidRPr="00097461">
          <w:rPr>
            <w:lang w:eastAsia="de-DE"/>
          </w:rPr>
          <w:t>Discuss TR development and finalization schedule.</w:t>
        </w:r>
      </w:ins>
    </w:p>
    <w:p w14:paraId="70F0C9DE" w14:textId="05E6FA85" w:rsidR="00842A29" w:rsidRDefault="00842A29" w:rsidP="00842A29">
      <w:pPr>
        <w:rPr>
          <w:ins w:id="8620" w:author="Jens-Rainer Ohm" w:date="2023-10-13T11:51:00Z"/>
          <w:lang w:eastAsia="de-DE"/>
        </w:rPr>
      </w:pPr>
    </w:p>
    <w:p w14:paraId="0925694E" w14:textId="6A2BD413" w:rsidR="001578CE" w:rsidRDefault="001578CE" w:rsidP="00842A29">
      <w:pPr>
        <w:rPr>
          <w:ins w:id="8621" w:author="Jens-Rainer Ohm" w:date="2023-10-13T11:51:00Z"/>
          <w:lang w:eastAsia="de-DE"/>
        </w:rPr>
      </w:pPr>
      <w:ins w:id="8622" w:author="Jens-Rainer Ohm" w:date="2023-10-13T11:51:00Z">
        <w:r w:rsidRPr="001578CE">
          <w:rPr>
            <w:highlight w:val="yellow"/>
            <w:lang w:eastAsia="de-DE"/>
            <w:rPrChange w:id="8623" w:author="Jens-Rainer Ohm" w:date="2023-10-13T11:54:00Z">
              <w:rPr>
                <w:lang w:eastAsia="de-DE"/>
              </w:rPr>
            </w:rPrChange>
          </w:rPr>
          <w:t>Revisit:</w:t>
        </w:r>
        <w:r>
          <w:rPr>
            <w:lang w:eastAsia="de-DE"/>
          </w:rPr>
          <w:t xml:space="preserve"> Dis</w:t>
        </w:r>
      </w:ins>
      <w:ins w:id="8624" w:author="Jens-Rainer Ohm" w:date="2023-10-13T11:52:00Z">
        <w:r>
          <w:rPr>
            <w:lang w:eastAsia="de-DE"/>
          </w:rPr>
          <w:t>cuss about potential timelines for the TR. It was commented that the topic has such a broad range of applications that it might be impossible t</w:t>
        </w:r>
      </w:ins>
      <w:ins w:id="8625" w:author="Jens-Rainer Ohm" w:date="2023-10-13T11:53:00Z">
        <w:r>
          <w:rPr>
            <w:lang w:eastAsia="de-DE"/>
          </w:rPr>
          <w:t xml:space="preserve">o cover all of them. A first version could very well be a subset of those. </w:t>
        </w:r>
      </w:ins>
      <w:ins w:id="8626" w:author="Jens-Rainer Ohm" w:date="2023-10-13T11:55:00Z">
        <w:r>
          <w:rPr>
            <w:lang w:eastAsia="de-DE"/>
          </w:rPr>
          <w:t>Newly proposed SEI messages could not be included.</w:t>
        </w:r>
      </w:ins>
    </w:p>
    <w:p w14:paraId="1DEF71A1" w14:textId="77777777" w:rsidR="001578CE" w:rsidRPr="00097461" w:rsidRDefault="001578CE" w:rsidP="00842A29">
      <w:pPr>
        <w:rPr>
          <w:lang w:eastAsia="de-DE"/>
          <w:rPrChange w:id="8627" w:author="Jens-Rainer Ohm" w:date="2023-10-13T11:44:00Z">
            <w:rPr>
              <w:lang w:val="en-CA" w:eastAsia="de-DE"/>
            </w:rPr>
          </w:rPrChange>
        </w:rPr>
      </w:pPr>
    </w:p>
    <w:p w14:paraId="7C2D0E71" w14:textId="586E47AD" w:rsidR="00842A29" w:rsidRPr="00D70C81" w:rsidRDefault="006B7541" w:rsidP="00842A29">
      <w:pPr>
        <w:pStyle w:val="berschrift9"/>
        <w:rPr>
          <w:sz w:val="24"/>
          <w:lang w:val="en-CA" w:eastAsia="de-DE"/>
        </w:rPr>
      </w:pPr>
      <w:hyperlink r:id="rId128"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pPr>
        <w:numPr>
          <w:ilvl w:val="0"/>
          <w:numId w:val="327"/>
        </w:numPr>
        <w:rPr>
          <w:ins w:id="8628" w:author="Jens-Rainer Ohm" w:date="2023-10-13T11:56:00Z"/>
          <w:b/>
          <w:bCs/>
          <w:lang w:val="en-CA" w:eastAsia="de-DE"/>
        </w:rPr>
        <w:pPrChange w:id="8629" w:author="Jens-Rainer Ohm" w:date="2023-10-13T20:52:00Z">
          <w:pPr>
            <w:numPr>
              <w:numId w:val="44"/>
            </w:numPr>
            <w:ind w:left="432" w:hanging="432"/>
          </w:pPr>
        </w:pPrChange>
      </w:pPr>
      <w:ins w:id="8630" w:author="Jens-Rainer Ohm" w:date="2023-10-13T11:56:00Z">
        <w:r w:rsidRPr="003E1678">
          <w:rPr>
            <w:b/>
            <w:bCs/>
            <w:lang w:val="en-CA" w:eastAsia="de-DE"/>
          </w:rPr>
          <w:t>Related contributions</w:t>
        </w:r>
      </w:ins>
    </w:p>
    <w:p w14:paraId="73310AE0" w14:textId="77777777" w:rsidR="003E1678" w:rsidRPr="003E1678" w:rsidRDefault="003E1678" w:rsidP="003E1678">
      <w:pPr>
        <w:rPr>
          <w:ins w:id="8631" w:author="Jens-Rainer Ohm" w:date="2023-10-13T11:56:00Z"/>
          <w:lang w:eastAsia="de-DE"/>
        </w:rPr>
      </w:pPr>
      <w:ins w:id="8632" w:author="Jens-Rainer Ohm" w:date="2023-10-13T11:56:00Z">
        <w:r w:rsidRPr="003E1678">
          <w:rPr>
            <w:lang w:eastAsia="de-DE"/>
          </w:rPr>
          <w:t>A total of 42 contributions are identified relating to the mandates of AHG9. Some contributions also relate to the work of AHG8.</w:t>
        </w:r>
      </w:ins>
    </w:p>
    <w:p w14:paraId="3B7B1DB3" w14:textId="77777777" w:rsidR="003E1678" w:rsidRPr="003E1678" w:rsidRDefault="003E1678" w:rsidP="003E1678">
      <w:pPr>
        <w:rPr>
          <w:ins w:id="8633" w:author="Jens-Rainer Ohm" w:date="2023-10-13T11:56:00Z"/>
          <w:lang w:eastAsia="de-DE"/>
        </w:rPr>
      </w:pPr>
      <w:ins w:id="8634" w:author="Jens-Rainer Ohm" w:date="2023-10-13T11:56:00Z">
        <w:r w:rsidRPr="003E1678">
          <w:rPr>
            <w:lang w:eastAsia="de-DE"/>
          </w:rPr>
          <w:t>The number of contributions relating to each AHG9 mandate is as follows (some contributions relate to more than one mandate):</w:t>
        </w:r>
      </w:ins>
    </w:p>
    <w:p w14:paraId="7D2F2C46" w14:textId="77777777" w:rsidR="003E1678" w:rsidRPr="003E1678" w:rsidRDefault="003E1678" w:rsidP="003E1678">
      <w:pPr>
        <w:numPr>
          <w:ilvl w:val="0"/>
          <w:numId w:val="281"/>
        </w:numPr>
        <w:rPr>
          <w:ins w:id="8635" w:author="Jens-Rainer Ohm" w:date="2023-10-13T11:56:00Z"/>
          <w:lang w:eastAsia="de-DE"/>
        </w:rPr>
      </w:pPr>
      <w:ins w:id="8636" w:author="Jens-Rainer Ohm" w:date="2023-10-13T11:56:00Z">
        <w:r w:rsidRPr="003E1678">
          <w:rPr>
            <w:lang w:eastAsia="de-DE"/>
          </w:rPr>
          <w:t>10 contributions relate to the mandate to study the SEI messages in VSEI, VVC, HEVC, and AVC.</w:t>
        </w:r>
      </w:ins>
    </w:p>
    <w:p w14:paraId="15C267E0" w14:textId="77777777" w:rsidR="003E1678" w:rsidRPr="003E1678" w:rsidRDefault="003E1678" w:rsidP="003E1678">
      <w:pPr>
        <w:numPr>
          <w:ilvl w:val="1"/>
          <w:numId w:val="281"/>
        </w:numPr>
        <w:rPr>
          <w:ins w:id="8637" w:author="Jens-Rainer Ohm" w:date="2023-10-13T11:56:00Z"/>
          <w:lang w:eastAsia="de-DE"/>
        </w:rPr>
      </w:pPr>
      <w:ins w:id="8638" w:author="Jens-Rainer Ohm" w:date="2023-10-13T11:56:00Z">
        <w:r w:rsidRPr="003E1678">
          <w:rPr>
            <w:lang w:eastAsia="de-DE"/>
          </w:rPr>
          <w:t>8 contributions relate to SEI processing order SEI message aspects other than post-processing filter (PPF) grouping</w:t>
        </w:r>
      </w:ins>
    </w:p>
    <w:p w14:paraId="5E17CC52" w14:textId="77777777" w:rsidR="003E1678" w:rsidRPr="003E1678" w:rsidRDefault="003E1678" w:rsidP="003E1678">
      <w:pPr>
        <w:numPr>
          <w:ilvl w:val="1"/>
          <w:numId w:val="281"/>
        </w:numPr>
        <w:rPr>
          <w:ins w:id="8639" w:author="Jens-Rainer Ohm" w:date="2023-10-13T11:56:00Z"/>
          <w:lang w:eastAsia="de-DE"/>
        </w:rPr>
      </w:pPr>
      <w:ins w:id="8640" w:author="Jens-Rainer Ohm" w:date="2023-10-13T11:56:00Z">
        <w:r w:rsidRPr="003E1678">
          <w:rPr>
            <w:lang w:eastAsia="de-DE"/>
          </w:rPr>
          <w:t>2 contributions relate to SEI messages related to film grain synthesis</w:t>
        </w:r>
      </w:ins>
    </w:p>
    <w:p w14:paraId="52065EB9" w14:textId="77777777" w:rsidR="003E1678" w:rsidRPr="003E1678" w:rsidRDefault="003E1678" w:rsidP="003E1678">
      <w:pPr>
        <w:numPr>
          <w:ilvl w:val="0"/>
          <w:numId w:val="281"/>
        </w:numPr>
        <w:rPr>
          <w:ins w:id="8641" w:author="Jens-Rainer Ohm" w:date="2023-10-13T11:56:00Z"/>
          <w:lang w:eastAsia="de-DE"/>
        </w:rPr>
      </w:pPr>
      <w:ins w:id="8642" w:author="Jens-Rainer Ohm" w:date="2023-10-13T11:56:00Z">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ins>
    </w:p>
    <w:p w14:paraId="596CBF7D" w14:textId="77777777" w:rsidR="003E1678" w:rsidRPr="003E1678" w:rsidRDefault="003E1678" w:rsidP="003E1678">
      <w:pPr>
        <w:numPr>
          <w:ilvl w:val="1"/>
          <w:numId w:val="281"/>
        </w:numPr>
        <w:rPr>
          <w:ins w:id="8643" w:author="Jens-Rainer Ohm" w:date="2023-10-13T11:56:00Z"/>
          <w:lang w:eastAsia="de-DE"/>
        </w:rPr>
      </w:pPr>
      <w:ins w:id="8644" w:author="Jens-Rainer Ohm" w:date="2023-10-13T11:56:00Z">
        <w:r w:rsidRPr="003E1678">
          <w:rPr>
            <w:lang w:eastAsia="de-DE"/>
          </w:rPr>
          <w:t>3 contributions relate to the general direction of grouping of PPFs, including NNPFs</w:t>
        </w:r>
      </w:ins>
    </w:p>
    <w:p w14:paraId="3BFB07E9" w14:textId="77777777" w:rsidR="003E1678" w:rsidRPr="003E1678" w:rsidRDefault="003E1678" w:rsidP="003E1678">
      <w:pPr>
        <w:numPr>
          <w:ilvl w:val="1"/>
          <w:numId w:val="281"/>
        </w:numPr>
        <w:rPr>
          <w:ins w:id="8645" w:author="Jens-Rainer Ohm" w:date="2023-10-13T11:56:00Z"/>
          <w:lang w:eastAsia="de-DE"/>
        </w:rPr>
      </w:pPr>
      <w:ins w:id="8646" w:author="Jens-Rainer Ohm" w:date="2023-10-13T11:56:00Z">
        <w:r w:rsidRPr="003E1678">
          <w:rPr>
            <w:lang w:eastAsia="de-DE"/>
          </w:rPr>
          <w:t>9 contributions relate to detailed aspects of NNPF grouping</w:t>
        </w:r>
      </w:ins>
    </w:p>
    <w:p w14:paraId="286B45E5" w14:textId="77777777" w:rsidR="003E1678" w:rsidRPr="003E1678" w:rsidRDefault="003E1678" w:rsidP="003E1678">
      <w:pPr>
        <w:numPr>
          <w:ilvl w:val="1"/>
          <w:numId w:val="281"/>
        </w:numPr>
        <w:rPr>
          <w:ins w:id="8647" w:author="Jens-Rainer Ohm" w:date="2023-10-13T11:56:00Z"/>
          <w:lang w:eastAsia="de-DE"/>
        </w:rPr>
      </w:pPr>
      <w:ins w:id="8648" w:author="Jens-Rainer Ohm" w:date="2023-10-13T11:56:00Z">
        <w:r w:rsidRPr="003E1678">
          <w:rPr>
            <w:lang w:eastAsia="de-DE"/>
          </w:rPr>
          <w:t>6 contributions relate to the source picture timing information SEI message</w:t>
        </w:r>
      </w:ins>
    </w:p>
    <w:p w14:paraId="36652A46" w14:textId="77777777" w:rsidR="003E1678" w:rsidRPr="003E1678" w:rsidRDefault="003E1678" w:rsidP="003E1678">
      <w:pPr>
        <w:numPr>
          <w:ilvl w:val="1"/>
          <w:numId w:val="281"/>
        </w:numPr>
        <w:rPr>
          <w:ins w:id="8649" w:author="Jens-Rainer Ohm" w:date="2023-10-13T11:56:00Z"/>
          <w:lang w:eastAsia="de-DE"/>
        </w:rPr>
      </w:pPr>
      <w:ins w:id="8650" w:author="Jens-Rainer Ohm" w:date="2023-10-13T11:56:00Z">
        <w:r w:rsidRPr="003E1678">
          <w:rPr>
            <w:lang w:eastAsia="de-DE"/>
          </w:rPr>
          <w:t>4 contributions relate to the encoder optimization information SEI message</w:t>
        </w:r>
      </w:ins>
    </w:p>
    <w:p w14:paraId="62138F3A" w14:textId="77777777" w:rsidR="003E1678" w:rsidRPr="003E1678" w:rsidRDefault="003E1678" w:rsidP="003E1678">
      <w:pPr>
        <w:numPr>
          <w:ilvl w:val="1"/>
          <w:numId w:val="281"/>
        </w:numPr>
        <w:rPr>
          <w:ins w:id="8651" w:author="Jens-Rainer Ohm" w:date="2023-10-13T11:56:00Z"/>
          <w:lang w:eastAsia="de-DE"/>
        </w:rPr>
      </w:pPr>
      <w:ins w:id="8652" w:author="Jens-Rainer Ohm" w:date="2023-10-13T11:56:00Z">
        <w:r w:rsidRPr="003E1678">
          <w:rPr>
            <w:lang w:eastAsia="de-DE"/>
          </w:rPr>
          <w:t>2 contributions relate to the object mask information SEI message</w:t>
        </w:r>
      </w:ins>
    </w:p>
    <w:p w14:paraId="236A8F12" w14:textId="77777777" w:rsidR="003E1678" w:rsidRPr="003E1678" w:rsidRDefault="003E1678" w:rsidP="003E1678">
      <w:pPr>
        <w:numPr>
          <w:ilvl w:val="0"/>
          <w:numId w:val="281"/>
        </w:numPr>
        <w:rPr>
          <w:ins w:id="8653" w:author="Jens-Rainer Ohm" w:date="2023-10-13T11:56:00Z"/>
          <w:lang w:eastAsia="de-DE"/>
        </w:rPr>
      </w:pPr>
      <w:ins w:id="8654" w:author="Jens-Rainer Ohm" w:date="2023-10-13T11:56:00Z">
        <w:r w:rsidRPr="003E1678">
          <w:rPr>
            <w:lang w:eastAsia="de-DE"/>
          </w:rPr>
          <w:t>2 contributions relate to the mandate to collect software and showcase information for SEI messages;</w:t>
        </w:r>
      </w:ins>
    </w:p>
    <w:p w14:paraId="49FF67B3" w14:textId="77777777" w:rsidR="003E1678" w:rsidRPr="003E1678" w:rsidRDefault="003E1678" w:rsidP="003E1678">
      <w:pPr>
        <w:numPr>
          <w:ilvl w:val="0"/>
          <w:numId w:val="281"/>
        </w:numPr>
        <w:rPr>
          <w:ins w:id="8655" w:author="Jens-Rainer Ohm" w:date="2023-10-13T11:56:00Z"/>
          <w:lang w:eastAsia="de-DE"/>
        </w:rPr>
      </w:pPr>
      <w:ins w:id="8656" w:author="Jens-Rainer Ohm" w:date="2023-10-13T11:56:00Z">
        <w:r w:rsidRPr="003E1678">
          <w:rPr>
            <w:lang w:eastAsia="de-DE"/>
          </w:rPr>
          <w:t>13 contributions relate to the mandate to identify potential needs for additional SEI messages.</w:t>
        </w:r>
      </w:ins>
    </w:p>
    <w:p w14:paraId="663A26C6" w14:textId="77777777" w:rsidR="003E1678" w:rsidRPr="003E1678" w:rsidRDefault="003E1678" w:rsidP="003E1678">
      <w:pPr>
        <w:numPr>
          <w:ilvl w:val="1"/>
          <w:numId w:val="281"/>
        </w:numPr>
        <w:rPr>
          <w:ins w:id="8657" w:author="Jens-Rainer Ohm" w:date="2023-10-13T11:56:00Z"/>
          <w:lang w:eastAsia="de-DE"/>
        </w:rPr>
      </w:pPr>
      <w:ins w:id="8658" w:author="Jens-Rainer Ohm" w:date="2023-10-13T11:56:00Z">
        <w:r w:rsidRPr="003E1678">
          <w:rPr>
            <w:lang w:eastAsia="de-DE"/>
          </w:rPr>
          <w:t>4 contributions relate to SEI messages related to generative video</w:t>
        </w:r>
      </w:ins>
    </w:p>
    <w:p w14:paraId="5FEE7795" w14:textId="77777777" w:rsidR="003E1678" w:rsidRPr="003E1678" w:rsidRDefault="003E1678" w:rsidP="003E1678">
      <w:pPr>
        <w:numPr>
          <w:ilvl w:val="1"/>
          <w:numId w:val="281"/>
        </w:numPr>
        <w:rPr>
          <w:ins w:id="8659" w:author="Jens-Rainer Ohm" w:date="2023-10-13T11:56:00Z"/>
          <w:lang w:eastAsia="de-DE"/>
        </w:rPr>
      </w:pPr>
      <w:ins w:id="8660" w:author="Jens-Rainer Ohm" w:date="2023-10-13T11:56:00Z">
        <w:r w:rsidRPr="003E1678">
          <w:rPr>
            <w:lang w:eastAsia="de-DE"/>
          </w:rPr>
          <w:t>9 contributions relate to other SEI messages</w:t>
        </w:r>
      </w:ins>
    </w:p>
    <w:p w14:paraId="5A6E806B" w14:textId="77777777" w:rsidR="003E1678" w:rsidRPr="003E1678" w:rsidRDefault="003E1678" w:rsidP="003E1678">
      <w:pPr>
        <w:numPr>
          <w:ilvl w:val="0"/>
          <w:numId w:val="281"/>
        </w:numPr>
        <w:rPr>
          <w:ins w:id="8661" w:author="Jens-Rainer Ohm" w:date="2023-10-13T11:56:00Z"/>
          <w:lang w:eastAsia="de-DE"/>
        </w:rPr>
      </w:pPr>
      <w:ins w:id="8662" w:author="Jens-Rainer Ohm" w:date="2023-10-13T11:56:00Z">
        <w:r w:rsidRPr="003E1678">
          <w:rPr>
            <w:lang w:eastAsia="de-DE"/>
          </w:rPr>
          <w:t>1 contribution relates to the mandate to study the alignments of the same SEI messages in different standards.</w:t>
        </w:r>
      </w:ins>
    </w:p>
    <w:p w14:paraId="5C417B49" w14:textId="77777777" w:rsidR="003E1678" w:rsidRPr="003E1678" w:rsidRDefault="003E1678" w:rsidP="003E1678">
      <w:pPr>
        <w:rPr>
          <w:ins w:id="8663" w:author="Jens-Rainer Ohm" w:date="2023-10-13T11:56:00Z"/>
          <w:lang w:eastAsia="de-DE"/>
        </w:rPr>
      </w:pPr>
      <w:ins w:id="8664" w:author="Jens-Rainer Ohm" w:date="2023-10-13T11:56:00Z">
        <w:r w:rsidRPr="003E1678">
          <w:rPr>
            <w:lang w:eastAsia="de-DE"/>
          </w:rPr>
          <w:t>The following is a list of contributions related to the mandates of AHG9.</w:t>
        </w:r>
      </w:ins>
    </w:p>
    <w:p w14:paraId="5723875E" w14:textId="77777777" w:rsidR="003E1678" w:rsidRPr="003E1678" w:rsidRDefault="003E1678">
      <w:pPr>
        <w:numPr>
          <w:ilvl w:val="1"/>
          <w:numId w:val="328"/>
        </w:numPr>
        <w:rPr>
          <w:ins w:id="8665" w:author="Jens-Rainer Ohm" w:date="2023-10-13T11:56:00Z"/>
          <w:b/>
          <w:bCs/>
          <w:i/>
          <w:iCs/>
          <w:lang w:eastAsia="de-DE"/>
        </w:rPr>
        <w:pPrChange w:id="8666" w:author="Jens-Rainer Ohm" w:date="2023-10-13T20:53:00Z">
          <w:pPr>
            <w:numPr>
              <w:ilvl w:val="1"/>
              <w:numId w:val="44"/>
            </w:numPr>
            <w:ind w:left="576" w:hanging="576"/>
          </w:pPr>
        </w:pPrChange>
      </w:pPr>
      <w:bookmarkStart w:id="8667" w:name="_Hlk117015585"/>
      <w:ins w:id="8668" w:author="Jens-Rainer Ohm" w:date="2023-10-13T11:56:00Z">
        <w:r w:rsidRPr="003E1678">
          <w:rPr>
            <w:b/>
            <w:bCs/>
            <w:i/>
            <w:iCs/>
            <w:lang w:eastAsia="de-DE"/>
          </w:rPr>
          <w:lastRenderedPageBreak/>
          <w:t xml:space="preserve">Study </w:t>
        </w:r>
        <w:bookmarkStart w:id="8669" w:name="_Hlk100918192"/>
        <w:r w:rsidRPr="003E1678">
          <w:rPr>
            <w:b/>
            <w:bCs/>
            <w:i/>
            <w:iCs/>
            <w:lang w:eastAsia="de-DE"/>
          </w:rPr>
          <w:t>the SEI messages in VSEI, VVC, HEVC and AVC</w:t>
        </w:r>
        <w:bookmarkEnd w:id="8667"/>
        <w:bookmarkEnd w:id="8669"/>
      </w:ins>
    </w:p>
    <w:p w14:paraId="090D17EA" w14:textId="77777777" w:rsidR="003E1678" w:rsidRPr="003E1678" w:rsidRDefault="003E1678">
      <w:pPr>
        <w:numPr>
          <w:ilvl w:val="2"/>
          <w:numId w:val="329"/>
        </w:numPr>
        <w:rPr>
          <w:ins w:id="8670" w:author="Jens-Rainer Ohm" w:date="2023-10-13T11:56:00Z"/>
          <w:b/>
          <w:bCs/>
          <w:lang w:val="en-CA" w:eastAsia="de-DE"/>
        </w:rPr>
        <w:pPrChange w:id="8671" w:author="Jens-Rainer Ohm" w:date="2023-10-13T20:53:00Z">
          <w:pPr>
            <w:numPr>
              <w:ilvl w:val="2"/>
              <w:numId w:val="44"/>
            </w:numPr>
            <w:ind w:left="720" w:hanging="720"/>
          </w:pPr>
        </w:pPrChange>
      </w:pPr>
      <w:bookmarkStart w:id="8672" w:name="_Hlk132900447"/>
      <w:ins w:id="8673" w:author="Jens-Rainer Ohm" w:date="2023-10-13T11:56:00Z">
        <w:r w:rsidRPr="003E1678">
          <w:rPr>
            <w:b/>
            <w:bCs/>
            <w:lang w:val="en-CA" w:eastAsia="de-DE"/>
          </w:rPr>
          <w:t>AHG9: SEI processing order SEI message aspects other than PPF grouping (8)</w:t>
        </w:r>
      </w:ins>
    </w:p>
    <w:p w14:paraId="565B1BA9" w14:textId="77777777" w:rsidR="003E1678" w:rsidRPr="003E1678" w:rsidRDefault="003E1678" w:rsidP="003E1678">
      <w:pPr>
        <w:rPr>
          <w:ins w:id="8674" w:author="Jens-Rainer Ohm" w:date="2023-10-13T11:56:00Z"/>
          <w:b/>
          <w:lang w:val="en-CA" w:eastAsia="de-DE"/>
        </w:rPr>
      </w:pPr>
      <w:ins w:id="8675" w:author="Jens-Rainer Ohm" w:date="2023-10-13T11:56:00Z">
        <w:r w:rsidRPr="003E1678">
          <w:rPr>
            <w:lang w:eastAsia="de-DE"/>
          </w:rPr>
          <w:fldChar w:fldCharType="begin"/>
        </w:r>
        <w:r w:rsidRPr="003E1678">
          <w:rPr>
            <w:lang w:eastAsia="de-DE"/>
          </w:rPr>
          <w:instrText xml:space="preserve"> HYPERLINK "https://jvet-experts.org/doc_end_user/current_document.php?id=13297" </w:instrText>
        </w:r>
        <w:r w:rsidRPr="003E1678">
          <w:rPr>
            <w:lang w:eastAsia="de-DE"/>
          </w:rPr>
          <w:fldChar w:fldCharType="separate"/>
        </w:r>
        <w:r w:rsidRPr="003E1678">
          <w:rPr>
            <w:rStyle w:val="Hyperlink"/>
            <w:lang w:val="en-CA" w:eastAsia="de-DE"/>
          </w:rPr>
          <w:t>JVET-AF0049</w:t>
        </w:r>
        <w:r w:rsidRPr="003E1678">
          <w:rPr>
            <w:lang w:val="en-CA" w:eastAsia="de-DE"/>
          </w:rPr>
          <w:fldChar w:fldCharType="end"/>
        </w:r>
        <w:r w:rsidRPr="003E1678">
          <w:rPr>
            <w:lang w:val="en-CA" w:eastAsia="de-DE"/>
          </w:rPr>
          <w:t xml:space="preserve"> AHG9: On the SEI processing order SEI message [M. M. </w:t>
        </w:r>
        <w:proofErr w:type="spellStart"/>
        <w:r w:rsidRPr="003E1678">
          <w:rPr>
            <w:lang w:val="en-CA" w:eastAsia="de-DE"/>
          </w:rPr>
          <w:t>Hannuksela</w:t>
        </w:r>
        <w:proofErr w:type="spellEnd"/>
        <w:r w:rsidRPr="003E1678">
          <w:rPr>
            <w:lang w:val="en-CA" w:eastAsia="de-DE"/>
          </w:rPr>
          <w:t xml:space="preserve"> (Nokia)]</w:t>
        </w:r>
      </w:ins>
    </w:p>
    <w:p w14:paraId="00411052" w14:textId="77777777" w:rsidR="003E1678" w:rsidRPr="003E1678" w:rsidRDefault="003E1678" w:rsidP="003E1678">
      <w:pPr>
        <w:rPr>
          <w:ins w:id="8676" w:author="Jens-Rainer Ohm" w:date="2023-10-13T11:56:00Z"/>
          <w:lang w:val="en-CA" w:eastAsia="de-DE"/>
        </w:rPr>
      </w:pPr>
      <w:ins w:id="8677" w:author="Jens-Rainer Ohm" w:date="2023-10-13T11:56:00Z">
        <w:r w:rsidRPr="003E1678">
          <w:rPr>
            <w:lang w:eastAsia="de-DE"/>
          </w:rPr>
          <w:fldChar w:fldCharType="begin"/>
        </w:r>
        <w:r w:rsidRPr="003E1678">
          <w:rPr>
            <w:lang w:eastAsia="de-DE"/>
          </w:rPr>
          <w:instrText xml:space="preserve"> HYPERLINK "https://jvet-experts.org/doc_end_user/current_document.php?id=13309" </w:instrText>
        </w:r>
        <w:r w:rsidRPr="003E1678">
          <w:rPr>
            <w:lang w:eastAsia="de-DE"/>
          </w:rPr>
          <w:fldChar w:fldCharType="separate"/>
        </w:r>
        <w:r w:rsidRPr="003E1678">
          <w:rPr>
            <w:rStyle w:val="Hyperlink"/>
            <w:lang w:val="en-CA" w:eastAsia="de-DE"/>
          </w:rPr>
          <w:t>JVET-AF0061</w:t>
        </w:r>
        <w:r w:rsidRPr="003E1678">
          <w:rPr>
            <w:lang w:val="en-CA" w:eastAsia="de-DE"/>
          </w:rPr>
          <w:fldChar w:fldCharType="end"/>
        </w:r>
        <w:r w:rsidRPr="003E1678">
          <w:rPr>
            <w:lang w:val="en-CA" w:eastAsia="de-DE"/>
          </w:rPr>
          <w:t xml:space="preserve"> AHG9: On grouping of post-processing filters [Y.-K. Wang, W. Jia, J. Xu, L. Zhang (</w:t>
        </w:r>
        <w:proofErr w:type="spellStart"/>
        <w:r w:rsidRPr="003E1678">
          <w:rPr>
            <w:lang w:val="en-CA" w:eastAsia="de-DE"/>
          </w:rPr>
          <w:t>Bytedance</w:t>
        </w:r>
        <w:proofErr w:type="spellEnd"/>
        <w:r w:rsidRPr="003E1678">
          <w:rPr>
            <w:lang w:val="en-CA" w:eastAsia="de-DE"/>
          </w:rPr>
          <w:t>)]</w:t>
        </w:r>
      </w:ins>
    </w:p>
    <w:p w14:paraId="5B1BB8CF" w14:textId="77777777" w:rsidR="003E1678" w:rsidRPr="003E1678" w:rsidRDefault="003E1678" w:rsidP="003E1678">
      <w:pPr>
        <w:rPr>
          <w:ins w:id="8678" w:author="Jens-Rainer Ohm" w:date="2023-10-13T11:56:00Z"/>
          <w:lang w:val="en-CA" w:eastAsia="de-DE"/>
        </w:rPr>
      </w:pPr>
      <w:ins w:id="8679" w:author="Jens-Rainer Ohm" w:date="2023-10-13T11:56:00Z">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ins>
    </w:p>
    <w:p w14:paraId="518DBEAF" w14:textId="77777777" w:rsidR="003E1678" w:rsidRPr="003E1678" w:rsidRDefault="003E1678" w:rsidP="003E1678">
      <w:pPr>
        <w:rPr>
          <w:ins w:id="8680" w:author="Jens-Rainer Ohm" w:date="2023-10-13T11:56:00Z"/>
          <w:lang w:val="en-CA" w:eastAsia="de-DE"/>
        </w:rPr>
      </w:pPr>
      <w:ins w:id="8681" w:author="Jens-Rainer Ohm" w:date="2023-10-13T11:56:00Z">
        <w:r w:rsidRPr="003E1678">
          <w:rPr>
            <w:lang w:eastAsia="de-DE"/>
          </w:rPr>
          <w:fldChar w:fldCharType="begin"/>
        </w:r>
        <w:r w:rsidRPr="003E1678">
          <w:rPr>
            <w:lang w:eastAsia="de-DE"/>
          </w:rPr>
          <w:instrText xml:space="preserve"> HYPERLINK "https://jvet-experts.org/doc_end_user/current_document.php?id=13310" </w:instrText>
        </w:r>
        <w:r w:rsidRPr="003E1678">
          <w:rPr>
            <w:lang w:eastAsia="de-DE"/>
          </w:rPr>
          <w:fldChar w:fldCharType="separate"/>
        </w:r>
        <w:r w:rsidRPr="003E1678">
          <w:rPr>
            <w:rStyle w:val="Hyperlink"/>
            <w:lang w:val="en-CA" w:eastAsia="de-DE"/>
          </w:rPr>
          <w:t>JVET-AF0062</w:t>
        </w:r>
        <w:r w:rsidRPr="003E1678">
          <w:rPr>
            <w:lang w:val="en-CA" w:eastAsia="de-DE"/>
          </w:rPr>
          <w:fldChar w:fldCharType="end"/>
        </w:r>
        <w:r w:rsidRPr="003E1678">
          <w:rPr>
            <w:lang w:val="en-CA" w:eastAsia="de-DE"/>
          </w:rPr>
          <w:t xml:space="preserve"> AHG9: Some syntax and semantics changes for the SEI processing order SEI message [Y.-K. Wang (</w:t>
        </w:r>
        <w:proofErr w:type="spellStart"/>
        <w:r w:rsidRPr="003E1678">
          <w:rPr>
            <w:lang w:val="en-CA" w:eastAsia="de-DE"/>
          </w:rPr>
          <w:t>Bytedance</w:t>
        </w:r>
        <w:proofErr w:type="spellEnd"/>
        <w:r w:rsidRPr="003E1678">
          <w:rPr>
            <w:lang w:val="en-CA" w:eastAsia="de-DE"/>
          </w:rPr>
          <w:t>)]</w:t>
        </w:r>
      </w:ins>
    </w:p>
    <w:p w14:paraId="45D90D80" w14:textId="77777777" w:rsidR="003E1678" w:rsidRPr="003E1678" w:rsidRDefault="003E1678" w:rsidP="003E1678">
      <w:pPr>
        <w:rPr>
          <w:ins w:id="8682" w:author="Jens-Rainer Ohm" w:date="2023-10-13T11:56:00Z"/>
          <w:b/>
          <w:lang w:val="en-CA" w:eastAsia="de-DE"/>
        </w:rPr>
      </w:pPr>
      <w:ins w:id="8683" w:author="Jens-Rainer Ohm" w:date="2023-10-13T11:56:00Z">
        <w:r w:rsidRPr="003E1678">
          <w:rPr>
            <w:lang w:eastAsia="de-DE"/>
          </w:rPr>
          <w:fldChar w:fldCharType="begin"/>
        </w:r>
        <w:r w:rsidRPr="003E1678">
          <w:rPr>
            <w:lang w:eastAsia="de-DE"/>
          </w:rPr>
          <w:instrText xml:space="preserve"> HYPERLINK "https://jvet-experts.org/doc_end_user/current_document.php?id=13313" </w:instrText>
        </w:r>
        <w:r w:rsidRPr="003E1678">
          <w:rPr>
            <w:lang w:eastAsia="de-DE"/>
          </w:rPr>
          <w:fldChar w:fldCharType="separate"/>
        </w:r>
        <w:r w:rsidRPr="003E1678">
          <w:rPr>
            <w:rStyle w:val="Hyperlink"/>
            <w:lang w:val="en-CA" w:eastAsia="de-DE"/>
          </w:rPr>
          <w:t>JVET-AF0065</w:t>
        </w:r>
        <w:r w:rsidRPr="003E1678">
          <w:rPr>
            <w:lang w:val="en-CA" w:eastAsia="de-DE"/>
          </w:rPr>
          <w:fldChar w:fldCharType="end"/>
        </w:r>
        <w:r w:rsidRPr="003E1678">
          <w:rPr>
            <w:lang w:val="en-CA" w:eastAsia="de-DE"/>
          </w:rPr>
          <w:t xml:space="preserve"> AHG9: On the SEI processing order SEI message (Part 1) [L. Chen, O. Chubach, Y.-W. Huang, S. Lei (MediaTek)]</w:t>
        </w:r>
      </w:ins>
    </w:p>
    <w:p w14:paraId="32E7BDBE" w14:textId="77777777" w:rsidR="003E1678" w:rsidRPr="003E1678" w:rsidRDefault="003E1678" w:rsidP="003E1678">
      <w:pPr>
        <w:rPr>
          <w:ins w:id="8684" w:author="Jens-Rainer Ohm" w:date="2023-10-13T11:56:00Z"/>
          <w:lang w:val="en-CA" w:eastAsia="de-DE"/>
        </w:rPr>
      </w:pPr>
      <w:ins w:id="8685" w:author="Jens-Rainer Ohm" w:date="2023-10-13T11:56:00Z">
        <w:r w:rsidRPr="003E1678">
          <w:rPr>
            <w:lang w:eastAsia="de-DE"/>
          </w:rPr>
          <w:fldChar w:fldCharType="begin"/>
        </w:r>
        <w:r w:rsidRPr="003E1678">
          <w:rPr>
            <w:lang w:eastAsia="de-DE"/>
          </w:rPr>
          <w:instrText xml:space="preserve"> HYPERLINK "https://jvet-experts.org/doc_end_user/current_document.php?id=13315" </w:instrText>
        </w:r>
        <w:r w:rsidRPr="003E1678">
          <w:rPr>
            <w:lang w:eastAsia="de-DE"/>
          </w:rPr>
          <w:fldChar w:fldCharType="separate"/>
        </w:r>
        <w:r w:rsidRPr="003E1678">
          <w:rPr>
            <w:rStyle w:val="Hyperlink"/>
            <w:lang w:val="en-CA" w:eastAsia="de-DE"/>
          </w:rPr>
          <w:t>JVET-AF0067</w:t>
        </w:r>
        <w:r w:rsidRPr="003E1678">
          <w:rPr>
            <w:lang w:val="en-CA" w:eastAsia="de-DE"/>
          </w:rPr>
          <w:fldChar w:fldCharType="end"/>
        </w:r>
        <w:r w:rsidRPr="003E1678">
          <w:rPr>
            <w:lang w:val="en-CA" w:eastAsia="de-DE"/>
          </w:rPr>
          <w:t xml:space="preserve"> AHG9: On the SEI processing order SEI message (Part 2) [L. Chen, O. Chubach, Y.-W. Huang, S. Lei (MediaTek)]</w:t>
        </w:r>
      </w:ins>
    </w:p>
    <w:p w14:paraId="7F66FE7B" w14:textId="77777777" w:rsidR="003E1678" w:rsidRPr="003E1678" w:rsidRDefault="003E1678" w:rsidP="003E1678">
      <w:pPr>
        <w:rPr>
          <w:ins w:id="8686" w:author="Jens-Rainer Ohm" w:date="2023-10-13T11:56:00Z"/>
          <w:b/>
          <w:lang w:val="en-CA" w:eastAsia="de-DE"/>
        </w:rPr>
      </w:pPr>
      <w:ins w:id="8687" w:author="Jens-Rainer Ohm" w:date="2023-10-13T11:56:00Z">
        <w:r w:rsidRPr="003E1678">
          <w:rPr>
            <w:lang w:eastAsia="de-DE"/>
          </w:rPr>
          <w:fldChar w:fldCharType="begin"/>
        </w:r>
        <w:r w:rsidRPr="003E1678">
          <w:rPr>
            <w:lang w:eastAsia="de-DE"/>
          </w:rPr>
          <w:instrText xml:space="preserve"> HYPERLINK "https://jvet-experts.org/doc_end_user/current_document.php?id=13318" </w:instrText>
        </w:r>
        <w:r w:rsidRPr="003E1678">
          <w:rPr>
            <w:lang w:eastAsia="de-DE"/>
          </w:rPr>
          <w:fldChar w:fldCharType="separate"/>
        </w:r>
        <w:r w:rsidRPr="003E1678">
          <w:rPr>
            <w:rStyle w:val="Hyperlink"/>
            <w:lang w:val="en-CA" w:eastAsia="de-DE"/>
          </w:rPr>
          <w:t>JVET-AF0070</w:t>
        </w:r>
        <w:r w:rsidRPr="003E1678">
          <w:rPr>
            <w:lang w:val="en-CA" w:eastAsia="de-DE"/>
          </w:rPr>
          <w:fldChar w:fldCharType="end"/>
        </w:r>
        <w:r w:rsidRPr="003E1678">
          <w:rPr>
            <w:lang w:val="en-CA" w:eastAsia="de-DE"/>
          </w:rPr>
          <w:t xml:space="preserve"> AHG9: On the SEI processing order SEI message [T. </w:t>
        </w:r>
        <w:proofErr w:type="spellStart"/>
        <w:r w:rsidRPr="003E1678">
          <w:rPr>
            <w:lang w:val="en-CA" w:eastAsia="de-DE"/>
          </w:rPr>
          <w:t>Chujoh</w:t>
        </w:r>
        <w:proofErr w:type="spellEnd"/>
        <w:r w:rsidRPr="003E1678">
          <w:rPr>
            <w:lang w:val="en-CA" w:eastAsia="de-DE"/>
          </w:rPr>
          <w:t xml:space="preserve">, Y. </w:t>
        </w:r>
        <w:proofErr w:type="spellStart"/>
        <w:r w:rsidRPr="003E1678">
          <w:rPr>
            <w:lang w:val="en-CA" w:eastAsia="de-DE"/>
          </w:rPr>
          <w:t>Yasugi</w:t>
        </w:r>
        <w:proofErr w:type="spellEnd"/>
        <w:r w:rsidRPr="003E1678">
          <w:rPr>
            <w:lang w:val="en-CA" w:eastAsia="de-DE"/>
          </w:rPr>
          <w:t xml:space="preserve">, T. </w:t>
        </w:r>
        <w:proofErr w:type="spellStart"/>
        <w:r w:rsidRPr="003E1678">
          <w:rPr>
            <w:lang w:val="en-CA" w:eastAsia="de-DE"/>
          </w:rPr>
          <w:t>Ikai</w:t>
        </w:r>
        <w:proofErr w:type="spellEnd"/>
        <w:r w:rsidRPr="003E1678">
          <w:rPr>
            <w:lang w:val="en-CA" w:eastAsia="de-DE"/>
          </w:rPr>
          <w:t xml:space="preserve"> (Sharp)]</w:t>
        </w:r>
      </w:ins>
    </w:p>
    <w:p w14:paraId="2D3DBA6F" w14:textId="77777777" w:rsidR="003E1678" w:rsidRPr="003E1678" w:rsidRDefault="003E1678" w:rsidP="003E1678">
      <w:pPr>
        <w:rPr>
          <w:ins w:id="8688" w:author="Jens-Rainer Ohm" w:date="2023-10-13T11:56:00Z"/>
          <w:lang w:val="en-CA" w:eastAsia="de-DE"/>
        </w:rPr>
      </w:pPr>
      <w:ins w:id="8689" w:author="Jens-Rainer Ohm" w:date="2023-10-13T11:56:00Z">
        <w:r w:rsidRPr="003E1678">
          <w:rPr>
            <w:lang w:eastAsia="de-DE"/>
          </w:rPr>
          <w:fldChar w:fldCharType="begin"/>
        </w:r>
        <w:r w:rsidRPr="003E1678">
          <w:rPr>
            <w:lang w:eastAsia="de-DE"/>
          </w:rPr>
          <w:instrText xml:space="preserve"> HYPERLINK "https://jvet-experts.org/doc_end_user/current_document.php?id=13432" </w:instrText>
        </w:r>
        <w:r w:rsidRPr="003E1678">
          <w:rPr>
            <w:lang w:eastAsia="de-DE"/>
          </w:rPr>
          <w:fldChar w:fldCharType="separate"/>
        </w:r>
        <w:r w:rsidRPr="003E1678">
          <w:rPr>
            <w:rStyle w:val="Hyperlink"/>
            <w:lang w:val="en-CA" w:eastAsia="de-DE"/>
          </w:rPr>
          <w:t>JVET-AF0174</w:t>
        </w:r>
        <w:r w:rsidRPr="003E1678">
          <w:rPr>
            <w:lang w:val="en-CA" w:eastAsia="de-DE"/>
          </w:rPr>
          <w:fldChar w:fldCharType="end"/>
        </w:r>
        <w:r w:rsidRPr="003E1678">
          <w:rPr>
            <w:lang w:val="en-CA" w:eastAsia="de-DE"/>
          </w:rPr>
          <w:t xml:space="preserve"> AHG9: On the SEI processing order SEI message and NNPF groups [Y. Sanchez, C. </w:t>
        </w:r>
        <w:proofErr w:type="spellStart"/>
        <w:r w:rsidRPr="003E1678">
          <w:rPr>
            <w:lang w:val="en-CA" w:eastAsia="de-DE"/>
          </w:rPr>
          <w:t>Hellge</w:t>
        </w:r>
        <w:proofErr w:type="spellEnd"/>
        <w:r w:rsidRPr="003E1678">
          <w:rPr>
            <w:lang w:val="en-CA" w:eastAsia="de-DE"/>
          </w:rPr>
          <w:t xml:space="preserve">, T. </w:t>
        </w:r>
        <w:proofErr w:type="spellStart"/>
        <w:r w:rsidRPr="003E1678">
          <w:rPr>
            <w:lang w:val="en-CA" w:eastAsia="de-DE"/>
          </w:rPr>
          <w:t>Schierl</w:t>
        </w:r>
        <w:proofErr w:type="spellEnd"/>
        <w:r w:rsidRPr="003E1678">
          <w:rPr>
            <w:lang w:val="en-CA" w:eastAsia="de-DE"/>
          </w:rPr>
          <w:t xml:space="preserve"> (Fraunhofer HHI)]</w:t>
        </w:r>
      </w:ins>
    </w:p>
    <w:p w14:paraId="3425F0A4" w14:textId="77777777" w:rsidR="003E1678" w:rsidRPr="003E1678" w:rsidRDefault="003E1678" w:rsidP="003E1678">
      <w:pPr>
        <w:rPr>
          <w:ins w:id="8690" w:author="Jens-Rainer Ohm" w:date="2023-10-13T11:56:00Z"/>
          <w:lang w:val="en-CA" w:eastAsia="de-DE"/>
        </w:rPr>
      </w:pPr>
      <w:ins w:id="8691" w:author="Jens-Rainer Ohm" w:date="2023-10-13T11:56:00Z">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ins>
    </w:p>
    <w:p w14:paraId="2E8DA5E3" w14:textId="77777777" w:rsidR="003E1678" w:rsidRPr="003E1678" w:rsidRDefault="003E1678" w:rsidP="003E1678">
      <w:pPr>
        <w:rPr>
          <w:ins w:id="8692" w:author="Jens-Rainer Ohm" w:date="2023-10-13T11:56:00Z"/>
          <w:lang w:val="en-CA" w:eastAsia="de-DE"/>
        </w:rPr>
      </w:pPr>
      <w:ins w:id="8693" w:author="Jens-Rainer Ohm" w:date="2023-10-13T11:56:00Z">
        <w:r w:rsidRPr="003E1678">
          <w:rPr>
            <w:lang w:eastAsia="de-DE"/>
          </w:rPr>
          <w:fldChar w:fldCharType="begin"/>
        </w:r>
        <w:r w:rsidRPr="003E1678">
          <w:rPr>
            <w:lang w:eastAsia="de-DE"/>
          </w:rPr>
          <w:instrText xml:space="preserve"> HYPERLINK "https://jvet-experts.org/doc_end_user/current_document.php?id=13449" </w:instrText>
        </w:r>
        <w:r w:rsidRPr="003E1678">
          <w:rPr>
            <w:lang w:eastAsia="de-DE"/>
          </w:rPr>
          <w:fldChar w:fldCharType="separate"/>
        </w:r>
        <w:r w:rsidRPr="003E1678">
          <w:rPr>
            <w:rStyle w:val="Hyperlink"/>
            <w:lang w:val="en-CA" w:eastAsia="de-DE"/>
          </w:rPr>
          <w:t>JVET-AF0189</w:t>
        </w:r>
        <w:r w:rsidRPr="003E1678">
          <w:rPr>
            <w:lang w:val="en-CA" w:eastAsia="de-DE"/>
          </w:rPr>
          <w:fldChar w:fldCharType="end"/>
        </w:r>
        <w:r w:rsidRPr="003E1678">
          <w:rPr>
            <w:lang w:val="en-CA" w:eastAsia="de-DE"/>
          </w:rPr>
          <w:t xml:space="preserve"> AHG9: Proposed modifications of the draft SEI processing order SEI message in VVC [G. J. Sullivan, S. McCarthy, P. Yin (Dolby Labs)]</w:t>
        </w:r>
      </w:ins>
    </w:p>
    <w:p w14:paraId="0B21B4EF" w14:textId="77777777" w:rsidR="003E1678" w:rsidRPr="003E1678" w:rsidRDefault="003E1678">
      <w:pPr>
        <w:numPr>
          <w:ilvl w:val="2"/>
          <w:numId w:val="329"/>
        </w:numPr>
        <w:rPr>
          <w:ins w:id="8694" w:author="Jens-Rainer Ohm" w:date="2023-10-13T11:56:00Z"/>
          <w:b/>
          <w:bCs/>
          <w:lang w:val="en-CA" w:eastAsia="de-DE"/>
        </w:rPr>
        <w:pPrChange w:id="8695" w:author="Jens-Rainer Ohm" w:date="2023-10-13T20:53:00Z">
          <w:pPr>
            <w:numPr>
              <w:ilvl w:val="2"/>
              <w:numId w:val="44"/>
            </w:numPr>
            <w:ind w:left="720" w:hanging="720"/>
          </w:pPr>
        </w:pPrChange>
      </w:pPr>
      <w:ins w:id="8696" w:author="Jens-Rainer Ohm" w:date="2023-10-13T11:56:00Z">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ins>
    </w:p>
    <w:bookmarkEnd w:id="8672"/>
    <w:p w14:paraId="2726E288" w14:textId="77777777" w:rsidR="003E1678" w:rsidRPr="003E1678" w:rsidRDefault="003E1678" w:rsidP="003E1678">
      <w:pPr>
        <w:rPr>
          <w:ins w:id="8697" w:author="Jens-Rainer Ohm" w:date="2023-10-13T11:56:00Z"/>
          <w:lang w:val="en-CA" w:eastAsia="de-DE"/>
        </w:rPr>
      </w:pPr>
      <w:ins w:id="8698" w:author="Jens-Rainer Ohm" w:date="2023-10-13T11:56:00Z">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ins>
    </w:p>
    <w:p w14:paraId="19CD4D9B" w14:textId="77777777" w:rsidR="003E1678" w:rsidRPr="003E1678" w:rsidRDefault="003E1678" w:rsidP="003E1678">
      <w:pPr>
        <w:rPr>
          <w:ins w:id="8699" w:author="Jens-Rainer Ohm" w:date="2023-10-13T11:56:00Z"/>
          <w:lang w:val="en-CA" w:eastAsia="de-DE"/>
        </w:rPr>
      </w:pPr>
      <w:ins w:id="8700" w:author="Jens-Rainer Ohm" w:date="2023-10-13T11:56:00Z">
        <w:r w:rsidRPr="003E1678">
          <w:rPr>
            <w:lang w:val="en-CA" w:eastAsia="de-DE"/>
          </w:rPr>
          <w:tab/>
          <w:t>JVET-AF0142 also relates to the mandate to identify potential needs for additional SEI messages.</w:t>
        </w:r>
      </w:ins>
    </w:p>
    <w:p w14:paraId="7426F0BF" w14:textId="77777777" w:rsidR="003E1678" w:rsidRPr="003E1678" w:rsidRDefault="003E1678" w:rsidP="003E1678">
      <w:pPr>
        <w:rPr>
          <w:ins w:id="8701" w:author="Jens-Rainer Ohm" w:date="2023-10-13T11:56:00Z"/>
          <w:lang w:val="en-CA" w:eastAsia="de-DE"/>
        </w:rPr>
      </w:pPr>
      <w:ins w:id="8702" w:author="Jens-Rainer Ohm" w:date="2023-10-13T11:56:00Z">
        <w:r w:rsidRPr="003E1678">
          <w:rPr>
            <w:lang w:eastAsia="de-DE"/>
          </w:rPr>
          <w:fldChar w:fldCharType="begin"/>
        </w:r>
        <w:r w:rsidRPr="003E1678">
          <w:rPr>
            <w:lang w:eastAsia="de-DE"/>
          </w:rPr>
          <w:instrText xml:space="preserve"> HYPERLINK "https://jvet-experts.org/doc_end_user/current_document.php?id=13402" </w:instrText>
        </w:r>
        <w:r w:rsidRPr="003E1678">
          <w:rPr>
            <w:lang w:eastAsia="de-DE"/>
          </w:rPr>
          <w:fldChar w:fldCharType="separate"/>
        </w:r>
        <w:r w:rsidRPr="003E1678">
          <w:rPr>
            <w:rStyle w:val="Hyperlink"/>
            <w:lang w:val="en-CA" w:eastAsia="de-DE"/>
          </w:rPr>
          <w:t>JVET-AF0144</w:t>
        </w:r>
        <w:r w:rsidRPr="003E1678">
          <w:rPr>
            <w:lang w:val="en-CA" w:eastAsia="de-DE"/>
          </w:rPr>
          <w:fldChar w:fldCharType="end"/>
        </w:r>
        <w:r w:rsidRPr="003E1678">
          <w:rPr>
            <w:lang w:val="en-CA" w:eastAsia="de-DE"/>
          </w:rPr>
          <w:t xml:space="preserve"> [AHG9] Adaptive Film grain synthesis using Alpha Channel Information SEI message [G. </w:t>
        </w:r>
        <w:proofErr w:type="spellStart"/>
        <w:r w:rsidRPr="003E1678">
          <w:rPr>
            <w:lang w:val="en-CA" w:eastAsia="de-DE"/>
          </w:rPr>
          <w:t>Teniou</w:t>
        </w:r>
        <w:proofErr w:type="spellEnd"/>
        <w:r w:rsidRPr="003E1678">
          <w:rPr>
            <w:lang w:val="en-CA" w:eastAsia="de-DE"/>
          </w:rPr>
          <w:t>, S. Wenger (Tencent)]</w:t>
        </w:r>
      </w:ins>
    </w:p>
    <w:p w14:paraId="14EECD7E" w14:textId="77777777" w:rsidR="003E1678" w:rsidRPr="003E1678" w:rsidRDefault="003E1678" w:rsidP="003E1678">
      <w:pPr>
        <w:rPr>
          <w:ins w:id="8703" w:author="Jens-Rainer Ohm" w:date="2023-10-13T11:56:00Z"/>
          <w:lang w:val="en-CA" w:eastAsia="de-DE"/>
        </w:rPr>
      </w:pPr>
      <w:ins w:id="8704" w:author="Jens-Rainer Ohm" w:date="2023-10-13T11:56:00Z">
        <w:r w:rsidRPr="003E1678">
          <w:rPr>
            <w:lang w:val="en-CA" w:eastAsia="de-DE"/>
          </w:rPr>
          <w:tab/>
          <w:t>JVET-AF0144 also relates to the mandate to identify potential needs for additional SEI messages.</w:t>
        </w:r>
      </w:ins>
    </w:p>
    <w:p w14:paraId="284E293A" w14:textId="77777777" w:rsidR="003E1678" w:rsidRPr="003E1678" w:rsidRDefault="003E1678">
      <w:pPr>
        <w:numPr>
          <w:ilvl w:val="1"/>
          <w:numId w:val="328"/>
        </w:numPr>
        <w:rPr>
          <w:ins w:id="8705" w:author="Jens-Rainer Ohm" w:date="2023-10-13T11:56:00Z"/>
          <w:b/>
          <w:bCs/>
          <w:i/>
          <w:iCs/>
          <w:lang w:eastAsia="de-DE"/>
        </w:rPr>
        <w:pPrChange w:id="8706" w:author="Jens-Rainer Ohm" w:date="2023-10-13T20:53:00Z">
          <w:pPr>
            <w:numPr>
              <w:ilvl w:val="1"/>
              <w:numId w:val="44"/>
            </w:numPr>
            <w:ind w:left="576" w:hanging="576"/>
          </w:pPr>
        </w:pPrChange>
      </w:pPr>
      <w:ins w:id="8707" w:author="Jens-Rainer Ohm" w:date="2023-10-13T11:56:00Z">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ins>
    </w:p>
    <w:p w14:paraId="5990505D" w14:textId="77777777" w:rsidR="003E1678" w:rsidRPr="003E1678" w:rsidRDefault="003E1678">
      <w:pPr>
        <w:numPr>
          <w:ilvl w:val="2"/>
          <w:numId w:val="331"/>
        </w:numPr>
        <w:rPr>
          <w:ins w:id="8708" w:author="Jens-Rainer Ohm" w:date="2023-10-13T11:56:00Z"/>
          <w:b/>
          <w:bCs/>
          <w:lang w:val="en-CA" w:eastAsia="de-DE"/>
        </w:rPr>
        <w:pPrChange w:id="8709" w:author="Jens-Rainer Ohm" w:date="2023-10-13T20:54:00Z">
          <w:pPr>
            <w:numPr>
              <w:ilvl w:val="2"/>
              <w:numId w:val="44"/>
            </w:numPr>
            <w:ind w:left="720" w:hanging="720"/>
          </w:pPr>
        </w:pPrChange>
      </w:pPr>
      <w:ins w:id="8710" w:author="Jens-Rainer Ohm" w:date="2023-10-13T11:56:00Z">
        <w:r w:rsidRPr="003E1678">
          <w:rPr>
            <w:b/>
            <w:bCs/>
            <w:lang w:val="en-CA" w:eastAsia="de-DE"/>
          </w:rPr>
          <w:t>AHG9: General direction of grouping of post-processing filters (PPFs), including NNPFs (3)</w:t>
        </w:r>
      </w:ins>
    </w:p>
    <w:p w14:paraId="1067E5C4" w14:textId="77777777" w:rsidR="003E1678" w:rsidRPr="003E1678" w:rsidRDefault="003E1678" w:rsidP="003E1678">
      <w:pPr>
        <w:rPr>
          <w:ins w:id="8711" w:author="Jens-Rainer Ohm" w:date="2023-10-13T11:56:00Z"/>
          <w:lang w:val="en-CA" w:eastAsia="de-DE"/>
        </w:rPr>
      </w:pPr>
      <w:ins w:id="8712" w:author="Jens-Rainer Ohm" w:date="2023-10-13T11:56:00Z">
        <w:r w:rsidRPr="003E1678">
          <w:rPr>
            <w:lang w:eastAsia="de-DE"/>
          </w:rPr>
          <w:fldChar w:fldCharType="begin"/>
        </w:r>
        <w:r w:rsidRPr="003E1678">
          <w:rPr>
            <w:lang w:eastAsia="de-DE"/>
          </w:rPr>
          <w:instrText xml:space="preserve"> HYPERLINK "https://jvet-experts.org/doc_end_user/current_document.php?id=13298" </w:instrText>
        </w:r>
        <w:r w:rsidRPr="003E1678">
          <w:rPr>
            <w:lang w:eastAsia="de-DE"/>
          </w:rPr>
          <w:fldChar w:fldCharType="separate"/>
        </w:r>
        <w:r w:rsidRPr="003E1678">
          <w:rPr>
            <w:rStyle w:val="Hyperlink"/>
            <w:lang w:val="en-CA" w:eastAsia="de-DE"/>
          </w:rPr>
          <w:t>JVET-AF0050</w:t>
        </w:r>
        <w:r w:rsidRPr="003E1678">
          <w:rPr>
            <w:lang w:val="en-CA" w:eastAsia="de-DE"/>
          </w:rPr>
          <w:fldChar w:fldCharType="end"/>
        </w:r>
        <w:r w:rsidRPr="003E1678">
          <w:rPr>
            <w:lang w:val="en-CA" w:eastAsia="de-DE"/>
          </w:rPr>
          <w:t xml:space="preserve"> AHG9: On NNPF groups [M. M. </w:t>
        </w:r>
        <w:proofErr w:type="spellStart"/>
        <w:r w:rsidRPr="003E1678">
          <w:rPr>
            <w:lang w:val="en-CA" w:eastAsia="de-DE"/>
          </w:rPr>
          <w:t>Hannuksela</w:t>
        </w:r>
        <w:proofErr w:type="spellEnd"/>
        <w:r w:rsidRPr="003E1678">
          <w:rPr>
            <w:lang w:val="en-CA" w:eastAsia="de-DE"/>
          </w:rPr>
          <w:t xml:space="preserve">, F. </w:t>
        </w:r>
        <w:proofErr w:type="spellStart"/>
        <w:r w:rsidRPr="003E1678">
          <w:rPr>
            <w:lang w:val="en-CA" w:eastAsia="de-DE"/>
          </w:rPr>
          <w:t>Cricri</w:t>
        </w:r>
        <w:proofErr w:type="spellEnd"/>
        <w:r w:rsidRPr="003E1678">
          <w:rPr>
            <w:lang w:val="en-CA" w:eastAsia="de-DE"/>
          </w:rPr>
          <w:t xml:space="preserve"> (Nokia)]</w:t>
        </w:r>
      </w:ins>
    </w:p>
    <w:p w14:paraId="7CE64BD8" w14:textId="77777777" w:rsidR="003E1678" w:rsidRPr="003E1678" w:rsidRDefault="003E1678" w:rsidP="003E1678">
      <w:pPr>
        <w:rPr>
          <w:ins w:id="8713" w:author="Jens-Rainer Ohm" w:date="2023-10-13T11:56:00Z"/>
          <w:lang w:val="en-CA" w:eastAsia="de-DE"/>
        </w:rPr>
      </w:pPr>
      <w:ins w:id="8714" w:author="Jens-Rainer Ohm" w:date="2023-10-13T11:56:00Z">
        <w:r w:rsidRPr="003E1678">
          <w:rPr>
            <w:lang w:eastAsia="de-DE"/>
          </w:rPr>
          <w:fldChar w:fldCharType="begin"/>
        </w:r>
        <w:r w:rsidRPr="003E1678">
          <w:rPr>
            <w:lang w:eastAsia="de-DE"/>
          </w:rPr>
          <w:instrText xml:space="preserve"> HYPERLINK "https://jvet-experts.org/doc_end_user/current_document.php?id=13309" </w:instrText>
        </w:r>
        <w:r w:rsidRPr="003E1678">
          <w:rPr>
            <w:lang w:eastAsia="de-DE"/>
          </w:rPr>
          <w:fldChar w:fldCharType="separate"/>
        </w:r>
        <w:r w:rsidRPr="003E1678">
          <w:rPr>
            <w:rStyle w:val="Hyperlink"/>
            <w:lang w:val="en-CA" w:eastAsia="de-DE"/>
          </w:rPr>
          <w:t>JVET-AF0061</w:t>
        </w:r>
        <w:r w:rsidRPr="003E1678">
          <w:rPr>
            <w:lang w:val="en-CA" w:eastAsia="de-DE"/>
          </w:rPr>
          <w:fldChar w:fldCharType="end"/>
        </w:r>
        <w:r w:rsidRPr="003E1678">
          <w:rPr>
            <w:lang w:val="en-CA" w:eastAsia="de-DE"/>
          </w:rPr>
          <w:t xml:space="preserve"> AHG9: On grouping of post-processing filters [Y.-K. Wang, W. Jia, J. Xu, L. Zhang (</w:t>
        </w:r>
        <w:proofErr w:type="spellStart"/>
        <w:r w:rsidRPr="003E1678">
          <w:rPr>
            <w:lang w:val="en-CA" w:eastAsia="de-DE"/>
          </w:rPr>
          <w:t>Bytedance</w:t>
        </w:r>
        <w:proofErr w:type="spellEnd"/>
        <w:r w:rsidRPr="003E1678">
          <w:rPr>
            <w:lang w:val="en-CA" w:eastAsia="de-DE"/>
          </w:rPr>
          <w:t>)]</w:t>
        </w:r>
      </w:ins>
    </w:p>
    <w:p w14:paraId="29F88DCA" w14:textId="77777777" w:rsidR="003E1678" w:rsidRPr="003E1678" w:rsidRDefault="003E1678" w:rsidP="003E1678">
      <w:pPr>
        <w:rPr>
          <w:ins w:id="8715" w:author="Jens-Rainer Ohm" w:date="2023-10-13T11:56:00Z"/>
          <w:lang w:val="en-CA" w:eastAsia="de-DE"/>
        </w:rPr>
      </w:pPr>
      <w:ins w:id="8716" w:author="Jens-Rainer Ohm" w:date="2023-10-13T11:56:00Z">
        <w:r w:rsidRPr="003E1678">
          <w:rPr>
            <w:lang w:val="en-CA" w:eastAsia="de-DE"/>
          </w:rPr>
          <w:tab/>
          <w:t>JVET-AF0061 also relates to the mandate to study SEI messages in VSEI, VVC, HEVC and AVC.</w:t>
        </w:r>
      </w:ins>
    </w:p>
    <w:p w14:paraId="3F643CA6" w14:textId="77777777" w:rsidR="003E1678" w:rsidRPr="003E1678" w:rsidRDefault="003E1678" w:rsidP="003E1678">
      <w:pPr>
        <w:rPr>
          <w:ins w:id="8717" w:author="Jens-Rainer Ohm" w:date="2023-10-13T11:56:00Z"/>
          <w:lang w:val="en-CA" w:eastAsia="de-DE"/>
        </w:rPr>
      </w:pPr>
      <w:ins w:id="8718" w:author="Jens-Rainer Ohm" w:date="2023-10-13T11:56:00Z">
        <w:r w:rsidRPr="003E1678">
          <w:rPr>
            <w:lang w:eastAsia="de-DE"/>
          </w:rPr>
          <w:fldChar w:fldCharType="begin"/>
        </w:r>
        <w:r w:rsidRPr="003E1678">
          <w:rPr>
            <w:lang w:eastAsia="de-DE"/>
          </w:rPr>
          <w:instrText xml:space="preserve"> HYPERLINK "https://jvet-experts.org/doc_end_user/current_document.php?id=13432" </w:instrText>
        </w:r>
        <w:r w:rsidRPr="003E1678">
          <w:rPr>
            <w:lang w:eastAsia="de-DE"/>
          </w:rPr>
          <w:fldChar w:fldCharType="separate"/>
        </w:r>
        <w:r w:rsidRPr="003E1678">
          <w:rPr>
            <w:rStyle w:val="Hyperlink"/>
            <w:lang w:val="en-CA" w:eastAsia="de-DE"/>
          </w:rPr>
          <w:t>JVET-AF0174</w:t>
        </w:r>
        <w:r w:rsidRPr="003E1678">
          <w:rPr>
            <w:lang w:val="en-CA" w:eastAsia="de-DE"/>
          </w:rPr>
          <w:fldChar w:fldCharType="end"/>
        </w:r>
        <w:r w:rsidRPr="003E1678">
          <w:rPr>
            <w:lang w:val="en-CA" w:eastAsia="de-DE"/>
          </w:rPr>
          <w:t xml:space="preserve"> AHG9: On the SEI processing order SEI message and NNPF groups [Y. Sanchez, C. </w:t>
        </w:r>
        <w:proofErr w:type="spellStart"/>
        <w:r w:rsidRPr="003E1678">
          <w:rPr>
            <w:lang w:val="en-CA" w:eastAsia="de-DE"/>
          </w:rPr>
          <w:t>Hellge</w:t>
        </w:r>
        <w:proofErr w:type="spellEnd"/>
        <w:r w:rsidRPr="003E1678">
          <w:rPr>
            <w:lang w:val="en-CA" w:eastAsia="de-DE"/>
          </w:rPr>
          <w:t xml:space="preserve">, T. </w:t>
        </w:r>
        <w:proofErr w:type="spellStart"/>
        <w:r w:rsidRPr="003E1678">
          <w:rPr>
            <w:lang w:val="en-CA" w:eastAsia="de-DE"/>
          </w:rPr>
          <w:t>Schierl</w:t>
        </w:r>
        <w:proofErr w:type="spellEnd"/>
        <w:r w:rsidRPr="003E1678">
          <w:rPr>
            <w:lang w:val="en-CA" w:eastAsia="de-DE"/>
          </w:rPr>
          <w:t xml:space="preserve"> (Fraunhofer HHI)]</w:t>
        </w:r>
      </w:ins>
    </w:p>
    <w:p w14:paraId="037783FA" w14:textId="77777777" w:rsidR="003E1678" w:rsidRPr="003E1678" w:rsidRDefault="003E1678" w:rsidP="003E1678">
      <w:pPr>
        <w:rPr>
          <w:ins w:id="8719" w:author="Jens-Rainer Ohm" w:date="2023-10-13T11:56:00Z"/>
          <w:lang w:val="en-CA" w:eastAsia="de-DE"/>
        </w:rPr>
      </w:pPr>
      <w:ins w:id="8720" w:author="Jens-Rainer Ohm" w:date="2023-10-13T11:56:00Z">
        <w:r w:rsidRPr="003E1678">
          <w:rPr>
            <w:lang w:val="en-CA" w:eastAsia="de-DE"/>
          </w:rPr>
          <w:tab/>
          <w:t>JVET-AF0174 also relates to the mandate to study SEI messages in VSEI, VVC, HEVC and AVC.</w:t>
        </w:r>
      </w:ins>
    </w:p>
    <w:p w14:paraId="1B0EAEDE" w14:textId="77777777" w:rsidR="003E1678" w:rsidRPr="003E1678" w:rsidRDefault="003E1678">
      <w:pPr>
        <w:numPr>
          <w:ilvl w:val="2"/>
          <w:numId w:val="331"/>
        </w:numPr>
        <w:rPr>
          <w:ins w:id="8721" w:author="Jens-Rainer Ohm" w:date="2023-10-13T11:56:00Z"/>
          <w:b/>
          <w:bCs/>
          <w:lang w:eastAsia="de-DE"/>
        </w:rPr>
        <w:pPrChange w:id="8722" w:author="Jens-Rainer Ohm" w:date="2023-10-13T20:55:00Z">
          <w:pPr>
            <w:numPr>
              <w:ilvl w:val="2"/>
              <w:numId w:val="44"/>
            </w:numPr>
            <w:ind w:left="720" w:hanging="720"/>
          </w:pPr>
        </w:pPrChange>
      </w:pPr>
      <w:ins w:id="8723" w:author="Jens-Rainer Ohm" w:date="2023-10-13T11:56:00Z">
        <w:r w:rsidRPr="003E1678">
          <w:rPr>
            <w:b/>
            <w:bCs/>
            <w:lang w:eastAsia="de-DE"/>
          </w:rPr>
          <w:t xml:space="preserve">AHG9: </w:t>
        </w:r>
        <w:r w:rsidRPr="00501B87">
          <w:rPr>
            <w:b/>
            <w:bCs/>
            <w:lang w:val="en-CA" w:eastAsia="de-DE"/>
            <w:rPrChange w:id="8724" w:author="Jens-Rainer Ohm" w:date="2023-10-13T20:55:00Z">
              <w:rPr>
                <w:b/>
                <w:bCs/>
                <w:lang w:eastAsia="de-DE"/>
              </w:rPr>
            </w:rPrChange>
          </w:rPr>
          <w:t>Detailed</w:t>
        </w:r>
        <w:r w:rsidRPr="003E1678">
          <w:rPr>
            <w:b/>
            <w:bCs/>
            <w:lang w:eastAsia="de-DE"/>
          </w:rPr>
          <w:t xml:space="preserve"> aspects of NNPF grouping (9)</w:t>
        </w:r>
      </w:ins>
    </w:p>
    <w:p w14:paraId="1D573219" w14:textId="77777777" w:rsidR="003E1678" w:rsidRPr="003E1678" w:rsidRDefault="003E1678" w:rsidP="003E1678">
      <w:pPr>
        <w:rPr>
          <w:ins w:id="8725" w:author="Jens-Rainer Ohm" w:date="2023-10-13T11:56:00Z"/>
          <w:lang w:val="en-CA" w:eastAsia="de-DE"/>
        </w:rPr>
      </w:pPr>
      <w:ins w:id="8726" w:author="Jens-Rainer Ohm" w:date="2023-10-13T11:56:00Z">
        <w:r w:rsidRPr="003E1678">
          <w:rPr>
            <w:lang w:eastAsia="de-DE"/>
          </w:rPr>
          <w:fldChar w:fldCharType="begin"/>
        </w:r>
        <w:r w:rsidRPr="003E1678">
          <w:rPr>
            <w:lang w:eastAsia="de-DE"/>
          </w:rPr>
          <w:instrText xml:space="preserve"> HYPERLINK "https://jvet-experts.org/doc_end_user/current_document.php?id=13298" </w:instrText>
        </w:r>
        <w:r w:rsidRPr="003E1678">
          <w:rPr>
            <w:lang w:eastAsia="de-DE"/>
          </w:rPr>
          <w:fldChar w:fldCharType="separate"/>
        </w:r>
        <w:r w:rsidRPr="003E1678">
          <w:rPr>
            <w:rStyle w:val="Hyperlink"/>
            <w:lang w:val="en-CA" w:eastAsia="de-DE"/>
          </w:rPr>
          <w:t>JVET-AF0050</w:t>
        </w:r>
        <w:r w:rsidRPr="003E1678">
          <w:rPr>
            <w:lang w:val="en-CA" w:eastAsia="de-DE"/>
          </w:rPr>
          <w:fldChar w:fldCharType="end"/>
        </w:r>
        <w:r w:rsidRPr="003E1678">
          <w:rPr>
            <w:lang w:val="en-CA" w:eastAsia="de-DE"/>
          </w:rPr>
          <w:t xml:space="preserve"> AHG9: On NNPF groups [M. M. </w:t>
        </w:r>
        <w:proofErr w:type="spellStart"/>
        <w:r w:rsidRPr="003E1678">
          <w:rPr>
            <w:lang w:val="en-CA" w:eastAsia="de-DE"/>
          </w:rPr>
          <w:t>Hannuksela</w:t>
        </w:r>
        <w:proofErr w:type="spellEnd"/>
        <w:r w:rsidRPr="003E1678">
          <w:rPr>
            <w:lang w:val="en-CA" w:eastAsia="de-DE"/>
          </w:rPr>
          <w:t xml:space="preserve">, F. </w:t>
        </w:r>
        <w:proofErr w:type="spellStart"/>
        <w:r w:rsidRPr="003E1678">
          <w:rPr>
            <w:lang w:val="en-CA" w:eastAsia="de-DE"/>
          </w:rPr>
          <w:t>Cricri</w:t>
        </w:r>
        <w:proofErr w:type="spellEnd"/>
        <w:r w:rsidRPr="003E1678">
          <w:rPr>
            <w:lang w:val="en-CA" w:eastAsia="de-DE"/>
          </w:rPr>
          <w:t xml:space="preserve"> (Nokia)]</w:t>
        </w:r>
      </w:ins>
    </w:p>
    <w:p w14:paraId="3529AC72" w14:textId="77777777" w:rsidR="003E1678" w:rsidRPr="003E1678" w:rsidRDefault="003E1678" w:rsidP="003E1678">
      <w:pPr>
        <w:rPr>
          <w:ins w:id="8727" w:author="Jens-Rainer Ohm" w:date="2023-10-13T11:56:00Z"/>
          <w:lang w:val="en-CA" w:eastAsia="de-DE"/>
        </w:rPr>
      </w:pPr>
      <w:ins w:id="8728" w:author="Jens-Rainer Ohm" w:date="2023-10-13T11:56:00Z">
        <w:r w:rsidRPr="003E1678">
          <w:rPr>
            <w:lang w:eastAsia="de-DE"/>
          </w:rPr>
          <w:fldChar w:fldCharType="begin"/>
        </w:r>
        <w:r w:rsidRPr="003E1678">
          <w:rPr>
            <w:lang w:eastAsia="de-DE"/>
          </w:rPr>
          <w:instrText xml:space="preserve"> HYPERLINK "https://jvet-experts.org/doc_end_user/current_document.php?id=13299" </w:instrText>
        </w:r>
        <w:r w:rsidRPr="003E1678">
          <w:rPr>
            <w:lang w:eastAsia="de-DE"/>
          </w:rPr>
          <w:fldChar w:fldCharType="separate"/>
        </w:r>
        <w:r w:rsidRPr="003E1678">
          <w:rPr>
            <w:rStyle w:val="Hyperlink"/>
            <w:lang w:val="en-CA" w:eastAsia="de-DE"/>
          </w:rPr>
          <w:t>JVET-AF0051</w:t>
        </w:r>
        <w:r w:rsidRPr="003E1678">
          <w:rPr>
            <w:lang w:val="en-CA" w:eastAsia="de-DE"/>
          </w:rPr>
          <w:fldChar w:fldCharType="end"/>
        </w:r>
        <w:r w:rsidRPr="003E1678">
          <w:rPr>
            <w:lang w:val="en-CA" w:eastAsia="de-DE"/>
          </w:rPr>
          <w:t xml:space="preserve"> AHG9: Signalling the gain provided by NNPFs and NNPF groups [M. M. </w:t>
        </w:r>
        <w:proofErr w:type="spellStart"/>
        <w:r w:rsidRPr="003E1678">
          <w:rPr>
            <w:lang w:val="en-CA" w:eastAsia="de-DE"/>
          </w:rPr>
          <w:t>Hannuksela</w:t>
        </w:r>
        <w:proofErr w:type="spellEnd"/>
        <w:r w:rsidRPr="003E1678">
          <w:rPr>
            <w:lang w:val="en-CA" w:eastAsia="de-DE"/>
          </w:rPr>
          <w:t xml:space="preserve">, F. </w:t>
        </w:r>
        <w:proofErr w:type="spellStart"/>
        <w:r w:rsidRPr="003E1678">
          <w:rPr>
            <w:lang w:val="en-CA" w:eastAsia="de-DE"/>
          </w:rPr>
          <w:t>Cricri</w:t>
        </w:r>
        <w:proofErr w:type="spellEnd"/>
        <w:r w:rsidRPr="003E1678">
          <w:rPr>
            <w:lang w:val="en-CA" w:eastAsia="de-DE"/>
          </w:rPr>
          <w:t xml:space="preserve">, A. </w:t>
        </w:r>
        <w:proofErr w:type="spellStart"/>
        <w:r w:rsidRPr="003E1678">
          <w:rPr>
            <w:lang w:val="en-CA" w:eastAsia="de-DE"/>
          </w:rPr>
          <w:t>Hallapuro</w:t>
        </w:r>
        <w:proofErr w:type="spellEnd"/>
        <w:r w:rsidRPr="003E1678">
          <w:rPr>
            <w:lang w:val="en-CA" w:eastAsia="de-DE"/>
          </w:rPr>
          <w:t xml:space="preserve"> (Nokia)]</w:t>
        </w:r>
      </w:ins>
    </w:p>
    <w:p w14:paraId="1AC95035" w14:textId="77777777" w:rsidR="003E1678" w:rsidRPr="003E1678" w:rsidRDefault="003E1678" w:rsidP="003E1678">
      <w:pPr>
        <w:rPr>
          <w:ins w:id="8729" w:author="Jens-Rainer Ohm" w:date="2023-10-13T11:56:00Z"/>
          <w:lang w:val="en-CA" w:eastAsia="de-DE"/>
        </w:rPr>
      </w:pPr>
      <w:ins w:id="8730" w:author="Jens-Rainer Ohm" w:date="2023-10-13T11:56:00Z">
        <w:r w:rsidRPr="003E1678">
          <w:rPr>
            <w:lang w:eastAsia="de-DE"/>
          </w:rPr>
          <w:fldChar w:fldCharType="begin"/>
        </w:r>
        <w:r w:rsidRPr="003E1678">
          <w:rPr>
            <w:lang w:eastAsia="de-DE"/>
          </w:rPr>
          <w:instrText xml:space="preserve"> HYPERLINK "https://jvet-experts.org/doc_end_user/current_document.php?id=13315" </w:instrText>
        </w:r>
        <w:r w:rsidRPr="003E1678">
          <w:rPr>
            <w:lang w:eastAsia="de-DE"/>
          </w:rPr>
          <w:fldChar w:fldCharType="separate"/>
        </w:r>
        <w:r w:rsidRPr="003E1678">
          <w:rPr>
            <w:rStyle w:val="Hyperlink"/>
            <w:lang w:val="en-CA" w:eastAsia="de-DE"/>
          </w:rPr>
          <w:t>JVET-AF0067</w:t>
        </w:r>
        <w:r w:rsidRPr="003E1678">
          <w:rPr>
            <w:lang w:val="en-CA" w:eastAsia="de-DE"/>
          </w:rPr>
          <w:fldChar w:fldCharType="end"/>
        </w:r>
        <w:r w:rsidRPr="003E1678">
          <w:rPr>
            <w:lang w:val="en-CA" w:eastAsia="de-DE"/>
          </w:rPr>
          <w:t xml:space="preserve"> AHG9: On the SEI processing order SEI message (Part 2) [L. Chen, O. Chubach, Y.-W. Huang, S. Lei (MediaTek)]</w:t>
        </w:r>
      </w:ins>
    </w:p>
    <w:p w14:paraId="3816BCF9" w14:textId="77777777" w:rsidR="003E1678" w:rsidRPr="003E1678" w:rsidRDefault="003E1678" w:rsidP="003E1678">
      <w:pPr>
        <w:rPr>
          <w:ins w:id="8731" w:author="Jens-Rainer Ohm" w:date="2023-10-13T11:56:00Z"/>
          <w:lang w:val="en-CA" w:eastAsia="de-DE"/>
        </w:rPr>
      </w:pPr>
      <w:ins w:id="8732" w:author="Jens-Rainer Ohm" w:date="2023-10-13T11:56:00Z">
        <w:r w:rsidRPr="003E1678">
          <w:rPr>
            <w:lang w:val="en-CA" w:eastAsia="de-DE"/>
          </w:rPr>
          <w:tab/>
          <w:t>JVET-AF0067 also relates to the mandate to study SEI messages in VSEI, VVC, HEVC and AVC.</w:t>
        </w:r>
      </w:ins>
    </w:p>
    <w:p w14:paraId="5B5C6D61" w14:textId="77777777" w:rsidR="003E1678" w:rsidRPr="003E1678" w:rsidRDefault="003E1678" w:rsidP="003E1678">
      <w:pPr>
        <w:rPr>
          <w:ins w:id="8733" w:author="Jens-Rainer Ohm" w:date="2023-10-13T11:56:00Z"/>
          <w:lang w:val="en-CA" w:eastAsia="de-DE"/>
        </w:rPr>
      </w:pPr>
      <w:ins w:id="8734" w:author="Jens-Rainer Ohm" w:date="2023-10-13T11:56:00Z">
        <w:r w:rsidRPr="003E1678">
          <w:rPr>
            <w:lang w:eastAsia="de-DE"/>
          </w:rPr>
          <w:fldChar w:fldCharType="begin"/>
        </w:r>
        <w:r w:rsidRPr="003E1678">
          <w:rPr>
            <w:lang w:eastAsia="de-DE"/>
          </w:rPr>
          <w:instrText xml:space="preserve"> HYPERLINK "https://jvet-experts.org/doc_end_user/current_document.php?id=13338" </w:instrText>
        </w:r>
        <w:r w:rsidRPr="003E1678">
          <w:rPr>
            <w:lang w:eastAsia="de-DE"/>
          </w:rPr>
          <w:fldChar w:fldCharType="separate"/>
        </w:r>
        <w:r w:rsidRPr="003E1678">
          <w:rPr>
            <w:rStyle w:val="Hyperlink"/>
            <w:lang w:val="en-CA" w:eastAsia="de-DE"/>
          </w:rPr>
          <w:t>JVET-AF0091</w:t>
        </w:r>
        <w:r w:rsidRPr="003E1678">
          <w:rPr>
            <w:lang w:val="en-CA" w:eastAsia="de-DE"/>
          </w:rPr>
          <w:fldChar w:fldCharType="end"/>
        </w:r>
        <w:r w:rsidRPr="003E1678">
          <w:rPr>
            <w:lang w:val="en-CA" w:eastAsia="de-DE"/>
          </w:rPr>
          <w:t xml:space="preserve"> [AHG9] On design for signalling purpose information for NNPFGC [</w:t>
        </w:r>
        <w:r w:rsidRPr="003E1678">
          <w:rPr>
            <w:lang w:eastAsia="de-DE"/>
          </w:rPr>
          <w:fldChar w:fldCharType="begin"/>
        </w:r>
        <w:r w:rsidRPr="003E1678">
          <w:rPr>
            <w:lang w:eastAsia="de-DE"/>
          </w:rPr>
          <w:instrText xml:space="preserve"> HYPERLINK "mailto:dr.hendry@lge.com" </w:instrText>
        </w:r>
        <w:r w:rsidRPr="003E1678">
          <w:rPr>
            <w:lang w:eastAsia="de-DE"/>
          </w:rPr>
          <w:fldChar w:fldCharType="separate"/>
        </w:r>
        <w:r w:rsidRPr="003E1678">
          <w:rPr>
            <w:rStyle w:val="Hyperlink"/>
            <w:lang w:val="en-CA" w:eastAsia="de-DE"/>
          </w:rPr>
          <w:t>Hendry</w:t>
        </w:r>
        <w:r w:rsidRPr="003E1678">
          <w:rPr>
            <w:lang w:val="en-CA" w:eastAsia="de-DE"/>
          </w:rPr>
          <w:fldChar w:fldCharType="end"/>
        </w:r>
        <w:r w:rsidRPr="003E1678">
          <w:rPr>
            <w:lang w:val="en-CA" w:eastAsia="de-DE"/>
          </w:rPr>
          <w:t>, J. Nam, S. Kim, J. Lim (LGE)]</w:t>
        </w:r>
      </w:ins>
    </w:p>
    <w:p w14:paraId="03DD02AD" w14:textId="77777777" w:rsidR="003E1678" w:rsidRPr="003E1678" w:rsidRDefault="003E1678" w:rsidP="003E1678">
      <w:pPr>
        <w:rPr>
          <w:ins w:id="8735" w:author="Jens-Rainer Ohm" w:date="2023-10-13T11:56:00Z"/>
          <w:lang w:val="en-CA" w:eastAsia="de-DE"/>
        </w:rPr>
      </w:pPr>
      <w:ins w:id="8736" w:author="Jens-Rainer Ohm" w:date="2023-10-13T11:56:00Z">
        <w:r w:rsidRPr="003E1678">
          <w:rPr>
            <w:lang w:eastAsia="de-DE"/>
          </w:rPr>
          <w:fldChar w:fldCharType="begin"/>
        </w:r>
        <w:r w:rsidRPr="003E1678">
          <w:rPr>
            <w:lang w:eastAsia="de-DE"/>
          </w:rPr>
          <w:instrText xml:space="preserve"> HYPERLINK "https://jvet-experts.org/doc_end_user/current_document.php?id=13339" </w:instrText>
        </w:r>
        <w:r w:rsidRPr="003E1678">
          <w:rPr>
            <w:lang w:eastAsia="de-DE"/>
          </w:rPr>
          <w:fldChar w:fldCharType="separate"/>
        </w:r>
        <w:r w:rsidRPr="003E1678">
          <w:rPr>
            <w:rStyle w:val="Hyperlink"/>
            <w:lang w:val="en-CA" w:eastAsia="de-DE"/>
          </w:rPr>
          <w:t>JVET-AF0092</w:t>
        </w:r>
        <w:r w:rsidRPr="003E1678">
          <w:rPr>
            <w:lang w:val="en-CA" w:eastAsia="de-DE"/>
          </w:rPr>
          <w:fldChar w:fldCharType="end"/>
        </w:r>
        <w:r w:rsidRPr="003E1678">
          <w:rPr>
            <w:lang w:val="en-CA" w:eastAsia="de-DE"/>
          </w:rPr>
          <w:t xml:space="preserve"> [AHG9] On the output pictures from NNPFGC with parallel grouping type [</w:t>
        </w:r>
        <w:r w:rsidRPr="003E1678">
          <w:rPr>
            <w:lang w:eastAsia="de-DE"/>
          </w:rPr>
          <w:fldChar w:fldCharType="begin"/>
        </w:r>
        <w:r w:rsidRPr="003E1678">
          <w:rPr>
            <w:lang w:eastAsia="de-DE"/>
          </w:rPr>
          <w:instrText xml:space="preserve"> HYPERLINK "mailto:dr.hendry@lge.com" </w:instrText>
        </w:r>
        <w:r w:rsidRPr="003E1678">
          <w:rPr>
            <w:lang w:eastAsia="de-DE"/>
          </w:rPr>
          <w:fldChar w:fldCharType="separate"/>
        </w:r>
        <w:r w:rsidRPr="003E1678">
          <w:rPr>
            <w:rStyle w:val="Hyperlink"/>
            <w:lang w:val="en-CA" w:eastAsia="de-DE"/>
          </w:rPr>
          <w:t>Hendry</w:t>
        </w:r>
        <w:r w:rsidRPr="003E1678">
          <w:rPr>
            <w:lang w:val="en-CA" w:eastAsia="de-DE"/>
          </w:rPr>
          <w:fldChar w:fldCharType="end"/>
        </w:r>
        <w:r w:rsidRPr="003E1678">
          <w:rPr>
            <w:lang w:val="en-CA" w:eastAsia="de-DE"/>
          </w:rPr>
          <w:t>, J. Nam, S. Kim, J. Lim (LGE)]</w:t>
        </w:r>
      </w:ins>
    </w:p>
    <w:p w14:paraId="50BC518E" w14:textId="77777777" w:rsidR="003E1678" w:rsidRPr="003E1678" w:rsidRDefault="003E1678" w:rsidP="003E1678">
      <w:pPr>
        <w:rPr>
          <w:ins w:id="8737" w:author="Jens-Rainer Ohm" w:date="2023-10-13T11:56:00Z"/>
          <w:lang w:val="en-CA" w:eastAsia="de-DE"/>
        </w:rPr>
      </w:pPr>
      <w:ins w:id="8738" w:author="Jens-Rainer Ohm" w:date="2023-10-13T11:56:00Z">
        <w:r w:rsidRPr="003E1678">
          <w:rPr>
            <w:lang w:eastAsia="de-DE"/>
          </w:rPr>
          <w:lastRenderedPageBreak/>
          <w:fldChar w:fldCharType="begin"/>
        </w:r>
        <w:r w:rsidRPr="003E1678">
          <w:rPr>
            <w:lang w:eastAsia="de-DE"/>
          </w:rPr>
          <w:instrText xml:space="preserve"> HYPERLINK "https://jvet-experts.org/doc_end_user/current_document.php?id=13340" </w:instrText>
        </w:r>
        <w:r w:rsidRPr="003E1678">
          <w:rPr>
            <w:lang w:eastAsia="de-DE"/>
          </w:rPr>
          <w:fldChar w:fldCharType="separate"/>
        </w:r>
        <w:r w:rsidRPr="003E1678">
          <w:rPr>
            <w:rStyle w:val="Hyperlink"/>
            <w:lang w:val="en-CA" w:eastAsia="de-DE"/>
          </w:rPr>
          <w:t>JVET-AF0093</w:t>
        </w:r>
        <w:r w:rsidRPr="003E1678">
          <w:rPr>
            <w:lang w:val="en-CA" w:eastAsia="de-DE"/>
          </w:rPr>
          <w:fldChar w:fldCharType="end"/>
        </w:r>
        <w:r w:rsidRPr="003E1678">
          <w:rPr>
            <w:lang w:val="en-CA" w:eastAsia="de-DE"/>
          </w:rPr>
          <w:t xml:space="preserve"> [AHG9] On intermediary output picture(s) from activation of an NNPFGC [</w:t>
        </w:r>
        <w:r w:rsidRPr="003E1678">
          <w:rPr>
            <w:lang w:eastAsia="de-DE"/>
          </w:rPr>
          <w:fldChar w:fldCharType="begin"/>
        </w:r>
        <w:r w:rsidRPr="003E1678">
          <w:rPr>
            <w:lang w:eastAsia="de-DE"/>
          </w:rPr>
          <w:instrText xml:space="preserve"> HYPERLINK "mailto:dr.hendry@lge.com" </w:instrText>
        </w:r>
        <w:r w:rsidRPr="003E1678">
          <w:rPr>
            <w:lang w:eastAsia="de-DE"/>
          </w:rPr>
          <w:fldChar w:fldCharType="separate"/>
        </w:r>
        <w:r w:rsidRPr="003E1678">
          <w:rPr>
            <w:rStyle w:val="Hyperlink"/>
            <w:lang w:val="en-CA" w:eastAsia="de-DE"/>
          </w:rPr>
          <w:t>Hendry</w:t>
        </w:r>
        <w:r w:rsidRPr="003E1678">
          <w:rPr>
            <w:lang w:val="en-CA" w:eastAsia="de-DE"/>
          </w:rPr>
          <w:fldChar w:fldCharType="end"/>
        </w:r>
        <w:r w:rsidRPr="003E1678">
          <w:rPr>
            <w:lang w:val="en-CA" w:eastAsia="de-DE"/>
          </w:rPr>
          <w:t>, J. Nam, S. Kim, J. Lim (LGE)]</w:t>
        </w:r>
      </w:ins>
    </w:p>
    <w:p w14:paraId="6391A2F4" w14:textId="77777777" w:rsidR="003E1678" w:rsidRPr="003E1678" w:rsidRDefault="003E1678" w:rsidP="003E1678">
      <w:pPr>
        <w:rPr>
          <w:ins w:id="8739" w:author="Jens-Rainer Ohm" w:date="2023-10-13T11:56:00Z"/>
          <w:lang w:val="en-CA" w:eastAsia="de-DE"/>
        </w:rPr>
      </w:pPr>
      <w:ins w:id="8740" w:author="Jens-Rainer Ohm" w:date="2023-10-13T11:56:00Z">
        <w:r w:rsidRPr="003E1678">
          <w:rPr>
            <w:lang w:eastAsia="de-DE"/>
          </w:rPr>
          <w:fldChar w:fldCharType="begin"/>
        </w:r>
        <w:r w:rsidRPr="003E1678">
          <w:rPr>
            <w:lang w:eastAsia="de-DE"/>
          </w:rPr>
          <w:instrText xml:space="preserve"> HYPERLINK "https://jvet-experts.org/doc_end_user/current_document.php?id=13341" </w:instrText>
        </w:r>
        <w:r w:rsidRPr="003E1678">
          <w:rPr>
            <w:lang w:eastAsia="de-DE"/>
          </w:rPr>
          <w:fldChar w:fldCharType="separate"/>
        </w:r>
        <w:r w:rsidRPr="003E1678">
          <w:rPr>
            <w:rStyle w:val="Hyperlink"/>
            <w:lang w:val="en-CA" w:eastAsia="de-DE"/>
          </w:rPr>
          <w:t>JVET-AF0094</w:t>
        </w:r>
        <w:r w:rsidRPr="003E1678">
          <w:rPr>
            <w:lang w:val="en-CA" w:eastAsia="de-DE"/>
          </w:rPr>
          <w:fldChar w:fldCharType="end"/>
        </w:r>
        <w:r w:rsidRPr="003E1678">
          <w:rPr>
            <w:lang w:val="en-CA" w:eastAsia="de-DE"/>
          </w:rPr>
          <w:t xml:space="preserve"> [AHG9] On activation of an NNPFGC that contains another NNPFGC [</w:t>
        </w:r>
        <w:r w:rsidRPr="003E1678">
          <w:rPr>
            <w:lang w:eastAsia="de-DE"/>
          </w:rPr>
          <w:fldChar w:fldCharType="begin"/>
        </w:r>
        <w:r w:rsidRPr="003E1678">
          <w:rPr>
            <w:lang w:eastAsia="de-DE"/>
          </w:rPr>
          <w:instrText xml:space="preserve"> HYPERLINK "mailto:dr.hendry@lge.com" </w:instrText>
        </w:r>
        <w:r w:rsidRPr="003E1678">
          <w:rPr>
            <w:lang w:eastAsia="de-DE"/>
          </w:rPr>
          <w:fldChar w:fldCharType="separate"/>
        </w:r>
        <w:r w:rsidRPr="003E1678">
          <w:rPr>
            <w:rStyle w:val="Hyperlink"/>
            <w:lang w:val="en-CA" w:eastAsia="de-DE"/>
          </w:rPr>
          <w:t>Hendry</w:t>
        </w:r>
        <w:r w:rsidRPr="003E1678">
          <w:rPr>
            <w:lang w:val="en-CA" w:eastAsia="de-DE"/>
          </w:rPr>
          <w:fldChar w:fldCharType="end"/>
        </w:r>
        <w:r w:rsidRPr="003E1678">
          <w:rPr>
            <w:lang w:val="en-CA" w:eastAsia="de-DE"/>
          </w:rPr>
          <w:t>, J. Nam, S. Kim, J. Lim (LGE)]</w:t>
        </w:r>
      </w:ins>
    </w:p>
    <w:p w14:paraId="652559D5" w14:textId="77777777" w:rsidR="003E1678" w:rsidRPr="003E1678" w:rsidRDefault="003E1678" w:rsidP="003E1678">
      <w:pPr>
        <w:rPr>
          <w:ins w:id="8741" w:author="Jens-Rainer Ohm" w:date="2023-10-13T11:56:00Z"/>
          <w:lang w:val="en-CA" w:eastAsia="de-DE"/>
        </w:rPr>
      </w:pPr>
      <w:ins w:id="8742" w:author="Jens-Rainer Ohm" w:date="2023-10-13T11:56:00Z">
        <w:r w:rsidRPr="003E1678">
          <w:rPr>
            <w:lang w:eastAsia="de-DE"/>
          </w:rPr>
          <w:fldChar w:fldCharType="begin"/>
        </w:r>
        <w:r w:rsidRPr="003E1678">
          <w:rPr>
            <w:lang w:eastAsia="de-DE"/>
          </w:rPr>
          <w:instrText xml:space="preserve"> HYPERLINK "https://jvet-experts.org/doc_end_user/current_document.php?id=13342" </w:instrText>
        </w:r>
        <w:r w:rsidRPr="003E1678">
          <w:rPr>
            <w:lang w:eastAsia="de-DE"/>
          </w:rPr>
          <w:fldChar w:fldCharType="separate"/>
        </w:r>
        <w:r w:rsidRPr="003E1678">
          <w:rPr>
            <w:rStyle w:val="Hyperlink"/>
            <w:lang w:val="en-CA" w:eastAsia="de-DE"/>
          </w:rPr>
          <w:t>JVET-AF0095</w:t>
        </w:r>
        <w:r w:rsidRPr="003E1678">
          <w:rPr>
            <w:lang w:val="en-CA" w:eastAsia="de-DE"/>
          </w:rPr>
          <w:fldChar w:fldCharType="end"/>
        </w:r>
        <w:r w:rsidRPr="003E1678">
          <w:rPr>
            <w:lang w:val="en-CA" w:eastAsia="de-DE"/>
          </w:rPr>
          <w:t xml:space="preserve"> [AHG9] On order of output pictures when skipped candidate input pictures are present in NNPFGA [Hendry, J. Nam, S. Kim, J. Lim (LGE)]</w:t>
        </w:r>
      </w:ins>
    </w:p>
    <w:p w14:paraId="64F42F7F" w14:textId="77777777" w:rsidR="003E1678" w:rsidRPr="003E1678" w:rsidRDefault="003E1678" w:rsidP="003E1678">
      <w:pPr>
        <w:rPr>
          <w:ins w:id="8743" w:author="Jens-Rainer Ohm" w:date="2023-10-13T11:56:00Z"/>
          <w:b/>
          <w:lang w:val="en-CA" w:eastAsia="de-DE"/>
        </w:rPr>
      </w:pPr>
      <w:ins w:id="8744" w:author="Jens-Rainer Ohm" w:date="2023-10-13T11:56:00Z">
        <w:r w:rsidRPr="003E1678">
          <w:rPr>
            <w:lang w:eastAsia="de-DE"/>
          </w:rPr>
          <w:fldChar w:fldCharType="begin"/>
        </w:r>
        <w:r w:rsidRPr="003E1678">
          <w:rPr>
            <w:lang w:eastAsia="de-DE"/>
          </w:rPr>
          <w:instrText xml:space="preserve"> HYPERLINK "https://jvet-experts.org/doc_end_user/current_document.php?id=13343" </w:instrText>
        </w:r>
        <w:r w:rsidRPr="003E1678">
          <w:rPr>
            <w:lang w:eastAsia="de-DE"/>
          </w:rPr>
          <w:fldChar w:fldCharType="separate"/>
        </w:r>
        <w:r w:rsidRPr="003E1678">
          <w:rPr>
            <w:rStyle w:val="Hyperlink"/>
            <w:lang w:val="en-CA" w:eastAsia="de-DE"/>
          </w:rPr>
          <w:t>JVET-AF0096</w:t>
        </w:r>
        <w:r w:rsidRPr="003E1678">
          <w:rPr>
            <w:lang w:val="en-CA" w:eastAsia="de-DE"/>
          </w:rPr>
          <w:fldChar w:fldCharType="end"/>
        </w:r>
        <w:r w:rsidRPr="003E1678">
          <w:rPr>
            <w:lang w:val="en-CA" w:eastAsia="de-DE"/>
          </w:rPr>
          <w:t xml:space="preserve"> [AHG9] On miscellaneous aspects of NNPFGC and NNPFGA [Hendry, J. Nam, S. Kim, J. Lim (LGE)]</w:t>
        </w:r>
      </w:ins>
    </w:p>
    <w:p w14:paraId="06CF034A" w14:textId="77777777" w:rsidR="003E1678" w:rsidRPr="003E1678" w:rsidRDefault="003E1678">
      <w:pPr>
        <w:numPr>
          <w:ilvl w:val="2"/>
          <w:numId w:val="331"/>
        </w:numPr>
        <w:rPr>
          <w:ins w:id="8745" w:author="Jens-Rainer Ohm" w:date="2023-10-13T11:56:00Z"/>
          <w:b/>
          <w:bCs/>
          <w:lang w:val="en-CA" w:eastAsia="de-DE"/>
        </w:rPr>
        <w:pPrChange w:id="8746" w:author="Jens-Rainer Ohm" w:date="2023-10-13T20:55:00Z">
          <w:pPr>
            <w:numPr>
              <w:ilvl w:val="2"/>
              <w:numId w:val="44"/>
            </w:numPr>
            <w:ind w:left="720" w:hanging="720"/>
          </w:pPr>
        </w:pPrChange>
      </w:pPr>
      <w:ins w:id="8747" w:author="Jens-Rainer Ohm" w:date="2023-10-13T11:56:00Z">
        <w:r w:rsidRPr="003E1678">
          <w:rPr>
            <w:b/>
            <w:bCs/>
            <w:lang w:val="en-CA" w:eastAsia="de-DE"/>
          </w:rPr>
          <w:t xml:space="preserve">AHG9: </w:t>
        </w:r>
        <w:bookmarkStart w:id="8748" w:name="_Hlk147931748"/>
        <w:r w:rsidRPr="003E1678">
          <w:rPr>
            <w:b/>
            <w:bCs/>
            <w:lang w:val="en-CA" w:eastAsia="de-DE"/>
          </w:rPr>
          <w:t xml:space="preserve">Source picture timing information SEI message </w:t>
        </w:r>
        <w:bookmarkEnd w:id="8748"/>
        <w:r w:rsidRPr="003E1678">
          <w:rPr>
            <w:b/>
            <w:bCs/>
            <w:lang w:val="en-CA" w:eastAsia="de-DE"/>
          </w:rPr>
          <w:t>aspects (6)</w:t>
        </w:r>
      </w:ins>
    </w:p>
    <w:p w14:paraId="4EBDF3CA" w14:textId="77777777" w:rsidR="003E1678" w:rsidRPr="003E1678" w:rsidRDefault="003E1678" w:rsidP="003E1678">
      <w:pPr>
        <w:rPr>
          <w:ins w:id="8749" w:author="Jens-Rainer Ohm" w:date="2023-10-13T11:56:00Z"/>
          <w:lang w:val="en-CA" w:eastAsia="de-DE"/>
        </w:rPr>
      </w:pPr>
      <w:ins w:id="8750" w:author="Jens-Rainer Ohm" w:date="2023-10-13T11:56:00Z">
        <w:r w:rsidRPr="003E1678">
          <w:rPr>
            <w:lang w:eastAsia="de-DE"/>
          </w:rPr>
          <w:fldChar w:fldCharType="begin"/>
        </w:r>
        <w:r w:rsidRPr="003E1678">
          <w:rPr>
            <w:lang w:eastAsia="de-DE"/>
          </w:rPr>
          <w:instrText xml:space="preserve"> HYPERLINK "https://jvet-experts.org/doc_end_user/current_document.php?id=13303" </w:instrText>
        </w:r>
        <w:r w:rsidRPr="003E1678">
          <w:rPr>
            <w:lang w:eastAsia="de-DE"/>
          </w:rPr>
          <w:fldChar w:fldCharType="separate"/>
        </w:r>
        <w:r w:rsidRPr="003E1678">
          <w:rPr>
            <w:rStyle w:val="Hyperlink"/>
            <w:lang w:val="en-CA" w:eastAsia="de-DE"/>
          </w:rPr>
          <w:t>JVET-AF0055</w:t>
        </w:r>
        <w:r w:rsidRPr="003E1678">
          <w:rPr>
            <w:lang w:val="en-CA" w:eastAsia="de-DE"/>
          </w:rPr>
          <w:fldChar w:fldCharType="end"/>
        </w:r>
        <w:r w:rsidRPr="003E1678">
          <w:rPr>
            <w:lang w:val="en-CA" w:eastAsia="de-DE"/>
          </w:rPr>
          <w:t xml:space="preserve"> AHG9: On Source Picture Timing Information (SPTI) SEI message [</w:t>
        </w:r>
        <w:r w:rsidRPr="003E1678">
          <w:rPr>
            <w:lang w:eastAsia="de-DE"/>
          </w:rPr>
          <w:fldChar w:fldCharType="begin"/>
        </w:r>
        <w:r w:rsidRPr="003E1678">
          <w:rPr>
            <w:lang w:eastAsia="de-DE"/>
          </w:rPr>
          <w:instrText xml:space="preserve"> HYPERLINK "mailto:samuelssonj@sharplabs.com" </w:instrText>
        </w:r>
        <w:r w:rsidRPr="003E1678">
          <w:rPr>
            <w:lang w:eastAsia="de-DE"/>
          </w:rPr>
          <w:fldChar w:fldCharType="separate"/>
        </w:r>
        <w:r w:rsidRPr="003E1678">
          <w:rPr>
            <w:rStyle w:val="Hyperlink"/>
            <w:lang w:val="en-CA" w:eastAsia="de-DE"/>
          </w:rPr>
          <w:t>J. Samuelsson-Allendes</w:t>
        </w:r>
        <w:r w:rsidRPr="003E1678">
          <w:rPr>
            <w:lang w:val="en-CA" w:eastAsia="de-DE"/>
          </w:rPr>
          <w:fldChar w:fldCharType="end"/>
        </w:r>
        <w:r w:rsidRPr="003E1678">
          <w:rPr>
            <w:lang w:val="en-CA" w:eastAsia="de-DE"/>
          </w:rPr>
          <w:t>, S. Deshpande (Sharp)]</w:t>
        </w:r>
      </w:ins>
    </w:p>
    <w:p w14:paraId="683E7847" w14:textId="77777777" w:rsidR="003E1678" w:rsidRPr="003E1678" w:rsidRDefault="003E1678" w:rsidP="003E1678">
      <w:pPr>
        <w:rPr>
          <w:ins w:id="8751" w:author="Jens-Rainer Ohm" w:date="2023-10-13T11:56:00Z"/>
          <w:lang w:val="en-CA" w:eastAsia="de-DE"/>
        </w:rPr>
      </w:pPr>
      <w:ins w:id="8752" w:author="Jens-Rainer Ohm" w:date="2023-10-13T11:56:00Z">
        <w:r w:rsidRPr="003E1678">
          <w:rPr>
            <w:lang w:eastAsia="de-DE"/>
          </w:rPr>
          <w:fldChar w:fldCharType="begin"/>
        </w:r>
        <w:r w:rsidRPr="003E1678">
          <w:rPr>
            <w:lang w:eastAsia="de-DE"/>
          </w:rPr>
          <w:instrText xml:space="preserve"> HYPERLINK "https://jvet-experts.org/doc_end_user/current_document.php?id=13317" </w:instrText>
        </w:r>
        <w:r w:rsidRPr="003E1678">
          <w:rPr>
            <w:lang w:eastAsia="de-DE"/>
          </w:rPr>
          <w:fldChar w:fldCharType="separate"/>
        </w:r>
        <w:r w:rsidRPr="003E1678">
          <w:rPr>
            <w:rStyle w:val="Hyperlink"/>
            <w:lang w:val="en-CA" w:eastAsia="de-DE"/>
          </w:rPr>
          <w:t>JVET-AF0069</w:t>
        </w:r>
        <w:r w:rsidRPr="003E1678">
          <w:rPr>
            <w:lang w:val="en-CA" w:eastAsia="de-DE"/>
          </w:rPr>
          <w:fldChar w:fldCharType="end"/>
        </w:r>
        <w:r w:rsidRPr="003E1678">
          <w:rPr>
            <w:lang w:val="en-CA" w:eastAsia="de-DE"/>
          </w:rPr>
          <w:t xml:space="preserve"> AHG9: On source picture timing information SEI message [S. McCarthy, G. J. Sullivan, P. Yin (Dolby)]</w:t>
        </w:r>
      </w:ins>
    </w:p>
    <w:p w14:paraId="3F992B36" w14:textId="77777777" w:rsidR="003E1678" w:rsidRPr="003E1678" w:rsidRDefault="003E1678" w:rsidP="003E1678">
      <w:pPr>
        <w:rPr>
          <w:ins w:id="8753" w:author="Jens-Rainer Ohm" w:date="2023-10-13T11:56:00Z"/>
          <w:lang w:val="en-CA" w:eastAsia="de-DE"/>
        </w:rPr>
      </w:pPr>
      <w:ins w:id="8754" w:author="Jens-Rainer Ohm" w:date="2023-10-13T11:56:00Z">
        <w:r w:rsidRPr="003E1678">
          <w:rPr>
            <w:lang w:eastAsia="de-DE"/>
          </w:rPr>
          <w:fldChar w:fldCharType="begin"/>
        </w:r>
        <w:r w:rsidRPr="003E1678">
          <w:rPr>
            <w:lang w:eastAsia="de-DE"/>
          </w:rPr>
          <w:instrText xml:space="preserve"> HYPERLINK "https://jvet-experts.org/doc_end_user/current_document.php?id=13344" </w:instrText>
        </w:r>
        <w:r w:rsidRPr="003E1678">
          <w:rPr>
            <w:lang w:eastAsia="de-DE"/>
          </w:rPr>
          <w:fldChar w:fldCharType="separate"/>
        </w:r>
        <w:r w:rsidRPr="003E1678">
          <w:rPr>
            <w:rStyle w:val="Hyperlink"/>
            <w:lang w:val="en-CA" w:eastAsia="de-DE"/>
          </w:rPr>
          <w:t>JVET-AF0097</w:t>
        </w:r>
        <w:r w:rsidRPr="003E1678">
          <w:rPr>
            <w:lang w:val="en-CA" w:eastAsia="de-DE"/>
          </w:rPr>
          <w:fldChar w:fldCharType="end"/>
        </w:r>
        <w:r w:rsidRPr="003E1678">
          <w:rPr>
            <w:lang w:val="en-CA" w:eastAsia="de-DE"/>
          </w:rPr>
          <w:t xml:space="preserve"> [AHG9] On description of picture 0 in source picture timing information SEI message [Hendry, J. Nam, S. Kim, J. Lim (LGE)]</w:t>
        </w:r>
      </w:ins>
    </w:p>
    <w:p w14:paraId="721B9446" w14:textId="77777777" w:rsidR="003E1678" w:rsidRPr="003E1678" w:rsidRDefault="003E1678" w:rsidP="003E1678">
      <w:pPr>
        <w:rPr>
          <w:ins w:id="8755" w:author="Jens-Rainer Ohm" w:date="2023-10-13T11:56:00Z"/>
          <w:lang w:val="en-CA" w:eastAsia="de-DE"/>
        </w:rPr>
      </w:pPr>
      <w:ins w:id="8756" w:author="Jens-Rainer Ohm" w:date="2023-10-13T11:56:00Z">
        <w:r w:rsidRPr="003E1678">
          <w:rPr>
            <w:lang w:eastAsia="de-DE"/>
          </w:rPr>
          <w:fldChar w:fldCharType="begin"/>
        </w:r>
        <w:r w:rsidRPr="003E1678">
          <w:rPr>
            <w:lang w:eastAsia="de-DE"/>
          </w:rPr>
          <w:instrText xml:space="preserve"> HYPERLINK "https://jvet-experts.org/doc_end_user/current_document.php?id=13345" </w:instrText>
        </w:r>
        <w:r w:rsidRPr="003E1678">
          <w:rPr>
            <w:lang w:eastAsia="de-DE"/>
          </w:rPr>
          <w:fldChar w:fldCharType="separate"/>
        </w:r>
        <w:r w:rsidRPr="003E1678">
          <w:rPr>
            <w:rStyle w:val="Hyperlink"/>
            <w:lang w:val="en-CA" w:eastAsia="de-DE"/>
          </w:rPr>
          <w:t>JVET-AF0098</w:t>
        </w:r>
        <w:r w:rsidRPr="003E1678">
          <w:rPr>
            <w:lang w:val="en-CA" w:eastAsia="de-DE"/>
          </w:rPr>
          <w:fldChar w:fldCharType="end"/>
        </w:r>
        <w:r w:rsidRPr="003E1678">
          <w:rPr>
            <w:lang w:val="en-CA" w:eastAsia="de-DE"/>
          </w:rPr>
          <w:t xml:space="preserve"> [AHG9] On temporal reversal feature in source picture timing information SEI message [Hendry, J. Nam, S. Kim, J. Lim (LGE)]</w:t>
        </w:r>
      </w:ins>
    </w:p>
    <w:p w14:paraId="27144395" w14:textId="77777777" w:rsidR="003E1678" w:rsidRPr="003E1678" w:rsidRDefault="003E1678" w:rsidP="003E1678">
      <w:pPr>
        <w:rPr>
          <w:ins w:id="8757" w:author="Jens-Rainer Ohm" w:date="2023-10-13T11:56:00Z"/>
          <w:lang w:val="en-CA" w:eastAsia="de-DE"/>
        </w:rPr>
      </w:pPr>
      <w:ins w:id="8758" w:author="Jens-Rainer Ohm" w:date="2023-10-13T11:56:00Z">
        <w:r w:rsidRPr="003E1678">
          <w:rPr>
            <w:lang w:eastAsia="de-DE"/>
          </w:rPr>
          <w:fldChar w:fldCharType="begin"/>
        </w:r>
        <w:r w:rsidRPr="003E1678">
          <w:rPr>
            <w:lang w:eastAsia="de-DE"/>
          </w:rPr>
          <w:instrText xml:space="preserve"> HYPERLINK "https://jvet-experts.org/doc_end_user/current_document.php?id=13346" </w:instrText>
        </w:r>
        <w:r w:rsidRPr="003E1678">
          <w:rPr>
            <w:lang w:eastAsia="de-DE"/>
          </w:rPr>
          <w:fldChar w:fldCharType="separate"/>
        </w:r>
        <w:r w:rsidRPr="003E1678">
          <w:rPr>
            <w:rStyle w:val="Hyperlink"/>
            <w:lang w:val="en-CA" w:eastAsia="de-DE"/>
          </w:rPr>
          <w:t>JVET-AF0099</w:t>
        </w:r>
        <w:r w:rsidRPr="003E1678">
          <w:rPr>
            <w:lang w:val="en-CA" w:eastAsia="de-DE"/>
          </w:rPr>
          <w:fldChar w:fldCharType="end"/>
        </w:r>
        <w:r w:rsidRPr="003E1678">
          <w:rPr>
            <w:lang w:val="en-CA" w:eastAsia="de-DE"/>
          </w:rPr>
          <w:t xml:space="preserve"> [AHG9] On signaling of source picture interval scale factor and sublayer synthesized flag in source picture timing information SEI message [Hendry, J. Nam, S. Kim, J. Lim (LGE)]</w:t>
        </w:r>
      </w:ins>
    </w:p>
    <w:p w14:paraId="4F71723C" w14:textId="77777777" w:rsidR="003E1678" w:rsidRPr="003E1678" w:rsidRDefault="003E1678" w:rsidP="003E1678">
      <w:pPr>
        <w:rPr>
          <w:ins w:id="8759" w:author="Jens-Rainer Ohm" w:date="2023-10-13T11:56:00Z"/>
          <w:lang w:val="en-CA" w:eastAsia="de-DE"/>
        </w:rPr>
      </w:pPr>
      <w:ins w:id="8760" w:author="Jens-Rainer Ohm" w:date="2023-10-13T11:56:00Z">
        <w:r w:rsidRPr="003E1678">
          <w:rPr>
            <w:lang w:eastAsia="de-DE"/>
          </w:rPr>
          <w:fldChar w:fldCharType="begin"/>
        </w:r>
        <w:r w:rsidRPr="003E1678">
          <w:rPr>
            <w:lang w:eastAsia="de-DE"/>
          </w:rPr>
          <w:instrText xml:space="preserve"> HYPERLINK "https://jvet-experts.org/doc_end_user/current_document.php?id=13347" </w:instrText>
        </w:r>
        <w:r w:rsidRPr="003E1678">
          <w:rPr>
            <w:lang w:eastAsia="de-DE"/>
          </w:rPr>
          <w:fldChar w:fldCharType="separate"/>
        </w:r>
        <w:r w:rsidRPr="003E1678">
          <w:rPr>
            <w:rStyle w:val="Hyperlink"/>
            <w:lang w:val="en-CA" w:eastAsia="de-DE"/>
          </w:rPr>
          <w:t>JVET-AF0100</w:t>
        </w:r>
        <w:r w:rsidRPr="003E1678">
          <w:rPr>
            <w:lang w:val="en-CA" w:eastAsia="de-DE"/>
          </w:rPr>
          <w:fldChar w:fldCharType="end"/>
        </w:r>
        <w:r w:rsidRPr="003E1678">
          <w:rPr>
            <w:lang w:val="en-CA" w:eastAsia="de-DE"/>
          </w:rPr>
          <w:t xml:space="preserve"> [AHG9] On miscellaneous aspects of source picture timing information SEI message [Hendry, J. Nam, S. Kim, J. Lim (LGE)]</w:t>
        </w:r>
      </w:ins>
    </w:p>
    <w:p w14:paraId="4E385019" w14:textId="77777777" w:rsidR="003E1678" w:rsidRPr="003E1678" w:rsidRDefault="003E1678">
      <w:pPr>
        <w:numPr>
          <w:ilvl w:val="2"/>
          <w:numId w:val="331"/>
        </w:numPr>
        <w:rPr>
          <w:ins w:id="8761" w:author="Jens-Rainer Ohm" w:date="2023-10-13T11:56:00Z"/>
          <w:b/>
          <w:bCs/>
          <w:lang w:val="en-CA" w:eastAsia="de-DE"/>
        </w:rPr>
        <w:pPrChange w:id="8762" w:author="Jens-Rainer Ohm" w:date="2023-10-13T20:55:00Z">
          <w:pPr>
            <w:numPr>
              <w:ilvl w:val="2"/>
              <w:numId w:val="44"/>
            </w:numPr>
            <w:ind w:left="720" w:hanging="720"/>
          </w:pPr>
        </w:pPrChange>
      </w:pPr>
      <w:ins w:id="8763" w:author="Jens-Rainer Ohm" w:date="2023-10-13T11:56:00Z">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ins>
    </w:p>
    <w:p w14:paraId="6165A2ED" w14:textId="77777777" w:rsidR="003E1678" w:rsidRPr="003E1678" w:rsidRDefault="003E1678" w:rsidP="003E1678">
      <w:pPr>
        <w:rPr>
          <w:ins w:id="8764" w:author="Jens-Rainer Ohm" w:date="2023-10-13T11:56:00Z"/>
          <w:lang w:val="en-CA" w:eastAsia="de-DE"/>
        </w:rPr>
      </w:pPr>
      <w:ins w:id="8765" w:author="Jens-Rainer Ohm" w:date="2023-10-13T11:56:00Z">
        <w:r w:rsidRPr="003E1678">
          <w:rPr>
            <w:lang w:eastAsia="de-DE"/>
          </w:rPr>
          <w:fldChar w:fldCharType="begin"/>
        </w:r>
        <w:r w:rsidRPr="003E1678">
          <w:rPr>
            <w:lang w:eastAsia="de-DE"/>
          </w:rPr>
          <w:instrText xml:space="preserve"> HYPERLINK "https://jvet-experts.org/doc_end_user/current_document.php?id=13300" </w:instrText>
        </w:r>
        <w:r w:rsidRPr="003E1678">
          <w:rPr>
            <w:lang w:eastAsia="de-DE"/>
          </w:rPr>
          <w:fldChar w:fldCharType="separate"/>
        </w:r>
        <w:r w:rsidRPr="003E1678">
          <w:rPr>
            <w:rStyle w:val="Hyperlink"/>
            <w:lang w:eastAsia="de-DE"/>
          </w:rPr>
          <w:t>JVET-AF0052</w:t>
        </w:r>
        <w:r w:rsidRPr="003E1678">
          <w:rPr>
            <w:lang w:val="en-CA" w:eastAsia="de-DE"/>
          </w:rPr>
          <w:fldChar w:fldCharType="end"/>
        </w:r>
        <w:r w:rsidRPr="003E1678">
          <w:rPr>
            <w:b/>
            <w:lang w:val="en-CA" w:eastAsia="de-DE"/>
          </w:rPr>
          <w:t xml:space="preserve"> </w:t>
        </w:r>
        <w:r w:rsidRPr="003E1678">
          <w:rPr>
            <w:lang w:val="en-CA" w:eastAsia="de-DE"/>
          </w:rPr>
          <w:t>AHG9: Proposed updates on the encoder optimization information SEI message</w:t>
        </w:r>
        <w:r w:rsidRPr="003E1678">
          <w:rPr>
            <w:b/>
            <w:lang w:val="en-CA" w:eastAsia="de-DE"/>
          </w:rPr>
          <w:t xml:space="preserve"> [</w:t>
        </w:r>
        <w:r w:rsidRPr="003E1678">
          <w:rPr>
            <w:lang w:val="en-CA" w:eastAsia="de-DE"/>
          </w:rPr>
          <w:t xml:space="preserve">M. M. </w:t>
        </w:r>
        <w:proofErr w:type="spellStart"/>
        <w:r w:rsidRPr="003E1678">
          <w:rPr>
            <w:lang w:val="en-CA" w:eastAsia="de-DE"/>
          </w:rPr>
          <w:t>Hannuksela</w:t>
        </w:r>
        <w:proofErr w:type="spellEnd"/>
        <w:r w:rsidRPr="003E1678">
          <w:rPr>
            <w:lang w:val="en-CA" w:eastAsia="de-DE"/>
          </w:rPr>
          <w:t xml:space="preserve">, F. </w:t>
        </w:r>
        <w:proofErr w:type="spellStart"/>
        <w:r w:rsidRPr="003E1678">
          <w:rPr>
            <w:lang w:val="en-CA" w:eastAsia="de-DE"/>
          </w:rPr>
          <w:t>Cricri</w:t>
        </w:r>
        <w:proofErr w:type="spellEnd"/>
        <w:r w:rsidRPr="003E1678">
          <w:rPr>
            <w:lang w:val="en-CA" w:eastAsia="de-DE"/>
          </w:rPr>
          <w:t xml:space="preserve"> (Nokia)]</w:t>
        </w:r>
      </w:ins>
    </w:p>
    <w:p w14:paraId="132841C1" w14:textId="77777777" w:rsidR="003E1678" w:rsidRPr="003E1678" w:rsidRDefault="003E1678" w:rsidP="003E1678">
      <w:pPr>
        <w:rPr>
          <w:ins w:id="8766" w:author="Jens-Rainer Ohm" w:date="2023-10-13T11:56:00Z"/>
          <w:lang w:val="en-CA" w:eastAsia="de-DE"/>
        </w:rPr>
      </w:pPr>
      <w:ins w:id="8767" w:author="Jens-Rainer Ohm" w:date="2023-10-13T11:56:00Z">
        <w:r w:rsidRPr="003E1678">
          <w:rPr>
            <w:lang w:eastAsia="de-DE"/>
          </w:rPr>
          <w:fldChar w:fldCharType="begin"/>
        </w:r>
        <w:r w:rsidRPr="003E1678">
          <w:rPr>
            <w:lang w:eastAsia="de-DE"/>
          </w:rPr>
          <w:instrText xml:space="preserve"> HYPERLINK "https://jvet-experts.org/doc_end_user/current_document.php?id=13316" </w:instrText>
        </w:r>
        <w:r w:rsidRPr="003E1678">
          <w:rPr>
            <w:lang w:eastAsia="de-DE"/>
          </w:rPr>
          <w:fldChar w:fldCharType="separate"/>
        </w:r>
        <w:r w:rsidRPr="003E1678">
          <w:rPr>
            <w:rStyle w:val="Hyperlink"/>
            <w:lang w:val="en-CA" w:eastAsia="de-DE"/>
          </w:rPr>
          <w:t>JVET-AF0068</w:t>
        </w:r>
        <w:r w:rsidRPr="003E1678">
          <w:rPr>
            <w:lang w:val="en-CA" w:eastAsia="de-DE"/>
          </w:rPr>
          <w:fldChar w:fldCharType="end"/>
        </w:r>
        <w:r w:rsidRPr="003E1678">
          <w:rPr>
            <w:lang w:val="en-CA" w:eastAsia="de-DE"/>
          </w:rPr>
          <w:t xml:space="preserve"> AHG8/AHG9: Signalling of encoder preprocessing information [W. Jia, Y. Li, Y.-K. Wang, K. Zhang, L. Zhang (</w:t>
        </w:r>
        <w:proofErr w:type="spellStart"/>
        <w:r w:rsidRPr="003E1678">
          <w:rPr>
            <w:lang w:val="en-CA" w:eastAsia="de-DE"/>
          </w:rPr>
          <w:t>Bytedance</w:t>
        </w:r>
        <w:proofErr w:type="spellEnd"/>
        <w:r w:rsidRPr="003E1678">
          <w:rPr>
            <w:lang w:val="en-CA" w:eastAsia="de-DE"/>
          </w:rPr>
          <w:t>)]</w:t>
        </w:r>
      </w:ins>
    </w:p>
    <w:p w14:paraId="0A6F52EC" w14:textId="77777777" w:rsidR="003E1678" w:rsidRPr="003E1678" w:rsidRDefault="003E1678" w:rsidP="003E1678">
      <w:pPr>
        <w:rPr>
          <w:ins w:id="8768" w:author="Jens-Rainer Ohm" w:date="2023-10-13T11:56:00Z"/>
          <w:lang w:val="en-CA" w:eastAsia="de-DE"/>
        </w:rPr>
      </w:pPr>
      <w:ins w:id="8769" w:author="Jens-Rainer Ohm" w:date="2023-10-13T11:56:00Z">
        <w:r w:rsidRPr="003E1678">
          <w:rPr>
            <w:lang w:eastAsia="de-DE"/>
          </w:rPr>
          <w:fldChar w:fldCharType="begin"/>
        </w:r>
        <w:r w:rsidRPr="003E1678">
          <w:rPr>
            <w:lang w:eastAsia="de-DE"/>
          </w:rPr>
          <w:instrText xml:space="preserve"> HYPERLINK "https://jvet-experts.org/doc_end_user/current_document.php?id=13352" </w:instrText>
        </w:r>
        <w:r w:rsidRPr="003E1678">
          <w:rPr>
            <w:lang w:eastAsia="de-DE"/>
          </w:rPr>
          <w:fldChar w:fldCharType="separate"/>
        </w:r>
        <w:r w:rsidRPr="003E1678">
          <w:rPr>
            <w:rStyle w:val="Hyperlink"/>
            <w:lang w:val="en-CA" w:eastAsia="de-DE"/>
          </w:rPr>
          <w:t>JVET-AF0105</w:t>
        </w:r>
        <w:r w:rsidRPr="003E1678">
          <w:rPr>
            <w:lang w:val="en-CA" w:eastAsia="de-DE"/>
          </w:rPr>
          <w:fldChar w:fldCharType="end"/>
        </w:r>
        <w:r w:rsidRPr="003E1678">
          <w:rPr>
            <w:lang w:val="en-CA" w:eastAsia="de-DE"/>
          </w:rPr>
          <w:t xml:space="preserve"> AHG9: On color vision deficiency optimization type for encoder optimization info SEI message [C. Kim, Hendry, D. </w:t>
        </w:r>
        <w:proofErr w:type="spellStart"/>
        <w:r w:rsidRPr="003E1678">
          <w:rPr>
            <w:lang w:val="en-CA" w:eastAsia="de-DE"/>
          </w:rPr>
          <w:t>Gwak</w:t>
        </w:r>
        <w:proofErr w:type="spellEnd"/>
        <w:r w:rsidRPr="003E1678">
          <w:rPr>
            <w:lang w:val="en-CA" w:eastAsia="de-DE"/>
          </w:rPr>
          <w:t>, J. Lim, S. Kim (LGE)]</w:t>
        </w:r>
      </w:ins>
    </w:p>
    <w:p w14:paraId="6BCCD7FC" w14:textId="77777777" w:rsidR="003E1678" w:rsidRPr="003E1678" w:rsidRDefault="003E1678" w:rsidP="003E1678">
      <w:pPr>
        <w:rPr>
          <w:ins w:id="8770" w:author="Jens-Rainer Ohm" w:date="2023-10-13T11:56:00Z"/>
          <w:lang w:val="en-CA" w:eastAsia="de-DE"/>
        </w:rPr>
      </w:pPr>
      <w:ins w:id="8771" w:author="Jens-Rainer Ohm" w:date="2023-10-13T11:56:00Z">
        <w:r w:rsidRPr="003E1678">
          <w:rPr>
            <w:lang w:eastAsia="de-DE"/>
          </w:rPr>
          <w:fldChar w:fldCharType="begin"/>
        </w:r>
        <w:r w:rsidRPr="003E1678">
          <w:rPr>
            <w:lang w:eastAsia="de-DE"/>
          </w:rPr>
          <w:instrText xml:space="preserve"> HYPERLINK "https://jvet-experts.org/doc_end_user/current_document.php?id=13354" </w:instrText>
        </w:r>
        <w:r w:rsidRPr="003E1678">
          <w:rPr>
            <w:lang w:eastAsia="de-DE"/>
          </w:rPr>
          <w:fldChar w:fldCharType="separate"/>
        </w:r>
        <w:r w:rsidRPr="003E1678">
          <w:rPr>
            <w:rStyle w:val="Hyperlink"/>
            <w:lang w:val="en-CA" w:eastAsia="de-DE"/>
          </w:rPr>
          <w:t>JVET-AF0107</w:t>
        </w:r>
        <w:r w:rsidRPr="003E1678">
          <w:rPr>
            <w:lang w:val="en-CA" w:eastAsia="de-DE"/>
          </w:rPr>
          <w:fldChar w:fldCharType="end"/>
        </w:r>
        <w:r w:rsidRPr="003E1678">
          <w:rPr>
            <w:lang w:val="en-CA" w:eastAsia="de-DE"/>
          </w:rPr>
          <w:t xml:space="preserve"> AHG9: On miscellaneous aspects for encoder optimization info SEI message [C. Kim, Hendry, D. </w:t>
        </w:r>
        <w:proofErr w:type="spellStart"/>
        <w:r w:rsidRPr="003E1678">
          <w:rPr>
            <w:lang w:val="en-CA" w:eastAsia="de-DE"/>
          </w:rPr>
          <w:t>Gwak</w:t>
        </w:r>
        <w:proofErr w:type="spellEnd"/>
        <w:r w:rsidRPr="003E1678">
          <w:rPr>
            <w:lang w:val="en-CA" w:eastAsia="de-DE"/>
          </w:rPr>
          <w:t>, J. Lim, S. Kim (LGE)]</w:t>
        </w:r>
      </w:ins>
    </w:p>
    <w:p w14:paraId="2C86DDDA" w14:textId="77777777" w:rsidR="003E1678" w:rsidRPr="003E1678" w:rsidRDefault="003E1678">
      <w:pPr>
        <w:numPr>
          <w:ilvl w:val="2"/>
          <w:numId w:val="331"/>
        </w:numPr>
        <w:rPr>
          <w:ins w:id="8772" w:author="Jens-Rainer Ohm" w:date="2023-10-13T11:56:00Z"/>
          <w:b/>
          <w:bCs/>
          <w:lang w:val="en-CA" w:eastAsia="de-DE"/>
        </w:rPr>
        <w:pPrChange w:id="8773" w:author="Jens-Rainer Ohm" w:date="2023-10-13T20:55:00Z">
          <w:pPr>
            <w:numPr>
              <w:ilvl w:val="2"/>
              <w:numId w:val="44"/>
            </w:numPr>
            <w:ind w:left="720" w:hanging="720"/>
          </w:pPr>
        </w:pPrChange>
      </w:pPr>
      <w:ins w:id="8774" w:author="Jens-Rainer Ohm" w:date="2023-10-13T11:56:00Z">
        <w:r w:rsidRPr="003E1678">
          <w:rPr>
            <w:b/>
            <w:bCs/>
            <w:lang w:val="en-CA" w:eastAsia="de-DE"/>
          </w:rPr>
          <w:t>AHG9: Object mask information SEI message aspects (2)</w:t>
        </w:r>
      </w:ins>
    </w:p>
    <w:p w14:paraId="4CF9BF0C" w14:textId="77777777" w:rsidR="003E1678" w:rsidRPr="003E1678" w:rsidRDefault="003E1678" w:rsidP="003E1678">
      <w:pPr>
        <w:rPr>
          <w:ins w:id="8775" w:author="Jens-Rainer Ohm" w:date="2023-10-13T11:56:00Z"/>
          <w:lang w:val="en-CA" w:eastAsia="de-DE"/>
        </w:rPr>
      </w:pPr>
      <w:ins w:id="8776" w:author="Jens-Rainer Ohm" w:date="2023-10-13T11:56:00Z">
        <w:r w:rsidRPr="003E1678">
          <w:rPr>
            <w:lang w:eastAsia="de-DE"/>
          </w:rPr>
          <w:fldChar w:fldCharType="begin"/>
        </w:r>
        <w:r w:rsidRPr="003E1678">
          <w:rPr>
            <w:lang w:eastAsia="de-DE"/>
          </w:rPr>
          <w:instrText xml:space="preserve"> HYPERLINK "https://jvet-experts.org/doc_end_user/current_document.php?id=13335" </w:instrText>
        </w:r>
        <w:r w:rsidRPr="003E1678">
          <w:rPr>
            <w:lang w:eastAsia="de-DE"/>
          </w:rPr>
          <w:fldChar w:fldCharType="separate"/>
        </w:r>
        <w:r w:rsidRPr="003E1678">
          <w:rPr>
            <w:rStyle w:val="Hyperlink"/>
            <w:lang w:val="en-CA" w:eastAsia="de-DE"/>
          </w:rPr>
          <w:t>JVET-AF0087</w:t>
        </w:r>
        <w:r w:rsidRPr="003E1678">
          <w:rPr>
            <w:lang w:val="en-CA" w:eastAsia="de-DE"/>
          </w:rPr>
          <w:fldChar w:fldCharType="end"/>
        </w:r>
        <w:r w:rsidRPr="003E1678">
          <w:rPr>
            <w:lang w:val="en-CA" w:eastAsia="de-DE"/>
          </w:rPr>
          <w:t xml:space="preserve"> AHG9: Experimental results of object mask auxiliary picture coding [Z. Zhang, </w:t>
        </w:r>
        <w:r w:rsidRPr="003E1678">
          <w:rPr>
            <w:lang w:eastAsia="de-DE"/>
          </w:rPr>
          <w:fldChar w:fldCharType="begin"/>
        </w:r>
        <w:r w:rsidRPr="003E1678">
          <w:rPr>
            <w:lang w:eastAsia="de-DE"/>
          </w:rPr>
          <w:instrText xml:space="preserve"> HYPERLINK "mailto:jiechen.cj@alibaba-inc.com" </w:instrText>
        </w:r>
        <w:r w:rsidRPr="003E1678">
          <w:rPr>
            <w:lang w:eastAsia="de-DE"/>
          </w:rPr>
          <w:fldChar w:fldCharType="separate"/>
        </w:r>
        <w:r w:rsidRPr="003E1678">
          <w:rPr>
            <w:rStyle w:val="Hyperlink"/>
            <w:lang w:val="en-CA" w:eastAsia="de-DE"/>
          </w:rPr>
          <w:t>J. Chen</w:t>
        </w:r>
        <w:r w:rsidRPr="003E1678">
          <w:rPr>
            <w:lang w:val="en-CA" w:eastAsia="de-DE"/>
          </w:rPr>
          <w:fldChar w:fldCharType="end"/>
        </w:r>
        <w:r w:rsidRPr="003E1678">
          <w:rPr>
            <w:lang w:val="en-CA" w:eastAsia="de-DE"/>
          </w:rPr>
          <w:t>, Y. Ye, S. Wang (Alibaba)]</w:t>
        </w:r>
      </w:ins>
    </w:p>
    <w:p w14:paraId="24231ACF" w14:textId="77777777" w:rsidR="003E1678" w:rsidRPr="003E1678" w:rsidRDefault="003E1678" w:rsidP="003E1678">
      <w:pPr>
        <w:rPr>
          <w:ins w:id="8777" w:author="Jens-Rainer Ohm" w:date="2023-10-13T11:56:00Z"/>
          <w:lang w:val="en-CA" w:eastAsia="de-DE"/>
        </w:rPr>
      </w:pPr>
      <w:ins w:id="8778" w:author="Jens-Rainer Ohm" w:date="2023-10-13T11:56:00Z">
        <w:r w:rsidRPr="003E1678">
          <w:rPr>
            <w:lang w:eastAsia="de-DE"/>
          </w:rPr>
          <w:fldChar w:fldCharType="begin"/>
        </w:r>
        <w:r w:rsidRPr="003E1678">
          <w:rPr>
            <w:lang w:eastAsia="de-DE"/>
          </w:rPr>
          <w:instrText xml:space="preserve"> HYPERLINK "https://jvet-experts.org/doc_end_user/current_document.php?id=13336" </w:instrText>
        </w:r>
        <w:r w:rsidRPr="003E1678">
          <w:rPr>
            <w:lang w:eastAsia="de-DE"/>
          </w:rPr>
          <w:fldChar w:fldCharType="separate"/>
        </w:r>
        <w:r w:rsidRPr="003E1678">
          <w:rPr>
            <w:rStyle w:val="Hyperlink"/>
            <w:lang w:val="en-CA" w:eastAsia="de-DE"/>
          </w:rPr>
          <w:t>JVET-AF0088</w:t>
        </w:r>
        <w:r w:rsidRPr="003E1678">
          <w:rPr>
            <w:lang w:val="en-CA" w:eastAsia="de-DE"/>
          </w:rPr>
          <w:fldChar w:fldCharType="end"/>
        </w:r>
        <w:r w:rsidRPr="003E1678">
          <w:rPr>
            <w:lang w:val="en-CA" w:eastAsia="de-DE"/>
          </w:rPr>
          <w:t xml:space="preserve"> AHG9: Software implementation and further fixes of the object mask information SEI message [J. Chen, Z. Zhang, Y. Ye, S. Wang (Alibaba)]</w:t>
        </w:r>
      </w:ins>
    </w:p>
    <w:p w14:paraId="71C83CCE" w14:textId="77777777" w:rsidR="003E1678" w:rsidRPr="003E1678" w:rsidRDefault="003E1678" w:rsidP="003E1678">
      <w:pPr>
        <w:rPr>
          <w:ins w:id="8779" w:author="Jens-Rainer Ohm" w:date="2023-10-13T11:56:00Z"/>
          <w:lang w:val="en-CA" w:eastAsia="de-DE"/>
        </w:rPr>
      </w:pPr>
      <w:ins w:id="8780" w:author="Jens-Rainer Ohm" w:date="2023-10-13T11:56:00Z">
        <w:r w:rsidRPr="003E1678">
          <w:rPr>
            <w:lang w:val="en-CA" w:eastAsia="de-DE"/>
          </w:rPr>
          <w:tab/>
          <w:t>JVET-AF0088 also relates to the mandate to collect software and showcase information for SEI messages.</w:t>
        </w:r>
      </w:ins>
    </w:p>
    <w:p w14:paraId="29D1A139" w14:textId="77777777" w:rsidR="003E1678" w:rsidRPr="003E1678" w:rsidRDefault="003E1678">
      <w:pPr>
        <w:numPr>
          <w:ilvl w:val="1"/>
          <w:numId w:val="328"/>
        </w:numPr>
        <w:rPr>
          <w:ins w:id="8781" w:author="Jens-Rainer Ohm" w:date="2023-10-13T11:56:00Z"/>
          <w:b/>
          <w:bCs/>
          <w:i/>
          <w:iCs/>
          <w:lang w:eastAsia="de-DE"/>
        </w:rPr>
        <w:pPrChange w:id="8782" w:author="Jens-Rainer Ohm" w:date="2023-10-13T20:55:00Z">
          <w:pPr>
            <w:numPr>
              <w:ilvl w:val="1"/>
              <w:numId w:val="44"/>
            </w:numPr>
            <w:ind w:left="576" w:hanging="576"/>
          </w:pPr>
        </w:pPrChange>
      </w:pPr>
      <w:ins w:id="8783" w:author="Jens-Rainer Ohm" w:date="2023-10-13T11:56:00Z">
        <w:r w:rsidRPr="003E1678">
          <w:rPr>
            <w:b/>
            <w:bCs/>
            <w:i/>
            <w:iCs/>
            <w:lang w:eastAsia="de-DE"/>
          </w:rPr>
          <w:t>Collect software and showcase information for SEI messages</w:t>
        </w:r>
      </w:ins>
    </w:p>
    <w:p w14:paraId="6A22E13E" w14:textId="77777777" w:rsidR="003E1678" w:rsidRPr="003E1678" w:rsidRDefault="003E1678" w:rsidP="003E1678">
      <w:pPr>
        <w:rPr>
          <w:ins w:id="8784" w:author="Jens-Rainer Ohm" w:date="2023-10-13T11:56:00Z"/>
          <w:lang w:val="en-CA" w:eastAsia="de-DE"/>
        </w:rPr>
      </w:pPr>
      <w:ins w:id="8785" w:author="Jens-Rainer Ohm" w:date="2023-10-13T11:56:00Z">
        <w:r w:rsidRPr="003E1678">
          <w:rPr>
            <w:lang w:eastAsia="de-DE"/>
          </w:rPr>
          <w:fldChar w:fldCharType="begin"/>
        </w:r>
        <w:r w:rsidRPr="003E1678">
          <w:rPr>
            <w:lang w:eastAsia="de-DE"/>
          </w:rPr>
          <w:instrText xml:space="preserve"> HYPERLINK "https://jvet-experts.org/doc_end_user/current_document.php?id=13336" </w:instrText>
        </w:r>
        <w:r w:rsidRPr="003E1678">
          <w:rPr>
            <w:lang w:eastAsia="de-DE"/>
          </w:rPr>
          <w:fldChar w:fldCharType="separate"/>
        </w:r>
        <w:r w:rsidRPr="003E1678">
          <w:rPr>
            <w:rStyle w:val="Hyperlink"/>
            <w:lang w:val="en-CA" w:eastAsia="de-DE"/>
          </w:rPr>
          <w:t>JVET-AF0088</w:t>
        </w:r>
        <w:r w:rsidRPr="003E1678">
          <w:rPr>
            <w:lang w:val="en-CA" w:eastAsia="de-DE"/>
          </w:rPr>
          <w:fldChar w:fldCharType="end"/>
        </w:r>
        <w:r w:rsidRPr="003E1678">
          <w:rPr>
            <w:lang w:val="en-CA" w:eastAsia="de-DE"/>
          </w:rPr>
          <w:t xml:space="preserve"> AHG9: Software implementation and further fixes of the object mask information SEI message [J. Chen, Z. Zhang, Y. Ye, S. Wang (Alibaba)]</w:t>
        </w:r>
      </w:ins>
    </w:p>
    <w:p w14:paraId="57280A0C" w14:textId="77777777" w:rsidR="003E1678" w:rsidRPr="003E1678" w:rsidRDefault="003E1678" w:rsidP="003E1678">
      <w:pPr>
        <w:rPr>
          <w:ins w:id="8786" w:author="Jens-Rainer Ohm" w:date="2023-10-13T11:56:00Z"/>
          <w:lang w:val="en-CA" w:eastAsia="de-DE"/>
        </w:rPr>
      </w:pPr>
      <w:ins w:id="8787" w:author="Jens-Rainer Ohm" w:date="2023-10-13T11:56:00Z">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ins>
    </w:p>
    <w:p w14:paraId="3616583C" w14:textId="77777777" w:rsidR="003E1678" w:rsidRPr="003E1678" w:rsidRDefault="003E1678" w:rsidP="003E1678">
      <w:pPr>
        <w:rPr>
          <w:ins w:id="8788" w:author="Jens-Rainer Ohm" w:date="2023-10-13T11:56:00Z"/>
          <w:bCs/>
          <w:lang w:val="en-CA" w:eastAsia="de-DE"/>
        </w:rPr>
      </w:pPr>
      <w:ins w:id="8789" w:author="Jens-Rainer Ohm" w:date="2023-10-13T11:56:00Z">
        <w:r w:rsidRPr="003E1678">
          <w:rPr>
            <w:lang w:eastAsia="de-DE"/>
          </w:rPr>
          <w:fldChar w:fldCharType="begin"/>
        </w:r>
        <w:r w:rsidRPr="003E1678">
          <w:rPr>
            <w:lang w:eastAsia="de-DE"/>
          </w:rPr>
          <w:instrText xml:space="preserve"> HYPERLINK "https://jvet-experts.org/doc_end_user/current_document.php?id=13425" </w:instrText>
        </w:r>
        <w:r w:rsidRPr="003E1678">
          <w:rPr>
            <w:lang w:eastAsia="de-DE"/>
          </w:rPr>
          <w:fldChar w:fldCharType="separate"/>
        </w:r>
        <w:r w:rsidRPr="003E1678">
          <w:rPr>
            <w:rStyle w:val="Hyperlink"/>
            <w:bCs/>
            <w:lang w:val="en-CA" w:eastAsia="de-DE"/>
          </w:rPr>
          <w:t>JVET-AF0167</w:t>
        </w:r>
        <w:r w:rsidRPr="003E1678">
          <w:rPr>
            <w:lang w:val="en-CA" w:eastAsia="de-DE"/>
          </w:rPr>
          <w:fldChar w:fldCharType="end"/>
        </w:r>
        <w:r w:rsidRPr="003E1678">
          <w:rPr>
            <w:bCs/>
            <w:lang w:val="en-CA" w:eastAsia="de-DE"/>
          </w:rPr>
          <w:t xml:space="preserve"> AHG9: On the Proposed Multiplane Image Information SEI Message [T. Lu, P. Yin, S. Oh, S. McCarthy, W. Husak, G. J. Sullivan (Dolby)]</w:t>
        </w:r>
      </w:ins>
    </w:p>
    <w:p w14:paraId="1243C287" w14:textId="77777777" w:rsidR="003E1678" w:rsidRPr="003E1678" w:rsidRDefault="003E1678" w:rsidP="003E1678">
      <w:pPr>
        <w:rPr>
          <w:ins w:id="8790" w:author="Jens-Rainer Ohm" w:date="2023-10-13T11:56:00Z"/>
          <w:bCs/>
          <w:lang w:val="en-CA" w:eastAsia="de-DE"/>
        </w:rPr>
      </w:pPr>
      <w:ins w:id="8791" w:author="Jens-Rainer Ohm" w:date="2023-10-13T11:56:00Z">
        <w:r w:rsidRPr="003E1678">
          <w:rPr>
            <w:lang w:val="en-CA" w:eastAsia="de-DE"/>
          </w:rPr>
          <w:tab/>
          <w:t>JVET-AF00167 also relates to the mandate to identify potential needs for additional SEI messages.</w:t>
        </w:r>
      </w:ins>
    </w:p>
    <w:p w14:paraId="4C8A6885" w14:textId="77777777" w:rsidR="003E1678" w:rsidRPr="003E1678" w:rsidRDefault="003E1678">
      <w:pPr>
        <w:numPr>
          <w:ilvl w:val="1"/>
          <w:numId w:val="328"/>
        </w:numPr>
        <w:rPr>
          <w:ins w:id="8792" w:author="Jens-Rainer Ohm" w:date="2023-10-13T11:56:00Z"/>
          <w:b/>
          <w:bCs/>
          <w:i/>
          <w:iCs/>
          <w:lang w:eastAsia="de-DE"/>
        </w:rPr>
        <w:pPrChange w:id="8793" w:author="Jens-Rainer Ohm" w:date="2023-10-13T20:55:00Z">
          <w:pPr>
            <w:numPr>
              <w:ilvl w:val="1"/>
              <w:numId w:val="44"/>
            </w:numPr>
            <w:ind w:left="576" w:hanging="576"/>
          </w:pPr>
        </w:pPrChange>
      </w:pPr>
      <w:ins w:id="8794" w:author="Jens-Rainer Ohm" w:date="2023-10-13T11:56:00Z">
        <w:r w:rsidRPr="003E1678">
          <w:rPr>
            <w:b/>
            <w:bCs/>
            <w:i/>
            <w:iCs/>
            <w:lang w:eastAsia="de-DE"/>
          </w:rPr>
          <w:t>Identify potential needs for additional SEI messages</w:t>
        </w:r>
      </w:ins>
    </w:p>
    <w:p w14:paraId="74D887FC" w14:textId="77777777" w:rsidR="003E1678" w:rsidRPr="003E1678" w:rsidRDefault="003E1678">
      <w:pPr>
        <w:numPr>
          <w:ilvl w:val="2"/>
          <w:numId w:val="328"/>
        </w:numPr>
        <w:rPr>
          <w:ins w:id="8795" w:author="Jens-Rainer Ohm" w:date="2023-10-13T11:56:00Z"/>
          <w:b/>
          <w:bCs/>
          <w:lang w:val="en-CA" w:eastAsia="de-DE"/>
        </w:rPr>
        <w:pPrChange w:id="8796" w:author="Jens-Rainer Ohm" w:date="2023-10-13T20:55:00Z">
          <w:pPr>
            <w:numPr>
              <w:ilvl w:val="2"/>
              <w:numId w:val="44"/>
            </w:numPr>
            <w:ind w:left="720" w:hanging="720"/>
          </w:pPr>
        </w:pPrChange>
      </w:pPr>
      <w:ins w:id="8797" w:author="Jens-Rainer Ohm" w:date="2023-10-13T11:56:00Z">
        <w:r w:rsidRPr="003E1678">
          <w:rPr>
            <w:b/>
            <w:bCs/>
            <w:lang w:val="en-CA" w:eastAsia="de-DE"/>
          </w:rPr>
          <w:lastRenderedPageBreak/>
          <w:t>AHG9: SEI messages related to generative video (4)</w:t>
        </w:r>
      </w:ins>
    </w:p>
    <w:p w14:paraId="31E5CE4D" w14:textId="77777777" w:rsidR="003E1678" w:rsidRPr="003E1678" w:rsidRDefault="003E1678" w:rsidP="003E1678">
      <w:pPr>
        <w:rPr>
          <w:ins w:id="8798" w:author="Jens-Rainer Ohm" w:date="2023-10-13T11:56:00Z"/>
          <w:lang w:val="en-CA" w:eastAsia="de-DE"/>
        </w:rPr>
      </w:pPr>
      <w:ins w:id="8799" w:author="Jens-Rainer Ohm" w:date="2023-10-13T11:56:00Z">
        <w:r w:rsidRPr="003E1678">
          <w:rPr>
            <w:lang w:eastAsia="de-DE"/>
          </w:rPr>
          <w:fldChar w:fldCharType="begin"/>
        </w:r>
        <w:r w:rsidRPr="003E1678">
          <w:rPr>
            <w:lang w:eastAsia="de-DE"/>
          </w:rPr>
          <w:instrText xml:space="preserve"> HYPERLINK "https://jvet-experts.org/doc_end_user/current_document.php?id=13296" </w:instrText>
        </w:r>
        <w:r w:rsidRPr="003E1678">
          <w:rPr>
            <w:lang w:eastAsia="de-DE"/>
          </w:rPr>
          <w:fldChar w:fldCharType="separate"/>
        </w:r>
        <w:r w:rsidRPr="003E1678">
          <w:rPr>
            <w:rStyle w:val="Hyperlink"/>
            <w:lang w:val="en-CA" w:eastAsia="de-DE"/>
          </w:rPr>
          <w:t>JVET-AF0048</w:t>
        </w:r>
        <w:r w:rsidRPr="003E1678">
          <w:rPr>
            <w:lang w:val="en-CA" w:eastAsia="de-DE"/>
          </w:rPr>
          <w:fldChar w:fldCharType="end"/>
        </w:r>
        <w:r w:rsidRPr="003E1678">
          <w:rPr>
            <w:lang w:val="en-CA" w:eastAsia="de-DE"/>
          </w:rPr>
          <w:t xml:space="preserve"> A Study on Decoder Interoperability of Generative Face Video Compression [B. Chen, S. Yin, J. Chen, Y. Ye (Alibaba), S. Wang (</w:t>
        </w:r>
        <w:proofErr w:type="spellStart"/>
        <w:r w:rsidRPr="003E1678">
          <w:rPr>
            <w:lang w:val="en-CA" w:eastAsia="de-DE"/>
          </w:rPr>
          <w:t>CityU</w:t>
        </w:r>
        <w:proofErr w:type="spellEnd"/>
        <w:r w:rsidRPr="003E1678">
          <w:rPr>
            <w:lang w:val="en-CA" w:eastAsia="de-DE"/>
          </w:rPr>
          <w:t xml:space="preserve"> HK)]</w:t>
        </w:r>
      </w:ins>
    </w:p>
    <w:p w14:paraId="58282E46" w14:textId="77777777" w:rsidR="003E1678" w:rsidRPr="003E1678" w:rsidRDefault="003E1678" w:rsidP="003E1678">
      <w:pPr>
        <w:rPr>
          <w:ins w:id="8800" w:author="Jens-Rainer Ohm" w:date="2023-10-13T11:56:00Z"/>
          <w:lang w:val="en-CA" w:eastAsia="de-DE"/>
        </w:rPr>
      </w:pPr>
      <w:ins w:id="8801" w:author="Jens-Rainer Ohm" w:date="2023-10-13T11:56:00Z">
        <w:r w:rsidRPr="003E1678">
          <w:rPr>
            <w:lang w:eastAsia="de-DE"/>
          </w:rPr>
          <w:fldChar w:fldCharType="begin"/>
        </w:r>
        <w:r w:rsidRPr="003E1678">
          <w:rPr>
            <w:lang w:eastAsia="de-DE"/>
          </w:rPr>
          <w:instrText xml:space="preserve"> HYPERLINK "https://jvet-experts.org/doc_end_user/current_document.php?id=13403" </w:instrText>
        </w:r>
        <w:r w:rsidRPr="003E1678">
          <w:rPr>
            <w:lang w:eastAsia="de-DE"/>
          </w:rPr>
          <w:fldChar w:fldCharType="separate"/>
        </w:r>
        <w:r w:rsidRPr="003E1678">
          <w:rPr>
            <w:rStyle w:val="Hyperlink"/>
            <w:lang w:val="en-CA" w:eastAsia="de-DE"/>
          </w:rPr>
          <w:t>JVET-AF0145</w:t>
        </w:r>
        <w:r w:rsidRPr="003E1678">
          <w:rPr>
            <w:lang w:val="en-CA" w:eastAsia="de-DE"/>
          </w:rPr>
          <w:fldChar w:fldCharType="end"/>
        </w:r>
        <w:r w:rsidRPr="003E1678">
          <w:rPr>
            <w:lang w:val="en-CA" w:eastAsia="de-DE"/>
          </w:rPr>
          <w:t xml:space="preserve"> AHG9: SEI message for text for generative AI [A. Hinds, S. Wenger (Tencent)]</w:t>
        </w:r>
      </w:ins>
    </w:p>
    <w:p w14:paraId="18840627" w14:textId="77777777" w:rsidR="003E1678" w:rsidRPr="003E1678" w:rsidRDefault="003E1678" w:rsidP="003E1678">
      <w:pPr>
        <w:rPr>
          <w:ins w:id="8802" w:author="Jens-Rainer Ohm" w:date="2023-10-13T11:56:00Z"/>
          <w:lang w:val="en-CA" w:eastAsia="de-DE"/>
        </w:rPr>
      </w:pPr>
      <w:ins w:id="8803" w:author="Jens-Rainer Ohm" w:date="2023-10-13T11:56:00Z">
        <w:r w:rsidRPr="003E1678">
          <w:rPr>
            <w:lang w:eastAsia="de-DE"/>
          </w:rPr>
          <w:fldChar w:fldCharType="begin"/>
        </w:r>
        <w:r w:rsidRPr="003E1678">
          <w:rPr>
            <w:lang w:eastAsia="de-DE"/>
          </w:rPr>
          <w:instrText xml:space="preserve"> HYPERLINK "https://jvet-experts.org/doc_end_user/current_document.php?id=13404" </w:instrText>
        </w:r>
        <w:r w:rsidRPr="003E1678">
          <w:rPr>
            <w:lang w:eastAsia="de-DE"/>
          </w:rPr>
          <w:fldChar w:fldCharType="separate"/>
        </w:r>
        <w:r w:rsidRPr="003E1678">
          <w:rPr>
            <w:rStyle w:val="Hyperlink"/>
            <w:lang w:val="en-CA" w:eastAsia="de-DE"/>
          </w:rPr>
          <w:t>JVET-AF0146</w:t>
        </w:r>
        <w:r w:rsidRPr="003E1678">
          <w:rPr>
            <w:lang w:val="en-CA" w:eastAsia="de-DE"/>
          </w:rPr>
          <w:fldChar w:fldCharType="end"/>
        </w:r>
        <w:r w:rsidRPr="003E1678">
          <w:rPr>
            <w:lang w:val="en-CA" w:eastAsia="de-DE"/>
          </w:rPr>
          <w:t xml:space="preserve"> AHG9: On Face Motion Information for Generative Face Video [H.-B. Teo, J.-Y Thong, K. Jayashree, C.-S. Lim, K. Abe (Panasonic)]</w:t>
        </w:r>
      </w:ins>
    </w:p>
    <w:p w14:paraId="1BECCE07" w14:textId="77777777" w:rsidR="003E1678" w:rsidRPr="003E1678" w:rsidRDefault="003E1678" w:rsidP="003E1678">
      <w:pPr>
        <w:rPr>
          <w:ins w:id="8804" w:author="Jens-Rainer Ohm" w:date="2023-10-13T11:56:00Z"/>
          <w:lang w:val="en-CA" w:eastAsia="de-DE"/>
        </w:rPr>
      </w:pPr>
      <w:ins w:id="8805" w:author="Jens-Rainer Ohm" w:date="2023-10-13T11:56:00Z">
        <w:r w:rsidRPr="003E1678">
          <w:rPr>
            <w:lang w:eastAsia="de-DE"/>
          </w:rPr>
          <w:fldChar w:fldCharType="begin"/>
        </w:r>
        <w:r w:rsidRPr="003E1678">
          <w:rPr>
            <w:lang w:eastAsia="de-DE"/>
          </w:rPr>
          <w:instrText xml:space="preserve"> HYPERLINK "https://jvet-experts.org/doc_end_user/current_document.php?id=13497" </w:instrText>
        </w:r>
        <w:r w:rsidRPr="003E1678">
          <w:rPr>
            <w:lang w:eastAsia="de-DE"/>
          </w:rPr>
          <w:fldChar w:fldCharType="separate"/>
        </w:r>
        <w:r w:rsidRPr="003E1678">
          <w:rPr>
            <w:rStyle w:val="Hyperlink"/>
            <w:lang w:val="en-CA" w:eastAsia="de-DE"/>
          </w:rPr>
          <w:t>JVET-AF0234</w:t>
        </w:r>
        <w:r w:rsidRPr="003E1678">
          <w:rPr>
            <w:lang w:val="en-CA" w:eastAsia="de-DE"/>
          </w:rPr>
          <w:fldChar w:fldCharType="end"/>
        </w:r>
        <w:r w:rsidRPr="003E1678">
          <w:rPr>
            <w:lang w:val="en-CA" w:eastAsia="de-DE"/>
          </w:rPr>
          <w:t xml:space="preserve"> AHG9: Common text for proposed generative face video SEI message [B. Chen, S. Yin, J. Chen, Y. Ye (Alibaba), S. Wang (</w:t>
        </w:r>
        <w:proofErr w:type="spellStart"/>
        <w:r w:rsidRPr="003E1678">
          <w:rPr>
            <w:lang w:val="en-CA" w:eastAsia="de-DE"/>
          </w:rPr>
          <w:t>CityU</w:t>
        </w:r>
        <w:proofErr w:type="spellEnd"/>
        <w:r w:rsidRPr="003E1678">
          <w:rPr>
            <w:lang w:val="en-CA" w:eastAsia="de-DE"/>
          </w:rPr>
          <w:t xml:space="preserve"> HK), S. McCarthy, P. Yin, G.-M. </w:t>
        </w:r>
        <w:proofErr w:type="spellStart"/>
        <w:r w:rsidRPr="003E1678">
          <w:rPr>
            <w:lang w:val="en-CA" w:eastAsia="de-DE"/>
          </w:rPr>
          <w:t>Su</w:t>
        </w:r>
        <w:proofErr w:type="spellEnd"/>
        <w:r w:rsidRPr="003E1678">
          <w:rPr>
            <w:lang w:val="en-CA" w:eastAsia="de-DE"/>
          </w:rPr>
          <w:t xml:space="preserve">, A. K. </w:t>
        </w:r>
        <w:proofErr w:type="spellStart"/>
        <w:r w:rsidRPr="003E1678">
          <w:rPr>
            <w:lang w:val="en-CA" w:eastAsia="de-DE"/>
          </w:rPr>
          <w:t>Choudrhury</w:t>
        </w:r>
        <w:proofErr w:type="spellEnd"/>
        <w:r w:rsidRPr="003E1678">
          <w:rPr>
            <w:lang w:val="en-CA" w:eastAsia="de-DE"/>
          </w:rPr>
          <w:t>, W. Husak, G.J. Sullivan (Dolby)]</w:t>
        </w:r>
      </w:ins>
    </w:p>
    <w:p w14:paraId="66A89D6F" w14:textId="77777777" w:rsidR="003E1678" w:rsidRPr="003E1678" w:rsidRDefault="003E1678">
      <w:pPr>
        <w:numPr>
          <w:ilvl w:val="2"/>
          <w:numId w:val="328"/>
        </w:numPr>
        <w:rPr>
          <w:ins w:id="8806" w:author="Jens-Rainer Ohm" w:date="2023-10-13T11:56:00Z"/>
          <w:b/>
          <w:bCs/>
          <w:lang w:val="en-CA" w:eastAsia="de-DE"/>
        </w:rPr>
        <w:pPrChange w:id="8807" w:author="Jens-Rainer Ohm" w:date="2023-10-13T20:56:00Z">
          <w:pPr>
            <w:numPr>
              <w:ilvl w:val="2"/>
              <w:numId w:val="44"/>
            </w:numPr>
            <w:ind w:left="720" w:hanging="720"/>
          </w:pPr>
        </w:pPrChange>
      </w:pPr>
      <w:ins w:id="8808" w:author="Jens-Rainer Ohm" w:date="2023-10-13T11:56:00Z">
        <w:r w:rsidRPr="003E1678">
          <w:rPr>
            <w:b/>
            <w:bCs/>
            <w:lang w:val="en-CA" w:eastAsia="de-DE"/>
          </w:rPr>
          <w:t>AHG9: Other SEI messages (9)</w:t>
        </w:r>
      </w:ins>
    </w:p>
    <w:p w14:paraId="6DACA2AF" w14:textId="77777777" w:rsidR="003E1678" w:rsidRPr="003E1678" w:rsidRDefault="003E1678" w:rsidP="003E1678">
      <w:pPr>
        <w:rPr>
          <w:ins w:id="8809" w:author="Jens-Rainer Ohm" w:date="2023-10-13T11:56:00Z"/>
          <w:lang w:val="en-CA" w:eastAsia="de-DE"/>
        </w:rPr>
      </w:pPr>
      <w:ins w:id="8810" w:author="Jens-Rainer Ohm" w:date="2023-10-13T11:56:00Z">
        <w:r w:rsidRPr="003E1678">
          <w:rPr>
            <w:lang w:eastAsia="de-DE"/>
          </w:rPr>
          <w:fldChar w:fldCharType="begin"/>
        </w:r>
        <w:r w:rsidRPr="003E1678">
          <w:rPr>
            <w:lang w:eastAsia="de-DE"/>
          </w:rPr>
          <w:instrText xml:space="preserve"> HYPERLINK "https://jvet-experts.org/doc_end_user/current_document.php?id=13396" </w:instrText>
        </w:r>
        <w:r w:rsidRPr="003E1678">
          <w:rPr>
            <w:lang w:eastAsia="de-DE"/>
          </w:rPr>
          <w:fldChar w:fldCharType="separate"/>
        </w:r>
        <w:r w:rsidRPr="003E1678">
          <w:rPr>
            <w:rStyle w:val="Hyperlink"/>
            <w:lang w:val="en-CA" w:eastAsia="de-DE"/>
          </w:rPr>
          <w:t>JVET-AF0138</w:t>
        </w:r>
        <w:r w:rsidRPr="003E1678">
          <w:rPr>
            <w:lang w:val="en-CA" w:eastAsia="de-DE"/>
          </w:rPr>
          <w:fldChar w:fldCharType="end"/>
        </w:r>
        <w:r w:rsidRPr="003E1678">
          <w:rPr>
            <w:lang w:val="en-CA" w:eastAsia="de-DE"/>
          </w:rPr>
          <w:t xml:space="preserve"> AHG8/AHG9: Truncated bit depth support SEI messages [D. Ding, X. Zhao, S. Liu, G. </w:t>
        </w:r>
        <w:proofErr w:type="spellStart"/>
        <w:r w:rsidRPr="003E1678">
          <w:rPr>
            <w:lang w:val="en-CA" w:eastAsia="de-DE"/>
          </w:rPr>
          <w:t>Teniou</w:t>
        </w:r>
        <w:proofErr w:type="spellEnd"/>
        <w:r w:rsidRPr="003E1678">
          <w:rPr>
            <w:lang w:val="en-CA" w:eastAsia="de-DE"/>
          </w:rPr>
          <w:t>, S. Wenger (Tencent)]</w:t>
        </w:r>
      </w:ins>
    </w:p>
    <w:p w14:paraId="12E9FAFA" w14:textId="77777777" w:rsidR="003E1678" w:rsidRPr="003E1678" w:rsidRDefault="003E1678" w:rsidP="003E1678">
      <w:pPr>
        <w:rPr>
          <w:ins w:id="8811" w:author="Jens-Rainer Ohm" w:date="2023-10-13T11:56:00Z"/>
          <w:lang w:val="en-CA" w:eastAsia="de-DE"/>
        </w:rPr>
      </w:pPr>
      <w:ins w:id="8812" w:author="Jens-Rainer Ohm" w:date="2023-10-13T11:56:00Z">
        <w:r w:rsidRPr="003E1678">
          <w:rPr>
            <w:lang w:eastAsia="de-DE"/>
          </w:rPr>
          <w:fldChar w:fldCharType="begin"/>
        </w:r>
        <w:r w:rsidRPr="003E1678">
          <w:rPr>
            <w:lang w:eastAsia="de-DE"/>
          </w:rPr>
          <w:instrText xml:space="preserve"> HYPERLINK "https://jvet-experts.org/doc_end_user/current_document.php?id=13398" </w:instrText>
        </w:r>
        <w:r w:rsidRPr="003E1678">
          <w:rPr>
            <w:lang w:eastAsia="de-DE"/>
          </w:rPr>
          <w:fldChar w:fldCharType="separate"/>
        </w:r>
        <w:r w:rsidRPr="003E1678">
          <w:rPr>
            <w:rStyle w:val="Hyperlink"/>
            <w:lang w:val="en-CA" w:eastAsia="de-DE"/>
          </w:rPr>
          <w:t>JVET-AF0140</w:t>
        </w:r>
        <w:r w:rsidRPr="003E1678">
          <w:rPr>
            <w:lang w:val="en-CA" w:eastAsia="de-DE"/>
          </w:rPr>
          <w:fldChar w:fldCharType="end"/>
        </w:r>
        <w:r w:rsidRPr="003E1678">
          <w:rPr>
            <w:lang w:val="en-CA" w:eastAsia="de-DE"/>
          </w:rPr>
          <w:t xml:space="preserve"> [AHG9] Inter Picture Dependency SEI message [G. </w:t>
        </w:r>
        <w:proofErr w:type="spellStart"/>
        <w:r w:rsidRPr="003E1678">
          <w:rPr>
            <w:lang w:val="en-CA" w:eastAsia="de-DE"/>
          </w:rPr>
          <w:t>Teniou</w:t>
        </w:r>
        <w:proofErr w:type="spellEnd"/>
        <w:r w:rsidRPr="003E1678">
          <w:rPr>
            <w:lang w:val="en-CA" w:eastAsia="de-DE"/>
          </w:rPr>
          <w:t>, S. Wenger, S. Liu (Tencent)]</w:t>
        </w:r>
      </w:ins>
    </w:p>
    <w:p w14:paraId="354E15C6" w14:textId="77777777" w:rsidR="003E1678" w:rsidRPr="003E1678" w:rsidRDefault="003E1678" w:rsidP="003E1678">
      <w:pPr>
        <w:rPr>
          <w:ins w:id="8813" w:author="Jens-Rainer Ohm" w:date="2023-10-13T11:56:00Z"/>
          <w:lang w:val="en-CA" w:eastAsia="de-DE"/>
        </w:rPr>
      </w:pPr>
      <w:ins w:id="8814" w:author="Jens-Rainer Ohm" w:date="2023-10-13T11:56:00Z">
        <w:r w:rsidRPr="003E1678">
          <w:rPr>
            <w:lang w:eastAsia="de-DE"/>
          </w:rPr>
          <w:fldChar w:fldCharType="begin"/>
        </w:r>
        <w:r w:rsidRPr="003E1678">
          <w:rPr>
            <w:lang w:eastAsia="de-DE"/>
          </w:rPr>
          <w:instrText xml:space="preserve"> HYPERLINK "https://jvet-experts.org/doc_end_user/current_document.php?id=13399" </w:instrText>
        </w:r>
        <w:r w:rsidRPr="003E1678">
          <w:rPr>
            <w:lang w:eastAsia="de-DE"/>
          </w:rPr>
          <w:fldChar w:fldCharType="separate"/>
        </w:r>
        <w:r w:rsidRPr="003E1678">
          <w:rPr>
            <w:rStyle w:val="Hyperlink"/>
            <w:lang w:val="en-CA" w:eastAsia="de-DE"/>
          </w:rPr>
          <w:t>JVET-AF0141</w:t>
        </w:r>
        <w:r w:rsidRPr="003E1678">
          <w:rPr>
            <w:lang w:val="en-CA" w:eastAsia="de-DE"/>
          </w:rPr>
          <w:fldChar w:fldCharType="end"/>
        </w:r>
        <w:r w:rsidRPr="003E1678">
          <w:rPr>
            <w:lang w:val="en-CA" w:eastAsia="de-DE"/>
          </w:rPr>
          <w:t xml:space="preserve"> AHG9: SEI messages for common image metadata formats [A. Hinds, S. Wenger (Tencent)]</w:t>
        </w:r>
      </w:ins>
    </w:p>
    <w:p w14:paraId="0FA61550" w14:textId="77777777" w:rsidR="003E1678" w:rsidRPr="003E1678" w:rsidRDefault="003E1678" w:rsidP="003E1678">
      <w:pPr>
        <w:rPr>
          <w:ins w:id="8815" w:author="Jens-Rainer Ohm" w:date="2023-10-13T11:56:00Z"/>
          <w:lang w:val="en-CA" w:eastAsia="de-DE"/>
        </w:rPr>
      </w:pPr>
      <w:ins w:id="8816" w:author="Jens-Rainer Ohm" w:date="2023-10-13T11:56:00Z">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ins>
    </w:p>
    <w:p w14:paraId="718C635E" w14:textId="77777777" w:rsidR="003E1678" w:rsidRPr="003E1678" w:rsidRDefault="003E1678" w:rsidP="003E1678">
      <w:pPr>
        <w:rPr>
          <w:ins w:id="8817" w:author="Jens-Rainer Ohm" w:date="2023-10-13T11:56:00Z"/>
          <w:lang w:val="en-CA" w:eastAsia="de-DE"/>
        </w:rPr>
      </w:pPr>
      <w:ins w:id="8818" w:author="Jens-Rainer Ohm" w:date="2023-10-13T11:56:00Z">
        <w:r w:rsidRPr="003E1678">
          <w:rPr>
            <w:lang w:val="en-CA" w:eastAsia="de-DE"/>
          </w:rPr>
          <w:tab/>
          <w:t>JVET-AF0142 also relates to the mandate to study SEI messages in VSEI, VVC, HEVC and AVC.</w:t>
        </w:r>
      </w:ins>
    </w:p>
    <w:p w14:paraId="31CD0E07" w14:textId="77777777" w:rsidR="003E1678" w:rsidRPr="003E1678" w:rsidRDefault="003E1678" w:rsidP="003E1678">
      <w:pPr>
        <w:rPr>
          <w:ins w:id="8819" w:author="Jens-Rainer Ohm" w:date="2023-10-13T11:56:00Z"/>
          <w:lang w:val="en-CA" w:eastAsia="de-DE"/>
        </w:rPr>
      </w:pPr>
      <w:ins w:id="8820" w:author="Jens-Rainer Ohm" w:date="2023-10-13T11:56:00Z">
        <w:r w:rsidRPr="003E1678">
          <w:rPr>
            <w:lang w:eastAsia="de-DE"/>
          </w:rPr>
          <w:fldChar w:fldCharType="begin"/>
        </w:r>
        <w:r w:rsidRPr="003E1678">
          <w:rPr>
            <w:lang w:eastAsia="de-DE"/>
          </w:rPr>
          <w:instrText xml:space="preserve"> HYPERLINK "https://jvet-experts.org/doc_end_user/current_document.php?id=13402" </w:instrText>
        </w:r>
        <w:r w:rsidRPr="003E1678">
          <w:rPr>
            <w:lang w:eastAsia="de-DE"/>
          </w:rPr>
          <w:fldChar w:fldCharType="separate"/>
        </w:r>
        <w:r w:rsidRPr="003E1678">
          <w:rPr>
            <w:rStyle w:val="Hyperlink"/>
            <w:lang w:val="en-CA" w:eastAsia="de-DE"/>
          </w:rPr>
          <w:t>JVET-AF0144</w:t>
        </w:r>
        <w:r w:rsidRPr="003E1678">
          <w:rPr>
            <w:lang w:val="en-CA" w:eastAsia="de-DE"/>
          </w:rPr>
          <w:fldChar w:fldCharType="end"/>
        </w:r>
        <w:r w:rsidRPr="003E1678">
          <w:rPr>
            <w:lang w:val="en-CA" w:eastAsia="de-DE"/>
          </w:rPr>
          <w:t xml:space="preserve"> [AHG9] Adaptive Film grain synthesis using Alpha Channel Information SEI message [G. </w:t>
        </w:r>
        <w:proofErr w:type="spellStart"/>
        <w:r w:rsidRPr="003E1678">
          <w:rPr>
            <w:lang w:val="en-CA" w:eastAsia="de-DE"/>
          </w:rPr>
          <w:t>Teniou</w:t>
        </w:r>
        <w:proofErr w:type="spellEnd"/>
        <w:r w:rsidRPr="003E1678">
          <w:rPr>
            <w:lang w:val="en-CA" w:eastAsia="de-DE"/>
          </w:rPr>
          <w:t>, S. Wenger (Tencent)]</w:t>
        </w:r>
      </w:ins>
    </w:p>
    <w:p w14:paraId="229FE635" w14:textId="77777777" w:rsidR="003E1678" w:rsidRPr="003E1678" w:rsidRDefault="003E1678" w:rsidP="003E1678">
      <w:pPr>
        <w:rPr>
          <w:ins w:id="8821" w:author="Jens-Rainer Ohm" w:date="2023-10-13T11:56:00Z"/>
          <w:lang w:val="en-CA" w:eastAsia="de-DE"/>
        </w:rPr>
      </w:pPr>
      <w:ins w:id="8822" w:author="Jens-Rainer Ohm" w:date="2023-10-13T11:56:00Z">
        <w:r w:rsidRPr="003E1678">
          <w:rPr>
            <w:lang w:val="en-CA" w:eastAsia="de-DE"/>
          </w:rPr>
          <w:tab/>
          <w:t>JVET-AF0144 also relates to the mandate to study SEI messages in VSEI, VVC, HEVC and AVC.</w:t>
        </w:r>
      </w:ins>
    </w:p>
    <w:p w14:paraId="6B4F338D" w14:textId="77777777" w:rsidR="003E1678" w:rsidRPr="003E1678" w:rsidRDefault="003E1678" w:rsidP="003E1678">
      <w:pPr>
        <w:rPr>
          <w:ins w:id="8823" w:author="Jens-Rainer Ohm" w:date="2023-10-13T11:56:00Z"/>
          <w:lang w:val="en-CA" w:eastAsia="de-DE"/>
        </w:rPr>
      </w:pPr>
      <w:ins w:id="8824" w:author="Jens-Rainer Ohm" w:date="2023-10-13T11:56:00Z">
        <w:r w:rsidRPr="003E1678">
          <w:rPr>
            <w:lang w:eastAsia="de-DE"/>
          </w:rPr>
          <w:fldChar w:fldCharType="begin"/>
        </w:r>
        <w:r w:rsidRPr="003E1678">
          <w:rPr>
            <w:lang w:eastAsia="de-DE"/>
          </w:rPr>
          <w:instrText xml:space="preserve"> HYPERLINK "https://jvet-experts.org/doc_end_user/current_document.php?id=13405" </w:instrText>
        </w:r>
        <w:r w:rsidRPr="003E1678">
          <w:rPr>
            <w:lang w:eastAsia="de-DE"/>
          </w:rPr>
          <w:fldChar w:fldCharType="separate"/>
        </w:r>
        <w:r w:rsidRPr="003E1678">
          <w:rPr>
            <w:rStyle w:val="Hyperlink"/>
            <w:lang w:val="en-CA" w:eastAsia="de-DE"/>
          </w:rPr>
          <w:t>JVET-AF0147</w:t>
        </w:r>
        <w:r w:rsidRPr="003E1678">
          <w:rPr>
            <w:lang w:val="en-CA" w:eastAsia="de-DE"/>
          </w:rPr>
          <w:fldChar w:fldCharType="end"/>
        </w:r>
        <w:r w:rsidRPr="003E1678">
          <w:rPr>
            <w:lang w:val="en-CA" w:eastAsia="de-DE"/>
          </w:rPr>
          <w:t xml:space="preserve"> AHG8/AHG9: On Picture Modality Type [J. Gao, H.-B. Teo, C.-S. Lim, K. Abe (Panasonic)]</w:t>
        </w:r>
      </w:ins>
    </w:p>
    <w:p w14:paraId="5879A02F" w14:textId="77777777" w:rsidR="003E1678" w:rsidRPr="003E1678" w:rsidRDefault="003E1678" w:rsidP="003E1678">
      <w:pPr>
        <w:rPr>
          <w:ins w:id="8825" w:author="Jens-Rainer Ohm" w:date="2023-10-13T11:56:00Z"/>
          <w:lang w:val="en-CA" w:eastAsia="de-DE"/>
        </w:rPr>
      </w:pPr>
      <w:ins w:id="8826" w:author="Jens-Rainer Ohm" w:date="2023-10-13T11:56:00Z">
        <w:r w:rsidRPr="003E1678">
          <w:rPr>
            <w:lang w:eastAsia="de-DE"/>
          </w:rPr>
          <w:fldChar w:fldCharType="begin"/>
        </w:r>
        <w:r w:rsidRPr="003E1678">
          <w:rPr>
            <w:lang w:eastAsia="de-DE"/>
          </w:rPr>
          <w:instrText xml:space="preserve"> HYPERLINK "https://jvet-experts.org/doc_end_user/current_document.php?id=13406" </w:instrText>
        </w:r>
        <w:r w:rsidRPr="003E1678">
          <w:rPr>
            <w:lang w:eastAsia="de-DE"/>
          </w:rPr>
          <w:fldChar w:fldCharType="separate"/>
        </w:r>
        <w:r w:rsidRPr="003E1678">
          <w:rPr>
            <w:rStyle w:val="Hyperlink"/>
            <w:lang w:val="en-CA" w:eastAsia="de-DE"/>
          </w:rPr>
          <w:t>JVET-AF0148</w:t>
        </w:r>
        <w:r w:rsidRPr="003E1678">
          <w:rPr>
            <w:lang w:val="en-CA" w:eastAsia="de-DE"/>
          </w:rPr>
          <w:fldChar w:fldCharType="end"/>
        </w:r>
        <w:r w:rsidRPr="003E1678">
          <w:rPr>
            <w:lang w:val="en-CA" w:eastAsia="de-DE"/>
          </w:rPr>
          <w:t xml:space="preserve"> [AHG9] Large SEI message signalling [G. </w:t>
        </w:r>
        <w:proofErr w:type="spellStart"/>
        <w:r w:rsidRPr="003E1678">
          <w:rPr>
            <w:lang w:val="en-CA" w:eastAsia="de-DE"/>
          </w:rPr>
          <w:t>Teniou</w:t>
        </w:r>
        <w:proofErr w:type="spellEnd"/>
        <w:r w:rsidRPr="003E1678">
          <w:rPr>
            <w:lang w:val="en-CA" w:eastAsia="de-DE"/>
          </w:rPr>
          <w:t>, S. Wenger (Tencent)]</w:t>
        </w:r>
      </w:ins>
    </w:p>
    <w:p w14:paraId="4D02FD92" w14:textId="77777777" w:rsidR="003E1678" w:rsidRPr="003E1678" w:rsidRDefault="003E1678" w:rsidP="003E1678">
      <w:pPr>
        <w:rPr>
          <w:ins w:id="8827" w:author="Jens-Rainer Ohm" w:date="2023-10-13T11:56:00Z"/>
          <w:lang w:val="en-CA" w:eastAsia="de-DE"/>
        </w:rPr>
      </w:pPr>
      <w:ins w:id="8828" w:author="Jens-Rainer Ohm" w:date="2023-10-13T11:56:00Z">
        <w:r w:rsidRPr="003E1678">
          <w:rPr>
            <w:lang w:eastAsia="de-DE"/>
          </w:rPr>
          <w:fldChar w:fldCharType="begin"/>
        </w:r>
        <w:r w:rsidRPr="003E1678">
          <w:rPr>
            <w:lang w:eastAsia="de-DE"/>
          </w:rPr>
          <w:instrText xml:space="preserve"> HYPERLINK "https://jvet-experts.org/doc_end_user/current_document.php?id=13407" </w:instrText>
        </w:r>
        <w:r w:rsidRPr="003E1678">
          <w:rPr>
            <w:lang w:eastAsia="de-DE"/>
          </w:rPr>
          <w:fldChar w:fldCharType="separate"/>
        </w:r>
        <w:r w:rsidRPr="003E1678">
          <w:rPr>
            <w:rStyle w:val="Hyperlink"/>
            <w:lang w:val="en-CA" w:eastAsia="de-DE"/>
          </w:rPr>
          <w:t>JVET-AF0149</w:t>
        </w:r>
        <w:r w:rsidRPr="003E1678">
          <w:rPr>
            <w:lang w:val="en-CA" w:eastAsia="de-DE"/>
          </w:rPr>
          <w:fldChar w:fldCharType="end"/>
        </w:r>
        <w:r w:rsidRPr="003E1678">
          <w:rPr>
            <w:lang w:val="en-CA" w:eastAsia="de-DE"/>
          </w:rPr>
          <w:t xml:space="preserve"> [AHG9] Application-required SEI NAL Units [G. </w:t>
        </w:r>
        <w:proofErr w:type="spellStart"/>
        <w:r w:rsidRPr="003E1678">
          <w:rPr>
            <w:lang w:val="en-CA" w:eastAsia="de-DE"/>
          </w:rPr>
          <w:t>Teniou</w:t>
        </w:r>
        <w:proofErr w:type="spellEnd"/>
        <w:r w:rsidRPr="003E1678">
          <w:rPr>
            <w:lang w:val="en-CA" w:eastAsia="de-DE"/>
          </w:rPr>
          <w:t>, S. Wenger (Tencent)]</w:t>
        </w:r>
      </w:ins>
    </w:p>
    <w:p w14:paraId="06C6A35B" w14:textId="77777777" w:rsidR="003E1678" w:rsidRPr="003E1678" w:rsidRDefault="003E1678" w:rsidP="003E1678">
      <w:pPr>
        <w:rPr>
          <w:ins w:id="8829" w:author="Jens-Rainer Ohm" w:date="2023-10-13T11:56:00Z"/>
          <w:lang w:val="en-CA" w:eastAsia="de-DE"/>
        </w:rPr>
      </w:pPr>
      <w:ins w:id="8830" w:author="Jens-Rainer Ohm" w:date="2023-10-13T11:56:00Z">
        <w:r w:rsidRPr="003E1678">
          <w:rPr>
            <w:lang w:eastAsia="de-DE"/>
          </w:rPr>
          <w:fldChar w:fldCharType="begin"/>
        </w:r>
        <w:r w:rsidRPr="003E1678">
          <w:rPr>
            <w:lang w:eastAsia="de-DE"/>
          </w:rPr>
          <w:instrText xml:space="preserve"> HYPERLINK "https://jvet-experts.org/doc_end_user/current_document.php?id=13425" </w:instrText>
        </w:r>
        <w:r w:rsidRPr="003E1678">
          <w:rPr>
            <w:lang w:eastAsia="de-DE"/>
          </w:rPr>
          <w:fldChar w:fldCharType="separate"/>
        </w:r>
        <w:r w:rsidRPr="003E1678">
          <w:rPr>
            <w:rStyle w:val="Hyperlink"/>
            <w:lang w:val="en-CA" w:eastAsia="de-DE"/>
          </w:rPr>
          <w:t>JVET-AF0167</w:t>
        </w:r>
        <w:r w:rsidRPr="003E1678">
          <w:rPr>
            <w:lang w:val="en-CA" w:eastAsia="de-DE"/>
          </w:rPr>
          <w:fldChar w:fldCharType="end"/>
        </w:r>
        <w:r w:rsidRPr="003E1678">
          <w:rPr>
            <w:lang w:val="en-CA" w:eastAsia="de-DE"/>
          </w:rPr>
          <w:t xml:space="preserve"> AHG9: On the Proposed Multiplane Image Information SEI Message [T. Lu, P. Yin, S. Oh, S. McCarthy, W. Husak, G. J. Sullivan (Dolby)]</w:t>
        </w:r>
      </w:ins>
    </w:p>
    <w:p w14:paraId="0D75A152" w14:textId="77777777" w:rsidR="003E1678" w:rsidRPr="003E1678" w:rsidRDefault="003E1678" w:rsidP="003E1678">
      <w:pPr>
        <w:rPr>
          <w:ins w:id="8831" w:author="Jens-Rainer Ohm" w:date="2023-10-13T11:56:00Z"/>
          <w:bCs/>
          <w:lang w:val="en-CA" w:eastAsia="de-DE"/>
        </w:rPr>
      </w:pPr>
      <w:ins w:id="8832" w:author="Jens-Rainer Ohm" w:date="2023-10-13T11:56:00Z">
        <w:r w:rsidRPr="003E1678">
          <w:rPr>
            <w:lang w:val="en-CA" w:eastAsia="de-DE"/>
          </w:rPr>
          <w:tab/>
          <w:t>JVET-AF00167 also relates to the mandate to collect software and showcase information for SEI messages.</w:t>
        </w:r>
      </w:ins>
    </w:p>
    <w:p w14:paraId="74BA704C" w14:textId="77777777" w:rsidR="003E1678" w:rsidRPr="003E1678" w:rsidRDefault="003E1678">
      <w:pPr>
        <w:numPr>
          <w:ilvl w:val="1"/>
          <w:numId w:val="328"/>
        </w:numPr>
        <w:rPr>
          <w:ins w:id="8833" w:author="Jens-Rainer Ohm" w:date="2023-10-13T11:56:00Z"/>
          <w:b/>
          <w:bCs/>
          <w:i/>
          <w:iCs/>
          <w:lang w:eastAsia="de-DE"/>
        </w:rPr>
        <w:pPrChange w:id="8834" w:author="Jens-Rainer Ohm" w:date="2023-10-13T20:56:00Z">
          <w:pPr>
            <w:numPr>
              <w:ilvl w:val="1"/>
              <w:numId w:val="44"/>
            </w:numPr>
            <w:ind w:left="576" w:hanging="576"/>
          </w:pPr>
        </w:pPrChange>
      </w:pPr>
      <w:ins w:id="8835" w:author="Jens-Rainer Ohm" w:date="2023-10-13T11:56:00Z">
        <w:r w:rsidRPr="003E1678">
          <w:rPr>
            <w:b/>
            <w:bCs/>
            <w:i/>
            <w:iCs/>
            <w:lang w:eastAsia="de-DE"/>
          </w:rPr>
          <w:t>Study the alignments of the same SEI messages in different standards</w:t>
        </w:r>
      </w:ins>
    </w:p>
    <w:p w14:paraId="2F730594" w14:textId="77777777" w:rsidR="003E1678" w:rsidRPr="003E1678" w:rsidRDefault="003E1678" w:rsidP="003E1678">
      <w:pPr>
        <w:rPr>
          <w:ins w:id="8836" w:author="Jens-Rainer Ohm" w:date="2023-10-13T11:56:00Z"/>
          <w:bCs/>
          <w:lang w:val="en-CA" w:eastAsia="de-DE"/>
        </w:rPr>
      </w:pPr>
      <w:ins w:id="8837" w:author="Jens-Rainer Ohm" w:date="2023-10-13T11:56:00Z">
        <w:r w:rsidRPr="003E1678">
          <w:rPr>
            <w:b/>
            <w:lang w:eastAsia="de-DE"/>
          </w:rPr>
          <w:fldChar w:fldCharType="begin"/>
        </w:r>
        <w:r w:rsidRPr="003E1678">
          <w:rPr>
            <w:b/>
            <w:lang w:eastAsia="de-DE"/>
          </w:rPr>
          <w:instrText xml:space="preserve"> HYPERLINK "https://jvet-experts.org/doc_end_user/current_document.php?id=13289" </w:instrText>
        </w:r>
        <w:r w:rsidRPr="003E1678">
          <w:rPr>
            <w:b/>
            <w:lang w:eastAsia="de-DE"/>
          </w:rPr>
          <w:fldChar w:fldCharType="separate"/>
        </w:r>
        <w:r w:rsidRPr="003E1678">
          <w:rPr>
            <w:rStyle w:val="Hyperlink"/>
            <w:bCs/>
            <w:lang w:val="en-CA" w:eastAsia="de-DE"/>
          </w:rPr>
          <w:t>JVET-AF0045</w:t>
        </w:r>
        <w:r w:rsidRPr="003E1678">
          <w:rPr>
            <w:lang w:val="en-CA" w:eastAsia="de-DE"/>
          </w:rPr>
          <w:fldChar w:fldCharType="end"/>
        </w:r>
        <w:r w:rsidRPr="003E1678">
          <w:rPr>
            <w:bCs/>
            <w:lang w:val="en-CA" w:eastAsia="de-DE"/>
          </w:rPr>
          <w:t xml:space="preserve"> AHG2/AHG9: On the use of NNPF SEI messages in AVC [M. M. </w:t>
        </w:r>
        <w:proofErr w:type="spellStart"/>
        <w:r w:rsidRPr="003E1678">
          <w:rPr>
            <w:bCs/>
            <w:lang w:val="en-CA" w:eastAsia="de-DE"/>
          </w:rPr>
          <w:t>Hannuksela</w:t>
        </w:r>
        <w:proofErr w:type="spellEnd"/>
        <w:r w:rsidRPr="003E1678">
          <w:rPr>
            <w:bCs/>
            <w:lang w:val="en-CA" w:eastAsia="de-DE"/>
          </w:rPr>
          <w:t xml:space="preserve"> (Nokia)]</w:t>
        </w:r>
      </w:ins>
    </w:p>
    <w:p w14:paraId="6AA9BCE1" w14:textId="77777777" w:rsidR="003E1678" w:rsidRPr="003E1678" w:rsidRDefault="003E1678">
      <w:pPr>
        <w:numPr>
          <w:ilvl w:val="0"/>
          <w:numId w:val="327"/>
        </w:numPr>
        <w:rPr>
          <w:ins w:id="8838" w:author="Jens-Rainer Ohm" w:date="2023-10-13T11:56:00Z"/>
          <w:b/>
          <w:bCs/>
          <w:lang w:val="en-CA" w:eastAsia="de-DE"/>
        </w:rPr>
        <w:pPrChange w:id="8839" w:author="Jens-Rainer Ohm" w:date="2023-10-13T20:57:00Z">
          <w:pPr>
            <w:numPr>
              <w:numId w:val="277"/>
            </w:numPr>
            <w:ind w:left="432" w:hanging="432"/>
          </w:pPr>
        </w:pPrChange>
      </w:pPr>
      <w:ins w:id="8840" w:author="Jens-Rainer Ohm" w:date="2023-10-13T11:56:00Z">
        <w:r w:rsidRPr="003E1678">
          <w:rPr>
            <w:b/>
            <w:bCs/>
            <w:lang w:val="en-CA" w:eastAsia="de-DE"/>
          </w:rPr>
          <w:t>Activities</w:t>
        </w:r>
      </w:ins>
    </w:p>
    <w:p w14:paraId="0CBFF3D6" w14:textId="77777777" w:rsidR="003E1678" w:rsidRPr="003E1678" w:rsidRDefault="003E1678" w:rsidP="003E1678">
      <w:pPr>
        <w:rPr>
          <w:ins w:id="8841" w:author="Jens-Rainer Ohm" w:date="2023-10-13T11:56:00Z"/>
          <w:lang w:val="en-CA" w:eastAsia="de-DE"/>
        </w:rPr>
      </w:pPr>
      <w:ins w:id="8842" w:author="Jens-Rainer Ohm" w:date="2023-10-13T11:56:00Z">
        <w:r w:rsidRPr="003E1678">
          <w:rPr>
            <w:lang w:eastAsia="de-DE"/>
          </w:rPr>
          <w:t>The regular JVET e-mail reflector was used for discussions (</w:t>
        </w:r>
        <w:r w:rsidRPr="003E1678">
          <w:rPr>
            <w:lang w:eastAsia="de-DE"/>
          </w:rPr>
          <w:fldChar w:fldCharType="begin"/>
        </w:r>
        <w:r w:rsidRPr="003E1678">
          <w:rPr>
            <w:lang w:eastAsia="de-DE"/>
          </w:rPr>
          <w:instrText xml:space="preserve"> HYPERLINK "mailto:jvet@lists.rwth-aachen.de" </w:instrText>
        </w:r>
        <w:r w:rsidRPr="003E1678">
          <w:rPr>
            <w:lang w:eastAsia="de-DE"/>
          </w:rPr>
          <w:fldChar w:fldCharType="separate"/>
        </w:r>
        <w:r w:rsidRPr="003E1678">
          <w:rPr>
            <w:rStyle w:val="Hyperlink"/>
            <w:lang w:eastAsia="de-DE"/>
          </w:rPr>
          <w:t>jvet@lists.rwth-aachen.de</w:t>
        </w:r>
        <w:r w:rsidRPr="003E1678">
          <w:rPr>
            <w:lang w:val="en-CA" w:eastAsia="de-DE"/>
          </w:rPr>
          <w:fldChar w:fldCharType="end"/>
        </w:r>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ins>
    </w:p>
    <w:p w14:paraId="3AFA0207" w14:textId="77777777" w:rsidR="003E1678" w:rsidRPr="003E1678" w:rsidRDefault="003E1678">
      <w:pPr>
        <w:numPr>
          <w:ilvl w:val="0"/>
          <w:numId w:val="327"/>
        </w:numPr>
        <w:rPr>
          <w:ins w:id="8843" w:author="Jens-Rainer Ohm" w:date="2023-10-13T11:56:00Z"/>
          <w:b/>
          <w:bCs/>
          <w:lang w:val="en-CA" w:eastAsia="de-DE"/>
        </w:rPr>
        <w:pPrChange w:id="8844" w:author="Jens-Rainer Ohm" w:date="2023-10-13T20:57:00Z">
          <w:pPr>
            <w:numPr>
              <w:numId w:val="277"/>
            </w:numPr>
            <w:ind w:left="432" w:hanging="432"/>
          </w:pPr>
        </w:pPrChange>
      </w:pPr>
      <w:ins w:id="8845" w:author="Jens-Rainer Ohm" w:date="2023-10-13T11:56:00Z">
        <w:r w:rsidRPr="003E1678">
          <w:rPr>
            <w:b/>
            <w:bCs/>
            <w:lang w:val="en-CA" w:eastAsia="de-DE"/>
          </w:rPr>
          <w:t>Recommendations</w:t>
        </w:r>
      </w:ins>
    </w:p>
    <w:p w14:paraId="242CA39B" w14:textId="77777777" w:rsidR="003E1678" w:rsidRPr="003E1678" w:rsidRDefault="003E1678" w:rsidP="003E1678">
      <w:pPr>
        <w:rPr>
          <w:ins w:id="8846" w:author="Jens-Rainer Ohm" w:date="2023-10-13T11:56:00Z"/>
          <w:lang w:eastAsia="de-DE"/>
        </w:rPr>
      </w:pPr>
      <w:ins w:id="8847" w:author="Jens-Rainer Ohm" w:date="2023-10-13T11:56:00Z">
        <w:r w:rsidRPr="003E1678">
          <w:rPr>
            <w:lang w:eastAsia="de-DE"/>
          </w:rPr>
          <w:t>The AHG recommends to:</w:t>
        </w:r>
      </w:ins>
    </w:p>
    <w:p w14:paraId="5F8D3BB6" w14:textId="77777777" w:rsidR="003E1678" w:rsidRPr="003E1678" w:rsidRDefault="003E1678" w:rsidP="003E1678">
      <w:pPr>
        <w:numPr>
          <w:ilvl w:val="0"/>
          <w:numId w:val="282"/>
        </w:numPr>
        <w:rPr>
          <w:ins w:id="8848" w:author="Jens-Rainer Ohm" w:date="2023-10-13T11:56:00Z"/>
          <w:lang w:eastAsia="de-DE"/>
        </w:rPr>
      </w:pPr>
      <w:ins w:id="8849" w:author="Jens-Rainer Ohm" w:date="2023-10-13T11:56:00Z">
        <w:r w:rsidRPr="003E1678">
          <w:rPr>
            <w:lang w:eastAsia="de-DE"/>
          </w:rPr>
          <w:t>Review all related contributions; and</w:t>
        </w:r>
      </w:ins>
    </w:p>
    <w:p w14:paraId="48389D1E" w14:textId="77777777" w:rsidR="003E1678" w:rsidRPr="003E1678" w:rsidRDefault="003E1678" w:rsidP="003E1678">
      <w:pPr>
        <w:numPr>
          <w:ilvl w:val="0"/>
          <w:numId w:val="282"/>
        </w:numPr>
        <w:rPr>
          <w:ins w:id="8850" w:author="Jens-Rainer Ohm" w:date="2023-10-13T11:56:00Z"/>
          <w:lang w:eastAsia="de-DE"/>
        </w:rPr>
      </w:pPr>
      <w:ins w:id="8851" w:author="Jens-Rainer Ohm" w:date="2023-10-13T11:56:00Z">
        <w:r w:rsidRPr="003E1678">
          <w:rPr>
            <w:lang w:eastAsia="de-DE"/>
          </w:rPr>
          <w:t>Continue SEI messages studies.</w:t>
        </w:r>
      </w:ins>
    </w:p>
    <w:p w14:paraId="19C0AA7E" w14:textId="2F08957A" w:rsidR="00842A29" w:rsidRDefault="00842A29" w:rsidP="00842A29">
      <w:pPr>
        <w:rPr>
          <w:ins w:id="8852" w:author="Jens-Rainer Ohm" w:date="2023-10-13T12:05:00Z"/>
          <w:lang w:val="en-CA" w:eastAsia="de-DE"/>
        </w:rPr>
      </w:pPr>
    </w:p>
    <w:p w14:paraId="775B2F4D" w14:textId="2C33A859" w:rsidR="003E1678" w:rsidRPr="00D70C81" w:rsidRDefault="003E1678" w:rsidP="00842A29">
      <w:pPr>
        <w:rPr>
          <w:lang w:val="en-CA" w:eastAsia="de-DE"/>
        </w:rPr>
      </w:pPr>
      <w:ins w:id="8853" w:author="Jens-Rainer Ohm" w:date="2023-10-13T12:06:00Z">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ins>
    </w:p>
    <w:p w14:paraId="678FF404" w14:textId="7084E46C" w:rsidR="00842A29" w:rsidRPr="00D70C81" w:rsidRDefault="006B7541" w:rsidP="00842A29">
      <w:pPr>
        <w:pStyle w:val="berschrift9"/>
        <w:rPr>
          <w:sz w:val="24"/>
          <w:lang w:val="en-CA" w:eastAsia="de-DE"/>
        </w:rPr>
      </w:pPr>
      <w:hyperlink r:id="rId129"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5E2C89" w:rsidRDefault="005E2C89">
      <w:pPr>
        <w:numPr>
          <w:ilvl w:val="0"/>
          <w:numId w:val="333"/>
        </w:numPr>
        <w:rPr>
          <w:ins w:id="8854" w:author="Jens-Rainer Ohm" w:date="2023-10-13T12:10:00Z"/>
          <w:b/>
          <w:bCs/>
          <w:lang w:eastAsia="de-DE"/>
          <w:rPrChange w:id="8855" w:author="Jens-Rainer Ohm" w:date="2023-10-13T12:10:00Z">
            <w:rPr>
              <w:ins w:id="8856" w:author="Jens-Rainer Ohm" w:date="2023-10-13T12:10:00Z"/>
              <w:b/>
              <w:lang w:eastAsia="de-DE"/>
            </w:rPr>
          </w:rPrChange>
        </w:rPr>
        <w:pPrChange w:id="8857" w:author="Jens-Rainer Ohm" w:date="2023-10-13T20:57:00Z">
          <w:pPr>
            <w:numPr>
              <w:numId w:val="44"/>
            </w:numPr>
            <w:ind w:left="432" w:hanging="432"/>
          </w:pPr>
        </w:pPrChange>
      </w:pPr>
      <w:ins w:id="8858" w:author="Jens-Rainer Ohm" w:date="2023-10-13T12:10:00Z">
        <w:r w:rsidRPr="005E2C89">
          <w:rPr>
            <w:b/>
            <w:bCs/>
            <w:lang w:eastAsia="de-DE"/>
            <w:rPrChange w:id="8859" w:author="Jens-Rainer Ohm" w:date="2023-10-13T12:10:00Z">
              <w:rPr>
                <w:b/>
                <w:lang w:eastAsia="de-DE"/>
              </w:rPr>
            </w:rPrChange>
          </w:rPr>
          <w:t xml:space="preserve">Related </w:t>
        </w:r>
        <w:r w:rsidRPr="00F15433">
          <w:rPr>
            <w:b/>
            <w:bCs/>
            <w:lang w:val="en-CA" w:eastAsia="de-DE"/>
            <w:rPrChange w:id="8860" w:author="Jens-Rainer Ohm" w:date="2023-10-13T20:57:00Z">
              <w:rPr>
                <w:b/>
                <w:lang w:eastAsia="de-DE"/>
              </w:rPr>
            </w:rPrChange>
          </w:rPr>
          <w:t>contributions</w:t>
        </w:r>
      </w:ins>
    </w:p>
    <w:p w14:paraId="2C32D6BF" w14:textId="77777777" w:rsidR="005E2C89" w:rsidRPr="005E2C89" w:rsidRDefault="005E2C89" w:rsidP="005E2C89">
      <w:pPr>
        <w:rPr>
          <w:ins w:id="8861" w:author="Jens-Rainer Ohm" w:date="2023-10-13T12:10:00Z"/>
          <w:lang w:eastAsia="de-DE"/>
        </w:rPr>
      </w:pPr>
      <w:ins w:id="8862" w:author="Jens-Rainer Ohm" w:date="2023-10-13T12:10:00Z">
        <w:r w:rsidRPr="005E2C89">
          <w:rPr>
            <w:lang w:eastAsia="de-DE"/>
          </w:rPr>
          <w:t>A total of 5 contributions, not including cross-checks, are identified relating to AHG10, and summarized in the following sections.</w:t>
        </w:r>
      </w:ins>
    </w:p>
    <w:p w14:paraId="356538CD" w14:textId="77777777" w:rsidR="005E2C89" w:rsidRPr="005E2C89" w:rsidRDefault="005E2C89">
      <w:pPr>
        <w:numPr>
          <w:ilvl w:val="1"/>
          <w:numId w:val="334"/>
        </w:numPr>
        <w:rPr>
          <w:ins w:id="8863" w:author="Jens-Rainer Ohm" w:date="2023-10-13T12:10:00Z"/>
          <w:b/>
          <w:bCs/>
          <w:i/>
          <w:iCs/>
          <w:lang w:eastAsia="de-DE"/>
        </w:rPr>
        <w:pPrChange w:id="8864" w:author="Jens-Rainer Ohm" w:date="2023-10-13T20:57:00Z">
          <w:pPr>
            <w:numPr>
              <w:ilvl w:val="1"/>
              <w:numId w:val="44"/>
            </w:numPr>
            <w:ind w:left="576" w:hanging="576"/>
          </w:pPr>
        </w:pPrChange>
      </w:pPr>
      <w:bookmarkStart w:id="8865" w:name="_Hlk92740951"/>
      <w:ins w:id="8866" w:author="Jens-Rainer Ohm" w:date="2023-10-13T12:10:00Z">
        <w:r w:rsidRPr="005E2C89">
          <w:rPr>
            <w:b/>
            <w:bCs/>
            <w:i/>
            <w:iCs/>
            <w:lang w:eastAsia="de-DE"/>
          </w:rPr>
          <w:lastRenderedPageBreak/>
          <w:t>DMVR encoder control</w:t>
        </w:r>
      </w:ins>
    </w:p>
    <w:p w14:paraId="0740DB08" w14:textId="77777777" w:rsidR="005E2C89" w:rsidRPr="005E2C89" w:rsidRDefault="005E2C89">
      <w:pPr>
        <w:numPr>
          <w:ilvl w:val="2"/>
          <w:numId w:val="335"/>
        </w:numPr>
        <w:rPr>
          <w:ins w:id="8867" w:author="Jens-Rainer Ohm" w:date="2023-10-13T12:10:00Z"/>
          <w:b/>
          <w:bCs/>
          <w:lang w:eastAsia="de-DE"/>
        </w:rPr>
        <w:pPrChange w:id="8868" w:author="Jens-Rainer Ohm" w:date="2023-10-13T20:58:00Z">
          <w:pPr>
            <w:numPr>
              <w:ilvl w:val="2"/>
              <w:numId w:val="44"/>
            </w:numPr>
            <w:ind w:left="720" w:hanging="720"/>
          </w:pPr>
        </w:pPrChange>
      </w:pPr>
      <w:ins w:id="8869" w:author="Jens-Rainer Ohm" w:date="2023-10-13T12:10:00Z">
        <w:r w:rsidRPr="005E2C89">
          <w:rPr>
            <w:b/>
            <w:bCs/>
            <w:lang w:eastAsia="de-DE"/>
          </w:rPr>
          <w:t>JVET-AF0057 – EE2-3.5: DMVR with robust MV derivation</w:t>
        </w:r>
      </w:ins>
    </w:p>
    <w:p w14:paraId="5E1F6B1E" w14:textId="77777777" w:rsidR="005E2C89" w:rsidRPr="005E2C89" w:rsidRDefault="005E2C89" w:rsidP="005E2C89">
      <w:pPr>
        <w:rPr>
          <w:ins w:id="8870" w:author="Jens-Rainer Ohm" w:date="2023-10-13T12:10:00Z"/>
          <w:lang w:eastAsia="de-DE"/>
        </w:rPr>
      </w:pPr>
      <w:ins w:id="8871" w:author="Jens-Rainer Ohm" w:date="2023-10-13T12:10:00Z">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ins>
    </w:p>
    <w:p w14:paraId="765D33FD" w14:textId="77777777" w:rsidR="005E2C89" w:rsidRPr="005E2C89" w:rsidRDefault="005E2C89">
      <w:pPr>
        <w:numPr>
          <w:ilvl w:val="1"/>
          <w:numId w:val="334"/>
        </w:numPr>
        <w:rPr>
          <w:ins w:id="8872" w:author="Jens-Rainer Ohm" w:date="2023-10-13T12:10:00Z"/>
          <w:b/>
          <w:bCs/>
          <w:i/>
          <w:iCs/>
          <w:lang w:eastAsia="de-DE"/>
        </w:rPr>
        <w:pPrChange w:id="8873" w:author="Jens-Rainer Ohm" w:date="2023-10-13T20:58:00Z">
          <w:pPr>
            <w:numPr>
              <w:ilvl w:val="1"/>
              <w:numId w:val="44"/>
            </w:numPr>
            <w:ind w:left="576" w:hanging="576"/>
          </w:pPr>
        </w:pPrChange>
      </w:pPr>
      <w:ins w:id="8874" w:author="Jens-Rainer Ohm" w:date="2023-10-13T12:10:00Z">
        <w:r w:rsidRPr="005E2C89">
          <w:rPr>
            <w:b/>
            <w:bCs/>
            <w:i/>
            <w:iCs/>
            <w:lang w:eastAsia="de-DE"/>
          </w:rPr>
          <w:t>Adaptive resolution</w:t>
        </w:r>
      </w:ins>
    </w:p>
    <w:p w14:paraId="70A065CC" w14:textId="77777777" w:rsidR="005E2C89" w:rsidRPr="005E2C89" w:rsidRDefault="005E2C89">
      <w:pPr>
        <w:numPr>
          <w:ilvl w:val="2"/>
          <w:numId w:val="334"/>
        </w:numPr>
        <w:rPr>
          <w:ins w:id="8875" w:author="Jens-Rainer Ohm" w:date="2023-10-13T12:10:00Z"/>
          <w:b/>
          <w:bCs/>
          <w:lang w:eastAsia="de-DE"/>
        </w:rPr>
        <w:pPrChange w:id="8876" w:author="Jens-Rainer Ohm" w:date="2023-10-13T20:58:00Z">
          <w:pPr>
            <w:numPr>
              <w:ilvl w:val="2"/>
              <w:numId w:val="44"/>
            </w:numPr>
            <w:ind w:left="720" w:hanging="720"/>
          </w:pPr>
        </w:pPrChange>
      </w:pPr>
      <w:ins w:id="8877" w:author="Jens-Rainer Ohm" w:date="2023-10-13T12:10:00Z">
        <w:r w:rsidRPr="005E2C89">
          <w:rPr>
            <w:b/>
            <w:bCs/>
            <w:lang w:eastAsia="de-DE"/>
          </w:rPr>
          <w:t>JVET-AF0058 – AHG12: GOP-based RPR encoder control for ECM</w:t>
        </w:r>
      </w:ins>
    </w:p>
    <w:p w14:paraId="546E2ABC" w14:textId="77777777" w:rsidR="005E2C89" w:rsidRPr="005E2C89" w:rsidRDefault="005E2C89" w:rsidP="005E2C89">
      <w:pPr>
        <w:rPr>
          <w:ins w:id="8878" w:author="Jens-Rainer Ohm" w:date="2023-10-13T12:10:00Z"/>
          <w:lang w:eastAsia="de-DE"/>
        </w:rPr>
      </w:pPr>
      <w:ins w:id="8879" w:author="Jens-Rainer Ohm" w:date="2023-10-13T12:10:00Z">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ins>
    </w:p>
    <w:p w14:paraId="216A503B" w14:textId="77777777" w:rsidR="005E2C89" w:rsidRPr="005E2C89" w:rsidRDefault="005E2C89">
      <w:pPr>
        <w:numPr>
          <w:ilvl w:val="1"/>
          <w:numId w:val="334"/>
        </w:numPr>
        <w:rPr>
          <w:ins w:id="8880" w:author="Jens-Rainer Ohm" w:date="2023-10-13T12:10:00Z"/>
          <w:b/>
          <w:bCs/>
          <w:i/>
          <w:iCs/>
          <w:lang w:eastAsia="de-DE"/>
        </w:rPr>
        <w:pPrChange w:id="8881" w:author="Jens-Rainer Ohm" w:date="2023-10-13T20:58:00Z">
          <w:pPr>
            <w:numPr>
              <w:ilvl w:val="1"/>
              <w:numId w:val="44"/>
            </w:numPr>
            <w:ind w:left="576" w:hanging="576"/>
          </w:pPr>
        </w:pPrChange>
      </w:pPr>
      <w:ins w:id="8882" w:author="Jens-Rainer Ohm" w:date="2023-10-13T12:10:00Z">
        <w:r w:rsidRPr="005E2C89">
          <w:rPr>
            <w:b/>
            <w:bCs/>
            <w:i/>
            <w:iCs/>
            <w:lang w:eastAsia="de-DE"/>
          </w:rPr>
          <w:t>Local QP optimization</w:t>
        </w:r>
      </w:ins>
    </w:p>
    <w:p w14:paraId="0694AA6C" w14:textId="77777777" w:rsidR="005E2C89" w:rsidRPr="005E2C89" w:rsidRDefault="005E2C89">
      <w:pPr>
        <w:numPr>
          <w:ilvl w:val="2"/>
          <w:numId w:val="334"/>
        </w:numPr>
        <w:rPr>
          <w:ins w:id="8883" w:author="Jens-Rainer Ohm" w:date="2023-10-13T12:10:00Z"/>
          <w:b/>
          <w:bCs/>
          <w:lang w:eastAsia="de-DE"/>
        </w:rPr>
        <w:pPrChange w:id="8884" w:author="Jens-Rainer Ohm" w:date="2023-10-13T20:58:00Z">
          <w:pPr>
            <w:numPr>
              <w:ilvl w:val="2"/>
              <w:numId w:val="44"/>
            </w:numPr>
            <w:ind w:left="720" w:hanging="720"/>
          </w:pPr>
        </w:pPrChange>
      </w:pPr>
      <w:bookmarkStart w:id="8885" w:name="_Hlk124330772"/>
      <w:ins w:id="8886" w:author="Jens-Rainer Ohm" w:date="2023-10-13T12:10:00Z">
        <w:r w:rsidRPr="005E2C89">
          <w:rPr>
            <w:b/>
            <w:bCs/>
            <w:lang w:eastAsia="de-DE"/>
          </w:rPr>
          <w:t>JVET-AF0089 - AhG10: Lagrange multiplier and QP adaptation at CTU-level for VVC</w:t>
        </w:r>
      </w:ins>
    </w:p>
    <w:p w14:paraId="105AB38D" w14:textId="77777777" w:rsidR="005E2C89" w:rsidRPr="005E2C89" w:rsidRDefault="005E2C89" w:rsidP="005E2C89">
      <w:pPr>
        <w:rPr>
          <w:ins w:id="8887" w:author="Jens-Rainer Ohm" w:date="2023-10-13T12:10:00Z"/>
          <w:lang w:eastAsia="de-DE"/>
        </w:rPr>
      </w:pPr>
      <w:ins w:id="8888" w:author="Jens-Rainer Ohm" w:date="2023-10-13T12:10:00Z">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ins>
    </w:p>
    <w:p w14:paraId="02A6D230" w14:textId="77777777" w:rsidR="005E2C89" w:rsidRPr="005E2C89" w:rsidRDefault="005E2C89" w:rsidP="005E2C89">
      <w:pPr>
        <w:rPr>
          <w:ins w:id="8889" w:author="Jens-Rainer Ohm" w:date="2023-10-13T12:10:00Z"/>
          <w:lang w:eastAsia="de-DE"/>
        </w:rPr>
      </w:pPr>
      <w:ins w:id="8890" w:author="Jens-Rainer Ohm" w:date="2023-10-13T12:10:00Z">
        <w:r w:rsidRPr="005E2C89">
          <w:rPr>
            <w:lang w:eastAsia="de-DE"/>
          </w:rPr>
          <w:t>This is probably related to the “block importance mapping” feature present since VTM-16.0 (but not enable that default), that makes use of MCTF-derived metrics, and gives around -2% BD-rate for both RA and LD.</w:t>
        </w:r>
      </w:ins>
    </w:p>
    <w:bookmarkEnd w:id="8885"/>
    <w:p w14:paraId="54DA241F" w14:textId="77777777" w:rsidR="005E2C89" w:rsidRPr="005E2C89" w:rsidRDefault="005E2C89">
      <w:pPr>
        <w:numPr>
          <w:ilvl w:val="1"/>
          <w:numId w:val="334"/>
        </w:numPr>
        <w:rPr>
          <w:ins w:id="8891" w:author="Jens-Rainer Ohm" w:date="2023-10-13T12:10:00Z"/>
          <w:b/>
          <w:bCs/>
          <w:i/>
          <w:iCs/>
          <w:lang w:eastAsia="de-DE"/>
        </w:rPr>
        <w:pPrChange w:id="8892" w:author="Jens-Rainer Ohm" w:date="2023-10-13T20:58:00Z">
          <w:pPr>
            <w:numPr>
              <w:ilvl w:val="1"/>
              <w:numId w:val="44"/>
            </w:numPr>
            <w:ind w:left="576" w:hanging="576"/>
          </w:pPr>
        </w:pPrChange>
      </w:pPr>
      <w:ins w:id="8893" w:author="Jens-Rainer Ohm" w:date="2023-10-13T12:10:00Z">
        <w:r w:rsidRPr="005E2C89">
          <w:rPr>
            <w:b/>
            <w:bCs/>
            <w:i/>
            <w:iCs/>
            <w:lang w:eastAsia="de-DE"/>
          </w:rPr>
          <w:t>Fast methods</w:t>
        </w:r>
      </w:ins>
    </w:p>
    <w:p w14:paraId="4FA8AB4E" w14:textId="77777777" w:rsidR="005E2C89" w:rsidRPr="005E2C89" w:rsidRDefault="005E2C89">
      <w:pPr>
        <w:numPr>
          <w:ilvl w:val="2"/>
          <w:numId w:val="334"/>
        </w:numPr>
        <w:rPr>
          <w:ins w:id="8894" w:author="Jens-Rainer Ohm" w:date="2023-10-13T12:10:00Z"/>
          <w:b/>
          <w:bCs/>
          <w:lang w:eastAsia="de-DE"/>
        </w:rPr>
        <w:pPrChange w:id="8895" w:author="Jens-Rainer Ohm" w:date="2023-10-13T20:58:00Z">
          <w:pPr>
            <w:numPr>
              <w:ilvl w:val="2"/>
              <w:numId w:val="44"/>
            </w:numPr>
            <w:ind w:left="720" w:hanging="720"/>
          </w:pPr>
        </w:pPrChange>
      </w:pPr>
      <w:ins w:id="8896" w:author="Jens-Rainer Ohm" w:date="2023-10-13T12:10:00Z">
        <w:r w:rsidRPr="005E2C89">
          <w:rPr>
            <w:b/>
            <w:bCs/>
            <w:lang w:eastAsia="de-DE"/>
          </w:rPr>
          <w:t>JVET-AF0111 – AHG10: MTT split modes early termination</w:t>
        </w:r>
      </w:ins>
    </w:p>
    <w:p w14:paraId="14C0AB5A" w14:textId="77777777" w:rsidR="005E2C89" w:rsidRPr="005E2C89" w:rsidRDefault="005E2C89" w:rsidP="005E2C89">
      <w:pPr>
        <w:rPr>
          <w:ins w:id="8897" w:author="Jens-Rainer Ohm" w:date="2023-10-13T12:10:00Z"/>
          <w:lang w:val="en-CA" w:eastAsia="de-DE"/>
        </w:rPr>
      </w:pPr>
      <w:ins w:id="8898" w:author="Jens-Rainer Ohm" w:date="2023-10-13T12:10:00Z">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ins>
    </w:p>
    <w:p w14:paraId="3E7A5145" w14:textId="77777777" w:rsidR="005E2C89" w:rsidRPr="005E2C89" w:rsidRDefault="005E2C89">
      <w:pPr>
        <w:numPr>
          <w:ilvl w:val="1"/>
          <w:numId w:val="334"/>
        </w:numPr>
        <w:rPr>
          <w:ins w:id="8899" w:author="Jens-Rainer Ohm" w:date="2023-10-13T12:10:00Z"/>
          <w:b/>
          <w:bCs/>
          <w:i/>
          <w:iCs/>
          <w:lang w:eastAsia="de-DE"/>
        </w:rPr>
        <w:pPrChange w:id="8900" w:author="Jens-Rainer Ohm" w:date="2023-10-13T20:58:00Z">
          <w:pPr>
            <w:numPr>
              <w:ilvl w:val="1"/>
              <w:numId w:val="44"/>
            </w:numPr>
            <w:ind w:left="576" w:hanging="576"/>
          </w:pPr>
        </w:pPrChange>
      </w:pPr>
      <w:ins w:id="8901" w:author="Jens-Rainer Ohm" w:date="2023-10-13T12:10:00Z">
        <w:r w:rsidRPr="005E2C89">
          <w:rPr>
            <w:b/>
            <w:bCs/>
            <w:i/>
            <w:iCs/>
            <w:lang w:eastAsia="de-DE"/>
          </w:rPr>
          <w:t>Lamba optimization</w:t>
        </w:r>
      </w:ins>
    </w:p>
    <w:p w14:paraId="758C9908" w14:textId="77777777" w:rsidR="005E2C89" w:rsidRPr="005E2C89" w:rsidRDefault="005E2C89">
      <w:pPr>
        <w:numPr>
          <w:ilvl w:val="2"/>
          <w:numId w:val="334"/>
        </w:numPr>
        <w:rPr>
          <w:ins w:id="8902" w:author="Jens-Rainer Ohm" w:date="2023-10-13T12:10:00Z"/>
          <w:b/>
          <w:bCs/>
          <w:lang w:eastAsia="de-DE"/>
        </w:rPr>
        <w:pPrChange w:id="8903" w:author="Jens-Rainer Ohm" w:date="2023-10-13T20:58:00Z">
          <w:pPr>
            <w:numPr>
              <w:ilvl w:val="2"/>
              <w:numId w:val="44"/>
            </w:numPr>
            <w:ind w:left="720" w:hanging="720"/>
          </w:pPr>
        </w:pPrChange>
      </w:pPr>
      <w:ins w:id="8904" w:author="Jens-Rainer Ohm" w:date="2023-10-13T12:10:00Z">
        <w:r w:rsidRPr="005E2C89">
          <w:rPr>
            <w:b/>
            <w:bCs/>
            <w:lang w:eastAsia="de-DE"/>
          </w:rPr>
          <w:t>JVET-AF0122 - AhG10: Lagrange multiplier optimization for chroma ALF and CCALF</w:t>
        </w:r>
      </w:ins>
    </w:p>
    <w:p w14:paraId="2DD7C75C" w14:textId="77777777" w:rsidR="005E2C89" w:rsidRPr="005E2C89" w:rsidRDefault="005E2C89" w:rsidP="005E2C89">
      <w:pPr>
        <w:rPr>
          <w:ins w:id="8905" w:author="Jens-Rainer Ohm" w:date="2023-10-13T12:10:00Z"/>
          <w:lang w:eastAsia="de-DE"/>
        </w:rPr>
      </w:pPr>
      <w:ins w:id="8906" w:author="Jens-Rainer Ohm" w:date="2023-10-13T12:10:00Z">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ins>
    </w:p>
    <w:p w14:paraId="4A07ED36" w14:textId="77777777" w:rsidR="005E2C89" w:rsidRPr="005E2C89" w:rsidRDefault="005E2C89" w:rsidP="005E2C89">
      <w:pPr>
        <w:rPr>
          <w:ins w:id="8907" w:author="Jens-Rainer Ohm" w:date="2023-10-13T12:10:00Z"/>
          <w:lang w:eastAsia="de-DE"/>
        </w:rPr>
      </w:pPr>
    </w:p>
    <w:bookmarkEnd w:id="8865"/>
    <w:p w14:paraId="2D2413D3" w14:textId="77777777" w:rsidR="005E2C89" w:rsidRPr="005E2C89" w:rsidRDefault="005E2C89">
      <w:pPr>
        <w:numPr>
          <w:ilvl w:val="0"/>
          <w:numId w:val="333"/>
        </w:numPr>
        <w:rPr>
          <w:ins w:id="8908" w:author="Jens-Rainer Ohm" w:date="2023-10-13T12:10:00Z"/>
          <w:b/>
          <w:bCs/>
          <w:lang w:eastAsia="de-DE"/>
        </w:rPr>
        <w:pPrChange w:id="8909" w:author="Jens-Rainer Ohm" w:date="2023-10-13T20:57:00Z">
          <w:pPr>
            <w:numPr>
              <w:numId w:val="44"/>
            </w:numPr>
            <w:ind w:left="432" w:hanging="432"/>
          </w:pPr>
        </w:pPrChange>
      </w:pPr>
      <w:ins w:id="8910" w:author="Jens-Rainer Ohm" w:date="2023-10-13T12:10:00Z">
        <w:r w:rsidRPr="005E2C89">
          <w:rPr>
            <w:b/>
            <w:bCs/>
            <w:lang w:eastAsia="de-DE"/>
          </w:rPr>
          <w:t>Recommendation</w:t>
        </w:r>
      </w:ins>
    </w:p>
    <w:p w14:paraId="5C194C02" w14:textId="77777777" w:rsidR="005E2C89" w:rsidRPr="005E2C89" w:rsidRDefault="005E2C89" w:rsidP="005E2C89">
      <w:pPr>
        <w:rPr>
          <w:ins w:id="8911" w:author="Jens-Rainer Ohm" w:date="2023-10-13T12:10:00Z"/>
          <w:lang w:eastAsia="de-DE"/>
        </w:rPr>
      </w:pPr>
      <w:ins w:id="8912" w:author="Jens-Rainer Ohm" w:date="2023-10-13T12:10:00Z">
        <w:r w:rsidRPr="005E2C89">
          <w:rPr>
            <w:lang w:eastAsia="de-DE"/>
          </w:rPr>
          <w:t>The AHG recommends that the related input contributions are reviewed and to further continue the study of encoding algorithm optimizations in JVET.</w:t>
        </w:r>
      </w:ins>
    </w:p>
    <w:p w14:paraId="353BF68D" w14:textId="77777777" w:rsidR="00842A29" w:rsidRPr="005E2C89" w:rsidRDefault="00842A29" w:rsidP="00842A29">
      <w:pPr>
        <w:rPr>
          <w:lang w:eastAsia="de-DE"/>
          <w:rPrChange w:id="8913" w:author="Jens-Rainer Ohm" w:date="2023-10-13T12:10:00Z">
            <w:rPr>
              <w:lang w:val="en-CA" w:eastAsia="de-DE"/>
            </w:rPr>
          </w:rPrChange>
        </w:rPr>
      </w:pPr>
    </w:p>
    <w:p w14:paraId="18913E1C" w14:textId="5DFDDDDE" w:rsidR="00842A29" w:rsidRPr="00D70C81" w:rsidRDefault="006B7541" w:rsidP="00842A29">
      <w:pPr>
        <w:pStyle w:val="berschrift9"/>
        <w:rPr>
          <w:sz w:val="24"/>
          <w:lang w:val="en-CA" w:eastAsia="de-DE"/>
        </w:rPr>
      </w:pPr>
      <w:hyperlink r:id="rId130"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pPr>
        <w:numPr>
          <w:ilvl w:val="0"/>
          <w:numId w:val="336"/>
        </w:numPr>
        <w:rPr>
          <w:ins w:id="8914" w:author="Jens-Rainer Ohm" w:date="2023-10-13T12:16:00Z"/>
          <w:b/>
          <w:bCs/>
          <w:lang w:val="en-CA" w:eastAsia="de-DE"/>
        </w:rPr>
        <w:pPrChange w:id="8915" w:author="Jens-Rainer Ohm" w:date="2023-10-13T20:59:00Z">
          <w:pPr>
            <w:numPr>
              <w:numId w:val="44"/>
            </w:numPr>
            <w:ind w:left="432" w:hanging="432"/>
          </w:pPr>
        </w:pPrChange>
      </w:pPr>
      <w:ins w:id="8916" w:author="Jens-Rainer Ohm" w:date="2023-10-13T12:16:00Z">
        <w:r w:rsidRPr="00F15433">
          <w:rPr>
            <w:b/>
            <w:bCs/>
            <w:lang w:eastAsia="de-DE"/>
            <w:rPrChange w:id="8917" w:author="Jens-Rainer Ohm" w:date="2023-10-13T20:59:00Z">
              <w:rPr>
                <w:b/>
                <w:bCs/>
                <w:lang w:val="en-CA" w:eastAsia="de-DE"/>
              </w:rPr>
            </w:rPrChange>
          </w:rPr>
          <w:t>Activities</w:t>
        </w:r>
      </w:ins>
    </w:p>
    <w:p w14:paraId="750101E3" w14:textId="77777777" w:rsidR="005E2C89" w:rsidRPr="005E2C89" w:rsidRDefault="005E2C89" w:rsidP="005E2C89">
      <w:pPr>
        <w:rPr>
          <w:ins w:id="8918" w:author="Jens-Rainer Ohm" w:date="2023-10-13T12:16:00Z"/>
          <w:lang w:val="en-CA" w:eastAsia="de-DE"/>
        </w:rPr>
      </w:pPr>
      <w:ins w:id="8919" w:author="Jens-Rainer Ohm" w:date="2023-10-13T12:16:00Z">
        <w:r w:rsidRPr="005E2C89">
          <w:rPr>
            <w:lang w:val="en-CA" w:eastAsia="de-DE"/>
          </w:rPr>
          <w:t xml:space="preserve">The AHG used the main JVET reflector, jvet@lists.rwth-aachen.de, for email. Nine emails were exchanged on the reflector related to the AHG mandates.  </w:t>
        </w:r>
      </w:ins>
    </w:p>
    <w:p w14:paraId="42B2609E" w14:textId="77777777" w:rsidR="005E2C89" w:rsidRPr="005E2C89" w:rsidRDefault="005E2C89">
      <w:pPr>
        <w:numPr>
          <w:ilvl w:val="1"/>
          <w:numId w:val="337"/>
        </w:numPr>
        <w:rPr>
          <w:ins w:id="8920" w:author="Jens-Rainer Ohm" w:date="2023-10-13T12:16:00Z"/>
          <w:b/>
          <w:bCs/>
          <w:i/>
          <w:iCs/>
          <w:lang w:eastAsia="de-DE"/>
        </w:rPr>
        <w:pPrChange w:id="8921" w:author="Jens-Rainer Ohm" w:date="2023-10-13T20:59:00Z">
          <w:pPr>
            <w:numPr>
              <w:ilvl w:val="1"/>
              <w:numId w:val="44"/>
            </w:numPr>
            <w:ind w:left="576" w:hanging="576"/>
          </w:pPr>
        </w:pPrChange>
      </w:pPr>
      <w:ins w:id="8922" w:author="Jens-Rainer Ohm" w:date="2023-10-13T12:16:00Z">
        <w:r w:rsidRPr="005E2C89">
          <w:rPr>
            <w:b/>
            <w:bCs/>
            <w:i/>
            <w:iCs/>
            <w:lang w:eastAsia="de-DE"/>
          </w:rPr>
          <w:t>Common Test Conditions</w:t>
        </w:r>
      </w:ins>
    </w:p>
    <w:p w14:paraId="503170AE" w14:textId="77777777" w:rsidR="005E2C89" w:rsidRPr="005E2C89" w:rsidRDefault="005E2C89">
      <w:pPr>
        <w:numPr>
          <w:ilvl w:val="2"/>
          <w:numId w:val="338"/>
        </w:numPr>
        <w:rPr>
          <w:ins w:id="8923" w:author="Jens-Rainer Ohm" w:date="2023-10-13T12:16:00Z"/>
          <w:b/>
          <w:bCs/>
          <w:lang w:val="en-CA" w:eastAsia="de-DE"/>
        </w:rPr>
        <w:pPrChange w:id="8924" w:author="Jens-Rainer Ohm" w:date="2023-10-13T20:59:00Z">
          <w:pPr>
            <w:numPr>
              <w:ilvl w:val="2"/>
              <w:numId w:val="44"/>
            </w:numPr>
            <w:ind w:left="720" w:hanging="720"/>
          </w:pPr>
        </w:pPrChange>
      </w:pPr>
      <w:ins w:id="8925" w:author="Jens-Rainer Ohm" w:date="2023-10-13T12:16:00Z">
        <w:r w:rsidRPr="005E2C89">
          <w:rPr>
            <w:b/>
            <w:bCs/>
            <w:lang w:val="en-CA" w:eastAsia="de-DE"/>
          </w:rPr>
          <w:t>Document</w:t>
        </w:r>
      </w:ins>
    </w:p>
    <w:p w14:paraId="13BC908A" w14:textId="77777777" w:rsidR="005E2C89" w:rsidRPr="005E2C89" w:rsidRDefault="005E2C89" w:rsidP="005E2C89">
      <w:pPr>
        <w:rPr>
          <w:ins w:id="8926" w:author="Jens-Rainer Ohm" w:date="2023-10-13T12:16:00Z"/>
          <w:lang w:eastAsia="de-DE"/>
        </w:rPr>
      </w:pPr>
      <w:ins w:id="8927" w:author="Jens-Rainer Ohm" w:date="2023-10-13T12:16:00Z">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ins>
    </w:p>
    <w:p w14:paraId="4401C2FE" w14:textId="77777777" w:rsidR="005E2C89" w:rsidRPr="005E2C89" w:rsidRDefault="005E2C89" w:rsidP="005E2C89">
      <w:pPr>
        <w:rPr>
          <w:ins w:id="8928" w:author="Jens-Rainer Ohm" w:date="2023-10-13T12:16:00Z"/>
          <w:lang w:eastAsia="de-DE"/>
        </w:rPr>
      </w:pPr>
    </w:p>
    <w:p w14:paraId="12A26158" w14:textId="77777777" w:rsidR="005E2C89" w:rsidRPr="005E2C89" w:rsidRDefault="005E2C89" w:rsidP="005E2C89">
      <w:pPr>
        <w:numPr>
          <w:ilvl w:val="0"/>
          <w:numId w:val="299"/>
        </w:numPr>
        <w:rPr>
          <w:ins w:id="8929" w:author="Jens-Rainer Ohm" w:date="2023-10-13T12:16:00Z"/>
          <w:lang w:eastAsia="de-DE"/>
        </w:rPr>
      </w:pPr>
      <w:ins w:id="8930" w:author="Jens-Rainer Ohm" w:date="2023-10-13T12:16:00Z">
        <w:r w:rsidRPr="005E2C89">
          <w:rPr>
            <w:lang w:eastAsia="de-DE"/>
          </w:rPr>
          <w:t xml:space="preserve">Define the software anchor to be either NNVC-6.0 or the latest version of NNVC. </w:t>
        </w:r>
      </w:ins>
    </w:p>
    <w:p w14:paraId="7A7D22FD" w14:textId="77777777" w:rsidR="005E2C89" w:rsidRPr="005E2C89" w:rsidRDefault="005E2C89" w:rsidP="005E2C89">
      <w:pPr>
        <w:numPr>
          <w:ilvl w:val="0"/>
          <w:numId w:val="299"/>
        </w:numPr>
        <w:rPr>
          <w:ins w:id="8931" w:author="Jens-Rainer Ohm" w:date="2023-10-13T12:16:00Z"/>
          <w:lang w:eastAsia="de-DE"/>
        </w:rPr>
      </w:pPr>
      <w:ins w:id="8932" w:author="Jens-Rainer Ohm" w:date="2023-10-13T12:16:00Z">
        <w:r w:rsidRPr="005E2C89">
          <w:rPr>
            <w:lang w:eastAsia="de-DE"/>
          </w:rPr>
          <w:t>Section 2 (Editorial): Change “a set” to “the set”.</w:t>
        </w:r>
      </w:ins>
    </w:p>
    <w:p w14:paraId="2DB442B1" w14:textId="77777777" w:rsidR="005E2C89" w:rsidRPr="005E2C89" w:rsidRDefault="005E2C89" w:rsidP="005E2C89">
      <w:pPr>
        <w:numPr>
          <w:ilvl w:val="0"/>
          <w:numId w:val="299"/>
        </w:numPr>
        <w:rPr>
          <w:ins w:id="8933" w:author="Jens-Rainer Ohm" w:date="2023-10-13T12:16:00Z"/>
          <w:lang w:eastAsia="de-DE"/>
        </w:rPr>
      </w:pPr>
      <w:ins w:id="8934" w:author="Jens-Rainer Ohm" w:date="2023-10-13T12:16:00Z">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ins>
    </w:p>
    <w:p w14:paraId="776F40A9" w14:textId="77777777" w:rsidR="005E2C89" w:rsidRPr="005E2C89" w:rsidRDefault="005E2C89" w:rsidP="005E2C89">
      <w:pPr>
        <w:numPr>
          <w:ilvl w:val="0"/>
          <w:numId w:val="299"/>
        </w:numPr>
        <w:rPr>
          <w:ins w:id="8935" w:author="Jens-Rainer Ohm" w:date="2023-10-13T12:16:00Z"/>
          <w:lang w:eastAsia="de-DE"/>
        </w:rPr>
      </w:pPr>
      <w:ins w:id="8936" w:author="Jens-Rainer Ohm" w:date="2023-10-13T12:16:00Z">
        <w:r w:rsidRPr="005E2C89">
          <w:rPr>
            <w:lang w:eastAsia="de-DE"/>
          </w:rPr>
          <w:t>Other editorial improvements.</w:t>
        </w:r>
      </w:ins>
    </w:p>
    <w:p w14:paraId="021094BA" w14:textId="77777777" w:rsidR="005E2C89" w:rsidRPr="005E2C89" w:rsidRDefault="005E2C89">
      <w:pPr>
        <w:numPr>
          <w:ilvl w:val="2"/>
          <w:numId w:val="338"/>
        </w:numPr>
        <w:rPr>
          <w:ins w:id="8937" w:author="Jens-Rainer Ohm" w:date="2023-10-13T12:16:00Z"/>
          <w:b/>
          <w:bCs/>
          <w:lang w:val="en-CA" w:eastAsia="de-DE"/>
        </w:rPr>
        <w:pPrChange w:id="8938" w:author="Jens-Rainer Ohm" w:date="2023-10-13T20:59:00Z">
          <w:pPr>
            <w:numPr>
              <w:ilvl w:val="2"/>
              <w:numId w:val="44"/>
            </w:numPr>
            <w:ind w:left="720" w:hanging="720"/>
          </w:pPr>
        </w:pPrChange>
      </w:pPr>
      <w:ins w:id="8939" w:author="Jens-Rainer Ohm" w:date="2023-10-13T12:16:00Z">
        <w:r w:rsidRPr="005E2C89">
          <w:rPr>
            <w:b/>
            <w:bCs/>
            <w:lang w:val="en-CA" w:eastAsia="de-DE"/>
          </w:rPr>
          <w:t>Anchor Encoding</w:t>
        </w:r>
      </w:ins>
    </w:p>
    <w:p w14:paraId="51264477" w14:textId="77777777" w:rsidR="005E2C89" w:rsidRPr="005E2C89" w:rsidRDefault="005E2C89" w:rsidP="005E2C89">
      <w:pPr>
        <w:rPr>
          <w:ins w:id="8940" w:author="Jens-Rainer Ohm" w:date="2023-10-13T12:16:00Z"/>
          <w:lang w:val="en-CA" w:eastAsia="de-DE"/>
        </w:rPr>
      </w:pPr>
      <w:ins w:id="8941" w:author="Jens-Rainer Ohm" w:date="2023-10-13T12:16:00Z">
        <w:r w:rsidRPr="005E2C89">
          <w:rPr>
            <w:lang w:val="en-CA" w:eastAsia="de-DE"/>
          </w:rPr>
          <w:t xml:space="preserve">Anchors for the NN-based video coding activity made available on the Git repository used for the AHG activity: </w:t>
        </w:r>
        <w:r w:rsidRPr="005E2C89">
          <w:rPr>
            <w:lang w:eastAsia="de-DE"/>
          </w:rPr>
          <w:fldChar w:fldCharType="begin"/>
        </w:r>
        <w:r w:rsidRPr="005E2C89">
          <w:rPr>
            <w:lang w:eastAsia="de-DE"/>
          </w:rPr>
          <w:instrText xml:space="preserve"> HYPERLINK "https://vcgit.hhi.fraunhofer.de/jvet-ahg-nnvc/nnvc-ctc/-/tree/master" </w:instrText>
        </w:r>
        <w:r w:rsidRPr="005E2C89">
          <w:rPr>
            <w:lang w:eastAsia="de-DE"/>
          </w:rPr>
          <w:fldChar w:fldCharType="separate"/>
        </w:r>
        <w:r w:rsidRPr="005E2C89">
          <w:rPr>
            <w:rStyle w:val="Hyperlink"/>
            <w:lang w:val="en-CA" w:eastAsia="de-DE"/>
          </w:rPr>
          <w:t>https://vcgit.hhi.fraunhofer.de/jvet-ahg-nnvc/nnvc-ctc/-/tree/master</w:t>
        </w:r>
        <w:r w:rsidRPr="005E2C89">
          <w:rPr>
            <w:lang w:val="en-CA" w:eastAsia="de-DE"/>
          </w:rPr>
          <w:fldChar w:fldCharType="end"/>
        </w:r>
        <w:r w:rsidRPr="005E2C89">
          <w:rPr>
            <w:lang w:val="en-CA" w:eastAsia="de-DE"/>
          </w:rPr>
          <w:t>.</w:t>
        </w:r>
      </w:ins>
    </w:p>
    <w:p w14:paraId="441D591B" w14:textId="77777777" w:rsidR="005E2C89" w:rsidRPr="005E2C89" w:rsidRDefault="005E2C89">
      <w:pPr>
        <w:numPr>
          <w:ilvl w:val="1"/>
          <w:numId w:val="337"/>
        </w:numPr>
        <w:rPr>
          <w:ins w:id="8942" w:author="Jens-Rainer Ohm" w:date="2023-10-13T12:16:00Z"/>
          <w:b/>
          <w:bCs/>
          <w:i/>
          <w:iCs/>
          <w:lang w:val="en-CA" w:eastAsia="de-DE"/>
        </w:rPr>
        <w:pPrChange w:id="8943" w:author="Jens-Rainer Ohm" w:date="2023-10-13T20:59:00Z">
          <w:pPr>
            <w:numPr>
              <w:ilvl w:val="1"/>
              <w:numId w:val="44"/>
            </w:numPr>
            <w:ind w:left="576" w:hanging="576"/>
          </w:pPr>
        </w:pPrChange>
      </w:pPr>
      <w:ins w:id="8944" w:author="Jens-Rainer Ohm" w:date="2023-10-13T12:16:00Z">
        <w:r w:rsidRPr="005E2C89">
          <w:rPr>
            <w:b/>
            <w:bCs/>
            <w:i/>
            <w:iCs/>
            <w:lang w:val="en-CA" w:eastAsia="de-DE"/>
          </w:rPr>
          <w:t xml:space="preserve">EE </w:t>
        </w:r>
        <w:r w:rsidRPr="00F15433">
          <w:rPr>
            <w:b/>
            <w:bCs/>
            <w:i/>
            <w:iCs/>
            <w:lang w:eastAsia="de-DE"/>
            <w:rPrChange w:id="8945" w:author="Jens-Rainer Ohm" w:date="2023-10-13T20:59:00Z">
              <w:rPr>
                <w:b/>
                <w:bCs/>
                <w:i/>
                <w:iCs/>
                <w:lang w:val="en-CA" w:eastAsia="de-DE"/>
              </w:rPr>
            </w:rPrChange>
          </w:rPr>
          <w:t>Coordination</w:t>
        </w:r>
      </w:ins>
    </w:p>
    <w:p w14:paraId="34F0436A" w14:textId="77777777" w:rsidR="005E2C89" w:rsidRPr="005E2C89" w:rsidRDefault="005E2C89" w:rsidP="005E2C89">
      <w:pPr>
        <w:rPr>
          <w:ins w:id="8946" w:author="Jens-Rainer Ohm" w:date="2023-10-13T12:16:00Z"/>
          <w:lang w:eastAsia="de-DE"/>
        </w:rPr>
      </w:pPr>
      <w:ins w:id="8947" w:author="Jens-Rainer Ohm" w:date="2023-10-13T12:16:00Z">
        <w:r w:rsidRPr="005E2C89">
          <w:rPr>
            <w:lang w:eastAsia="de-DE"/>
          </w:rPr>
          <w:t>The AHG finalized, conducted, and discussed the EE on NN based video coding.  A summary report for the EE is available at this meeting as:</w:t>
        </w:r>
      </w:ins>
    </w:p>
    <w:p w14:paraId="005714DA" w14:textId="77777777" w:rsidR="005E2C89" w:rsidRPr="005E2C89" w:rsidRDefault="005E2C89" w:rsidP="005E2C89">
      <w:pPr>
        <w:rPr>
          <w:ins w:id="8948" w:author="Jens-Rainer Ohm" w:date="2023-10-13T12:16:00Z"/>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rPr>
          <w:ins w:id="8949" w:author="Jens-Rainer Ohm" w:date="2023-10-13T12:16:00Z"/>
        </w:trPr>
        <w:tc>
          <w:tcPr>
            <w:tcW w:w="894" w:type="dxa"/>
            <w:vAlign w:val="center"/>
            <w:hideMark/>
          </w:tcPr>
          <w:p w14:paraId="27C78C6B" w14:textId="77777777" w:rsidR="005E2C89" w:rsidRPr="005E2C89" w:rsidRDefault="005E2C89" w:rsidP="005E2C89">
            <w:pPr>
              <w:rPr>
                <w:ins w:id="8950" w:author="Jens-Rainer Ohm" w:date="2023-10-13T12:16:00Z"/>
                <w:lang w:eastAsia="de-DE"/>
              </w:rPr>
            </w:pPr>
            <w:ins w:id="8951" w:author="Jens-Rainer Ohm" w:date="2023-10-13T12:16:00Z">
              <w:r w:rsidRPr="005E2C89">
                <w:rPr>
                  <w:lang w:eastAsia="de-DE"/>
                </w:rPr>
                <w:t>JVET-AF0023</w:t>
              </w:r>
            </w:ins>
          </w:p>
        </w:tc>
        <w:tc>
          <w:tcPr>
            <w:tcW w:w="2323" w:type="dxa"/>
            <w:vAlign w:val="center"/>
            <w:hideMark/>
          </w:tcPr>
          <w:p w14:paraId="2D62B892" w14:textId="77777777" w:rsidR="005E2C89" w:rsidRPr="005E2C89" w:rsidRDefault="005E2C89" w:rsidP="005E2C89">
            <w:pPr>
              <w:rPr>
                <w:ins w:id="8952" w:author="Jens-Rainer Ohm" w:date="2023-10-13T12:16:00Z"/>
                <w:lang w:eastAsia="de-DE"/>
              </w:rPr>
            </w:pPr>
            <w:ins w:id="8953" w:author="Jens-Rainer Ohm" w:date="2023-10-13T12:16:00Z">
              <w:r w:rsidRPr="005E2C89">
                <w:rPr>
                  <w:lang w:eastAsia="de-DE"/>
                </w:rPr>
                <w:t>EE1: Summary report of exploration experiment on neural network-based video coding</w:t>
              </w:r>
            </w:ins>
          </w:p>
        </w:tc>
        <w:tc>
          <w:tcPr>
            <w:tcW w:w="6133" w:type="dxa"/>
            <w:vAlign w:val="center"/>
            <w:hideMark/>
          </w:tcPr>
          <w:p w14:paraId="3F4F76C8" w14:textId="77777777" w:rsidR="005E2C89" w:rsidRPr="005E2C89" w:rsidRDefault="005E2C89" w:rsidP="005E2C89">
            <w:pPr>
              <w:rPr>
                <w:ins w:id="8954" w:author="Jens-Rainer Ohm" w:date="2023-10-13T12:16:00Z"/>
                <w:lang w:eastAsia="de-DE"/>
              </w:rPr>
            </w:pPr>
            <w:ins w:id="8955" w:author="Jens-Rainer Ohm" w:date="2023-10-13T12:16:00Z">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ins>
          </w:p>
        </w:tc>
      </w:tr>
    </w:tbl>
    <w:p w14:paraId="3C78DF89" w14:textId="77777777" w:rsidR="005E2C89" w:rsidRPr="005E2C89" w:rsidRDefault="005E2C89" w:rsidP="005E2C89">
      <w:pPr>
        <w:rPr>
          <w:ins w:id="8956" w:author="Jens-Rainer Ohm" w:date="2023-10-13T12:16:00Z"/>
          <w:lang w:eastAsia="de-DE"/>
        </w:rPr>
      </w:pPr>
    </w:p>
    <w:p w14:paraId="042465F6" w14:textId="77777777" w:rsidR="005E2C89" w:rsidRPr="005E2C89" w:rsidRDefault="005E2C89">
      <w:pPr>
        <w:numPr>
          <w:ilvl w:val="1"/>
          <w:numId w:val="337"/>
        </w:numPr>
        <w:rPr>
          <w:ins w:id="8957" w:author="Jens-Rainer Ohm" w:date="2023-10-13T12:16:00Z"/>
          <w:b/>
          <w:bCs/>
          <w:i/>
          <w:iCs/>
          <w:lang w:val="en-CA" w:eastAsia="de-DE"/>
        </w:rPr>
        <w:pPrChange w:id="8958" w:author="Jens-Rainer Ohm" w:date="2023-10-13T21:00:00Z">
          <w:pPr>
            <w:numPr>
              <w:ilvl w:val="1"/>
              <w:numId w:val="44"/>
            </w:numPr>
            <w:ind w:left="576" w:hanging="576"/>
          </w:pPr>
        </w:pPrChange>
      </w:pPr>
      <w:ins w:id="8959" w:author="Jens-Rainer Ohm" w:date="2023-10-13T12:16:00Z">
        <w:r w:rsidRPr="00F15433">
          <w:rPr>
            <w:b/>
            <w:bCs/>
            <w:i/>
            <w:iCs/>
            <w:lang w:eastAsia="de-DE"/>
            <w:rPrChange w:id="8960" w:author="Jens-Rainer Ohm" w:date="2023-10-13T21:00:00Z">
              <w:rPr>
                <w:b/>
                <w:bCs/>
                <w:i/>
                <w:iCs/>
                <w:lang w:val="en-CA" w:eastAsia="de-DE"/>
              </w:rPr>
            </w:rPrChange>
          </w:rPr>
          <w:t>Teleconferences</w:t>
        </w:r>
      </w:ins>
    </w:p>
    <w:p w14:paraId="03684405" w14:textId="77777777" w:rsidR="005E2C89" w:rsidRPr="005E2C89" w:rsidRDefault="005E2C89" w:rsidP="005E2C89">
      <w:pPr>
        <w:rPr>
          <w:ins w:id="8961" w:author="Jens-Rainer Ohm" w:date="2023-10-13T12:16:00Z"/>
          <w:lang w:eastAsia="de-DE"/>
        </w:rPr>
      </w:pPr>
      <w:ins w:id="8962" w:author="Jens-Rainer Ohm" w:date="2023-10-13T12:16:00Z">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ins>
    </w:p>
    <w:p w14:paraId="52062964" w14:textId="77777777" w:rsidR="005E2C89" w:rsidRPr="005E2C89" w:rsidRDefault="005E2C89" w:rsidP="005E2C89">
      <w:pPr>
        <w:rPr>
          <w:ins w:id="8963" w:author="Jens-Rainer Ohm" w:date="2023-10-13T12:16:00Z"/>
          <w:lang w:eastAsia="de-DE"/>
        </w:rPr>
      </w:pPr>
      <w:ins w:id="8964" w:author="Jens-Rainer Ohm" w:date="2023-10-13T12:16:00Z">
        <w:r w:rsidRPr="005E2C89">
          <w:rPr>
            <w:lang w:eastAsia="de-DE"/>
          </w:rPr>
          <w:t>Low Operation Point (LOP) unified filter training status was also discussed.</w:t>
        </w:r>
      </w:ins>
    </w:p>
    <w:p w14:paraId="516EB64C" w14:textId="77777777" w:rsidR="005E2C89" w:rsidRPr="005E2C89" w:rsidRDefault="005E2C89" w:rsidP="005E2C89">
      <w:pPr>
        <w:rPr>
          <w:ins w:id="8965" w:author="Jens-Rainer Ohm" w:date="2023-10-13T12:16:00Z"/>
          <w:lang w:eastAsia="de-DE"/>
        </w:rPr>
      </w:pPr>
      <w:ins w:id="8966" w:author="Jens-Rainer Ohm" w:date="2023-10-13T12:16:00Z">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ins>
    </w:p>
    <w:p w14:paraId="1F545AB4" w14:textId="77777777" w:rsidR="005E2C89" w:rsidRPr="005E2C89" w:rsidRDefault="005E2C89" w:rsidP="005E2C89">
      <w:pPr>
        <w:rPr>
          <w:ins w:id="8967" w:author="Jens-Rainer Ohm" w:date="2023-10-13T12:16:00Z"/>
          <w:lang w:eastAsia="de-DE"/>
        </w:rPr>
      </w:pPr>
    </w:p>
    <w:p w14:paraId="02285DBF" w14:textId="77777777" w:rsidR="005E2C89" w:rsidRPr="005E2C89" w:rsidRDefault="005E2C89">
      <w:pPr>
        <w:numPr>
          <w:ilvl w:val="1"/>
          <w:numId w:val="337"/>
        </w:numPr>
        <w:rPr>
          <w:ins w:id="8968" w:author="Jens-Rainer Ohm" w:date="2023-10-13T12:16:00Z"/>
          <w:b/>
          <w:bCs/>
          <w:i/>
          <w:iCs/>
          <w:lang w:val="en-CA" w:eastAsia="de-DE"/>
        </w:rPr>
        <w:pPrChange w:id="8969" w:author="Jens-Rainer Ohm" w:date="2023-10-13T21:00:00Z">
          <w:pPr>
            <w:numPr>
              <w:ilvl w:val="1"/>
              <w:numId w:val="44"/>
            </w:numPr>
            <w:ind w:left="576" w:hanging="576"/>
          </w:pPr>
        </w:pPrChange>
      </w:pPr>
      <w:ins w:id="8970" w:author="Jens-Rainer Ohm" w:date="2023-10-13T12:16:00Z">
        <w:r w:rsidRPr="00F15433">
          <w:rPr>
            <w:b/>
            <w:bCs/>
            <w:i/>
            <w:iCs/>
            <w:lang w:eastAsia="de-DE"/>
            <w:rPrChange w:id="8971" w:author="Jens-Rainer Ohm" w:date="2023-10-13T21:00:00Z">
              <w:rPr>
                <w:b/>
                <w:bCs/>
                <w:i/>
                <w:iCs/>
                <w:lang w:val="en-CA" w:eastAsia="de-DE"/>
              </w:rPr>
            </w:rPrChange>
          </w:rPr>
          <w:t>Performance</w:t>
        </w:r>
        <w:r w:rsidRPr="005E2C89">
          <w:rPr>
            <w:b/>
            <w:bCs/>
            <w:i/>
            <w:iCs/>
            <w:lang w:val="en-CA" w:eastAsia="de-DE"/>
          </w:rPr>
          <w:t xml:space="preserve"> Evaluation</w:t>
        </w:r>
      </w:ins>
    </w:p>
    <w:p w14:paraId="61A11E42" w14:textId="77777777" w:rsidR="005E2C89" w:rsidRPr="005E2C89" w:rsidRDefault="005E2C89" w:rsidP="005E2C89">
      <w:pPr>
        <w:rPr>
          <w:ins w:id="8972" w:author="Jens-Rainer Ohm" w:date="2023-10-13T12:16:00Z"/>
          <w:lang w:val="en-CA" w:eastAsia="de-DE"/>
        </w:rPr>
      </w:pPr>
      <w:ins w:id="8973" w:author="Jens-Rainer Ohm" w:date="2023-10-13T12:16:00Z">
        <w:r w:rsidRPr="005E2C89">
          <w:rPr>
            <w:lang w:val="en-CA" w:eastAsia="de-DE"/>
          </w:rPr>
          <w:t xml:space="preserve">The performance of the NNVC-6.0 anchor compared to VTM anchor is reported below. By default, NN-Intra and Low Operation Point (LOP.1) filter are enabled in NNVC-6.0. </w:t>
        </w:r>
      </w:ins>
    </w:p>
    <w:p w14:paraId="7D12BAD1" w14:textId="77777777" w:rsidR="005E2C89" w:rsidRPr="005E2C89" w:rsidRDefault="005E2C89" w:rsidP="005E2C89">
      <w:pPr>
        <w:rPr>
          <w:ins w:id="8974" w:author="Jens-Rainer Ohm" w:date="2023-10-13T12:16:00Z"/>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ins w:id="8975" w:author="Jens-Rainer Ohm" w:date="2023-10-13T12:16:00Z"/>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ins w:id="8976" w:author="Jens-Rainer Ohm" w:date="2023-10-13T12:16:00Z"/>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ins w:id="8977" w:author="Jens-Rainer Ohm" w:date="2023-10-13T12:16:00Z"/>
                <w:b/>
                <w:bCs/>
                <w:lang w:eastAsia="de-DE"/>
              </w:rPr>
            </w:pPr>
            <w:ins w:id="8978" w:author="Jens-Rainer Ohm" w:date="2023-10-13T12:16:00Z">
              <w:r w:rsidRPr="005E2C89">
                <w:rPr>
                  <w:b/>
                  <w:bCs/>
                  <w:lang w:eastAsia="de-DE"/>
                </w:rPr>
                <w:t xml:space="preserve">Random access Main10 </w:t>
              </w:r>
            </w:ins>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ins w:id="8979" w:author="Jens-Rainer Ohm" w:date="2023-10-13T12:16:00Z"/>
                <w:lang w:eastAsia="de-DE"/>
              </w:rPr>
            </w:pPr>
            <w:ins w:id="8980" w:author="Jens-Rainer Ohm" w:date="2023-10-13T12:16:00Z">
              <w:r w:rsidRPr="005E2C89">
                <w:rPr>
                  <w:lang w:eastAsia="de-DE"/>
                </w:rPr>
                <w:t> </w:t>
              </w:r>
            </w:ins>
          </w:p>
        </w:tc>
      </w:tr>
      <w:tr w:rsidR="005E2C89" w:rsidRPr="005E2C89" w14:paraId="4ED91631" w14:textId="77777777" w:rsidTr="001D5ACF">
        <w:trPr>
          <w:trHeight w:val="255"/>
          <w:ins w:id="8981" w:author="Jens-Rainer Ohm" w:date="2023-10-13T12:16:00Z"/>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ins w:id="8982" w:author="Jens-Rainer Ohm" w:date="2023-10-13T12:16:00Z"/>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ins w:id="8983" w:author="Jens-Rainer Ohm" w:date="2023-10-13T12:16:00Z"/>
                <w:b/>
                <w:bCs/>
                <w:lang w:eastAsia="de-DE"/>
              </w:rPr>
            </w:pPr>
            <w:ins w:id="8984" w:author="Jens-Rainer Ohm" w:date="2023-10-13T12:16:00Z">
              <w:r w:rsidRPr="005E2C89">
                <w:rPr>
                  <w:b/>
                  <w:bCs/>
                  <w:lang w:eastAsia="de-DE"/>
                </w:rPr>
                <w:t>BD-rate Over NNVC-4.0</w:t>
              </w:r>
            </w:ins>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ins w:id="8985" w:author="Jens-Rainer Ohm" w:date="2023-10-13T12:16:00Z"/>
                <w:lang w:eastAsia="de-DE"/>
              </w:rPr>
            </w:pPr>
            <w:ins w:id="8986" w:author="Jens-Rainer Ohm" w:date="2023-10-13T12:16:00Z">
              <w:r w:rsidRPr="005E2C89">
                <w:rPr>
                  <w:lang w:eastAsia="de-DE"/>
                </w:rPr>
                <w:t> </w:t>
              </w:r>
            </w:ins>
          </w:p>
        </w:tc>
      </w:tr>
      <w:tr w:rsidR="005E2C89" w:rsidRPr="005E2C89" w14:paraId="4B0AD43A" w14:textId="77777777" w:rsidTr="001D5ACF">
        <w:trPr>
          <w:trHeight w:val="255"/>
          <w:ins w:id="8987" w:author="Jens-Rainer Ohm" w:date="2023-10-13T12:16:00Z"/>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ins w:id="8988"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ins w:id="8989" w:author="Jens-Rainer Ohm" w:date="2023-10-13T12:16:00Z"/>
                <w:lang w:eastAsia="de-DE"/>
              </w:rPr>
            </w:pPr>
            <w:ins w:id="8990" w:author="Jens-Rainer Ohm" w:date="2023-10-13T12:16:00Z">
              <w:r w:rsidRPr="005E2C89">
                <w:rPr>
                  <w:lang w:eastAsia="de-DE"/>
                </w:rPr>
                <w:t>Y-PSNR</w:t>
              </w:r>
            </w:ins>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ins w:id="8991" w:author="Jens-Rainer Ohm" w:date="2023-10-13T12:16:00Z"/>
                <w:lang w:eastAsia="de-DE"/>
              </w:rPr>
            </w:pPr>
            <w:ins w:id="8992" w:author="Jens-Rainer Ohm" w:date="2023-10-13T12:16:00Z">
              <w:r w:rsidRPr="005E2C89">
                <w:rPr>
                  <w:lang w:eastAsia="de-DE"/>
                </w:rPr>
                <w:t>U-PSNR</w:t>
              </w:r>
            </w:ins>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ins w:id="8993" w:author="Jens-Rainer Ohm" w:date="2023-10-13T12:16:00Z"/>
                <w:lang w:eastAsia="de-DE"/>
              </w:rPr>
            </w:pPr>
            <w:ins w:id="8994" w:author="Jens-Rainer Ohm" w:date="2023-10-13T12:16:00Z">
              <w:r w:rsidRPr="005E2C89">
                <w:rPr>
                  <w:lang w:eastAsia="de-DE"/>
                </w:rPr>
                <w:t>V-PSNR</w:t>
              </w:r>
            </w:ins>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ins w:id="8995" w:author="Jens-Rainer Ohm" w:date="2023-10-13T12:16:00Z"/>
                <w:lang w:eastAsia="de-DE"/>
              </w:rPr>
            </w:pPr>
            <w:ins w:id="8996" w:author="Jens-Rainer Ohm" w:date="2023-10-13T12:16:00Z">
              <w:r w:rsidRPr="005E2C89">
                <w:rPr>
                  <w:lang w:eastAsia="de-DE"/>
                </w:rPr>
                <w:t>Y-MSIM</w:t>
              </w:r>
            </w:ins>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ins w:id="8997" w:author="Jens-Rainer Ohm" w:date="2023-10-13T12:16:00Z"/>
                <w:lang w:eastAsia="de-DE"/>
              </w:rPr>
            </w:pPr>
            <w:ins w:id="8998" w:author="Jens-Rainer Ohm" w:date="2023-10-13T12:16:00Z">
              <w:r w:rsidRPr="005E2C89">
                <w:rPr>
                  <w:lang w:eastAsia="de-DE"/>
                </w:rPr>
                <w:t>U-MSIM</w:t>
              </w:r>
            </w:ins>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ins w:id="8999" w:author="Jens-Rainer Ohm" w:date="2023-10-13T12:16:00Z"/>
                <w:lang w:eastAsia="de-DE"/>
              </w:rPr>
            </w:pPr>
            <w:ins w:id="9000" w:author="Jens-Rainer Ohm" w:date="2023-10-13T12:16:00Z">
              <w:r w:rsidRPr="005E2C89">
                <w:rPr>
                  <w:lang w:eastAsia="de-DE"/>
                </w:rPr>
                <w:t>V-MSIM</w:t>
              </w:r>
            </w:ins>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ins w:id="9001" w:author="Jens-Rainer Ohm" w:date="2023-10-13T12:16:00Z"/>
                <w:lang w:eastAsia="de-DE"/>
              </w:rPr>
            </w:pPr>
            <w:proofErr w:type="spellStart"/>
            <w:ins w:id="9002" w:author="Jens-Rainer Ohm" w:date="2023-10-13T12:16:00Z">
              <w:r w:rsidRPr="005E2C89">
                <w:rPr>
                  <w:lang w:eastAsia="de-DE"/>
                </w:rPr>
                <w:t>EncT</w:t>
              </w:r>
              <w:proofErr w:type="spellEnd"/>
            </w:ins>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ins w:id="9003" w:author="Jens-Rainer Ohm" w:date="2023-10-13T12:16:00Z"/>
                <w:lang w:eastAsia="de-DE"/>
              </w:rPr>
            </w:pPr>
            <w:proofErr w:type="spellStart"/>
            <w:ins w:id="9004" w:author="Jens-Rainer Ohm" w:date="2023-10-13T12:16:00Z">
              <w:r w:rsidRPr="005E2C89">
                <w:rPr>
                  <w:lang w:eastAsia="de-DE"/>
                </w:rPr>
                <w:t>DecT</w:t>
              </w:r>
              <w:proofErr w:type="spellEnd"/>
              <w:r w:rsidRPr="005E2C89">
                <w:rPr>
                  <w:lang w:eastAsia="de-DE"/>
                </w:rPr>
                <w:t xml:space="preserve"> CPU</w:t>
              </w:r>
            </w:ins>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ins w:id="9005" w:author="Jens-Rainer Ohm" w:date="2023-10-13T12:16:00Z"/>
                <w:lang w:eastAsia="de-DE"/>
              </w:rPr>
            </w:pPr>
            <w:ins w:id="9006" w:author="Jens-Rainer Ohm" w:date="2023-10-13T12:16:00Z">
              <w:r w:rsidRPr="005E2C89">
                <w:rPr>
                  <w:lang w:eastAsia="de-DE"/>
                </w:rPr>
                <w:t>PSNR Overlap</w:t>
              </w:r>
            </w:ins>
          </w:p>
        </w:tc>
      </w:tr>
      <w:tr w:rsidR="005E2C89" w:rsidRPr="005E2C89" w14:paraId="5ECA34DC" w14:textId="77777777" w:rsidTr="001D5ACF">
        <w:trPr>
          <w:trHeight w:val="255"/>
          <w:ins w:id="9007"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ins w:id="9008" w:author="Jens-Rainer Ohm" w:date="2023-10-13T12:16:00Z"/>
                <w:lang w:eastAsia="de-DE"/>
              </w:rPr>
            </w:pPr>
            <w:ins w:id="9009" w:author="Jens-Rainer Ohm" w:date="2023-10-13T12:16:00Z">
              <w:r w:rsidRPr="005E2C89">
                <w:rPr>
                  <w:lang w:eastAsia="de-DE"/>
                </w:rPr>
                <w:t>Class A1</w:t>
              </w:r>
            </w:ins>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ins w:id="9010" w:author="Jens-Rainer Ohm" w:date="2023-10-13T12:16:00Z"/>
                <w:lang w:eastAsia="de-DE"/>
              </w:rPr>
            </w:pPr>
            <w:ins w:id="9011" w:author="Jens-Rainer Ohm" w:date="2023-10-13T12:16:00Z">
              <w:r w:rsidRPr="005E2C89">
                <w:rPr>
                  <w:lang w:eastAsia="de-DE"/>
                </w:rPr>
                <w:t>-7.2%</w:t>
              </w:r>
            </w:ins>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ins w:id="9012" w:author="Jens-Rainer Ohm" w:date="2023-10-13T12:16:00Z"/>
                <w:lang w:eastAsia="de-DE"/>
              </w:rPr>
            </w:pPr>
            <w:ins w:id="9013" w:author="Jens-Rainer Ohm" w:date="2023-10-13T12:16:00Z">
              <w:r w:rsidRPr="005E2C89">
                <w:rPr>
                  <w:lang w:eastAsia="de-DE"/>
                </w:rPr>
                <w:t>-4.9%</w:t>
              </w:r>
            </w:ins>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ins w:id="9014" w:author="Jens-Rainer Ohm" w:date="2023-10-13T12:16:00Z"/>
                <w:lang w:eastAsia="de-DE"/>
              </w:rPr>
            </w:pPr>
            <w:ins w:id="9015" w:author="Jens-Rainer Ohm" w:date="2023-10-13T12:16:00Z">
              <w:r w:rsidRPr="005E2C89">
                <w:rPr>
                  <w:lang w:eastAsia="de-DE"/>
                </w:rPr>
                <w:t>-6.0%</w:t>
              </w:r>
            </w:ins>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ins w:id="9016" w:author="Jens-Rainer Ohm" w:date="2023-10-13T12:16:00Z"/>
                <w:lang w:eastAsia="de-DE"/>
              </w:rPr>
            </w:pPr>
            <w:ins w:id="9017" w:author="Jens-Rainer Ohm" w:date="2023-10-13T12:16:00Z">
              <w:r w:rsidRPr="005E2C89">
                <w:rPr>
                  <w:lang w:eastAsia="de-DE"/>
                </w:rPr>
                <w:t>-8.7%</w:t>
              </w:r>
            </w:ins>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ins w:id="9018" w:author="Jens-Rainer Ohm" w:date="2023-10-13T12:16:00Z"/>
                <w:lang w:eastAsia="de-DE"/>
              </w:rPr>
            </w:pPr>
            <w:ins w:id="9019" w:author="Jens-Rainer Ohm" w:date="2023-10-13T12:16:00Z">
              <w:r w:rsidRPr="005E2C89">
                <w:rPr>
                  <w:lang w:eastAsia="de-DE"/>
                </w:rPr>
                <w:t>-4.1%</w:t>
              </w:r>
            </w:ins>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ins w:id="9020" w:author="Jens-Rainer Ohm" w:date="2023-10-13T12:16:00Z"/>
                <w:lang w:eastAsia="de-DE"/>
              </w:rPr>
            </w:pPr>
            <w:ins w:id="9021" w:author="Jens-Rainer Ohm" w:date="2023-10-13T12:16:00Z">
              <w:r w:rsidRPr="005E2C89">
                <w:rPr>
                  <w:lang w:eastAsia="de-DE"/>
                </w:rPr>
                <w:t>-5.1%</w:t>
              </w:r>
            </w:ins>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ins w:id="9022" w:author="Jens-Rainer Ohm" w:date="2023-10-13T12:16:00Z"/>
                <w:lang w:eastAsia="de-DE"/>
              </w:rPr>
            </w:pPr>
            <w:ins w:id="9023" w:author="Jens-Rainer Ohm" w:date="2023-10-13T12:16:00Z">
              <w:r w:rsidRPr="005E2C89">
                <w:rPr>
                  <w:lang w:eastAsia="de-DE"/>
                </w:rPr>
                <w:t>134%</w:t>
              </w:r>
            </w:ins>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ins w:id="9024" w:author="Jens-Rainer Ohm" w:date="2023-10-13T12:16:00Z"/>
                <w:lang w:eastAsia="de-DE"/>
              </w:rPr>
            </w:pPr>
            <w:ins w:id="9025" w:author="Jens-Rainer Ohm" w:date="2023-10-13T12:16:00Z">
              <w:r w:rsidRPr="005E2C89">
                <w:rPr>
                  <w:lang w:eastAsia="de-DE"/>
                </w:rPr>
                <w:t>7667%</w:t>
              </w:r>
            </w:ins>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ins w:id="9026" w:author="Jens-Rainer Ohm" w:date="2023-10-13T12:16:00Z"/>
                <w:lang w:eastAsia="de-DE"/>
              </w:rPr>
            </w:pPr>
            <w:ins w:id="9027" w:author="Jens-Rainer Ohm" w:date="2023-10-13T12:16:00Z">
              <w:r w:rsidRPr="005E2C89">
                <w:rPr>
                  <w:lang w:eastAsia="de-DE"/>
                </w:rPr>
                <w:t>96%</w:t>
              </w:r>
            </w:ins>
          </w:p>
        </w:tc>
      </w:tr>
      <w:tr w:rsidR="005E2C89" w:rsidRPr="005E2C89" w14:paraId="0ACB9093" w14:textId="77777777" w:rsidTr="001D5ACF">
        <w:trPr>
          <w:trHeight w:val="255"/>
          <w:ins w:id="9028"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ins w:id="9029" w:author="Jens-Rainer Ohm" w:date="2023-10-13T12:16:00Z"/>
                <w:lang w:eastAsia="de-DE"/>
              </w:rPr>
            </w:pPr>
            <w:ins w:id="9030" w:author="Jens-Rainer Ohm" w:date="2023-10-13T12:16:00Z">
              <w:r w:rsidRPr="005E2C89">
                <w:rPr>
                  <w:lang w:eastAsia="de-DE"/>
                </w:rPr>
                <w:t>Class A2</w:t>
              </w:r>
            </w:ins>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ins w:id="9031" w:author="Jens-Rainer Ohm" w:date="2023-10-13T12:16:00Z"/>
                <w:lang w:eastAsia="de-DE"/>
              </w:rPr>
            </w:pPr>
            <w:ins w:id="9032" w:author="Jens-Rainer Ohm" w:date="2023-10-13T12:16:00Z">
              <w:r w:rsidRPr="005E2C89">
                <w:rPr>
                  <w:lang w:eastAsia="de-DE"/>
                </w:rPr>
                <w:t>-6.6%</w:t>
              </w:r>
            </w:ins>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ins w:id="9033" w:author="Jens-Rainer Ohm" w:date="2023-10-13T12:16:00Z"/>
                <w:lang w:eastAsia="de-DE"/>
              </w:rPr>
            </w:pPr>
            <w:ins w:id="9034" w:author="Jens-Rainer Ohm" w:date="2023-10-13T12:16:00Z">
              <w:r w:rsidRPr="005E2C89">
                <w:rPr>
                  <w:lang w:eastAsia="de-DE"/>
                </w:rPr>
                <w:t>-5.8%</w:t>
              </w:r>
            </w:ins>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ins w:id="9035" w:author="Jens-Rainer Ohm" w:date="2023-10-13T12:16:00Z"/>
                <w:lang w:eastAsia="de-DE"/>
              </w:rPr>
            </w:pPr>
            <w:ins w:id="9036" w:author="Jens-Rainer Ohm" w:date="2023-10-13T12:16:00Z">
              <w:r w:rsidRPr="005E2C89">
                <w:rPr>
                  <w:lang w:eastAsia="de-DE"/>
                </w:rPr>
                <w:t>-5.1%</w:t>
              </w:r>
            </w:ins>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ins w:id="9037" w:author="Jens-Rainer Ohm" w:date="2023-10-13T12:16:00Z"/>
                <w:lang w:eastAsia="de-DE"/>
              </w:rPr>
            </w:pPr>
            <w:ins w:id="9038" w:author="Jens-Rainer Ohm" w:date="2023-10-13T12:16:00Z">
              <w:r w:rsidRPr="005E2C89">
                <w:rPr>
                  <w:lang w:eastAsia="de-DE"/>
                </w:rPr>
                <w:t>-6.5%</w:t>
              </w:r>
            </w:ins>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ins w:id="9039" w:author="Jens-Rainer Ohm" w:date="2023-10-13T12:16:00Z"/>
                <w:lang w:eastAsia="de-DE"/>
              </w:rPr>
            </w:pPr>
            <w:ins w:id="9040" w:author="Jens-Rainer Ohm" w:date="2023-10-13T12:16:00Z">
              <w:r w:rsidRPr="005E2C89">
                <w:rPr>
                  <w:lang w:eastAsia="de-DE"/>
                </w:rPr>
                <w:t>-4.1%</w:t>
              </w:r>
            </w:ins>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ins w:id="9041" w:author="Jens-Rainer Ohm" w:date="2023-10-13T12:16:00Z"/>
                <w:lang w:eastAsia="de-DE"/>
              </w:rPr>
            </w:pPr>
            <w:ins w:id="9042" w:author="Jens-Rainer Ohm" w:date="2023-10-13T12:16:00Z">
              <w:r w:rsidRPr="005E2C89">
                <w:rPr>
                  <w:lang w:eastAsia="de-DE"/>
                </w:rPr>
                <w:t>-2.9%</w:t>
              </w:r>
            </w:ins>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ins w:id="9043" w:author="Jens-Rainer Ohm" w:date="2023-10-13T12:16:00Z"/>
                <w:lang w:eastAsia="de-DE"/>
              </w:rPr>
            </w:pPr>
            <w:ins w:id="9044" w:author="Jens-Rainer Ohm" w:date="2023-10-13T12:16:00Z">
              <w:r w:rsidRPr="005E2C89">
                <w:rPr>
                  <w:lang w:eastAsia="de-DE"/>
                </w:rPr>
                <w:t>130%</w:t>
              </w:r>
            </w:ins>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ins w:id="9045" w:author="Jens-Rainer Ohm" w:date="2023-10-13T12:16:00Z"/>
                <w:lang w:eastAsia="de-DE"/>
              </w:rPr>
            </w:pPr>
            <w:ins w:id="9046" w:author="Jens-Rainer Ohm" w:date="2023-10-13T12:16:00Z">
              <w:r w:rsidRPr="005E2C89">
                <w:rPr>
                  <w:lang w:eastAsia="de-DE"/>
                </w:rPr>
                <w:t>7183%</w:t>
              </w:r>
            </w:ins>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ins w:id="9047" w:author="Jens-Rainer Ohm" w:date="2023-10-13T12:16:00Z"/>
                <w:lang w:eastAsia="de-DE"/>
              </w:rPr>
            </w:pPr>
            <w:ins w:id="9048" w:author="Jens-Rainer Ohm" w:date="2023-10-13T12:16:00Z">
              <w:r w:rsidRPr="005E2C89">
                <w:rPr>
                  <w:lang w:eastAsia="de-DE"/>
                </w:rPr>
                <w:t>97%</w:t>
              </w:r>
            </w:ins>
          </w:p>
        </w:tc>
      </w:tr>
      <w:tr w:rsidR="005E2C89" w:rsidRPr="005E2C89" w14:paraId="553D6528" w14:textId="77777777" w:rsidTr="001D5ACF">
        <w:trPr>
          <w:trHeight w:val="255"/>
          <w:ins w:id="9049"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ins w:id="9050" w:author="Jens-Rainer Ohm" w:date="2023-10-13T12:16:00Z"/>
                <w:lang w:eastAsia="de-DE"/>
              </w:rPr>
            </w:pPr>
            <w:ins w:id="9051" w:author="Jens-Rainer Ohm" w:date="2023-10-13T12:16:00Z">
              <w:r w:rsidRPr="005E2C89">
                <w:rPr>
                  <w:lang w:eastAsia="de-DE"/>
                </w:rPr>
                <w:t>Class B</w:t>
              </w:r>
            </w:ins>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ins w:id="9052" w:author="Jens-Rainer Ohm" w:date="2023-10-13T12:16:00Z"/>
                <w:lang w:eastAsia="de-DE"/>
              </w:rPr>
            </w:pPr>
            <w:ins w:id="9053" w:author="Jens-Rainer Ohm" w:date="2023-10-13T12:16:00Z">
              <w:r w:rsidRPr="005E2C89">
                <w:rPr>
                  <w:lang w:eastAsia="de-DE"/>
                </w:rPr>
                <w:t>-6.3%</w:t>
              </w:r>
            </w:ins>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ins w:id="9054" w:author="Jens-Rainer Ohm" w:date="2023-10-13T12:16:00Z"/>
                <w:lang w:eastAsia="de-DE"/>
              </w:rPr>
            </w:pPr>
            <w:ins w:id="9055" w:author="Jens-Rainer Ohm" w:date="2023-10-13T12:16:00Z">
              <w:r w:rsidRPr="005E2C89">
                <w:rPr>
                  <w:lang w:eastAsia="de-DE"/>
                </w:rPr>
                <w:t>-8.2%</w:t>
              </w:r>
            </w:ins>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ins w:id="9056" w:author="Jens-Rainer Ohm" w:date="2023-10-13T12:16:00Z"/>
                <w:lang w:eastAsia="de-DE"/>
              </w:rPr>
            </w:pPr>
            <w:ins w:id="9057" w:author="Jens-Rainer Ohm" w:date="2023-10-13T12:16:00Z">
              <w:r w:rsidRPr="005E2C89">
                <w:rPr>
                  <w:lang w:eastAsia="de-DE"/>
                </w:rPr>
                <w:t>-7.5%</w:t>
              </w:r>
            </w:ins>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ins w:id="9058" w:author="Jens-Rainer Ohm" w:date="2023-10-13T12:16:00Z"/>
                <w:lang w:eastAsia="de-DE"/>
              </w:rPr>
            </w:pPr>
            <w:ins w:id="9059" w:author="Jens-Rainer Ohm" w:date="2023-10-13T12:16:00Z">
              <w:r w:rsidRPr="005E2C89">
                <w:rPr>
                  <w:lang w:eastAsia="de-DE"/>
                </w:rPr>
                <w:t>-6.0%</w:t>
              </w:r>
            </w:ins>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ins w:id="9060" w:author="Jens-Rainer Ohm" w:date="2023-10-13T12:16:00Z"/>
                <w:lang w:eastAsia="de-DE"/>
              </w:rPr>
            </w:pPr>
            <w:ins w:id="9061" w:author="Jens-Rainer Ohm" w:date="2023-10-13T12:16:00Z">
              <w:r w:rsidRPr="005E2C89">
                <w:rPr>
                  <w:lang w:eastAsia="de-DE"/>
                </w:rPr>
                <w:t>-6.1%</w:t>
              </w:r>
            </w:ins>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ins w:id="9062" w:author="Jens-Rainer Ohm" w:date="2023-10-13T12:16:00Z"/>
                <w:lang w:eastAsia="de-DE"/>
              </w:rPr>
            </w:pPr>
            <w:ins w:id="9063" w:author="Jens-Rainer Ohm" w:date="2023-10-13T12:16:00Z">
              <w:r w:rsidRPr="005E2C89">
                <w:rPr>
                  <w:lang w:eastAsia="de-DE"/>
                </w:rPr>
                <w:t>-5.2%</w:t>
              </w:r>
            </w:ins>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ins w:id="9064" w:author="Jens-Rainer Ohm" w:date="2023-10-13T12:16:00Z"/>
                <w:lang w:eastAsia="de-DE"/>
              </w:rPr>
            </w:pPr>
            <w:ins w:id="9065" w:author="Jens-Rainer Ohm" w:date="2023-10-13T12:16:00Z">
              <w:r w:rsidRPr="005E2C89">
                <w:rPr>
                  <w:lang w:eastAsia="de-DE"/>
                </w:rPr>
                <w:t>132%</w:t>
              </w:r>
            </w:ins>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ins w:id="9066" w:author="Jens-Rainer Ohm" w:date="2023-10-13T12:16:00Z"/>
                <w:lang w:eastAsia="de-DE"/>
              </w:rPr>
            </w:pPr>
            <w:ins w:id="9067" w:author="Jens-Rainer Ohm" w:date="2023-10-13T12:16:00Z">
              <w:r w:rsidRPr="005E2C89">
                <w:rPr>
                  <w:lang w:eastAsia="de-DE"/>
                </w:rPr>
                <w:t>7834%</w:t>
              </w:r>
            </w:ins>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ins w:id="9068" w:author="Jens-Rainer Ohm" w:date="2023-10-13T12:16:00Z"/>
                <w:lang w:eastAsia="de-DE"/>
              </w:rPr>
            </w:pPr>
            <w:ins w:id="9069" w:author="Jens-Rainer Ohm" w:date="2023-10-13T12:16:00Z">
              <w:r w:rsidRPr="005E2C89">
                <w:rPr>
                  <w:lang w:eastAsia="de-DE"/>
                </w:rPr>
                <w:t>98%</w:t>
              </w:r>
            </w:ins>
          </w:p>
        </w:tc>
      </w:tr>
      <w:tr w:rsidR="005E2C89" w:rsidRPr="005E2C89" w14:paraId="1F68AEC0" w14:textId="77777777" w:rsidTr="001D5ACF">
        <w:trPr>
          <w:trHeight w:val="255"/>
          <w:ins w:id="9070"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ins w:id="9071" w:author="Jens-Rainer Ohm" w:date="2023-10-13T12:16:00Z"/>
                <w:lang w:eastAsia="de-DE"/>
              </w:rPr>
            </w:pPr>
            <w:ins w:id="9072" w:author="Jens-Rainer Ohm" w:date="2023-10-13T12:16:00Z">
              <w:r w:rsidRPr="005E2C89">
                <w:rPr>
                  <w:lang w:eastAsia="de-DE"/>
                </w:rPr>
                <w:lastRenderedPageBreak/>
                <w:t>Class C</w:t>
              </w:r>
            </w:ins>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ins w:id="9073" w:author="Jens-Rainer Ohm" w:date="2023-10-13T12:16:00Z"/>
                <w:lang w:eastAsia="de-DE"/>
              </w:rPr>
            </w:pPr>
            <w:ins w:id="9074" w:author="Jens-Rainer Ohm" w:date="2023-10-13T12:16:00Z">
              <w:r w:rsidRPr="005E2C89">
                <w:rPr>
                  <w:lang w:eastAsia="de-DE"/>
                </w:rPr>
                <w:t>-6.6%</w:t>
              </w:r>
            </w:ins>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ins w:id="9075" w:author="Jens-Rainer Ohm" w:date="2023-10-13T12:16:00Z"/>
                <w:lang w:eastAsia="de-DE"/>
              </w:rPr>
            </w:pPr>
            <w:ins w:id="9076" w:author="Jens-Rainer Ohm" w:date="2023-10-13T12:16:00Z">
              <w:r w:rsidRPr="005E2C89">
                <w:rPr>
                  <w:lang w:eastAsia="de-DE"/>
                </w:rPr>
                <w:t>-10.5%</w:t>
              </w:r>
            </w:ins>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ins w:id="9077" w:author="Jens-Rainer Ohm" w:date="2023-10-13T12:16:00Z"/>
                <w:lang w:eastAsia="de-DE"/>
              </w:rPr>
            </w:pPr>
            <w:ins w:id="9078" w:author="Jens-Rainer Ohm" w:date="2023-10-13T12:16:00Z">
              <w:r w:rsidRPr="005E2C89">
                <w:rPr>
                  <w:lang w:eastAsia="de-DE"/>
                </w:rPr>
                <w:t>-9.6%</w:t>
              </w:r>
            </w:ins>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ins w:id="9079" w:author="Jens-Rainer Ohm" w:date="2023-10-13T12:16:00Z"/>
                <w:lang w:eastAsia="de-DE"/>
              </w:rPr>
            </w:pPr>
            <w:ins w:id="9080" w:author="Jens-Rainer Ohm" w:date="2023-10-13T12:16:00Z">
              <w:r w:rsidRPr="005E2C89">
                <w:rPr>
                  <w:lang w:eastAsia="de-DE"/>
                </w:rPr>
                <w:t>-6.3%</w:t>
              </w:r>
            </w:ins>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ins w:id="9081" w:author="Jens-Rainer Ohm" w:date="2023-10-13T12:16:00Z"/>
                <w:lang w:eastAsia="de-DE"/>
              </w:rPr>
            </w:pPr>
            <w:ins w:id="9082" w:author="Jens-Rainer Ohm" w:date="2023-10-13T12:16:00Z">
              <w:r w:rsidRPr="005E2C89">
                <w:rPr>
                  <w:lang w:eastAsia="de-DE"/>
                </w:rPr>
                <w:t>-7.9%</w:t>
              </w:r>
            </w:ins>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ins w:id="9083" w:author="Jens-Rainer Ohm" w:date="2023-10-13T12:16:00Z"/>
                <w:lang w:eastAsia="de-DE"/>
              </w:rPr>
            </w:pPr>
            <w:ins w:id="9084" w:author="Jens-Rainer Ohm" w:date="2023-10-13T12:16:00Z">
              <w:r w:rsidRPr="005E2C89">
                <w:rPr>
                  <w:lang w:eastAsia="de-DE"/>
                </w:rPr>
                <w:t>-5.6%</w:t>
              </w:r>
            </w:ins>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ins w:id="9085" w:author="Jens-Rainer Ohm" w:date="2023-10-13T12:16:00Z"/>
                <w:lang w:eastAsia="de-DE"/>
              </w:rPr>
            </w:pPr>
            <w:ins w:id="9086" w:author="Jens-Rainer Ohm" w:date="2023-10-13T12:16:00Z">
              <w:r w:rsidRPr="005E2C89">
                <w:rPr>
                  <w:lang w:eastAsia="de-DE"/>
                </w:rPr>
                <w:t>132%</w:t>
              </w:r>
            </w:ins>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ins w:id="9087" w:author="Jens-Rainer Ohm" w:date="2023-10-13T12:16:00Z"/>
                <w:lang w:eastAsia="de-DE"/>
              </w:rPr>
            </w:pPr>
            <w:ins w:id="9088" w:author="Jens-Rainer Ohm" w:date="2023-10-13T12:16:00Z">
              <w:r w:rsidRPr="005E2C89">
                <w:rPr>
                  <w:lang w:eastAsia="de-DE"/>
                </w:rPr>
                <w:t>7422%</w:t>
              </w:r>
            </w:ins>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ins w:id="9089" w:author="Jens-Rainer Ohm" w:date="2023-10-13T12:16:00Z"/>
                <w:lang w:eastAsia="de-DE"/>
              </w:rPr>
            </w:pPr>
            <w:ins w:id="9090" w:author="Jens-Rainer Ohm" w:date="2023-10-13T12:16:00Z">
              <w:r w:rsidRPr="005E2C89">
                <w:rPr>
                  <w:lang w:eastAsia="de-DE"/>
                </w:rPr>
                <w:t>98%</w:t>
              </w:r>
            </w:ins>
          </w:p>
        </w:tc>
      </w:tr>
      <w:tr w:rsidR="005E2C89" w:rsidRPr="005E2C89" w14:paraId="0F5337A1" w14:textId="77777777" w:rsidTr="001D5ACF">
        <w:trPr>
          <w:trHeight w:val="255"/>
          <w:ins w:id="9091"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ins w:id="9092" w:author="Jens-Rainer Ohm" w:date="2023-10-13T12:16:00Z"/>
                <w:lang w:eastAsia="de-DE"/>
              </w:rPr>
            </w:pPr>
            <w:ins w:id="9093" w:author="Jens-Rainer Ohm" w:date="2023-10-13T12:16:00Z">
              <w:r w:rsidRPr="005E2C89">
                <w:rPr>
                  <w:lang w:eastAsia="de-DE"/>
                </w:rPr>
                <w:t>Class E</w:t>
              </w:r>
            </w:ins>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ins w:id="9094" w:author="Jens-Rainer Ohm" w:date="2023-10-13T12:16:00Z"/>
                <w:lang w:eastAsia="de-DE"/>
              </w:rPr>
            </w:pPr>
            <w:ins w:id="9095" w:author="Jens-Rainer Ohm" w:date="2023-10-13T12:16:00Z">
              <w:r w:rsidRPr="005E2C89">
                <w:rPr>
                  <w:lang w:eastAsia="de-DE"/>
                </w:rPr>
                <w:t> </w:t>
              </w:r>
            </w:ins>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ins w:id="9096"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ins w:id="9097" w:author="Jens-Rainer Ohm" w:date="2023-10-13T12:16:00Z"/>
                <w:lang w:eastAsia="de-DE"/>
              </w:rPr>
            </w:pPr>
            <w:ins w:id="9098" w:author="Jens-Rainer Ohm" w:date="2023-10-13T12:16:00Z">
              <w:r w:rsidRPr="005E2C89">
                <w:rPr>
                  <w:lang w:eastAsia="de-DE"/>
                </w:rPr>
                <w:t> </w:t>
              </w:r>
            </w:ins>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ins w:id="9099" w:author="Jens-Rainer Ohm" w:date="2023-10-13T12:16:00Z"/>
                <w:lang w:eastAsia="de-DE"/>
              </w:rPr>
            </w:pPr>
            <w:ins w:id="9100" w:author="Jens-Rainer Ohm" w:date="2023-10-13T12:16:00Z">
              <w:r w:rsidRPr="005E2C89">
                <w:rPr>
                  <w:lang w:eastAsia="de-DE"/>
                </w:rPr>
                <w:t> </w:t>
              </w:r>
            </w:ins>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ins w:id="9101"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ins w:id="9102" w:author="Jens-Rainer Ohm" w:date="2023-10-13T12:16:00Z"/>
                <w:lang w:eastAsia="de-DE"/>
              </w:rPr>
            </w:pPr>
            <w:ins w:id="9103" w:author="Jens-Rainer Ohm" w:date="2023-10-13T12:16:00Z">
              <w:r w:rsidRPr="005E2C89">
                <w:rPr>
                  <w:lang w:eastAsia="de-DE"/>
                </w:rPr>
                <w:t> </w:t>
              </w:r>
            </w:ins>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ins w:id="9104" w:author="Jens-Rainer Ohm" w:date="2023-10-13T12:16:00Z"/>
                <w:lang w:eastAsia="de-DE"/>
              </w:rPr>
            </w:pPr>
            <w:ins w:id="9105" w:author="Jens-Rainer Ohm" w:date="2023-10-13T12:16:00Z">
              <w:r w:rsidRPr="005E2C89">
                <w:rPr>
                  <w:lang w:eastAsia="de-DE"/>
                </w:rPr>
                <w:t> </w:t>
              </w:r>
            </w:ins>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ins w:id="9106" w:author="Jens-Rainer Ohm" w:date="2023-10-13T12:16:00Z"/>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ins w:id="9107" w:author="Jens-Rainer Ohm" w:date="2023-10-13T12:16:00Z"/>
                <w:lang w:eastAsia="de-DE"/>
              </w:rPr>
            </w:pPr>
            <w:ins w:id="9108" w:author="Jens-Rainer Ohm" w:date="2023-10-13T12:16:00Z">
              <w:r w:rsidRPr="005E2C89">
                <w:rPr>
                  <w:lang w:eastAsia="de-DE"/>
                </w:rPr>
                <w:t> </w:t>
              </w:r>
            </w:ins>
          </w:p>
        </w:tc>
      </w:tr>
      <w:tr w:rsidR="005E2C89" w:rsidRPr="005E2C89" w14:paraId="2ED6C277" w14:textId="77777777" w:rsidTr="001D5ACF">
        <w:trPr>
          <w:trHeight w:val="255"/>
          <w:ins w:id="9109"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ins w:id="9110" w:author="Jens-Rainer Ohm" w:date="2023-10-13T12:16:00Z"/>
                <w:b/>
                <w:bCs/>
                <w:lang w:eastAsia="de-DE"/>
              </w:rPr>
            </w:pPr>
            <w:ins w:id="9111" w:author="Jens-Rainer Ohm" w:date="2023-10-13T12:16:00Z">
              <w:r w:rsidRPr="005E2C89">
                <w:rPr>
                  <w:b/>
                  <w:bCs/>
                  <w:lang w:eastAsia="de-DE"/>
                </w:rPr>
                <w:t>Overall</w:t>
              </w:r>
            </w:ins>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ins w:id="9112" w:author="Jens-Rainer Ohm" w:date="2023-10-13T12:16:00Z"/>
                <w:b/>
                <w:lang w:eastAsia="de-DE"/>
              </w:rPr>
            </w:pPr>
            <w:ins w:id="9113" w:author="Jens-Rainer Ohm" w:date="2023-10-13T12:16:00Z">
              <w:r w:rsidRPr="005E2C89">
                <w:rPr>
                  <w:b/>
                  <w:lang w:eastAsia="de-DE"/>
                </w:rPr>
                <w:t>-6.6%</w:t>
              </w:r>
            </w:ins>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ins w:id="9114" w:author="Jens-Rainer Ohm" w:date="2023-10-13T12:16:00Z"/>
                <w:b/>
                <w:lang w:eastAsia="de-DE"/>
              </w:rPr>
            </w:pPr>
            <w:ins w:id="9115" w:author="Jens-Rainer Ohm" w:date="2023-10-13T12:16:00Z">
              <w:r w:rsidRPr="005E2C89">
                <w:rPr>
                  <w:b/>
                  <w:lang w:eastAsia="de-DE"/>
                </w:rPr>
                <w:t>-7.7%</w:t>
              </w:r>
            </w:ins>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ins w:id="9116" w:author="Jens-Rainer Ohm" w:date="2023-10-13T12:16:00Z"/>
                <w:b/>
                <w:lang w:eastAsia="de-DE"/>
              </w:rPr>
            </w:pPr>
            <w:ins w:id="9117" w:author="Jens-Rainer Ohm" w:date="2023-10-13T12:16:00Z">
              <w:r w:rsidRPr="005E2C89">
                <w:rPr>
                  <w:b/>
                  <w:lang w:eastAsia="de-DE"/>
                </w:rPr>
                <w:t>-7.3%</w:t>
              </w:r>
            </w:ins>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ins w:id="9118" w:author="Jens-Rainer Ohm" w:date="2023-10-13T12:16:00Z"/>
                <w:b/>
                <w:lang w:eastAsia="de-DE"/>
              </w:rPr>
            </w:pPr>
            <w:ins w:id="9119" w:author="Jens-Rainer Ohm" w:date="2023-10-13T12:16:00Z">
              <w:r w:rsidRPr="005E2C89">
                <w:rPr>
                  <w:b/>
                  <w:lang w:eastAsia="de-DE"/>
                </w:rPr>
                <w:t>-6.7%</w:t>
              </w:r>
            </w:ins>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ins w:id="9120" w:author="Jens-Rainer Ohm" w:date="2023-10-13T12:16:00Z"/>
                <w:b/>
                <w:lang w:eastAsia="de-DE"/>
              </w:rPr>
            </w:pPr>
            <w:ins w:id="9121" w:author="Jens-Rainer Ohm" w:date="2023-10-13T12:16:00Z">
              <w:r w:rsidRPr="005E2C89">
                <w:rPr>
                  <w:b/>
                  <w:lang w:eastAsia="de-DE"/>
                </w:rPr>
                <w:t>-5.8%</w:t>
              </w:r>
            </w:ins>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ins w:id="9122" w:author="Jens-Rainer Ohm" w:date="2023-10-13T12:16:00Z"/>
                <w:b/>
                <w:lang w:eastAsia="de-DE"/>
              </w:rPr>
            </w:pPr>
            <w:ins w:id="9123" w:author="Jens-Rainer Ohm" w:date="2023-10-13T12:16:00Z">
              <w:r w:rsidRPr="005E2C89">
                <w:rPr>
                  <w:b/>
                  <w:lang w:eastAsia="de-DE"/>
                </w:rPr>
                <w:t>-4.8%</w:t>
              </w:r>
            </w:ins>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ins w:id="9124" w:author="Jens-Rainer Ohm" w:date="2023-10-13T12:16:00Z"/>
                <w:b/>
                <w:lang w:eastAsia="de-DE"/>
              </w:rPr>
            </w:pPr>
            <w:ins w:id="9125" w:author="Jens-Rainer Ohm" w:date="2023-10-13T12:16:00Z">
              <w:r w:rsidRPr="005E2C89">
                <w:rPr>
                  <w:b/>
                  <w:lang w:eastAsia="de-DE"/>
                </w:rPr>
                <w:t>132%</w:t>
              </w:r>
            </w:ins>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ins w:id="9126" w:author="Jens-Rainer Ohm" w:date="2023-10-13T12:16:00Z"/>
                <w:b/>
                <w:lang w:eastAsia="de-DE"/>
              </w:rPr>
            </w:pPr>
            <w:ins w:id="9127" w:author="Jens-Rainer Ohm" w:date="2023-10-13T12:16:00Z">
              <w:r w:rsidRPr="005E2C89">
                <w:rPr>
                  <w:b/>
                  <w:lang w:eastAsia="de-DE"/>
                </w:rPr>
                <w:t>7557%</w:t>
              </w:r>
            </w:ins>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ins w:id="9128" w:author="Jens-Rainer Ohm" w:date="2023-10-13T12:16:00Z"/>
                <w:b/>
                <w:lang w:eastAsia="de-DE"/>
              </w:rPr>
            </w:pPr>
            <w:ins w:id="9129" w:author="Jens-Rainer Ohm" w:date="2023-10-13T12:16:00Z">
              <w:r w:rsidRPr="005E2C89">
                <w:rPr>
                  <w:b/>
                  <w:lang w:eastAsia="de-DE"/>
                </w:rPr>
                <w:t>97%</w:t>
              </w:r>
            </w:ins>
          </w:p>
        </w:tc>
      </w:tr>
      <w:tr w:rsidR="005E2C89" w:rsidRPr="005E2C89" w14:paraId="0B153454" w14:textId="77777777" w:rsidTr="001D5ACF">
        <w:trPr>
          <w:trHeight w:val="255"/>
          <w:ins w:id="9130" w:author="Jens-Rainer Ohm" w:date="2023-10-13T12:16:00Z"/>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ins w:id="9131" w:author="Jens-Rainer Ohm" w:date="2023-10-13T12:16:00Z"/>
                <w:lang w:eastAsia="de-DE"/>
              </w:rPr>
            </w:pPr>
            <w:ins w:id="9132" w:author="Jens-Rainer Ohm" w:date="2023-10-13T12:16:00Z">
              <w:r w:rsidRPr="005E2C89">
                <w:rPr>
                  <w:lang w:eastAsia="de-DE"/>
                </w:rPr>
                <w:t>Class D</w:t>
              </w:r>
            </w:ins>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ins w:id="9133" w:author="Jens-Rainer Ohm" w:date="2023-10-13T12:16:00Z"/>
                <w:lang w:eastAsia="de-DE"/>
              </w:rPr>
            </w:pPr>
            <w:ins w:id="9134" w:author="Jens-Rainer Ohm" w:date="2023-10-13T12:16:00Z">
              <w:r w:rsidRPr="005E2C89">
                <w:rPr>
                  <w:lang w:eastAsia="de-DE"/>
                </w:rPr>
                <w:t>-7.6%</w:t>
              </w:r>
            </w:ins>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ins w:id="9135" w:author="Jens-Rainer Ohm" w:date="2023-10-13T12:16:00Z"/>
                <w:lang w:eastAsia="de-DE"/>
              </w:rPr>
            </w:pPr>
            <w:ins w:id="9136" w:author="Jens-Rainer Ohm" w:date="2023-10-13T12:16:00Z">
              <w:r w:rsidRPr="005E2C89">
                <w:rPr>
                  <w:lang w:eastAsia="de-DE"/>
                </w:rPr>
                <w:t>-9.4%</w:t>
              </w:r>
            </w:ins>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ins w:id="9137" w:author="Jens-Rainer Ohm" w:date="2023-10-13T12:16:00Z"/>
                <w:lang w:eastAsia="de-DE"/>
              </w:rPr>
            </w:pPr>
            <w:ins w:id="9138" w:author="Jens-Rainer Ohm" w:date="2023-10-13T12:16:00Z">
              <w:r w:rsidRPr="005E2C89">
                <w:rPr>
                  <w:lang w:eastAsia="de-DE"/>
                </w:rPr>
                <w:t>-9.7%</w:t>
              </w:r>
            </w:ins>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ins w:id="9139" w:author="Jens-Rainer Ohm" w:date="2023-10-13T12:16:00Z"/>
                <w:lang w:eastAsia="de-DE"/>
              </w:rPr>
            </w:pPr>
            <w:ins w:id="9140" w:author="Jens-Rainer Ohm" w:date="2023-10-13T12:16:00Z">
              <w:r w:rsidRPr="005E2C89">
                <w:rPr>
                  <w:lang w:eastAsia="de-DE"/>
                </w:rPr>
                <w:t>-5.8%</w:t>
              </w:r>
            </w:ins>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ins w:id="9141" w:author="Jens-Rainer Ohm" w:date="2023-10-13T12:16:00Z"/>
                <w:lang w:eastAsia="de-DE"/>
              </w:rPr>
            </w:pPr>
            <w:ins w:id="9142" w:author="Jens-Rainer Ohm" w:date="2023-10-13T12:16:00Z">
              <w:r w:rsidRPr="005E2C89">
                <w:rPr>
                  <w:lang w:eastAsia="de-DE"/>
                </w:rPr>
                <w:t>-6.8%</w:t>
              </w:r>
            </w:ins>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ins w:id="9143" w:author="Jens-Rainer Ohm" w:date="2023-10-13T12:16:00Z"/>
                <w:lang w:eastAsia="de-DE"/>
              </w:rPr>
            </w:pPr>
            <w:ins w:id="9144" w:author="Jens-Rainer Ohm" w:date="2023-10-13T12:16:00Z">
              <w:r w:rsidRPr="005E2C89">
                <w:rPr>
                  <w:lang w:eastAsia="de-DE"/>
                </w:rPr>
                <w:t>-5.9%</w:t>
              </w:r>
            </w:ins>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ins w:id="9145" w:author="Jens-Rainer Ohm" w:date="2023-10-13T12:16:00Z"/>
                <w:lang w:eastAsia="de-DE"/>
              </w:rPr>
            </w:pPr>
            <w:ins w:id="9146" w:author="Jens-Rainer Ohm" w:date="2023-10-13T12:16:00Z">
              <w:r w:rsidRPr="005E2C89">
                <w:rPr>
                  <w:lang w:eastAsia="de-DE"/>
                </w:rPr>
                <w:t>129%</w:t>
              </w:r>
            </w:ins>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ins w:id="9147" w:author="Jens-Rainer Ohm" w:date="2023-10-13T12:16:00Z"/>
                <w:lang w:eastAsia="de-DE"/>
              </w:rPr>
            </w:pPr>
            <w:ins w:id="9148" w:author="Jens-Rainer Ohm" w:date="2023-10-13T12:16:00Z">
              <w:r w:rsidRPr="005E2C89">
                <w:rPr>
                  <w:lang w:eastAsia="de-DE"/>
                </w:rPr>
                <w:t>8193%</w:t>
              </w:r>
            </w:ins>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ins w:id="9149" w:author="Jens-Rainer Ohm" w:date="2023-10-13T12:16:00Z"/>
                <w:lang w:eastAsia="de-DE"/>
              </w:rPr>
            </w:pPr>
            <w:ins w:id="9150" w:author="Jens-Rainer Ohm" w:date="2023-10-13T12:16:00Z">
              <w:r w:rsidRPr="005E2C89">
                <w:rPr>
                  <w:lang w:eastAsia="de-DE"/>
                </w:rPr>
                <w:t>98%</w:t>
              </w:r>
            </w:ins>
          </w:p>
        </w:tc>
      </w:tr>
      <w:tr w:rsidR="005E2C89" w:rsidRPr="005E2C89" w14:paraId="5016E091" w14:textId="77777777" w:rsidTr="001D5ACF">
        <w:trPr>
          <w:trHeight w:val="255"/>
          <w:ins w:id="9151"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ins w:id="9152" w:author="Jens-Rainer Ohm" w:date="2023-10-13T12:16:00Z"/>
                <w:lang w:eastAsia="de-DE"/>
              </w:rPr>
            </w:pPr>
            <w:ins w:id="9153" w:author="Jens-Rainer Ohm" w:date="2023-10-13T12:16:00Z">
              <w:r w:rsidRPr="005E2C89">
                <w:rPr>
                  <w:lang w:eastAsia="de-DE"/>
                </w:rPr>
                <w:t>Class F</w:t>
              </w:r>
            </w:ins>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ins w:id="9154" w:author="Jens-Rainer Ohm" w:date="2023-10-13T12:16:00Z"/>
                <w:lang w:eastAsia="de-DE"/>
              </w:rPr>
            </w:pPr>
            <w:ins w:id="9155" w:author="Jens-Rainer Ohm" w:date="2023-10-13T12:16:00Z">
              <w:r w:rsidRPr="005E2C89">
                <w:rPr>
                  <w:lang w:eastAsia="de-DE"/>
                </w:rPr>
                <w:t>-3.1%</w:t>
              </w:r>
            </w:ins>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ins w:id="9156" w:author="Jens-Rainer Ohm" w:date="2023-10-13T12:16:00Z"/>
                <w:lang w:eastAsia="de-DE"/>
              </w:rPr>
            </w:pPr>
            <w:ins w:id="9157" w:author="Jens-Rainer Ohm" w:date="2023-10-13T12:16:00Z">
              <w:r w:rsidRPr="005E2C89">
                <w:rPr>
                  <w:lang w:eastAsia="de-DE"/>
                </w:rPr>
                <w:t>-5.9%</w:t>
              </w:r>
            </w:ins>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ins w:id="9158" w:author="Jens-Rainer Ohm" w:date="2023-10-13T12:16:00Z"/>
                <w:lang w:eastAsia="de-DE"/>
              </w:rPr>
            </w:pPr>
            <w:ins w:id="9159" w:author="Jens-Rainer Ohm" w:date="2023-10-13T12:16:00Z">
              <w:r w:rsidRPr="005E2C89">
                <w:rPr>
                  <w:lang w:eastAsia="de-DE"/>
                </w:rPr>
                <w:t>-4.9%</w:t>
              </w:r>
            </w:ins>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ins w:id="9160" w:author="Jens-Rainer Ohm" w:date="2023-10-13T12:16:00Z"/>
                <w:lang w:eastAsia="de-DE"/>
              </w:rPr>
            </w:pPr>
            <w:ins w:id="9161" w:author="Jens-Rainer Ohm" w:date="2023-10-13T12:16:00Z">
              <w:r w:rsidRPr="005E2C89">
                <w:rPr>
                  <w:lang w:eastAsia="de-DE"/>
                </w:rPr>
                <w:t>-3.0%</w:t>
              </w:r>
            </w:ins>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ins w:id="9162" w:author="Jens-Rainer Ohm" w:date="2023-10-13T12:16:00Z"/>
                <w:lang w:eastAsia="de-DE"/>
              </w:rPr>
            </w:pPr>
            <w:ins w:id="9163" w:author="Jens-Rainer Ohm" w:date="2023-10-13T12:16:00Z">
              <w:r w:rsidRPr="005E2C89">
                <w:rPr>
                  <w:lang w:eastAsia="de-DE"/>
                </w:rPr>
                <w:t>-4.8%</w:t>
              </w:r>
            </w:ins>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ins w:id="9164" w:author="Jens-Rainer Ohm" w:date="2023-10-13T12:16:00Z"/>
                <w:lang w:eastAsia="de-DE"/>
              </w:rPr>
            </w:pPr>
            <w:ins w:id="9165" w:author="Jens-Rainer Ohm" w:date="2023-10-13T12:16:00Z">
              <w:r w:rsidRPr="005E2C89">
                <w:rPr>
                  <w:lang w:eastAsia="de-DE"/>
                </w:rPr>
                <w:t>-3.5%</w:t>
              </w:r>
            </w:ins>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ins w:id="9166" w:author="Jens-Rainer Ohm" w:date="2023-10-13T12:16:00Z"/>
                <w:lang w:eastAsia="de-DE"/>
              </w:rPr>
            </w:pPr>
            <w:ins w:id="9167" w:author="Jens-Rainer Ohm" w:date="2023-10-13T12:16:00Z">
              <w:r w:rsidRPr="005E2C89">
                <w:rPr>
                  <w:lang w:eastAsia="de-DE"/>
                </w:rPr>
                <w:t>148%</w:t>
              </w:r>
            </w:ins>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ins w:id="9168" w:author="Jens-Rainer Ohm" w:date="2023-10-13T12:16:00Z"/>
                <w:lang w:eastAsia="de-DE"/>
              </w:rPr>
            </w:pPr>
            <w:ins w:id="9169" w:author="Jens-Rainer Ohm" w:date="2023-10-13T12:16:00Z">
              <w:r w:rsidRPr="005E2C89">
                <w:rPr>
                  <w:lang w:eastAsia="de-DE"/>
                </w:rPr>
                <w:t>9739%</w:t>
              </w:r>
            </w:ins>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ins w:id="9170" w:author="Jens-Rainer Ohm" w:date="2023-10-13T12:16:00Z"/>
                <w:lang w:eastAsia="de-DE"/>
              </w:rPr>
            </w:pPr>
            <w:ins w:id="9171" w:author="Jens-Rainer Ohm" w:date="2023-10-13T12:16:00Z">
              <w:r w:rsidRPr="005E2C89">
                <w:rPr>
                  <w:lang w:eastAsia="de-DE"/>
                </w:rPr>
                <w:t>99%</w:t>
              </w:r>
            </w:ins>
          </w:p>
        </w:tc>
      </w:tr>
      <w:tr w:rsidR="005E2C89" w:rsidRPr="005E2C89" w14:paraId="2C791004" w14:textId="77777777" w:rsidTr="001D5ACF">
        <w:trPr>
          <w:trHeight w:val="255"/>
          <w:ins w:id="9172" w:author="Jens-Rainer Ohm" w:date="2023-10-13T12:16:00Z"/>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ins w:id="9173" w:author="Jens-Rainer Ohm" w:date="2023-10-13T12:16:00Z"/>
                <w:lang w:eastAsia="de-DE"/>
              </w:rPr>
            </w:pPr>
            <w:ins w:id="9174" w:author="Jens-Rainer Ohm" w:date="2023-10-13T12:16:00Z">
              <w:r w:rsidRPr="005E2C89">
                <w:rPr>
                  <w:lang w:eastAsia="de-DE"/>
                </w:rPr>
                <w:t>Class H</w:t>
              </w:r>
            </w:ins>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ins w:id="9175"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ins w:id="9176"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ins w:id="9177"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ins w:id="9178"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ins w:id="9179"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ins w:id="9180"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ins w:id="9181"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ins w:id="9182" w:author="Jens-Rainer Ohm" w:date="2023-10-13T12:16:00Z"/>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ins w:id="9183" w:author="Jens-Rainer Ohm" w:date="2023-10-13T12:16:00Z"/>
                <w:lang w:eastAsia="de-DE"/>
              </w:rPr>
            </w:pPr>
          </w:p>
        </w:tc>
      </w:tr>
      <w:tr w:rsidR="005E2C89" w:rsidRPr="005E2C89" w14:paraId="45735333" w14:textId="77777777" w:rsidTr="001D5ACF">
        <w:trPr>
          <w:trHeight w:val="255"/>
          <w:ins w:id="9184" w:author="Jens-Rainer Ohm" w:date="2023-10-13T12:16:00Z"/>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ins w:id="9185"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ins w:id="9186"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ins w:id="9187"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ins w:id="9188"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ins w:id="9189"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ins w:id="9190"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ins w:id="9191"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ins w:id="9192"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ins w:id="9193"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ins w:id="9194" w:author="Jens-Rainer Ohm" w:date="2023-10-13T12:16:00Z"/>
                <w:lang w:eastAsia="de-DE"/>
              </w:rPr>
            </w:pPr>
          </w:p>
        </w:tc>
      </w:tr>
      <w:tr w:rsidR="005E2C89" w:rsidRPr="005E2C89" w14:paraId="41C4E3BF" w14:textId="77777777" w:rsidTr="001D5ACF">
        <w:trPr>
          <w:trHeight w:val="255"/>
          <w:ins w:id="9195" w:author="Jens-Rainer Ohm" w:date="2023-10-13T12:16:00Z"/>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ins w:id="9196" w:author="Jens-Rainer Ohm" w:date="2023-10-13T12:16:00Z"/>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ins w:id="9197" w:author="Jens-Rainer Ohm" w:date="2023-10-13T12:16:00Z"/>
                <w:b/>
                <w:bCs/>
                <w:lang w:eastAsia="de-DE"/>
              </w:rPr>
            </w:pPr>
            <w:ins w:id="9198" w:author="Jens-Rainer Ohm" w:date="2023-10-13T12:16:00Z">
              <w:r w:rsidRPr="005E2C89">
                <w:rPr>
                  <w:b/>
                  <w:bCs/>
                  <w:lang w:eastAsia="de-DE"/>
                </w:rPr>
                <w:t xml:space="preserve">Low delay B Main10 </w:t>
              </w:r>
            </w:ins>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ins w:id="9199" w:author="Jens-Rainer Ohm" w:date="2023-10-13T12:16:00Z"/>
                <w:lang w:eastAsia="de-DE"/>
              </w:rPr>
            </w:pPr>
          </w:p>
        </w:tc>
      </w:tr>
      <w:tr w:rsidR="005E2C89" w:rsidRPr="005E2C89" w14:paraId="053D2AEE" w14:textId="77777777" w:rsidTr="001D5ACF">
        <w:trPr>
          <w:trHeight w:val="255"/>
          <w:ins w:id="9200" w:author="Jens-Rainer Ohm" w:date="2023-10-13T12:16:00Z"/>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ins w:id="9201" w:author="Jens-Rainer Ohm" w:date="2023-10-13T12:16:00Z"/>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ins w:id="9202" w:author="Jens-Rainer Ohm" w:date="2023-10-13T12:16:00Z"/>
                <w:b/>
                <w:bCs/>
                <w:lang w:eastAsia="de-DE"/>
              </w:rPr>
            </w:pPr>
            <w:ins w:id="9203" w:author="Jens-Rainer Ohm" w:date="2023-10-13T12:16:00Z">
              <w:r w:rsidRPr="005E2C89">
                <w:rPr>
                  <w:b/>
                  <w:bCs/>
                  <w:lang w:eastAsia="de-DE"/>
                </w:rPr>
                <w:t>BD-rate Over NNVC-4.0</w:t>
              </w:r>
            </w:ins>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ins w:id="9204" w:author="Jens-Rainer Ohm" w:date="2023-10-13T12:16:00Z"/>
                <w:lang w:eastAsia="de-DE"/>
              </w:rPr>
            </w:pPr>
            <w:ins w:id="9205" w:author="Jens-Rainer Ohm" w:date="2023-10-13T12:16:00Z">
              <w:r w:rsidRPr="005E2C89">
                <w:rPr>
                  <w:lang w:eastAsia="de-DE"/>
                </w:rPr>
                <w:t> </w:t>
              </w:r>
            </w:ins>
          </w:p>
        </w:tc>
      </w:tr>
      <w:tr w:rsidR="005E2C89" w:rsidRPr="005E2C89" w14:paraId="06370844" w14:textId="77777777" w:rsidTr="001D5ACF">
        <w:trPr>
          <w:trHeight w:val="255"/>
          <w:ins w:id="9206" w:author="Jens-Rainer Ohm" w:date="2023-10-13T12:16:00Z"/>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ins w:id="9207"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ins w:id="9208" w:author="Jens-Rainer Ohm" w:date="2023-10-13T12:16:00Z"/>
                <w:lang w:eastAsia="de-DE"/>
              </w:rPr>
            </w:pPr>
            <w:ins w:id="9209" w:author="Jens-Rainer Ohm" w:date="2023-10-13T12:16:00Z">
              <w:r w:rsidRPr="005E2C89">
                <w:rPr>
                  <w:lang w:eastAsia="de-DE"/>
                </w:rPr>
                <w:t>Y-PSNR</w:t>
              </w:r>
            </w:ins>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ins w:id="9210" w:author="Jens-Rainer Ohm" w:date="2023-10-13T12:16:00Z"/>
                <w:lang w:eastAsia="de-DE"/>
              </w:rPr>
            </w:pPr>
            <w:ins w:id="9211" w:author="Jens-Rainer Ohm" w:date="2023-10-13T12:16:00Z">
              <w:r w:rsidRPr="005E2C89">
                <w:rPr>
                  <w:lang w:eastAsia="de-DE"/>
                </w:rPr>
                <w:t>U-PSNR</w:t>
              </w:r>
            </w:ins>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ins w:id="9212" w:author="Jens-Rainer Ohm" w:date="2023-10-13T12:16:00Z"/>
                <w:lang w:eastAsia="de-DE"/>
              </w:rPr>
            </w:pPr>
            <w:ins w:id="9213" w:author="Jens-Rainer Ohm" w:date="2023-10-13T12:16:00Z">
              <w:r w:rsidRPr="005E2C89">
                <w:rPr>
                  <w:lang w:eastAsia="de-DE"/>
                </w:rPr>
                <w:t>V-PSNR</w:t>
              </w:r>
            </w:ins>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ins w:id="9214" w:author="Jens-Rainer Ohm" w:date="2023-10-13T12:16:00Z"/>
                <w:lang w:eastAsia="de-DE"/>
              </w:rPr>
            </w:pPr>
            <w:ins w:id="9215" w:author="Jens-Rainer Ohm" w:date="2023-10-13T12:16:00Z">
              <w:r w:rsidRPr="005E2C89">
                <w:rPr>
                  <w:lang w:eastAsia="de-DE"/>
                </w:rPr>
                <w:t>Y-MSIM</w:t>
              </w:r>
            </w:ins>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ins w:id="9216" w:author="Jens-Rainer Ohm" w:date="2023-10-13T12:16:00Z"/>
                <w:lang w:eastAsia="de-DE"/>
              </w:rPr>
            </w:pPr>
            <w:ins w:id="9217" w:author="Jens-Rainer Ohm" w:date="2023-10-13T12:16:00Z">
              <w:r w:rsidRPr="005E2C89">
                <w:rPr>
                  <w:lang w:eastAsia="de-DE"/>
                </w:rPr>
                <w:t>U-MSIM</w:t>
              </w:r>
            </w:ins>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ins w:id="9218" w:author="Jens-Rainer Ohm" w:date="2023-10-13T12:16:00Z"/>
                <w:lang w:eastAsia="de-DE"/>
              </w:rPr>
            </w:pPr>
            <w:ins w:id="9219" w:author="Jens-Rainer Ohm" w:date="2023-10-13T12:16:00Z">
              <w:r w:rsidRPr="005E2C89">
                <w:rPr>
                  <w:lang w:eastAsia="de-DE"/>
                </w:rPr>
                <w:t>V-MSIM</w:t>
              </w:r>
            </w:ins>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ins w:id="9220" w:author="Jens-Rainer Ohm" w:date="2023-10-13T12:16:00Z"/>
                <w:lang w:eastAsia="de-DE"/>
              </w:rPr>
            </w:pPr>
            <w:proofErr w:type="spellStart"/>
            <w:ins w:id="9221" w:author="Jens-Rainer Ohm" w:date="2023-10-13T12:16:00Z">
              <w:r w:rsidRPr="005E2C89">
                <w:rPr>
                  <w:lang w:eastAsia="de-DE"/>
                </w:rPr>
                <w:t>EncT</w:t>
              </w:r>
              <w:proofErr w:type="spellEnd"/>
            </w:ins>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ins w:id="9222" w:author="Jens-Rainer Ohm" w:date="2023-10-13T12:16:00Z"/>
                <w:lang w:eastAsia="de-DE"/>
              </w:rPr>
            </w:pPr>
            <w:proofErr w:type="spellStart"/>
            <w:ins w:id="9223" w:author="Jens-Rainer Ohm" w:date="2023-10-13T12:16:00Z">
              <w:r w:rsidRPr="005E2C89">
                <w:rPr>
                  <w:lang w:eastAsia="de-DE"/>
                </w:rPr>
                <w:t>DecT</w:t>
              </w:r>
              <w:proofErr w:type="spellEnd"/>
              <w:r w:rsidRPr="005E2C89">
                <w:rPr>
                  <w:lang w:eastAsia="de-DE"/>
                </w:rPr>
                <w:t xml:space="preserve"> CPU</w:t>
              </w:r>
            </w:ins>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ins w:id="9224" w:author="Jens-Rainer Ohm" w:date="2023-10-13T12:16:00Z"/>
                <w:lang w:eastAsia="de-DE"/>
              </w:rPr>
            </w:pPr>
            <w:ins w:id="9225" w:author="Jens-Rainer Ohm" w:date="2023-10-13T12:16:00Z">
              <w:r w:rsidRPr="005E2C89">
                <w:rPr>
                  <w:lang w:eastAsia="de-DE"/>
                </w:rPr>
                <w:t>PSNR Overlap</w:t>
              </w:r>
            </w:ins>
          </w:p>
        </w:tc>
      </w:tr>
      <w:tr w:rsidR="005E2C89" w:rsidRPr="005E2C89" w14:paraId="70CF7A08" w14:textId="77777777" w:rsidTr="001D5ACF">
        <w:trPr>
          <w:trHeight w:val="255"/>
          <w:ins w:id="9226"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ins w:id="9227" w:author="Jens-Rainer Ohm" w:date="2023-10-13T12:16:00Z"/>
                <w:lang w:eastAsia="de-DE"/>
              </w:rPr>
            </w:pPr>
            <w:ins w:id="9228" w:author="Jens-Rainer Ohm" w:date="2023-10-13T12:16:00Z">
              <w:r w:rsidRPr="005E2C89">
                <w:rPr>
                  <w:lang w:eastAsia="de-DE"/>
                </w:rPr>
                <w:t>Class A1</w:t>
              </w:r>
            </w:ins>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ins w:id="9229" w:author="Jens-Rainer Ohm" w:date="2023-10-13T12:16:00Z"/>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ins w:id="9230"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ins w:id="9231" w:author="Jens-Rainer Ohm" w:date="2023-10-13T12:16:00Z"/>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ins w:id="9232" w:author="Jens-Rainer Ohm" w:date="2023-10-13T12:16:00Z"/>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ins w:id="9233"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ins w:id="9234" w:author="Jens-Rainer Ohm" w:date="2023-10-13T12:16:00Z"/>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ins w:id="9235" w:author="Jens-Rainer Ohm" w:date="2023-10-13T12:16:00Z"/>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ins w:id="9236" w:author="Jens-Rainer Ohm" w:date="2023-10-13T12:16:00Z"/>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ins w:id="9237" w:author="Jens-Rainer Ohm" w:date="2023-10-13T12:16:00Z"/>
                <w:lang w:eastAsia="de-DE"/>
              </w:rPr>
            </w:pPr>
          </w:p>
        </w:tc>
      </w:tr>
      <w:tr w:rsidR="005E2C89" w:rsidRPr="005E2C89" w14:paraId="4DC74ACE" w14:textId="77777777" w:rsidTr="001D5ACF">
        <w:trPr>
          <w:trHeight w:val="255"/>
          <w:ins w:id="9238"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ins w:id="9239" w:author="Jens-Rainer Ohm" w:date="2023-10-13T12:16:00Z"/>
                <w:lang w:eastAsia="de-DE"/>
              </w:rPr>
            </w:pPr>
            <w:ins w:id="9240" w:author="Jens-Rainer Ohm" w:date="2023-10-13T12:16:00Z">
              <w:r w:rsidRPr="005E2C89">
                <w:rPr>
                  <w:lang w:eastAsia="de-DE"/>
                </w:rPr>
                <w:t>Class A2</w:t>
              </w:r>
            </w:ins>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ins w:id="9241" w:author="Jens-Rainer Ohm" w:date="2023-10-13T12:16:00Z"/>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ins w:id="9242"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ins w:id="9243" w:author="Jens-Rainer Ohm" w:date="2023-10-13T12:16:00Z"/>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ins w:id="9244" w:author="Jens-Rainer Ohm" w:date="2023-10-13T12:16:00Z"/>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ins w:id="9245" w:author="Jens-Rainer Ohm" w:date="2023-10-13T12:16:00Z"/>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ins w:id="9246" w:author="Jens-Rainer Ohm" w:date="2023-10-13T12:16:00Z"/>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ins w:id="9247" w:author="Jens-Rainer Ohm" w:date="2023-10-13T12:16:00Z"/>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ins w:id="9248" w:author="Jens-Rainer Ohm" w:date="2023-10-13T12:16:00Z"/>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ins w:id="9249" w:author="Jens-Rainer Ohm" w:date="2023-10-13T12:16:00Z"/>
                <w:lang w:eastAsia="de-DE"/>
              </w:rPr>
            </w:pPr>
          </w:p>
        </w:tc>
      </w:tr>
      <w:tr w:rsidR="005E2C89" w:rsidRPr="005E2C89" w14:paraId="36A0E3B2" w14:textId="77777777" w:rsidTr="001D5ACF">
        <w:trPr>
          <w:trHeight w:val="255"/>
          <w:ins w:id="9250"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ins w:id="9251" w:author="Jens-Rainer Ohm" w:date="2023-10-13T12:16:00Z"/>
                <w:lang w:eastAsia="de-DE"/>
              </w:rPr>
            </w:pPr>
            <w:ins w:id="9252" w:author="Jens-Rainer Ohm" w:date="2023-10-13T12:16:00Z">
              <w:r w:rsidRPr="005E2C89">
                <w:rPr>
                  <w:lang w:eastAsia="de-DE"/>
                </w:rPr>
                <w:t>Class B</w:t>
              </w:r>
            </w:ins>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ins w:id="9253" w:author="Jens-Rainer Ohm" w:date="2023-10-13T12:16:00Z"/>
                <w:lang w:eastAsia="de-DE"/>
              </w:rPr>
            </w:pPr>
            <w:ins w:id="9254" w:author="Jens-Rainer Ohm" w:date="2023-10-13T12:16:00Z">
              <w:r w:rsidRPr="005E2C89">
                <w:rPr>
                  <w:lang w:eastAsia="de-DE"/>
                </w:rPr>
                <w:t>-4.8%</w:t>
              </w:r>
            </w:ins>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ins w:id="9255" w:author="Jens-Rainer Ohm" w:date="2023-10-13T12:16:00Z"/>
                <w:lang w:eastAsia="de-DE"/>
              </w:rPr>
            </w:pPr>
            <w:ins w:id="9256" w:author="Jens-Rainer Ohm" w:date="2023-10-13T12:16:00Z">
              <w:r w:rsidRPr="005E2C89">
                <w:rPr>
                  <w:lang w:eastAsia="de-DE"/>
                </w:rPr>
                <w:t>-8.1%</w:t>
              </w:r>
            </w:ins>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ins w:id="9257" w:author="Jens-Rainer Ohm" w:date="2023-10-13T12:16:00Z"/>
                <w:lang w:eastAsia="de-DE"/>
              </w:rPr>
            </w:pPr>
            <w:ins w:id="9258" w:author="Jens-Rainer Ohm" w:date="2023-10-13T12:16:00Z">
              <w:r w:rsidRPr="005E2C89">
                <w:rPr>
                  <w:lang w:eastAsia="de-DE"/>
                </w:rPr>
                <w:t>-7.8%</w:t>
              </w:r>
            </w:ins>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ins w:id="9259" w:author="Jens-Rainer Ohm" w:date="2023-10-13T12:16:00Z"/>
                <w:lang w:eastAsia="de-DE"/>
              </w:rPr>
            </w:pPr>
            <w:ins w:id="9260" w:author="Jens-Rainer Ohm" w:date="2023-10-13T12:16:00Z">
              <w:r w:rsidRPr="005E2C89">
                <w:rPr>
                  <w:lang w:eastAsia="de-DE"/>
                </w:rPr>
                <w:t>-5.1%</w:t>
              </w:r>
            </w:ins>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ins w:id="9261" w:author="Jens-Rainer Ohm" w:date="2023-10-13T12:16:00Z"/>
                <w:lang w:eastAsia="de-DE"/>
              </w:rPr>
            </w:pPr>
            <w:ins w:id="9262" w:author="Jens-Rainer Ohm" w:date="2023-10-13T12:16:00Z">
              <w:r w:rsidRPr="005E2C89">
                <w:rPr>
                  <w:lang w:eastAsia="de-DE"/>
                </w:rPr>
                <w:t>-6.2%</w:t>
              </w:r>
            </w:ins>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ins w:id="9263" w:author="Jens-Rainer Ohm" w:date="2023-10-13T12:16:00Z"/>
                <w:lang w:eastAsia="de-DE"/>
              </w:rPr>
            </w:pPr>
            <w:ins w:id="9264" w:author="Jens-Rainer Ohm" w:date="2023-10-13T12:16:00Z">
              <w:r w:rsidRPr="005E2C89">
                <w:rPr>
                  <w:lang w:eastAsia="de-DE"/>
                </w:rPr>
                <w:t>-6.6%</w:t>
              </w:r>
            </w:ins>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ins w:id="9265" w:author="Jens-Rainer Ohm" w:date="2023-10-13T12:16:00Z"/>
                <w:lang w:eastAsia="de-DE"/>
              </w:rPr>
            </w:pPr>
            <w:ins w:id="9266" w:author="Jens-Rainer Ohm" w:date="2023-10-13T12:16:00Z">
              <w:r w:rsidRPr="005E2C89">
                <w:rPr>
                  <w:lang w:eastAsia="de-DE"/>
                </w:rPr>
                <w:t>134%</w:t>
              </w:r>
            </w:ins>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ins w:id="9267" w:author="Jens-Rainer Ohm" w:date="2023-10-13T12:16:00Z"/>
                <w:lang w:eastAsia="de-DE"/>
              </w:rPr>
            </w:pPr>
            <w:ins w:id="9268" w:author="Jens-Rainer Ohm" w:date="2023-10-13T12:16:00Z">
              <w:r w:rsidRPr="005E2C89">
                <w:rPr>
                  <w:lang w:eastAsia="de-DE"/>
                </w:rPr>
                <w:t>6812%</w:t>
              </w:r>
            </w:ins>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ins w:id="9269" w:author="Jens-Rainer Ohm" w:date="2023-10-13T12:16:00Z"/>
                <w:lang w:eastAsia="de-DE"/>
              </w:rPr>
            </w:pPr>
            <w:ins w:id="9270" w:author="Jens-Rainer Ohm" w:date="2023-10-13T12:16:00Z">
              <w:r w:rsidRPr="005E2C89">
                <w:rPr>
                  <w:lang w:eastAsia="de-DE"/>
                </w:rPr>
                <w:t>99%</w:t>
              </w:r>
            </w:ins>
          </w:p>
        </w:tc>
      </w:tr>
      <w:tr w:rsidR="005E2C89" w:rsidRPr="005E2C89" w14:paraId="42B6B1AA" w14:textId="77777777" w:rsidTr="001D5ACF">
        <w:trPr>
          <w:trHeight w:val="255"/>
          <w:ins w:id="9271"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ins w:id="9272" w:author="Jens-Rainer Ohm" w:date="2023-10-13T12:16:00Z"/>
                <w:lang w:eastAsia="de-DE"/>
              </w:rPr>
            </w:pPr>
            <w:ins w:id="9273" w:author="Jens-Rainer Ohm" w:date="2023-10-13T12:16:00Z">
              <w:r w:rsidRPr="005E2C89">
                <w:rPr>
                  <w:lang w:eastAsia="de-DE"/>
                </w:rPr>
                <w:t>Class C</w:t>
              </w:r>
            </w:ins>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ins w:id="9274" w:author="Jens-Rainer Ohm" w:date="2023-10-13T12:16:00Z"/>
                <w:lang w:eastAsia="de-DE"/>
              </w:rPr>
            </w:pPr>
            <w:ins w:id="9275" w:author="Jens-Rainer Ohm" w:date="2023-10-13T12:16:00Z">
              <w:r w:rsidRPr="005E2C89">
                <w:rPr>
                  <w:lang w:eastAsia="de-DE"/>
                </w:rPr>
                <w:t>-5.2%</w:t>
              </w:r>
            </w:ins>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ins w:id="9276" w:author="Jens-Rainer Ohm" w:date="2023-10-13T12:16:00Z"/>
                <w:lang w:eastAsia="de-DE"/>
              </w:rPr>
            </w:pPr>
            <w:ins w:id="9277" w:author="Jens-Rainer Ohm" w:date="2023-10-13T12:16:00Z">
              <w:r w:rsidRPr="005E2C89">
                <w:rPr>
                  <w:lang w:eastAsia="de-DE"/>
                </w:rPr>
                <w:t>-11.1%</w:t>
              </w:r>
            </w:ins>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ins w:id="9278" w:author="Jens-Rainer Ohm" w:date="2023-10-13T12:16:00Z"/>
                <w:lang w:eastAsia="de-DE"/>
              </w:rPr>
            </w:pPr>
            <w:ins w:id="9279" w:author="Jens-Rainer Ohm" w:date="2023-10-13T12:16:00Z">
              <w:r w:rsidRPr="005E2C89">
                <w:rPr>
                  <w:lang w:eastAsia="de-DE"/>
                </w:rPr>
                <w:t>-9.0%</w:t>
              </w:r>
            </w:ins>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ins w:id="9280" w:author="Jens-Rainer Ohm" w:date="2023-10-13T12:16:00Z"/>
                <w:lang w:eastAsia="de-DE"/>
              </w:rPr>
            </w:pPr>
            <w:ins w:id="9281" w:author="Jens-Rainer Ohm" w:date="2023-10-13T12:16:00Z">
              <w:r w:rsidRPr="005E2C89">
                <w:rPr>
                  <w:lang w:eastAsia="de-DE"/>
                </w:rPr>
                <w:t>-5.6%</w:t>
              </w:r>
            </w:ins>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ins w:id="9282" w:author="Jens-Rainer Ohm" w:date="2023-10-13T12:16:00Z"/>
                <w:lang w:eastAsia="de-DE"/>
              </w:rPr>
            </w:pPr>
            <w:ins w:id="9283" w:author="Jens-Rainer Ohm" w:date="2023-10-13T12:16:00Z">
              <w:r w:rsidRPr="005E2C89">
                <w:rPr>
                  <w:lang w:eastAsia="de-DE"/>
                </w:rPr>
                <w:t>-10.7%</w:t>
              </w:r>
            </w:ins>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ins w:id="9284" w:author="Jens-Rainer Ohm" w:date="2023-10-13T12:16:00Z"/>
                <w:lang w:eastAsia="de-DE"/>
              </w:rPr>
            </w:pPr>
            <w:ins w:id="9285" w:author="Jens-Rainer Ohm" w:date="2023-10-13T12:16:00Z">
              <w:r w:rsidRPr="005E2C89">
                <w:rPr>
                  <w:lang w:eastAsia="de-DE"/>
                </w:rPr>
                <w:t>-4.0%</w:t>
              </w:r>
            </w:ins>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ins w:id="9286" w:author="Jens-Rainer Ohm" w:date="2023-10-13T12:16:00Z"/>
                <w:lang w:eastAsia="de-DE"/>
              </w:rPr>
            </w:pPr>
            <w:ins w:id="9287" w:author="Jens-Rainer Ohm" w:date="2023-10-13T12:16:00Z">
              <w:r w:rsidRPr="005E2C89">
                <w:rPr>
                  <w:lang w:eastAsia="de-DE"/>
                </w:rPr>
                <w:t>126%</w:t>
              </w:r>
            </w:ins>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ins w:id="9288" w:author="Jens-Rainer Ohm" w:date="2023-10-13T12:16:00Z"/>
                <w:lang w:eastAsia="de-DE"/>
              </w:rPr>
            </w:pPr>
            <w:ins w:id="9289" w:author="Jens-Rainer Ohm" w:date="2023-10-13T12:16:00Z">
              <w:r w:rsidRPr="005E2C89">
                <w:rPr>
                  <w:lang w:eastAsia="de-DE"/>
                </w:rPr>
                <w:t>6233%</w:t>
              </w:r>
            </w:ins>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ins w:id="9290" w:author="Jens-Rainer Ohm" w:date="2023-10-13T12:16:00Z"/>
                <w:lang w:eastAsia="de-DE"/>
              </w:rPr>
            </w:pPr>
            <w:ins w:id="9291" w:author="Jens-Rainer Ohm" w:date="2023-10-13T12:16:00Z">
              <w:r w:rsidRPr="005E2C89">
                <w:rPr>
                  <w:lang w:eastAsia="de-DE"/>
                </w:rPr>
                <w:t>99%</w:t>
              </w:r>
            </w:ins>
          </w:p>
        </w:tc>
      </w:tr>
      <w:tr w:rsidR="005E2C89" w:rsidRPr="005E2C89" w14:paraId="4B3A1C38" w14:textId="77777777" w:rsidTr="001D5ACF">
        <w:trPr>
          <w:trHeight w:val="255"/>
          <w:ins w:id="9292"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ins w:id="9293" w:author="Jens-Rainer Ohm" w:date="2023-10-13T12:16:00Z"/>
                <w:lang w:eastAsia="de-DE"/>
              </w:rPr>
            </w:pPr>
            <w:ins w:id="9294" w:author="Jens-Rainer Ohm" w:date="2023-10-13T12:16:00Z">
              <w:r w:rsidRPr="005E2C89">
                <w:rPr>
                  <w:lang w:eastAsia="de-DE"/>
                </w:rPr>
                <w:t>Class E</w:t>
              </w:r>
            </w:ins>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ins w:id="9295" w:author="Jens-Rainer Ohm" w:date="2023-10-13T12:16:00Z"/>
                <w:lang w:eastAsia="de-DE"/>
              </w:rPr>
            </w:pPr>
            <w:ins w:id="9296" w:author="Jens-Rainer Ohm" w:date="2023-10-13T12:16:00Z">
              <w:r w:rsidRPr="005E2C89">
                <w:rPr>
                  <w:lang w:eastAsia="de-DE"/>
                </w:rPr>
                <w:t>-4.9%</w:t>
              </w:r>
            </w:ins>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ins w:id="9297" w:author="Jens-Rainer Ohm" w:date="2023-10-13T12:16:00Z"/>
                <w:lang w:eastAsia="de-DE"/>
              </w:rPr>
            </w:pPr>
            <w:ins w:id="9298" w:author="Jens-Rainer Ohm" w:date="2023-10-13T12:16:00Z">
              <w:r w:rsidRPr="005E2C89">
                <w:rPr>
                  <w:lang w:eastAsia="de-DE"/>
                </w:rPr>
                <w:t>-4.1%</w:t>
              </w:r>
            </w:ins>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ins w:id="9299" w:author="Jens-Rainer Ohm" w:date="2023-10-13T12:16:00Z"/>
                <w:lang w:eastAsia="de-DE"/>
              </w:rPr>
            </w:pPr>
            <w:ins w:id="9300" w:author="Jens-Rainer Ohm" w:date="2023-10-13T12:16:00Z">
              <w:r w:rsidRPr="005E2C89">
                <w:rPr>
                  <w:lang w:eastAsia="de-DE"/>
                </w:rPr>
                <w:t>-5.2%</w:t>
              </w:r>
            </w:ins>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ins w:id="9301" w:author="Jens-Rainer Ohm" w:date="2023-10-13T12:16:00Z"/>
                <w:lang w:eastAsia="de-DE"/>
              </w:rPr>
            </w:pPr>
            <w:ins w:id="9302" w:author="Jens-Rainer Ohm" w:date="2023-10-13T12:16:00Z">
              <w:r w:rsidRPr="005E2C89">
                <w:rPr>
                  <w:lang w:eastAsia="de-DE"/>
                </w:rPr>
                <w:t>-5.6%</w:t>
              </w:r>
            </w:ins>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ins w:id="9303" w:author="Jens-Rainer Ohm" w:date="2023-10-13T12:16:00Z"/>
                <w:lang w:eastAsia="de-DE"/>
              </w:rPr>
            </w:pPr>
            <w:ins w:id="9304" w:author="Jens-Rainer Ohm" w:date="2023-10-13T12:16:00Z">
              <w:r w:rsidRPr="005E2C89">
                <w:rPr>
                  <w:lang w:eastAsia="de-DE"/>
                </w:rPr>
                <w:t>-2.2%</w:t>
              </w:r>
            </w:ins>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ins w:id="9305" w:author="Jens-Rainer Ohm" w:date="2023-10-13T12:16:00Z"/>
                <w:lang w:eastAsia="de-DE"/>
              </w:rPr>
            </w:pPr>
            <w:ins w:id="9306" w:author="Jens-Rainer Ohm" w:date="2023-10-13T12:16:00Z">
              <w:r w:rsidRPr="005E2C89">
                <w:rPr>
                  <w:lang w:eastAsia="de-DE"/>
                </w:rPr>
                <w:t>-3.4%</w:t>
              </w:r>
            </w:ins>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ins w:id="9307" w:author="Jens-Rainer Ohm" w:date="2023-10-13T12:16:00Z"/>
                <w:lang w:eastAsia="de-DE"/>
              </w:rPr>
            </w:pPr>
            <w:ins w:id="9308" w:author="Jens-Rainer Ohm" w:date="2023-10-13T12:16:00Z">
              <w:r w:rsidRPr="005E2C89">
                <w:rPr>
                  <w:lang w:eastAsia="de-DE"/>
                </w:rPr>
                <w:t>162%</w:t>
              </w:r>
            </w:ins>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ins w:id="9309" w:author="Jens-Rainer Ohm" w:date="2023-10-13T12:16:00Z"/>
                <w:lang w:eastAsia="de-DE"/>
              </w:rPr>
            </w:pPr>
            <w:ins w:id="9310" w:author="Jens-Rainer Ohm" w:date="2023-10-13T12:16:00Z">
              <w:r w:rsidRPr="005E2C89">
                <w:rPr>
                  <w:lang w:eastAsia="de-DE"/>
                </w:rPr>
                <w:t>9877%</w:t>
              </w:r>
            </w:ins>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ins w:id="9311" w:author="Jens-Rainer Ohm" w:date="2023-10-13T12:16:00Z"/>
                <w:lang w:eastAsia="de-DE"/>
              </w:rPr>
            </w:pPr>
            <w:ins w:id="9312" w:author="Jens-Rainer Ohm" w:date="2023-10-13T12:16:00Z">
              <w:r w:rsidRPr="005E2C89">
                <w:rPr>
                  <w:lang w:eastAsia="de-DE"/>
                </w:rPr>
                <w:t>98%</w:t>
              </w:r>
            </w:ins>
          </w:p>
        </w:tc>
      </w:tr>
      <w:tr w:rsidR="005E2C89" w:rsidRPr="005E2C89" w14:paraId="35904DB8" w14:textId="77777777" w:rsidTr="001D5ACF">
        <w:trPr>
          <w:trHeight w:val="255"/>
          <w:ins w:id="9313"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ins w:id="9314" w:author="Jens-Rainer Ohm" w:date="2023-10-13T12:16:00Z"/>
                <w:b/>
                <w:bCs/>
                <w:lang w:eastAsia="de-DE"/>
              </w:rPr>
            </w:pPr>
            <w:ins w:id="9315" w:author="Jens-Rainer Ohm" w:date="2023-10-13T12:16:00Z">
              <w:r w:rsidRPr="005E2C89">
                <w:rPr>
                  <w:b/>
                  <w:bCs/>
                  <w:lang w:eastAsia="de-DE"/>
                </w:rPr>
                <w:t>Overall</w:t>
              </w:r>
            </w:ins>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ins w:id="9316" w:author="Jens-Rainer Ohm" w:date="2023-10-13T12:16:00Z"/>
                <w:b/>
                <w:lang w:eastAsia="de-DE"/>
              </w:rPr>
            </w:pPr>
            <w:ins w:id="9317" w:author="Jens-Rainer Ohm" w:date="2023-10-13T12:16:00Z">
              <w:r w:rsidRPr="005E2C89">
                <w:rPr>
                  <w:b/>
                  <w:lang w:eastAsia="de-DE"/>
                </w:rPr>
                <w:t>-5.0%</w:t>
              </w:r>
            </w:ins>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ins w:id="9318" w:author="Jens-Rainer Ohm" w:date="2023-10-13T12:16:00Z"/>
                <w:b/>
                <w:lang w:eastAsia="de-DE"/>
              </w:rPr>
            </w:pPr>
            <w:ins w:id="9319" w:author="Jens-Rainer Ohm" w:date="2023-10-13T12:16:00Z">
              <w:r w:rsidRPr="005E2C89">
                <w:rPr>
                  <w:b/>
                  <w:lang w:eastAsia="de-DE"/>
                </w:rPr>
                <w:t>-8.1%</w:t>
              </w:r>
            </w:ins>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ins w:id="9320" w:author="Jens-Rainer Ohm" w:date="2023-10-13T12:16:00Z"/>
                <w:b/>
                <w:lang w:eastAsia="de-DE"/>
              </w:rPr>
            </w:pPr>
            <w:ins w:id="9321" w:author="Jens-Rainer Ohm" w:date="2023-10-13T12:16:00Z">
              <w:r w:rsidRPr="005E2C89">
                <w:rPr>
                  <w:b/>
                  <w:lang w:eastAsia="de-DE"/>
                </w:rPr>
                <w:t>-7.6%</w:t>
              </w:r>
            </w:ins>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ins w:id="9322" w:author="Jens-Rainer Ohm" w:date="2023-10-13T12:16:00Z"/>
                <w:b/>
                <w:lang w:eastAsia="de-DE"/>
              </w:rPr>
            </w:pPr>
            <w:ins w:id="9323" w:author="Jens-Rainer Ohm" w:date="2023-10-13T12:16:00Z">
              <w:r w:rsidRPr="005E2C89">
                <w:rPr>
                  <w:b/>
                  <w:lang w:eastAsia="de-DE"/>
                </w:rPr>
                <w:t>-5.4%</w:t>
              </w:r>
            </w:ins>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ins w:id="9324" w:author="Jens-Rainer Ohm" w:date="2023-10-13T12:16:00Z"/>
                <w:b/>
                <w:lang w:eastAsia="de-DE"/>
              </w:rPr>
            </w:pPr>
            <w:ins w:id="9325" w:author="Jens-Rainer Ohm" w:date="2023-10-13T12:16:00Z">
              <w:r w:rsidRPr="005E2C89">
                <w:rPr>
                  <w:b/>
                  <w:lang w:eastAsia="de-DE"/>
                </w:rPr>
                <w:t>-6.7%</w:t>
              </w:r>
            </w:ins>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ins w:id="9326" w:author="Jens-Rainer Ohm" w:date="2023-10-13T12:16:00Z"/>
                <w:b/>
                <w:lang w:eastAsia="de-DE"/>
              </w:rPr>
            </w:pPr>
            <w:ins w:id="9327" w:author="Jens-Rainer Ohm" w:date="2023-10-13T12:16:00Z">
              <w:r w:rsidRPr="005E2C89">
                <w:rPr>
                  <w:b/>
                  <w:lang w:eastAsia="de-DE"/>
                </w:rPr>
                <w:t>-4.9%</w:t>
              </w:r>
            </w:ins>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ins w:id="9328" w:author="Jens-Rainer Ohm" w:date="2023-10-13T12:16:00Z"/>
                <w:b/>
                <w:lang w:eastAsia="de-DE"/>
              </w:rPr>
            </w:pPr>
            <w:ins w:id="9329" w:author="Jens-Rainer Ohm" w:date="2023-10-13T12:16:00Z">
              <w:r w:rsidRPr="005E2C89">
                <w:rPr>
                  <w:b/>
                  <w:lang w:eastAsia="de-DE"/>
                </w:rPr>
                <w:t>138%</w:t>
              </w:r>
            </w:ins>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ins w:id="9330" w:author="Jens-Rainer Ohm" w:date="2023-10-13T12:16:00Z"/>
                <w:b/>
                <w:lang w:eastAsia="de-DE"/>
              </w:rPr>
            </w:pPr>
            <w:ins w:id="9331" w:author="Jens-Rainer Ohm" w:date="2023-10-13T12:16:00Z">
              <w:r w:rsidRPr="005E2C89">
                <w:rPr>
                  <w:b/>
                  <w:lang w:eastAsia="de-DE"/>
                </w:rPr>
                <w:t>7257%</w:t>
              </w:r>
            </w:ins>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ins w:id="9332" w:author="Jens-Rainer Ohm" w:date="2023-10-13T12:16:00Z"/>
                <w:b/>
                <w:lang w:eastAsia="de-DE"/>
              </w:rPr>
            </w:pPr>
            <w:ins w:id="9333" w:author="Jens-Rainer Ohm" w:date="2023-10-13T12:16:00Z">
              <w:r w:rsidRPr="005E2C89">
                <w:rPr>
                  <w:b/>
                  <w:lang w:eastAsia="de-DE"/>
                </w:rPr>
                <w:t>99%</w:t>
              </w:r>
            </w:ins>
          </w:p>
        </w:tc>
      </w:tr>
      <w:tr w:rsidR="005E2C89" w:rsidRPr="005E2C89" w14:paraId="22EAA552" w14:textId="77777777" w:rsidTr="001D5ACF">
        <w:trPr>
          <w:trHeight w:val="255"/>
          <w:ins w:id="9334" w:author="Jens-Rainer Ohm" w:date="2023-10-13T12:16:00Z"/>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ins w:id="9335" w:author="Jens-Rainer Ohm" w:date="2023-10-13T12:16:00Z"/>
                <w:lang w:eastAsia="de-DE"/>
              </w:rPr>
            </w:pPr>
            <w:ins w:id="9336" w:author="Jens-Rainer Ohm" w:date="2023-10-13T12:16:00Z">
              <w:r w:rsidRPr="005E2C89">
                <w:rPr>
                  <w:lang w:eastAsia="de-DE"/>
                </w:rPr>
                <w:t>Class D</w:t>
              </w:r>
            </w:ins>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ins w:id="9337" w:author="Jens-Rainer Ohm" w:date="2023-10-13T12:16:00Z"/>
                <w:lang w:eastAsia="de-DE"/>
              </w:rPr>
            </w:pPr>
            <w:ins w:id="9338" w:author="Jens-Rainer Ohm" w:date="2023-10-13T12:16:00Z">
              <w:r w:rsidRPr="005E2C89">
                <w:rPr>
                  <w:lang w:eastAsia="de-DE"/>
                </w:rPr>
                <w:t>-6.5%</w:t>
              </w:r>
            </w:ins>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ins w:id="9339" w:author="Jens-Rainer Ohm" w:date="2023-10-13T12:16:00Z"/>
                <w:lang w:eastAsia="de-DE"/>
              </w:rPr>
            </w:pPr>
            <w:ins w:id="9340" w:author="Jens-Rainer Ohm" w:date="2023-10-13T12:16:00Z">
              <w:r w:rsidRPr="005E2C89">
                <w:rPr>
                  <w:lang w:eastAsia="de-DE"/>
                </w:rPr>
                <w:t>-10.8%</w:t>
              </w:r>
            </w:ins>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ins w:id="9341" w:author="Jens-Rainer Ohm" w:date="2023-10-13T12:16:00Z"/>
                <w:lang w:eastAsia="de-DE"/>
              </w:rPr>
            </w:pPr>
            <w:ins w:id="9342" w:author="Jens-Rainer Ohm" w:date="2023-10-13T12:16:00Z">
              <w:r w:rsidRPr="005E2C89">
                <w:rPr>
                  <w:lang w:eastAsia="de-DE"/>
                </w:rPr>
                <w:t>-9.8%</w:t>
              </w:r>
            </w:ins>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ins w:id="9343" w:author="Jens-Rainer Ohm" w:date="2023-10-13T12:16:00Z"/>
                <w:lang w:eastAsia="de-DE"/>
              </w:rPr>
            </w:pPr>
            <w:ins w:id="9344" w:author="Jens-Rainer Ohm" w:date="2023-10-13T12:16:00Z">
              <w:r w:rsidRPr="005E2C89">
                <w:rPr>
                  <w:lang w:eastAsia="de-DE"/>
                </w:rPr>
                <w:t>-5.8%</w:t>
              </w:r>
            </w:ins>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ins w:id="9345" w:author="Jens-Rainer Ohm" w:date="2023-10-13T12:16:00Z"/>
                <w:lang w:eastAsia="de-DE"/>
              </w:rPr>
            </w:pPr>
            <w:ins w:id="9346" w:author="Jens-Rainer Ohm" w:date="2023-10-13T12:16:00Z">
              <w:r w:rsidRPr="005E2C89">
                <w:rPr>
                  <w:lang w:eastAsia="de-DE"/>
                </w:rPr>
                <w:t>-9.5%</w:t>
              </w:r>
            </w:ins>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ins w:id="9347" w:author="Jens-Rainer Ohm" w:date="2023-10-13T12:16:00Z"/>
                <w:lang w:eastAsia="de-DE"/>
              </w:rPr>
            </w:pPr>
            <w:ins w:id="9348" w:author="Jens-Rainer Ohm" w:date="2023-10-13T12:16:00Z">
              <w:r w:rsidRPr="005E2C89">
                <w:rPr>
                  <w:lang w:eastAsia="de-DE"/>
                </w:rPr>
                <w:t>-6.8%</w:t>
              </w:r>
            </w:ins>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ins w:id="9349" w:author="Jens-Rainer Ohm" w:date="2023-10-13T12:16:00Z"/>
                <w:lang w:eastAsia="de-DE"/>
              </w:rPr>
            </w:pPr>
            <w:ins w:id="9350" w:author="Jens-Rainer Ohm" w:date="2023-10-13T12:16:00Z">
              <w:r w:rsidRPr="005E2C89">
                <w:rPr>
                  <w:lang w:eastAsia="de-DE"/>
                </w:rPr>
                <w:t>125%</w:t>
              </w:r>
            </w:ins>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ins w:id="9351" w:author="Jens-Rainer Ohm" w:date="2023-10-13T12:16:00Z"/>
                <w:lang w:eastAsia="de-DE"/>
              </w:rPr>
            </w:pPr>
            <w:ins w:id="9352" w:author="Jens-Rainer Ohm" w:date="2023-10-13T12:16:00Z">
              <w:r w:rsidRPr="005E2C89">
                <w:rPr>
                  <w:lang w:eastAsia="de-DE"/>
                </w:rPr>
                <w:t>6400%</w:t>
              </w:r>
            </w:ins>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ins w:id="9353" w:author="Jens-Rainer Ohm" w:date="2023-10-13T12:16:00Z"/>
                <w:lang w:eastAsia="de-DE"/>
              </w:rPr>
            </w:pPr>
            <w:ins w:id="9354" w:author="Jens-Rainer Ohm" w:date="2023-10-13T12:16:00Z">
              <w:r w:rsidRPr="005E2C89">
                <w:rPr>
                  <w:lang w:eastAsia="de-DE"/>
                </w:rPr>
                <w:t>98%</w:t>
              </w:r>
            </w:ins>
          </w:p>
        </w:tc>
      </w:tr>
      <w:tr w:rsidR="005E2C89" w:rsidRPr="005E2C89" w14:paraId="3EDBC5F0" w14:textId="77777777" w:rsidTr="001D5ACF">
        <w:trPr>
          <w:trHeight w:val="255"/>
          <w:ins w:id="9355"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ins w:id="9356" w:author="Jens-Rainer Ohm" w:date="2023-10-13T12:16:00Z"/>
                <w:lang w:eastAsia="de-DE"/>
              </w:rPr>
            </w:pPr>
            <w:ins w:id="9357" w:author="Jens-Rainer Ohm" w:date="2023-10-13T12:16:00Z">
              <w:r w:rsidRPr="005E2C89">
                <w:rPr>
                  <w:lang w:eastAsia="de-DE"/>
                </w:rPr>
                <w:t>Class F</w:t>
              </w:r>
            </w:ins>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ins w:id="9358" w:author="Jens-Rainer Ohm" w:date="2023-10-13T12:16:00Z"/>
                <w:lang w:eastAsia="de-DE"/>
              </w:rPr>
            </w:pPr>
            <w:ins w:id="9359" w:author="Jens-Rainer Ohm" w:date="2023-10-13T12:16:00Z">
              <w:r w:rsidRPr="005E2C89">
                <w:rPr>
                  <w:lang w:eastAsia="de-DE"/>
                </w:rPr>
                <w:t>-2.0%</w:t>
              </w:r>
            </w:ins>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ins w:id="9360" w:author="Jens-Rainer Ohm" w:date="2023-10-13T12:16:00Z"/>
                <w:lang w:eastAsia="de-DE"/>
              </w:rPr>
            </w:pPr>
            <w:ins w:id="9361" w:author="Jens-Rainer Ohm" w:date="2023-10-13T12:16:00Z">
              <w:r w:rsidRPr="005E2C89">
                <w:rPr>
                  <w:lang w:eastAsia="de-DE"/>
                </w:rPr>
                <w:t>-4.9%</w:t>
              </w:r>
            </w:ins>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ins w:id="9362" w:author="Jens-Rainer Ohm" w:date="2023-10-13T12:16:00Z"/>
                <w:lang w:eastAsia="de-DE"/>
              </w:rPr>
            </w:pPr>
            <w:ins w:id="9363" w:author="Jens-Rainer Ohm" w:date="2023-10-13T12:16:00Z">
              <w:r w:rsidRPr="005E2C89">
                <w:rPr>
                  <w:lang w:eastAsia="de-DE"/>
                </w:rPr>
                <w:t>-4.5%</w:t>
              </w:r>
            </w:ins>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ins w:id="9364" w:author="Jens-Rainer Ohm" w:date="2023-10-13T12:16:00Z"/>
                <w:lang w:eastAsia="de-DE"/>
              </w:rPr>
            </w:pPr>
            <w:ins w:id="9365" w:author="Jens-Rainer Ohm" w:date="2023-10-13T12:16:00Z">
              <w:r w:rsidRPr="005E2C89">
                <w:rPr>
                  <w:lang w:eastAsia="de-DE"/>
                </w:rPr>
                <w:t>-2.3%</w:t>
              </w:r>
            </w:ins>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ins w:id="9366" w:author="Jens-Rainer Ohm" w:date="2023-10-13T12:16:00Z"/>
                <w:lang w:eastAsia="de-DE"/>
              </w:rPr>
            </w:pPr>
            <w:ins w:id="9367" w:author="Jens-Rainer Ohm" w:date="2023-10-13T12:16:00Z">
              <w:r w:rsidRPr="005E2C89">
                <w:rPr>
                  <w:lang w:eastAsia="de-DE"/>
                </w:rPr>
                <w:t>-3.1%</w:t>
              </w:r>
            </w:ins>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ins w:id="9368" w:author="Jens-Rainer Ohm" w:date="2023-10-13T12:16:00Z"/>
                <w:lang w:eastAsia="de-DE"/>
              </w:rPr>
            </w:pPr>
            <w:ins w:id="9369" w:author="Jens-Rainer Ohm" w:date="2023-10-13T12:16:00Z">
              <w:r w:rsidRPr="005E2C89">
                <w:rPr>
                  <w:lang w:eastAsia="de-DE"/>
                </w:rPr>
                <w:t>-4.1%</w:t>
              </w:r>
            </w:ins>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ins w:id="9370" w:author="Jens-Rainer Ohm" w:date="2023-10-13T12:16:00Z"/>
                <w:lang w:eastAsia="de-DE"/>
              </w:rPr>
            </w:pPr>
            <w:ins w:id="9371" w:author="Jens-Rainer Ohm" w:date="2023-10-13T12:16:00Z">
              <w:r w:rsidRPr="005E2C89">
                <w:rPr>
                  <w:lang w:eastAsia="de-DE"/>
                </w:rPr>
                <w:t>148%</w:t>
              </w:r>
            </w:ins>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ins w:id="9372" w:author="Jens-Rainer Ohm" w:date="2023-10-13T12:16:00Z"/>
                <w:lang w:eastAsia="de-DE"/>
              </w:rPr>
            </w:pPr>
            <w:ins w:id="9373" w:author="Jens-Rainer Ohm" w:date="2023-10-13T12:16:00Z">
              <w:r w:rsidRPr="005E2C89">
                <w:rPr>
                  <w:lang w:eastAsia="de-DE"/>
                </w:rPr>
                <w:t>8941%</w:t>
              </w:r>
            </w:ins>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ins w:id="9374" w:author="Jens-Rainer Ohm" w:date="2023-10-13T12:16:00Z"/>
                <w:lang w:eastAsia="de-DE"/>
              </w:rPr>
            </w:pPr>
            <w:ins w:id="9375" w:author="Jens-Rainer Ohm" w:date="2023-10-13T12:16:00Z">
              <w:r w:rsidRPr="005E2C89">
                <w:rPr>
                  <w:lang w:eastAsia="de-DE"/>
                </w:rPr>
                <w:t>99%</w:t>
              </w:r>
            </w:ins>
          </w:p>
        </w:tc>
      </w:tr>
      <w:tr w:rsidR="005E2C89" w:rsidRPr="005E2C89" w14:paraId="635D754D" w14:textId="77777777" w:rsidTr="001D5ACF">
        <w:trPr>
          <w:trHeight w:val="255"/>
          <w:ins w:id="9376" w:author="Jens-Rainer Ohm" w:date="2023-10-13T12:16:00Z"/>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ins w:id="9377" w:author="Jens-Rainer Ohm" w:date="2023-10-13T12:16:00Z"/>
                <w:lang w:eastAsia="de-DE"/>
              </w:rPr>
            </w:pPr>
            <w:ins w:id="9378" w:author="Jens-Rainer Ohm" w:date="2023-10-13T12:16:00Z">
              <w:r w:rsidRPr="005E2C89">
                <w:rPr>
                  <w:lang w:eastAsia="de-DE"/>
                </w:rPr>
                <w:t>Class H</w:t>
              </w:r>
            </w:ins>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ins w:id="9379"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ins w:id="9380"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ins w:id="9381"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ins w:id="9382"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ins w:id="9383"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ins w:id="9384"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ins w:id="9385"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ins w:id="9386" w:author="Jens-Rainer Ohm" w:date="2023-10-13T12:16:00Z"/>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ins w:id="9387" w:author="Jens-Rainer Ohm" w:date="2023-10-13T12:16:00Z"/>
                <w:lang w:eastAsia="de-DE"/>
              </w:rPr>
            </w:pPr>
          </w:p>
        </w:tc>
      </w:tr>
      <w:tr w:rsidR="005E2C89" w:rsidRPr="005E2C89" w14:paraId="604931B6" w14:textId="77777777" w:rsidTr="001D5ACF">
        <w:trPr>
          <w:trHeight w:val="255"/>
          <w:ins w:id="9388" w:author="Jens-Rainer Ohm" w:date="2023-10-13T12:16:00Z"/>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ins w:id="9389"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ins w:id="9390"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ins w:id="9391"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ins w:id="9392"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ins w:id="9393"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ins w:id="9394"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ins w:id="9395"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ins w:id="9396"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ins w:id="9397"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ins w:id="9398" w:author="Jens-Rainer Ohm" w:date="2023-10-13T12:16:00Z"/>
                <w:lang w:eastAsia="de-DE"/>
              </w:rPr>
            </w:pPr>
          </w:p>
        </w:tc>
      </w:tr>
      <w:tr w:rsidR="005E2C89" w:rsidRPr="005E2C89" w14:paraId="191B9C47" w14:textId="77777777" w:rsidTr="001D5ACF">
        <w:trPr>
          <w:trHeight w:val="255"/>
          <w:ins w:id="9399" w:author="Jens-Rainer Ohm" w:date="2023-10-13T12:16:00Z"/>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ins w:id="9400"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ins w:id="9401"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ins w:id="9402"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ins w:id="9403"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ins w:id="9404"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ins w:id="9405"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ins w:id="9406"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ins w:id="9407" w:author="Jens-Rainer Ohm" w:date="2023-10-13T12:16:00Z"/>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ins w:id="9408" w:author="Jens-Rainer Ohm" w:date="2023-10-13T12:16:00Z"/>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ins w:id="9409" w:author="Jens-Rainer Ohm" w:date="2023-10-13T12:16:00Z"/>
                <w:lang w:eastAsia="de-DE"/>
              </w:rPr>
            </w:pPr>
          </w:p>
        </w:tc>
      </w:tr>
      <w:tr w:rsidR="005E2C89" w:rsidRPr="005E2C89" w14:paraId="1DA727CE" w14:textId="77777777" w:rsidTr="001D5ACF">
        <w:trPr>
          <w:trHeight w:val="255"/>
          <w:ins w:id="9410" w:author="Jens-Rainer Ohm" w:date="2023-10-13T12:16:00Z"/>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ins w:id="9411" w:author="Jens-Rainer Ohm" w:date="2023-10-13T12:16:00Z"/>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ins w:id="9412" w:author="Jens-Rainer Ohm" w:date="2023-10-13T12:16:00Z"/>
                <w:b/>
                <w:bCs/>
                <w:lang w:eastAsia="de-DE"/>
              </w:rPr>
            </w:pPr>
            <w:ins w:id="9413" w:author="Jens-Rainer Ohm" w:date="2023-10-13T12:16:00Z">
              <w:r w:rsidRPr="005E2C89">
                <w:rPr>
                  <w:b/>
                  <w:bCs/>
                  <w:lang w:eastAsia="de-DE"/>
                </w:rPr>
                <w:t xml:space="preserve">All Intra Main10 </w:t>
              </w:r>
            </w:ins>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ins w:id="9414" w:author="Jens-Rainer Ohm" w:date="2023-10-13T12:16:00Z"/>
                <w:lang w:eastAsia="de-DE"/>
              </w:rPr>
            </w:pPr>
          </w:p>
        </w:tc>
      </w:tr>
      <w:tr w:rsidR="005E2C89" w:rsidRPr="005E2C89" w14:paraId="5A6F929B" w14:textId="77777777" w:rsidTr="001D5ACF">
        <w:trPr>
          <w:trHeight w:val="255"/>
          <w:ins w:id="9415" w:author="Jens-Rainer Ohm" w:date="2023-10-13T12:16:00Z"/>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ins w:id="9416" w:author="Jens-Rainer Ohm" w:date="2023-10-13T12:16:00Z"/>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ins w:id="9417" w:author="Jens-Rainer Ohm" w:date="2023-10-13T12:16:00Z"/>
                <w:b/>
                <w:bCs/>
                <w:lang w:eastAsia="de-DE"/>
              </w:rPr>
            </w:pPr>
            <w:ins w:id="9418" w:author="Jens-Rainer Ohm" w:date="2023-10-13T12:16:00Z">
              <w:r w:rsidRPr="005E2C89">
                <w:rPr>
                  <w:b/>
                  <w:bCs/>
                  <w:lang w:eastAsia="de-DE"/>
                </w:rPr>
                <w:t>BD-rate Over NNVC-4.0</w:t>
              </w:r>
            </w:ins>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ins w:id="9419" w:author="Jens-Rainer Ohm" w:date="2023-10-13T12:16:00Z"/>
                <w:lang w:eastAsia="de-DE"/>
              </w:rPr>
            </w:pPr>
            <w:ins w:id="9420" w:author="Jens-Rainer Ohm" w:date="2023-10-13T12:16:00Z">
              <w:r w:rsidRPr="005E2C89">
                <w:rPr>
                  <w:lang w:eastAsia="de-DE"/>
                </w:rPr>
                <w:t> </w:t>
              </w:r>
            </w:ins>
          </w:p>
        </w:tc>
      </w:tr>
      <w:tr w:rsidR="005E2C89" w:rsidRPr="005E2C89" w14:paraId="321EBD00" w14:textId="77777777" w:rsidTr="001D5ACF">
        <w:trPr>
          <w:trHeight w:val="255"/>
          <w:ins w:id="9421" w:author="Jens-Rainer Ohm" w:date="2023-10-13T12:16:00Z"/>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ins w:id="9422"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ins w:id="9423" w:author="Jens-Rainer Ohm" w:date="2023-10-13T12:16:00Z"/>
                <w:lang w:eastAsia="de-DE"/>
              </w:rPr>
            </w:pPr>
            <w:ins w:id="9424" w:author="Jens-Rainer Ohm" w:date="2023-10-13T12:16:00Z">
              <w:r w:rsidRPr="005E2C89">
                <w:rPr>
                  <w:lang w:eastAsia="de-DE"/>
                </w:rPr>
                <w:t>Y-PSNR</w:t>
              </w:r>
            </w:ins>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ins w:id="9425" w:author="Jens-Rainer Ohm" w:date="2023-10-13T12:16:00Z"/>
                <w:lang w:eastAsia="de-DE"/>
              </w:rPr>
            </w:pPr>
            <w:ins w:id="9426" w:author="Jens-Rainer Ohm" w:date="2023-10-13T12:16:00Z">
              <w:r w:rsidRPr="005E2C89">
                <w:rPr>
                  <w:lang w:eastAsia="de-DE"/>
                </w:rPr>
                <w:t>U-PSNR</w:t>
              </w:r>
            </w:ins>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ins w:id="9427" w:author="Jens-Rainer Ohm" w:date="2023-10-13T12:16:00Z"/>
                <w:lang w:eastAsia="de-DE"/>
              </w:rPr>
            </w:pPr>
            <w:ins w:id="9428" w:author="Jens-Rainer Ohm" w:date="2023-10-13T12:16:00Z">
              <w:r w:rsidRPr="005E2C89">
                <w:rPr>
                  <w:lang w:eastAsia="de-DE"/>
                </w:rPr>
                <w:t>V-PSNR</w:t>
              </w:r>
            </w:ins>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ins w:id="9429" w:author="Jens-Rainer Ohm" w:date="2023-10-13T12:16:00Z"/>
                <w:lang w:eastAsia="de-DE"/>
              </w:rPr>
            </w:pPr>
            <w:ins w:id="9430" w:author="Jens-Rainer Ohm" w:date="2023-10-13T12:16:00Z">
              <w:r w:rsidRPr="005E2C89">
                <w:rPr>
                  <w:lang w:eastAsia="de-DE"/>
                </w:rPr>
                <w:t>Y-MSIM</w:t>
              </w:r>
            </w:ins>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ins w:id="9431" w:author="Jens-Rainer Ohm" w:date="2023-10-13T12:16:00Z"/>
                <w:lang w:eastAsia="de-DE"/>
              </w:rPr>
            </w:pPr>
            <w:ins w:id="9432" w:author="Jens-Rainer Ohm" w:date="2023-10-13T12:16:00Z">
              <w:r w:rsidRPr="005E2C89">
                <w:rPr>
                  <w:lang w:eastAsia="de-DE"/>
                </w:rPr>
                <w:t>U-MSIM</w:t>
              </w:r>
            </w:ins>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ins w:id="9433" w:author="Jens-Rainer Ohm" w:date="2023-10-13T12:16:00Z"/>
                <w:lang w:eastAsia="de-DE"/>
              </w:rPr>
            </w:pPr>
            <w:ins w:id="9434" w:author="Jens-Rainer Ohm" w:date="2023-10-13T12:16:00Z">
              <w:r w:rsidRPr="005E2C89">
                <w:rPr>
                  <w:lang w:eastAsia="de-DE"/>
                </w:rPr>
                <w:t>V-MSIM</w:t>
              </w:r>
            </w:ins>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ins w:id="9435" w:author="Jens-Rainer Ohm" w:date="2023-10-13T12:16:00Z"/>
                <w:lang w:eastAsia="de-DE"/>
              </w:rPr>
            </w:pPr>
            <w:proofErr w:type="spellStart"/>
            <w:ins w:id="9436" w:author="Jens-Rainer Ohm" w:date="2023-10-13T12:16:00Z">
              <w:r w:rsidRPr="005E2C89">
                <w:rPr>
                  <w:lang w:eastAsia="de-DE"/>
                </w:rPr>
                <w:t>EncT</w:t>
              </w:r>
              <w:proofErr w:type="spellEnd"/>
            </w:ins>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ins w:id="9437" w:author="Jens-Rainer Ohm" w:date="2023-10-13T12:16:00Z"/>
                <w:lang w:eastAsia="de-DE"/>
              </w:rPr>
            </w:pPr>
            <w:proofErr w:type="spellStart"/>
            <w:ins w:id="9438" w:author="Jens-Rainer Ohm" w:date="2023-10-13T12:16:00Z">
              <w:r w:rsidRPr="005E2C89">
                <w:rPr>
                  <w:lang w:eastAsia="de-DE"/>
                </w:rPr>
                <w:t>DecT</w:t>
              </w:r>
              <w:proofErr w:type="spellEnd"/>
              <w:r w:rsidRPr="005E2C89">
                <w:rPr>
                  <w:lang w:eastAsia="de-DE"/>
                </w:rPr>
                <w:t xml:space="preserve"> CPU</w:t>
              </w:r>
            </w:ins>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ins w:id="9439" w:author="Jens-Rainer Ohm" w:date="2023-10-13T12:16:00Z"/>
                <w:lang w:eastAsia="de-DE"/>
              </w:rPr>
            </w:pPr>
            <w:ins w:id="9440" w:author="Jens-Rainer Ohm" w:date="2023-10-13T12:16:00Z">
              <w:r w:rsidRPr="005E2C89">
                <w:rPr>
                  <w:lang w:eastAsia="de-DE"/>
                </w:rPr>
                <w:t>PSNR Overlap</w:t>
              </w:r>
            </w:ins>
          </w:p>
        </w:tc>
      </w:tr>
      <w:tr w:rsidR="005E2C89" w:rsidRPr="005E2C89" w14:paraId="5E803CF6" w14:textId="77777777" w:rsidTr="001D5ACF">
        <w:trPr>
          <w:trHeight w:val="255"/>
          <w:ins w:id="9441"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ins w:id="9442" w:author="Jens-Rainer Ohm" w:date="2023-10-13T12:16:00Z"/>
                <w:lang w:eastAsia="de-DE"/>
              </w:rPr>
            </w:pPr>
            <w:ins w:id="9443" w:author="Jens-Rainer Ohm" w:date="2023-10-13T12:16:00Z">
              <w:r w:rsidRPr="005E2C89">
                <w:rPr>
                  <w:lang w:eastAsia="de-DE"/>
                </w:rPr>
                <w:t>Class A1</w:t>
              </w:r>
            </w:ins>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ins w:id="9444" w:author="Jens-Rainer Ohm" w:date="2023-10-13T12:16:00Z"/>
                <w:lang w:eastAsia="de-DE"/>
              </w:rPr>
            </w:pPr>
            <w:ins w:id="9445" w:author="Jens-Rainer Ohm" w:date="2023-10-13T12:16:00Z">
              <w:r w:rsidRPr="005E2C89">
                <w:rPr>
                  <w:lang w:eastAsia="de-DE"/>
                </w:rPr>
                <w:t>-8.5%</w:t>
              </w:r>
            </w:ins>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ins w:id="9446" w:author="Jens-Rainer Ohm" w:date="2023-10-13T12:16:00Z"/>
                <w:lang w:eastAsia="de-DE"/>
              </w:rPr>
            </w:pPr>
            <w:ins w:id="9447" w:author="Jens-Rainer Ohm" w:date="2023-10-13T12:16:00Z">
              <w:r w:rsidRPr="005E2C89">
                <w:rPr>
                  <w:lang w:eastAsia="de-DE"/>
                </w:rPr>
                <w:t>-7.2%</w:t>
              </w:r>
            </w:ins>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ins w:id="9448" w:author="Jens-Rainer Ohm" w:date="2023-10-13T12:16:00Z"/>
                <w:lang w:eastAsia="de-DE"/>
              </w:rPr>
            </w:pPr>
            <w:ins w:id="9449" w:author="Jens-Rainer Ohm" w:date="2023-10-13T12:16:00Z">
              <w:r w:rsidRPr="005E2C89">
                <w:rPr>
                  <w:lang w:eastAsia="de-DE"/>
                </w:rPr>
                <w:t>-8.7%</w:t>
              </w:r>
            </w:ins>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ins w:id="9450" w:author="Jens-Rainer Ohm" w:date="2023-10-13T12:16:00Z"/>
                <w:lang w:eastAsia="de-DE"/>
              </w:rPr>
            </w:pPr>
            <w:ins w:id="9451" w:author="Jens-Rainer Ohm" w:date="2023-10-13T12:16:00Z">
              <w:r w:rsidRPr="005E2C89">
                <w:rPr>
                  <w:lang w:eastAsia="de-DE"/>
                </w:rPr>
                <w:t>-10.0%</w:t>
              </w:r>
            </w:ins>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ins w:id="9452" w:author="Jens-Rainer Ohm" w:date="2023-10-13T12:16:00Z"/>
                <w:lang w:eastAsia="de-DE"/>
              </w:rPr>
            </w:pPr>
            <w:ins w:id="9453" w:author="Jens-Rainer Ohm" w:date="2023-10-13T12:16:00Z">
              <w:r w:rsidRPr="005E2C89">
                <w:rPr>
                  <w:lang w:eastAsia="de-DE"/>
                </w:rPr>
                <w:t>-8.0%</w:t>
              </w:r>
            </w:ins>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ins w:id="9454" w:author="Jens-Rainer Ohm" w:date="2023-10-13T12:16:00Z"/>
                <w:lang w:eastAsia="de-DE"/>
              </w:rPr>
            </w:pPr>
            <w:ins w:id="9455" w:author="Jens-Rainer Ohm" w:date="2023-10-13T12:16:00Z">
              <w:r w:rsidRPr="005E2C89">
                <w:rPr>
                  <w:lang w:eastAsia="de-DE"/>
                </w:rPr>
                <w:t>-7.5%</w:t>
              </w:r>
            </w:ins>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ins w:id="9456" w:author="Jens-Rainer Ohm" w:date="2023-10-13T12:16:00Z"/>
                <w:lang w:eastAsia="de-DE"/>
              </w:rPr>
            </w:pPr>
            <w:ins w:id="9457" w:author="Jens-Rainer Ohm" w:date="2023-10-13T12:16:00Z">
              <w:r w:rsidRPr="005E2C89">
                <w:rPr>
                  <w:lang w:eastAsia="de-DE"/>
                </w:rPr>
                <w:t>210%</w:t>
              </w:r>
            </w:ins>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ins w:id="9458" w:author="Jens-Rainer Ohm" w:date="2023-10-13T12:16:00Z"/>
                <w:lang w:eastAsia="de-DE"/>
              </w:rPr>
            </w:pPr>
            <w:ins w:id="9459" w:author="Jens-Rainer Ohm" w:date="2023-10-13T12:16:00Z">
              <w:r w:rsidRPr="005E2C89">
                <w:rPr>
                  <w:lang w:eastAsia="de-DE"/>
                </w:rPr>
                <w:t>5134%</w:t>
              </w:r>
            </w:ins>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ins w:id="9460" w:author="Jens-Rainer Ohm" w:date="2023-10-13T12:16:00Z"/>
                <w:lang w:eastAsia="de-DE"/>
              </w:rPr>
            </w:pPr>
            <w:ins w:id="9461" w:author="Jens-Rainer Ohm" w:date="2023-10-13T12:16:00Z">
              <w:r w:rsidRPr="005E2C89">
                <w:rPr>
                  <w:lang w:eastAsia="de-DE"/>
                </w:rPr>
                <w:t>97%</w:t>
              </w:r>
            </w:ins>
          </w:p>
        </w:tc>
      </w:tr>
      <w:tr w:rsidR="005E2C89" w:rsidRPr="005E2C89" w14:paraId="5F038F28" w14:textId="77777777" w:rsidTr="001D5ACF">
        <w:trPr>
          <w:trHeight w:val="255"/>
          <w:ins w:id="9462"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ins w:id="9463" w:author="Jens-Rainer Ohm" w:date="2023-10-13T12:16:00Z"/>
                <w:lang w:eastAsia="de-DE"/>
              </w:rPr>
            </w:pPr>
            <w:ins w:id="9464" w:author="Jens-Rainer Ohm" w:date="2023-10-13T12:16:00Z">
              <w:r w:rsidRPr="005E2C89">
                <w:rPr>
                  <w:lang w:eastAsia="de-DE"/>
                </w:rPr>
                <w:t>Class A2</w:t>
              </w:r>
            </w:ins>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ins w:id="9465" w:author="Jens-Rainer Ohm" w:date="2023-10-13T12:16:00Z"/>
                <w:lang w:eastAsia="de-DE"/>
              </w:rPr>
            </w:pPr>
            <w:ins w:id="9466" w:author="Jens-Rainer Ohm" w:date="2023-10-13T12:16:00Z">
              <w:r w:rsidRPr="005E2C89">
                <w:rPr>
                  <w:lang w:eastAsia="de-DE"/>
                </w:rPr>
                <w:t>-6.6%</w:t>
              </w:r>
            </w:ins>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ins w:id="9467" w:author="Jens-Rainer Ohm" w:date="2023-10-13T12:16:00Z"/>
                <w:lang w:eastAsia="de-DE"/>
              </w:rPr>
            </w:pPr>
            <w:ins w:id="9468" w:author="Jens-Rainer Ohm" w:date="2023-10-13T12:16:00Z">
              <w:r w:rsidRPr="005E2C89">
                <w:rPr>
                  <w:lang w:eastAsia="de-DE"/>
                </w:rPr>
                <w:t>-8.0%</w:t>
              </w:r>
            </w:ins>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ins w:id="9469" w:author="Jens-Rainer Ohm" w:date="2023-10-13T12:16:00Z"/>
                <w:lang w:eastAsia="de-DE"/>
              </w:rPr>
            </w:pPr>
            <w:ins w:id="9470" w:author="Jens-Rainer Ohm" w:date="2023-10-13T12:16:00Z">
              <w:r w:rsidRPr="005E2C89">
                <w:rPr>
                  <w:lang w:eastAsia="de-DE"/>
                </w:rPr>
                <w:t>-7.9%</w:t>
              </w:r>
            </w:ins>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ins w:id="9471" w:author="Jens-Rainer Ohm" w:date="2023-10-13T12:16:00Z"/>
                <w:lang w:eastAsia="de-DE"/>
              </w:rPr>
            </w:pPr>
            <w:ins w:id="9472" w:author="Jens-Rainer Ohm" w:date="2023-10-13T12:16:00Z">
              <w:r w:rsidRPr="005E2C89">
                <w:rPr>
                  <w:lang w:eastAsia="de-DE"/>
                </w:rPr>
                <w:t>-6.9%</w:t>
              </w:r>
            </w:ins>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ins w:id="9473" w:author="Jens-Rainer Ohm" w:date="2023-10-13T12:16:00Z"/>
                <w:lang w:eastAsia="de-DE"/>
              </w:rPr>
            </w:pPr>
            <w:ins w:id="9474" w:author="Jens-Rainer Ohm" w:date="2023-10-13T12:16:00Z">
              <w:r w:rsidRPr="005E2C89">
                <w:rPr>
                  <w:lang w:eastAsia="de-DE"/>
                </w:rPr>
                <w:t>-6.4%</w:t>
              </w:r>
            </w:ins>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ins w:id="9475" w:author="Jens-Rainer Ohm" w:date="2023-10-13T12:16:00Z"/>
                <w:lang w:eastAsia="de-DE"/>
              </w:rPr>
            </w:pPr>
            <w:ins w:id="9476" w:author="Jens-Rainer Ohm" w:date="2023-10-13T12:16:00Z">
              <w:r w:rsidRPr="005E2C89">
                <w:rPr>
                  <w:lang w:eastAsia="de-DE"/>
                </w:rPr>
                <w:t>-5.4%</w:t>
              </w:r>
            </w:ins>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ins w:id="9477" w:author="Jens-Rainer Ohm" w:date="2023-10-13T12:16:00Z"/>
                <w:lang w:eastAsia="de-DE"/>
              </w:rPr>
            </w:pPr>
            <w:ins w:id="9478" w:author="Jens-Rainer Ohm" w:date="2023-10-13T12:16:00Z">
              <w:r w:rsidRPr="005E2C89">
                <w:rPr>
                  <w:lang w:eastAsia="de-DE"/>
                </w:rPr>
                <w:t>204%</w:t>
              </w:r>
            </w:ins>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ins w:id="9479" w:author="Jens-Rainer Ohm" w:date="2023-10-13T12:16:00Z"/>
                <w:lang w:eastAsia="de-DE"/>
              </w:rPr>
            </w:pPr>
            <w:ins w:id="9480" w:author="Jens-Rainer Ohm" w:date="2023-10-13T12:16:00Z">
              <w:r w:rsidRPr="005E2C89">
                <w:rPr>
                  <w:lang w:eastAsia="de-DE"/>
                </w:rPr>
                <w:t>4416%</w:t>
              </w:r>
            </w:ins>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ins w:id="9481" w:author="Jens-Rainer Ohm" w:date="2023-10-13T12:16:00Z"/>
                <w:lang w:eastAsia="de-DE"/>
              </w:rPr>
            </w:pPr>
            <w:ins w:id="9482" w:author="Jens-Rainer Ohm" w:date="2023-10-13T12:16:00Z">
              <w:r w:rsidRPr="005E2C89">
                <w:rPr>
                  <w:lang w:eastAsia="de-DE"/>
                </w:rPr>
                <w:t>98%</w:t>
              </w:r>
            </w:ins>
          </w:p>
        </w:tc>
      </w:tr>
      <w:tr w:rsidR="005E2C89" w:rsidRPr="005E2C89" w14:paraId="129D149A" w14:textId="77777777" w:rsidTr="001D5ACF">
        <w:trPr>
          <w:trHeight w:val="255"/>
          <w:ins w:id="9483"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ins w:id="9484" w:author="Jens-Rainer Ohm" w:date="2023-10-13T12:16:00Z"/>
                <w:lang w:eastAsia="de-DE"/>
              </w:rPr>
            </w:pPr>
            <w:ins w:id="9485" w:author="Jens-Rainer Ohm" w:date="2023-10-13T12:16:00Z">
              <w:r w:rsidRPr="005E2C89">
                <w:rPr>
                  <w:lang w:eastAsia="de-DE"/>
                </w:rPr>
                <w:t>Class B</w:t>
              </w:r>
            </w:ins>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ins w:id="9486" w:author="Jens-Rainer Ohm" w:date="2023-10-13T12:16:00Z"/>
                <w:lang w:eastAsia="de-DE"/>
              </w:rPr>
            </w:pPr>
            <w:ins w:id="9487" w:author="Jens-Rainer Ohm" w:date="2023-10-13T12:16:00Z">
              <w:r w:rsidRPr="005E2C89">
                <w:rPr>
                  <w:lang w:eastAsia="de-DE"/>
                </w:rPr>
                <w:t>-7.0%</w:t>
              </w:r>
            </w:ins>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ins w:id="9488" w:author="Jens-Rainer Ohm" w:date="2023-10-13T12:16:00Z"/>
                <w:lang w:eastAsia="de-DE"/>
              </w:rPr>
            </w:pPr>
            <w:ins w:id="9489" w:author="Jens-Rainer Ohm" w:date="2023-10-13T12:16:00Z">
              <w:r w:rsidRPr="005E2C89">
                <w:rPr>
                  <w:lang w:eastAsia="de-DE"/>
                </w:rPr>
                <w:t>-8.6%</w:t>
              </w:r>
            </w:ins>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ins w:id="9490" w:author="Jens-Rainer Ohm" w:date="2023-10-13T12:16:00Z"/>
                <w:lang w:eastAsia="de-DE"/>
              </w:rPr>
            </w:pPr>
            <w:ins w:id="9491" w:author="Jens-Rainer Ohm" w:date="2023-10-13T12:16:00Z">
              <w:r w:rsidRPr="005E2C89">
                <w:rPr>
                  <w:lang w:eastAsia="de-DE"/>
                </w:rPr>
                <w:t>-8.7%</w:t>
              </w:r>
            </w:ins>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ins w:id="9492" w:author="Jens-Rainer Ohm" w:date="2023-10-13T12:16:00Z"/>
                <w:lang w:eastAsia="de-DE"/>
              </w:rPr>
            </w:pPr>
            <w:ins w:id="9493" w:author="Jens-Rainer Ohm" w:date="2023-10-13T12:16:00Z">
              <w:r w:rsidRPr="005E2C89">
                <w:rPr>
                  <w:lang w:eastAsia="de-DE"/>
                </w:rPr>
                <w:t>-7.0%</w:t>
              </w:r>
            </w:ins>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ins w:id="9494" w:author="Jens-Rainer Ohm" w:date="2023-10-13T12:16:00Z"/>
                <w:lang w:eastAsia="de-DE"/>
              </w:rPr>
            </w:pPr>
            <w:ins w:id="9495" w:author="Jens-Rainer Ohm" w:date="2023-10-13T12:16:00Z">
              <w:r w:rsidRPr="005E2C89">
                <w:rPr>
                  <w:lang w:eastAsia="de-DE"/>
                </w:rPr>
                <w:t>-7.6%</w:t>
              </w:r>
            </w:ins>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ins w:id="9496" w:author="Jens-Rainer Ohm" w:date="2023-10-13T12:16:00Z"/>
                <w:lang w:eastAsia="de-DE"/>
              </w:rPr>
            </w:pPr>
            <w:ins w:id="9497" w:author="Jens-Rainer Ohm" w:date="2023-10-13T12:16:00Z">
              <w:r w:rsidRPr="005E2C89">
                <w:rPr>
                  <w:lang w:eastAsia="de-DE"/>
                </w:rPr>
                <w:t>-7.0%</w:t>
              </w:r>
            </w:ins>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ins w:id="9498" w:author="Jens-Rainer Ohm" w:date="2023-10-13T12:16:00Z"/>
                <w:lang w:eastAsia="de-DE"/>
              </w:rPr>
            </w:pPr>
            <w:ins w:id="9499" w:author="Jens-Rainer Ohm" w:date="2023-10-13T12:16:00Z">
              <w:r w:rsidRPr="005E2C89">
                <w:rPr>
                  <w:lang w:eastAsia="de-DE"/>
                </w:rPr>
                <w:t>203%</w:t>
              </w:r>
            </w:ins>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ins w:id="9500" w:author="Jens-Rainer Ohm" w:date="2023-10-13T12:16:00Z"/>
                <w:lang w:eastAsia="de-DE"/>
              </w:rPr>
            </w:pPr>
            <w:ins w:id="9501" w:author="Jens-Rainer Ohm" w:date="2023-10-13T12:16:00Z">
              <w:r w:rsidRPr="005E2C89">
                <w:rPr>
                  <w:lang w:eastAsia="de-DE"/>
                </w:rPr>
                <w:t>4493%</w:t>
              </w:r>
            </w:ins>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ins w:id="9502" w:author="Jens-Rainer Ohm" w:date="2023-10-13T12:16:00Z"/>
                <w:lang w:eastAsia="de-DE"/>
              </w:rPr>
            </w:pPr>
            <w:ins w:id="9503" w:author="Jens-Rainer Ohm" w:date="2023-10-13T12:16:00Z">
              <w:r w:rsidRPr="005E2C89">
                <w:rPr>
                  <w:lang w:eastAsia="de-DE"/>
                </w:rPr>
                <w:t>98%</w:t>
              </w:r>
            </w:ins>
          </w:p>
        </w:tc>
      </w:tr>
      <w:tr w:rsidR="005E2C89" w:rsidRPr="005E2C89" w14:paraId="1C70AAEF" w14:textId="77777777" w:rsidTr="001D5ACF">
        <w:trPr>
          <w:trHeight w:val="255"/>
          <w:ins w:id="9504"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ins w:id="9505" w:author="Jens-Rainer Ohm" w:date="2023-10-13T12:16:00Z"/>
                <w:lang w:eastAsia="de-DE"/>
              </w:rPr>
            </w:pPr>
            <w:ins w:id="9506" w:author="Jens-Rainer Ohm" w:date="2023-10-13T12:16:00Z">
              <w:r w:rsidRPr="005E2C89">
                <w:rPr>
                  <w:lang w:eastAsia="de-DE"/>
                </w:rPr>
                <w:t>Class C</w:t>
              </w:r>
            </w:ins>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ins w:id="9507" w:author="Jens-Rainer Ohm" w:date="2023-10-13T12:16:00Z"/>
                <w:lang w:eastAsia="de-DE"/>
              </w:rPr>
            </w:pPr>
            <w:ins w:id="9508" w:author="Jens-Rainer Ohm" w:date="2023-10-13T12:16:00Z">
              <w:r w:rsidRPr="005E2C89">
                <w:rPr>
                  <w:lang w:eastAsia="de-DE"/>
                </w:rPr>
                <w:t>-7.3%</w:t>
              </w:r>
            </w:ins>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ins w:id="9509" w:author="Jens-Rainer Ohm" w:date="2023-10-13T12:16:00Z"/>
                <w:lang w:eastAsia="de-DE"/>
              </w:rPr>
            </w:pPr>
            <w:ins w:id="9510" w:author="Jens-Rainer Ohm" w:date="2023-10-13T12:16:00Z">
              <w:r w:rsidRPr="005E2C89">
                <w:rPr>
                  <w:lang w:eastAsia="de-DE"/>
                </w:rPr>
                <w:t>-9.8%</w:t>
              </w:r>
            </w:ins>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ins w:id="9511" w:author="Jens-Rainer Ohm" w:date="2023-10-13T12:16:00Z"/>
                <w:lang w:eastAsia="de-DE"/>
              </w:rPr>
            </w:pPr>
            <w:ins w:id="9512" w:author="Jens-Rainer Ohm" w:date="2023-10-13T12:16:00Z">
              <w:r w:rsidRPr="005E2C89">
                <w:rPr>
                  <w:lang w:eastAsia="de-DE"/>
                </w:rPr>
                <w:t>-9.9%</w:t>
              </w:r>
            </w:ins>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ins w:id="9513" w:author="Jens-Rainer Ohm" w:date="2023-10-13T12:16:00Z"/>
                <w:lang w:eastAsia="de-DE"/>
              </w:rPr>
            </w:pPr>
            <w:ins w:id="9514" w:author="Jens-Rainer Ohm" w:date="2023-10-13T12:16:00Z">
              <w:r w:rsidRPr="005E2C89">
                <w:rPr>
                  <w:lang w:eastAsia="de-DE"/>
                </w:rPr>
                <w:t>-7.6%</w:t>
              </w:r>
            </w:ins>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ins w:id="9515" w:author="Jens-Rainer Ohm" w:date="2023-10-13T12:16:00Z"/>
                <w:lang w:eastAsia="de-DE"/>
              </w:rPr>
            </w:pPr>
            <w:ins w:id="9516" w:author="Jens-Rainer Ohm" w:date="2023-10-13T12:16:00Z">
              <w:r w:rsidRPr="005E2C89">
                <w:rPr>
                  <w:lang w:eastAsia="de-DE"/>
                </w:rPr>
                <w:t>-8.4%</w:t>
              </w:r>
            </w:ins>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ins w:id="9517" w:author="Jens-Rainer Ohm" w:date="2023-10-13T12:16:00Z"/>
                <w:lang w:eastAsia="de-DE"/>
              </w:rPr>
            </w:pPr>
            <w:ins w:id="9518" w:author="Jens-Rainer Ohm" w:date="2023-10-13T12:16:00Z">
              <w:r w:rsidRPr="005E2C89">
                <w:rPr>
                  <w:lang w:eastAsia="de-DE"/>
                </w:rPr>
                <w:t>-7.6%</w:t>
              </w:r>
            </w:ins>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ins w:id="9519" w:author="Jens-Rainer Ohm" w:date="2023-10-13T12:16:00Z"/>
                <w:lang w:eastAsia="de-DE"/>
              </w:rPr>
            </w:pPr>
            <w:ins w:id="9520" w:author="Jens-Rainer Ohm" w:date="2023-10-13T12:16:00Z">
              <w:r w:rsidRPr="005E2C89">
                <w:rPr>
                  <w:lang w:eastAsia="de-DE"/>
                </w:rPr>
                <w:t>190%</w:t>
              </w:r>
            </w:ins>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ins w:id="9521" w:author="Jens-Rainer Ohm" w:date="2023-10-13T12:16:00Z"/>
                <w:lang w:eastAsia="de-DE"/>
              </w:rPr>
            </w:pPr>
            <w:ins w:id="9522" w:author="Jens-Rainer Ohm" w:date="2023-10-13T12:16:00Z">
              <w:r w:rsidRPr="005E2C89">
                <w:rPr>
                  <w:lang w:eastAsia="de-DE"/>
                </w:rPr>
                <w:t>3770%</w:t>
              </w:r>
            </w:ins>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ins w:id="9523" w:author="Jens-Rainer Ohm" w:date="2023-10-13T12:16:00Z"/>
                <w:lang w:eastAsia="de-DE"/>
              </w:rPr>
            </w:pPr>
            <w:ins w:id="9524" w:author="Jens-Rainer Ohm" w:date="2023-10-13T12:16:00Z">
              <w:r w:rsidRPr="005E2C89">
                <w:rPr>
                  <w:lang w:eastAsia="de-DE"/>
                </w:rPr>
                <w:t>98%</w:t>
              </w:r>
            </w:ins>
          </w:p>
        </w:tc>
      </w:tr>
      <w:tr w:rsidR="005E2C89" w:rsidRPr="005E2C89" w14:paraId="6F8AE5D9" w14:textId="77777777" w:rsidTr="001D5ACF">
        <w:trPr>
          <w:trHeight w:val="255"/>
          <w:ins w:id="9525"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ins w:id="9526" w:author="Jens-Rainer Ohm" w:date="2023-10-13T12:16:00Z"/>
                <w:lang w:eastAsia="de-DE"/>
              </w:rPr>
            </w:pPr>
            <w:ins w:id="9527" w:author="Jens-Rainer Ohm" w:date="2023-10-13T12:16:00Z">
              <w:r w:rsidRPr="005E2C89">
                <w:rPr>
                  <w:lang w:eastAsia="de-DE"/>
                </w:rPr>
                <w:t>Class E</w:t>
              </w:r>
            </w:ins>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ins w:id="9528" w:author="Jens-Rainer Ohm" w:date="2023-10-13T12:16:00Z"/>
                <w:lang w:eastAsia="de-DE"/>
              </w:rPr>
            </w:pPr>
            <w:ins w:id="9529" w:author="Jens-Rainer Ohm" w:date="2023-10-13T12:16:00Z">
              <w:r w:rsidRPr="005E2C89">
                <w:rPr>
                  <w:lang w:eastAsia="de-DE"/>
                </w:rPr>
                <w:t>-10.3%</w:t>
              </w:r>
            </w:ins>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ins w:id="9530" w:author="Jens-Rainer Ohm" w:date="2023-10-13T12:16:00Z"/>
                <w:lang w:eastAsia="de-DE"/>
              </w:rPr>
            </w:pPr>
            <w:ins w:id="9531" w:author="Jens-Rainer Ohm" w:date="2023-10-13T12:16:00Z">
              <w:r w:rsidRPr="005E2C89">
                <w:rPr>
                  <w:lang w:eastAsia="de-DE"/>
                </w:rPr>
                <w:t>-9.0%</w:t>
              </w:r>
            </w:ins>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ins w:id="9532" w:author="Jens-Rainer Ohm" w:date="2023-10-13T12:16:00Z"/>
                <w:lang w:eastAsia="de-DE"/>
              </w:rPr>
            </w:pPr>
            <w:ins w:id="9533" w:author="Jens-Rainer Ohm" w:date="2023-10-13T12:16:00Z">
              <w:r w:rsidRPr="005E2C89">
                <w:rPr>
                  <w:lang w:eastAsia="de-DE"/>
                </w:rPr>
                <w:t>-8.8%</w:t>
              </w:r>
            </w:ins>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ins w:id="9534" w:author="Jens-Rainer Ohm" w:date="2023-10-13T12:16:00Z"/>
                <w:lang w:eastAsia="de-DE"/>
              </w:rPr>
            </w:pPr>
            <w:ins w:id="9535" w:author="Jens-Rainer Ohm" w:date="2023-10-13T12:16:00Z">
              <w:r w:rsidRPr="005E2C89">
                <w:rPr>
                  <w:lang w:eastAsia="de-DE"/>
                </w:rPr>
                <w:t>-10.1%</w:t>
              </w:r>
            </w:ins>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ins w:id="9536" w:author="Jens-Rainer Ohm" w:date="2023-10-13T12:16:00Z"/>
                <w:lang w:eastAsia="de-DE"/>
              </w:rPr>
            </w:pPr>
            <w:ins w:id="9537" w:author="Jens-Rainer Ohm" w:date="2023-10-13T12:16:00Z">
              <w:r w:rsidRPr="005E2C89">
                <w:rPr>
                  <w:lang w:eastAsia="de-DE"/>
                </w:rPr>
                <w:t>-7.5%</w:t>
              </w:r>
            </w:ins>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ins w:id="9538" w:author="Jens-Rainer Ohm" w:date="2023-10-13T12:16:00Z"/>
                <w:lang w:eastAsia="de-DE"/>
              </w:rPr>
            </w:pPr>
            <w:ins w:id="9539" w:author="Jens-Rainer Ohm" w:date="2023-10-13T12:16:00Z">
              <w:r w:rsidRPr="005E2C89">
                <w:rPr>
                  <w:lang w:eastAsia="de-DE"/>
                </w:rPr>
                <w:t>-6.4%</w:t>
              </w:r>
            </w:ins>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ins w:id="9540" w:author="Jens-Rainer Ohm" w:date="2023-10-13T12:16:00Z"/>
                <w:lang w:eastAsia="de-DE"/>
              </w:rPr>
            </w:pPr>
            <w:ins w:id="9541" w:author="Jens-Rainer Ohm" w:date="2023-10-13T12:16:00Z">
              <w:r w:rsidRPr="005E2C89">
                <w:rPr>
                  <w:lang w:eastAsia="de-DE"/>
                </w:rPr>
                <w:t>199%</w:t>
              </w:r>
            </w:ins>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ins w:id="9542" w:author="Jens-Rainer Ohm" w:date="2023-10-13T12:16:00Z"/>
                <w:lang w:eastAsia="de-DE"/>
              </w:rPr>
            </w:pPr>
            <w:ins w:id="9543" w:author="Jens-Rainer Ohm" w:date="2023-10-13T12:16:00Z">
              <w:r w:rsidRPr="005E2C89">
                <w:rPr>
                  <w:lang w:eastAsia="de-DE"/>
                </w:rPr>
                <w:t>5149%</w:t>
              </w:r>
            </w:ins>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ins w:id="9544" w:author="Jens-Rainer Ohm" w:date="2023-10-13T12:16:00Z"/>
                <w:lang w:eastAsia="de-DE"/>
              </w:rPr>
            </w:pPr>
            <w:ins w:id="9545" w:author="Jens-Rainer Ohm" w:date="2023-10-13T12:16:00Z">
              <w:r w:rsidRPr="005E2C89">
                <w:rPr>
                  <w:lang w:eastAsia="de-DE"/>
                </w:rPr>
                <w:t>96%</w:t>
              </w:r>
            </w:ins>
          </w:p>
        </w:tc>
      </w:tr>
      <w:tr w:rsidR="005E2C89" w:rsidRPr="005E2C89" w14:paraId="6B72F72A" w14:textId="77777777" w:rsidTr="001D5ACF">
        <w:trPr>
          <w:trHeight w:val="255"/>
          <w:ins w:id="9546" w:author="Jens-Rainer Ohm" w:date="2023-10-13T12:16:00Z"/>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ins w:id="9547" w:author="Jens-Rainer Ohm" w:date="2023-10-13T12:16:00Z"/>
                <w:b/>
                <w:bCs/>
                <w:lang w:eastAsia="de-DE"/>
              </w:rPr>
            </w:pPr>
            <w:ins w:id="9548" w:author="Jens-Rainer Ohm" w:date="2023-10-13T12:16:00Z">
              <w:r w:rsidRPr="005E2C89">
                <w:rPr>
                  <w:b/>
                  <w:bCs/>
                  <w:lang w:eastAsia="de-DE"/>
                </w:rPr>
                <w:t xml:space="preserve">Overall </w:t>
              </w:r>
            </w:ins>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ins w:id="9549" w:author="Jens-Rainer Ohm" w:date="2023-10-13T12:16:00Z"/>
                <w:b/>
                <w:lang w:eastAsia="de-DE"/>
              </w:rPr>
            </w:pPr>
            <w:ins w:id="9550" w:author="Jens-Rainer Ohm" w:date="2023-10-13T12:16:00Z">
              <w:r w:rsidRPr="005E2C89">
                <w:rPr>
                  <w:b/>
                  <w:lang w:eastAsia="de-DE"/>
                </w:rPr>
                <w:t>-7.8%</w:t>
              </w:r>
            </w:ins>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ins w:id="9551" w:author="Jens-Rainer Ohm" w:date="2023-10-13T12:16:00Z"/>
                <w:b/>
                <w:lang w:eastAsia="de-DE"/>
              </w:rPr>
            </w:pPr>
            <w:ins w:id="9552" w:author="Jens-Rainer Ohm" w:date="2023-10-13T12:16:00Z">
              <w:r w:rsidRPr="005E2C89">
                <w:rPr>
                  <w:b/>
                  <w:lang w:eastAsia="de-DE"/>
                </w:rPr>
                <w:t>-8.6%</w:t>
              </w:r>
            </w:ins>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ins w:id="9553" w:author="Jens-Rainer Ohm" w:date="2023-10-13T12:16:00Z"/>
                <w:b/>
                <w:lang w:eastAsia="de-DE"/>
              </w:rPr>
            </w:pPr>
            <w:ins w:id="9554" w:author="Jens-Rainer Ohm" w:date="2023-10-13T12:16:00Z">
              <w:r w:rsidRPr="005E2C89">
                <w:rPr>
                  <w:b/>
                  <w:lang w:eastAsia="de-DE"/>
                </w:rPr>
                <w:t>-8.9%</w:t>
              </w:r>
            </w:ins>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ins w:id="9555" w:author="Jens-Rainer Ohm" w:date="2023-10-13T12:16:00Z"/>
                <w:b/>
                <w:lang w:eastAsia="de-DE"/>
              </w:rPr>
            </w:pPr>
            <w:ins w:id="9556" w:author="Jens-Rainer Ohm" w:date="2023-10-13T12:16:00Z">
              <w:r w:rsidRPr="005E2C89">
                <w:rPr>
                  <w:b/>
                  <w:lang w:eastAsia="de-DE"/>
                </w:rPr>
                <w:t>-8.2%</w:t>
              </w:r>
            </w:ins>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ins w:id="9557" w:author="Jens-Rainer Ohm" w:date="2023-10-13T12:16:00Z"/>
                <w:b/>
                <w:lang w:eastAsia="de-DE"/>
              </w:rPr>
            </w:pPr>
            <w:ins w:id="9558" w:author="Jens-Rainer Ohm" w:date="2023-10-13T12:16:00Z">
              <w:r w:rsidRPr="005E2C89">
                <w:rPr>
                  <w:b/>
                  <w:lang w:eastAsia="de-DE"/>
                </w:rPr>
                <w:t>-7.6%</w:t>
              </w:r>
            </w:ins>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ins w:id="9559" w:author="Jens-Rainer Ohm" w:date="2023-10-13T12:16:00Z"/>
                <w:b/>
                <w:lang w:eastAsia="de-DE"/>
              </w:rPr>
            </w:pPr>
            <w:ins w:id="9560" w:author="Jens-Rainer Ohm" w:date="2023-10-13T12:16:00Z">
              <w:r w:rsidRPr="005E2C89">
                <w:rPr>
                  <w:b/>
                  <w:lang w:eastAsia="de-DE"/>
                </w:rPr>
                <w:t>-6.9%</w:t>
              </w:r>
            </w:ins>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ins w:id="9561" w:author="Jens-Rainer Ohm" w:date="2023-10-13T12:16:00Z"/>
                <w:b/>
                <w:lang w:eastAsia="de-DE"/>
              </w:rPr>
            </w:pPr>
            <w:ins w:id="9562" w:author="Jens-Rainer Ohm" w:date="2023-10-13T12:16:00Z">
              <w:r w:rsidRPr="005E2C89">
                <w:rPr>
                  <w:b/>
                  <w:lang w:eastAsia="de-DE"/>
                </w:rPr>
                <w:t>201%</w:t>
              </w:r>
            </w:ins>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ins w:id="9563" w:author="Jens-Rainer Ohm" w:date="2023-10-13T12:16:00Z"/>
                <w:b/>
                <w:lang w:eastAsia="de-DE"/>
              </w:rPr>
            </w:pPr>
            <w:ins w:id="9564" w:author="Jens-Rainer Ohm" w:date="2023-10-13T12:16:00Z">
              <w:r w:rsidRPr="005E2C89">
                <w:rPr>
                  <w:b/>
                  <w:lang w:eastAsia="de-DE"/>
                </w:rPr>
                <w:t>4507%</w:t>
              </w:r>
            </w:ins>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ins w:id="9565" w:author="Jens-Rainer Ohm" w:date="2023-10-13T12:16:00Z"/>
                <w:b/>
                <w:lang w:eastAsia="de-DE"/>
              </w:rPr>
            </w:pPr>
            <w:ins w:id="9566" w:author="Jens-Rainer Ohm" w:date="2023-10-13T12:16:00Z">
              <w:r w:rsidRPr="005E2C89">
                <w:rPr>
                  <w:b/>
                  <w:lang w:eastAsia="de-DE"/>
                </w:rPr>
                <w:t>97%</w:t>
              </w:r>
            </w:ins>
          </w:p>
        </w:tc>
      </w:tr>
      <w:tr w:rsidR="005E2C89" w:rsidRPr="005E2C89" w14:paraId="3586F9A8" w14:textId="77777777" w:rsidTr="001D5ACF">
        <w:trPr>
          <w:trHeight w:val="255"/>
          <w:ins w:id="9567" w:author="Jens-Rainer Ohm" w:date="2023-10-13T12:16:00Z"/>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ins w:id="9568" w:author="Jens-Rainer Ohm" w:date="2023-10-13T12:16:00Z"/>
                <w:lang w:eastAsia="de-DE"/>
              </w:rPr>
            </w:pPr>
            <w:ins w:id="9569" w:author="Jens-Rainer Ohm" w:date="2023-10-13T12:16:00Z">
              <w:r w:rsidRPr="005E2C89">
                <w:rPr>
                  <w:lang w:eastAsia="de-DE"/>
                </w:rPr>
                <w:t>Class D</w:t>
              </w:r>
            </w:ins>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ins w:id="9570" w:author="Jens-Rainer Ohm" w:date="2023-10-13T12:16:00Z"/>
                <w:lang w:eastAsia="de-DE"/>
              </w:rPr>
            </w:pPr>
            <w:ins w:id="9571" w:author="Jens-Rainer Ohm" w:date="2023-10-13T12:16:00Z">
              <w:r w:rsidRPr="005E2C89">
                <w:rPr>
                  <w:lang w:eastAsia="de-DE"/>
                </w:rPr>
                <w:t>-7.6%</w:t>
              </w:r>
            </w:ins>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ins w:id="9572" w:author="Jens-Rainer Ohm" w:date="2023-10-13T12:16:00Z"/>
                <w:lang w:eastAsia="de-DE"/>
              </w:rPr>
            </w:pPr>
            <w:ins w:id="9573" w:author="Jens-Rainer Ohm" w:date="2023-10-13T12:16:00Z">
              <w:r w:rsidRPr="005E2C89">
                <w:rPr>
                  <w:lang w:eastAsia="de-DE"/>
                </w:rPr>
                <w:t>-8.1%</w:t>
              </w:r>
            </w:ins>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ins w:id="9574" w:author="Jens-Rainer Ohm" w:date="2023-10-13T12:16:00Z"/>
                <w:lang w:eastAsia="de-DE"/>
              </w:rPr>
            </w:pPr>
            <w:ins w:id="9575" w:author="Jens-Rainer Ohm" w:date="2023-10-13T12:16:00Z">
              <w:r w:rsidRPr="005E2C89">
                <w:rPr>
                  <w:lang w:eastAsia="de-DE"/>
                </w:rPr>
                <w:t>-9.3%</w:t>
              </w:r>
            </w:ins>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ins w:id="9576" w:author="Jens-Rainer Ohm" w:date="2023-10-13T12:16:00Z"/>
                <w:lang w:eastAsia="de-DE"/>
              </w:rPr>
            </w:pPr>
            <w:ins w:id="9577" w:author="Jens-Rainer Ohm" w:date="2023-10-13T12:16:00Z">
              <w:r w:rsidRPr="005E2C89">
                <w:rPr>
                  <w:lang w:eastAsia="de-DE"/>
                </w:rPr>
                <w:t>-7.2%</w:t>
              </w:r>
            </w:ins>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ins w:id="9578" w:author="Jens-Rainer Ohm" w:date="2023-10-13T12:16:00Z"/>
                <w:lang w:eastAsia="de-DE"/>
              </w:rPr>
            </w:pPr>
            <w:ins w:id="9579" w:author="Jens-Rainer Ohm" w:date="2023-10-13T12:16:00Z">
              <w:r w:rsidRPr="005E2C89">
                <w:rPr>
                  <w:lang w:eastAsia="de-DE"/>
                </w:rPr>
                <w:t>-6.8%</w:t>
              </w:r>
            </w:ins>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ins w:id="9580" w:author="Jens-Rainer Ohm" w:date="2023-10-13T12:16:00Z"/>
                <w:lang w:eastAsia="de-DE"/>
              </w:rPr>
            </w:pPr>
            <w:ins w:id="9581" w:author="Jens-Rainer Ohm" w:date="2023-10-13T12:16:00Z">
              <w:r w:rsidRPr="005E2C89">
                <w:rPr>
                  <w:lang w:eastAsia="de-DE"/>
                </w:rPr>
                <w:t>-7.6%</w:t>
              </w:r>
            </w:ins>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ins w:id="9582" w:author="Jens-Rainer Ohm" w:date="2023-10-13T12:16:00Z"/>
                <w:lang w:eastAsia="de-DE"/>
              </w:rPr>
            </w:pPr>
            <w:ins w:id="9583" w:author="Jens-Rainer Ohm" w:date="2023-10-13T12:16:00Z">
              <w:r w:rsidRPr="005E2C89">
                <w:rPr>
                  <w:lang w:eastAsia="de-DE"/>
                </w:rPr>
                <w:t>180%</w:t>
              </w:r>
            </w:ins>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ins w:id="9584" w:author="Jens-Rainer Ohm" w:date="2023-10-13T12:16:00Z"/>
                <w:lang w:eastAsia="de-DE"/>
              </w:rPr>
            </w:pPr>
            <w:ins w:id="9585" w:author="Jens-Rainer Ohm" w:date="2023-10-13T12:16:00Z">
              <w:r w:rsidRPr="005E2C89">
                <w:rPr>
                  <w:lang w:eastAsia="de-DE"/>
                </w:rPr>
                <w:t>3760%</w:t>
              </w:r>
            </w:ins>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ins w:id="9586" w:author="Jens-Rainer Ohm" w:date="2023-10-13T12:16:00Z"/>
                <w:lang w:eastAsia="de-DE"/>
              </w:rPr>
            </w:pPr>
            <w:ins w:id="9587" w:author="Jens-Rainer Ohm" w:date="2023-10-13T12:16:00Z">
              <w:r w:rsidRPr="005E2C89">
                <w:rPr>
                  <w:lang w:eastAsia="de-DE"/>
                </w:rPr>
                <w:t>98%</w:t>
              </w:r>
            </w:ins>
          </w:p>
        </w:tc>
      </w:tr>
      <w:tr w:rsidR="005E2C89" w:rsidRPr="005E2C89" w14:paraId="3D689883" w14:textId="77777777" w:rsidTr="001D5ACF">
        <w:trPr>
          <w:trHeight w:val="255"/>
          <w:ins w:id="9588" w:author="Jens-Rainer Ohm" w:date="2023-10-13T12:16:00Z"/>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ins w:id="9589" w:author="Jens-Rainer Ohm" w:date="2023-10-13T12:16:00Z"/>
                <w:lang w:eastAsia="de-DE"/>
              </w:rPr>
            </w:pPr>
            <w:ins w:id="9590" w:author="Jens-Rainer Ohm" w:date="2023-10-13T12:16:00Z">
              <w:r w:rsidRPr="005E2C89">
                <w:rPr>
                  <w:lang w:eastAsia="de-DE"/>
                </w:rPr>
                <w:t>Class F</w:t>
              </w:r>
            </w:ins>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ins w:id="9591" w:author="Jens-Rainer Ohm" w:date="2023-10-13T12:16:00Z"/>
                <w:lang w:eastAsia="de-DE"/>
              </w:rPr>
            </w:pPr>
            <w:ins w:id="9592" w:author="Jens-Rainer Ohm" w:date="2023-10-13T12:16:00Z">
              <w:r w:rsidRPr="005E2C89">
                <w:rPr>
                  <w:lang w:eastAsia="de-DE"/>
                </w:rPr>
                <w:t>-4.6%</w:t>
              </w:r>
            </w:ins>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ins w:id="9593" w:author="Jens-Rainer Ohm" w:date="2023-10-13T12:16:00Z"/>
                <w:lang w:eastAsia="de-DE"/>
              </w:rPr>
            </w:pPr>
            <w:ins w:id="9594" w:author="Jens-Rainer Ohm" w:date="2023-10-13T12:16:00Z">
              <w:r w:rsidRPr="005E2C89">
                <w:rPr>
                  <w:lang w:eastAsia="de-DE"/>
                </w:rPr>
                <w:t>-6.0%</w:t>
              </w:r>
            </w:ins>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ins w:id="9595" w:author="Jens-Rainer Ohm" w:date="2023-10-13T12:16:00Z"/>
                <w:lang w:eastAsia="de-DE"/>
              </w:rPr>
            </w:pPr>
            <w:ins w:id="9596" w:author="Jens-Rainer Ohm" w:date="2023-10-13T12:16:00Z">
              <w:r w:rsidRPr="005E2C89">
                <w:rPr>
                  <w:lang w:eastAsia="de-DE"/>
                </w:rPr>
                <w:t>-5.6%</w:t>
              </w:r>
            </w:ins>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ins w:id="9597" w:author="Jens-Rainer Ohm" w:date="2023-10-13T12:16:00Z"/>
                <w:lang w:eastAsia="de-DE"/>
              </w:rPr>
            </w:pPr>
            <w:ins w:id="9598" w:author="Jens-Rainer Ohm" w:date="2023-10-13T12:16:00Z">
              <w:r w:rsidRPr="005E2C89">
                <w:rPr>
                  <w:lang w:eastAsia="de-DE"/>
                </w:rPr>
                <w:t>-4.2%</w:t>
              </w:r>
            </w:ins>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ins w:id="9599" w:author="Jens-Rainer Ohm" w:date="2023-10-13T12:16:00Z"/>
                <w:lang w:eastAsia="de-DE"/>
              </w:rPr>
            </w:pPr>
            <w:ins w:id="9600" w:author="Jens-Rainer Ohm" w:date="2023-10-13T12:16:00Z">
              <w:r w:rsidRPr="005E2C89">
                <w:rPr>
                  <w:lang w:eastAsia="de-DE"/>
                </w:rPr>
                <w:t>-4.8%</w:t>
              </w:r>
            </w:ins>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ins w:id="9601" w:author="Jens-Rainer Ohm" w:date="2023-10-13T12:16:00Z"/>
                <w:lang w:eastAsia="de-DE"/>
              </w:rPr>
            </w:pPr>
            <w:ins w:id="9602" w:author="Jens-Rainer Ohm" w:date="2023-10-13T12:16:00Z">
              <w:r w:rsidRPr="005E2C89">
                <w:rPr>
                  <w:lang w:eastAsia="de-DE"/>
                </w:rPr>
                <w:t>-4.4%</w:t>
              </w:r>
            </w:ins>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ins w:id="9603" w:author="Jens-Rainer Ohm" w:date="2023-10-13T12:16:00Z"/>
                <w:lang w:eastAsia="de-DE"/>
              </w:rPr>
            </w:pPr>
            <w:ins w:id="9604" w:author="Jens-Rainer Ohm" w:date="2023-10-13T12:16:00Z">
              <w:r w:rsidRPr="005E2C89">
                <w:rPr>
                  <w:lang w:eastAsia="de-DE"/>
                </w:rPr>
                <w:t>155%</w:t>
              </w:r>
            </w:ins>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ins w:id="9605" w:author="Jens-Rainer Ohm" w:date="2023-10-13T12:16:00Z"/>
                <w:lang w:eastAsia="de-DE"/>
              </w:rPr>
            </w:pPr>
            <w:ins w:id="9606" w:author="Jens-Rainer Ohm" w:date="2023-10-13T12:16:00Z">
              <w:r w:rsidRPr="005E2C89">
                <w:rPr>
                  <w:lang w:eastAsia="de-DE"/>
                </w:rPr>
                <w:t>3961%</w:t>
              </w:r>
            </w:ins>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ins w:id="9607" w:author="Jens-Rainer Ohm" w:date="2023-10-13T12:16:00Z"/>
                <w:lang w:eastAsia="de-DE"/>
              </w:rPr>
            </w:pPr>
            <w:ins w:id="9608" w:author="Jens-Rainer Ohm" w:date="2023-10-13T12:16:00Z">
              <w:r w:rsidRPr="005E2C89">
                <w:rPr>
                  <w:lang w:eastAsia="de-DE"/>
                </w:rPr>
                <w:t>98%</w:t>
              </w:r>
            </w:ins>
          </w:p>
        </w:tc>
      </w:tr>
      <w:tr w:rsidR="005E2C89" w:rsidRPr="005E2C89" w14:paraId="65A5DF33" w14:textId="77777777" w:rsidTr="001D5ACF">
        <w:trPr>
          <w:trHeight w:val="260"/>
          <w:ins w:id="9609" w:author="Jens-Rainer Ohm" w:date="2023-10-13T12:16:00Z"/>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ins w:id="9610" w:author="Jens-Rainer Ohm" w:date="2023-10-13T12:16:00Z"/>
                <w:lang w:eastAsia="de-DE"/>
              </w:rPr>
            </w:pPr>
            <w:ins w:id="9611" w:author="Jens-Rainer Ohm" w:date="2023-10-13T12:16:00Z">
              <w:r w:rsidRPr="005E2C89">
                <w:rPr>
                  <w:lang w:eastAsia="de-DE"/>
                </w:rPr>
                <w:lastRenderedPageBreak/>
                <w:t>Class H</w:t>
              </w:r>
            </w:ins>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ins w:id="9612"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ins w:id="9613"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ins w:id="9614" w:author="Jens-Rainer Ohm" w:date="2023-10-13T12:16:00Z"/>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ins w:id="9615"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ins w:id="9616" w:author="Jens-Rainer Ohm" w:date="2023-10-13T12:16:00Z"/>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ins w:id="9617"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ins w:id="9618" w:author="Jens-Rainer Ohm" w:date="2023-10-13T12:16:00Z"/>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ins w:id="9619" w:author="Jens-Rainer Ohm" w:date="2023-10-13T12:16:00Z"/>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ins w:id="9620" w:author="Jens-Rainer Ohm" w:date="2023-10-13T12:16:00Z"/>
                <w:lang w:eastAsia="de-DE"/>
              </w:rPr>
            </w:pPr>
          </w:p>
        </w:tc>
      </w:tr>
    </w:tbl>
    <w:p w14:paraId="27708F9B" w14:textId="77777777" w:rsidR="005E2C89" w:rsidRPr="005E2C89" w:rsidRDefault="005E2C89" w:rsidP="005E2C89">
      <w:pPr>
        <w:rPr>
          <w:ins w:id="9621" w:author="Jens-Rainer Ohm" w:date="2023-10-13T12:16:00Z"/>
          <w:lang w:eastAsia="de-DE"/>
        </w:rPr>
      </w:pPr>
    </w:p>
    <w:p w14:paraId="2441EC40" w14:textId="77777777" w:rsidR="005E2C89" w:rsidRPr="005E2C89" w:rsidRDefault="005E2C89" w:rsidP="005E2C89">
      <w:pPr>
        <w:rPr>
          <w:ins w:id="9622" w:author="Jens-Rainer Ohm" w:date="2023-10-13T12:16:00Z"/>
          <w:lang w:eastAsia="de-DE"/>
        </w:rPr>
      </w:pPr>
      <w:ins w:id="9623" w:author="Jens-Rainer Ohm" w:date="2023-10-13T12:16:00Z">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ins>
    </w:p>
    <w:p w14:paraId="10111CE8" w14:textId="77777777" w:rsidR="005E2C89" w:rsidRPr="005E2C89" w:rsidRDefault="005E2C89" w:rsidP="005E2C89">
      <w:pPr>
        <w:rPr>
          <w:ins w:id="9624" w:author="Jens-Rainer Ohm" w:date="2023-10-13T12:16:00Z"/>
          <w:lang w:eastAsia="de-DE"/>
        </w:rPr>
      </w:pPr>
      <w:ins w:id="9625" w:author="Jens-Rainer Ohm" w:date="2023-10-13T12:16:00Z">
        <w:r w:rsidRPr="005E2C89">
          <w:rPr>
            <w:lang w:eastAsia="de-DE"/>
          </w:rPr>
          <w:t>Major trends in EE1 tests are</w:t>
        </w:r>
      </w:ins>
    </w:p>
    <w:p w14:paraId="7B8EB8F5" w14:textId="77777777" w:rsidR="005E2C89" w:rsidRPr="005E2C89" w:rsidRDefault="005E2C89" w:rsidP="005E2C89">
      <w:pPr>
        <w:numPr>
          <w:ilvl w:val="0"/>
          <w:numId w:val="300"/>
        </w:numPr>
        <w:rPr>
          <w:ins w:id="9626" w:author="Jens-Rainer Ohm" w:date="2023-10-13T12:16:00Z"/>
          <w:lang w:eastAsia="de-DE"/>
        </w:rPr>
      </w:pPr>
      <w:ins w:id="9627" w:author="Jens-Rainer Ohm" w:date="2023-10-13T12:16:00Z">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ins>
    </w:p>
    <w:p w14:paraId="2D5A968D" w14:textId="77777777" w:rsidR="005E2C89" w:rsidRPr="005E2C89" w:rsidRDefault="005E2C89" w:rsidP="005E2C89">
      <w:pPr>
        <w:numPr>
          <w:ilvl w:val="0"/>
          <w:numId w:val="300"/>
        </w:numPr>
        <w:rPr>
          <w:ins w:id="9628" w:author="Jens-Rainer Ohm" w:date="2023-10-13T12:16:00Z"/>
          <w:lang w:eastAsia="de-DE"/>
        </w:rPr>
      </w:pPr>
      <w:ins w:id="9629" w:author="Jens-Rainer Ohm" w:date="2023-10-13T12:16:00Z">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ins>
    </w:p>
    <w:p w14:paraId="074E6955" w14:textId="77777777" w:rsidR="005E2C89" w:rsidRPr="005E2C89" w:rsidRDefault="005E2C89" w:rsidP="005E2C89">
      <w:pPr>
        <w:numPr>
          <w:ilvl w:val="0"/>
          <w:numId w:val="300"/>
        </w:numPr>
        <w:rPr>
          <w:ins w:id="9630" w:author="Jens-Rainer Ohm" w:date="2023-10-13T12:16:00Z"/>
          <w:lang w:eastAsia="de-DE"/>
        </w:rPr>
      </w:pPr>
      <w:ins w:id="9631" w:author="Jens-Rainer Ohm" w:date="2023-10-13T12:16:00Z">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ins>
    </w:p>
    <w:p w14:paraId="662B87A4" w14:textId="77777777" w:rsidR="005E2C89" w:rsidRPr="005E2C89" w:rsidRDefault="005E2C89" w:rsidP="005E2C89">
      <w:pPr>
        <w:numPr>
          <w:ilvl w:val="0"/>
          <w:numId w:val="300"/>
        </w:numPr>
        <w:rPr>
          <w:ins w:id="9632" w:author="Jens-Rainer Ohm" w:date="2023-10-13T12:16:00Z"/>
          <w:lang w:eastAsia="de-DE"/>
        </w:rPr>
      </w:pPr>
      <w:ins w:id="9633" w:author="Jens-Rainer Ohm" w:date="2023-10-13T12:16:00Z">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ins>
    </w:p>
    <w:p w14:paraId="2EFF8D66" w14:textId="77777777" w:rsidR="005E2C89" w:rsidRPr="005E2C89" w:rsidRDefault="005E2C89" w:rsidP="005E2C89">
      <w:pPr>
        <w:numPr>
          <w:ilvl w:val="0"/>
          <w:numId w:val="300"/>
        </w:numPr>
        <w:rPr>
          <w:ins w:id="9634" w:author="Jens-Rainer Ohm" w:date="2023-10-13T12:16:00Z"/>
          <w:lang w:eastAsia="de-DE"/>
        </w:rPr>
      </w:pPr>
      <w:ins w:id="9635" w:author="Jens-Rainer Ohm" w:date="2023-10-13T12:16:00Z">
        <w:r w:rsidRPr="005E2C89">
          <w:rPr>
            <w:lang w:eastAsia="de-DE"/>
          </w:rPr>
          <w:t>Content adaptation mechanisms of NN-filter are mostly useful in LDB configuration;</w:t>
        </w:r>
      </w:ins>
    </w:p>
    <w:p w14:paraId="1CE04E56" w14:textId="77777777" w:rsidR="005E2C89" w:rsidRPr="005E2C89" w:rsidRDefault="005E2C89" w:rsidP="005E2C89">
      <w:pPr>
        <w:numPr>
          <w:ilvl w:val="0"/>
          <w:numId w:val="300"/>
        </w:numPr>
        <w:rPr>
          <w:ins w:id="9636" w:author="Jens-Rainer Ohm" w:date="2023-10-13T12:16:00Z"/>
          <w:lang w:eastAsia="de-DE"/>
        </w:rPr>
      </w:pPr>
      <w:ins w:id="9637" w:author="Jens-Rainer Ohm" w:date="2023-10-13T12:16:00Z">
        <w:r w:rsidRPr="005E2C89">
          <w:rPr>
            <w:lang w:eastAsia="de-DE"/>
          </w:rPr>
          <w:t xml:space="preserve">NN-Inter studied in EE1 shows decoder run time increment comparable with other NNVC tools.  </w:t>
        </w:r>
      </w:ins>
    </w:p>
    <w:p w14:paraId="6429E945" w14:textId="77777777" w:rsidR="005E2C89" w:rsidRPr="005E2C89" w:rsidRDefault="005E2C89" w:rsidP="005E2C89">
      <w:pPr>
        <w:rPr>
          <w:ins w:id="9638" w:author="Jens-Rainer Ohm" w:date="2023-10-13T12:16:00Z"/>
          <w:b/>
          <w:bCs/>
          <w:lang w:eastAsia="de-DE"/>
        </w:rPr>
      </w:pPr>
      <w:ins w:id="9639" w:author="Jens-Rainer Ohm" w:date="2023-10-13T12:16:00Z">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ins>
    </w:p>
    <w:p w14:paraId="36E6E677" w14:textId="77777777" w:rsidR="005E2C89" w:rsidRPr="005E2C89" w:rsidRDefault="005E2C89">
      <w:pPr>
        <w:numPr>
          <w:ilvl w:val="0"/>
          <w:numId w:val="336"/>
        </w:numPr>
        <w:rPr>
          <w:ins w:id="9640" w:author="Jens-Rainer Ohm" w:date="2023-10-13T12:16:00Z"/>
          <w:b/>
          <w:bCs/>
          <w:lang w:eastAsia="de-DE"/>
        </w:rPr>
        <w:pPrChange w:id="9641" w:author="Jens-Rainer Ohm" w:date="2023-10-13T21:00:00Z">
          <w:pPr>
            <w:numPr>
              <w:numId w:val="44"/>
            </w:numPr>
            <w:ind w:left="432" w:hanging="432"/>
          </w:pPr>
        </w:pPrChange>
      </w:pPr>
      <w:ins w:id="9642" w:author="Jens-Rainer Ohm" w:date="2023-10-13T12:16:00Z">
        <w:r w:rsidRPr="005E2C89">
          <w:rPr>
            <w:b/>
            <w:bCs/>
            <w:lang w:val="en-CA" w:eastAsia="de-DE"/>
          </w:rPr>
          <w:t xml:space="preserve">Input </w:t>
        </w:r>
        <w:r w:rsidRPr="00F15433">
          <w:rPr>
            <w:b/>
            <w:bCs/>
            <w:lang w:eastAsia="de-DE"/>
            <w:rPrChange w:id="9643" w:author="Jens-Rainer Ohm" w:date="2023-10-13T21:00:00Z">
              <w:rPr>
                <w:b/>
                <w:bCs/>
                <w:lang w:val="en-CA" w:eastAsia="de-DE"/>
              </w:rPr>
            </w:rPrChange>
          </w:rPr>
          <w:t>contributions</w:t>
        </w:r>
      </w:ins>
    </w:p>
    <w:p w14:paraId="53243A5F" w14:textId="77777777" w:rsidR="005E2C89" w:rsidRPr="005E2C89" w:rsidRDefault="005E2C89" w:rsidP="005E2C89">
      <w:pPr>
        <w:rPr>
          <w:ins w:id="9644" w:author="Jens-Rainer Ohm" w:date="2023-10-13T12:16:00Z"/>
          <w:lang w:eastAsia="de-DE"/>
        </w:rPr>
      </w:pPr>
      <w:ins w:id="9645" w:author="Jens-Rainer Ohm" w:date="2023-10-13T12:16:00Z">
        <w:r w:rsidRPr="005E2C89">
          <w:rPr>
            <w:lang w:eastAsia="de-DE"/>
          </w:rPr>
          <w:t>There are 35 input contributions related to the AHG mandates. The list of input contributions is provided below.</w:t>
        </w:r>
      </w:ins>
    </w:p>
    <w:p w14:paraId="2FE031DE" w14:textId="77777777" w:rsidR="005E2C89" w:rsidRPr="005E2C89" w:rsidRDefault="005E2C89">
      <w:pPr>
        <w:numPr>
          <w:ilvl w:val="1"/>
          <w:numId w:val="336"/>
        </w:numPr>
        <w:rPr>
          <w:ins w:id="9646" w:author="Jens-Rainer Ohm" w:date="2023-10-13T12:16:00Z"/>
          <w:b/>
          <w:bCs/>
          <w:i/>
          <w:iCs/>
          <w:lang w:eastAsia="de-DE"/>
        </w:rPr>
        <w:pPrChange w:id="9647" w:author="Jens-Rainer Ohm" w:date="2023-10-13T21:00:00Z">
          <w:pPr>
            <w:numPr>
              <w:ilvl w:val="1"/>
              <w:numId w:val="44"/>
            </w:numPr>
            <w:ind w:left="576" w:hanging="576"/>
          </w:pPr>
        </w:pPrChange>
      </w:pPr>
      <w:ins w:id="9648" w:author="Jens-Rainer Ohm" w:date="2023-10-13T12:16:00Z">
        <w:r w:rsidRPr="005E2C89">
          <w:rPr>
            <w:b/>
            <w:bCs/>
            <w:i/>
            <w:iCs/>
            <w:lang w:eastAsia="de-DE"/>
          </w:rPr>
          <w:t>EE and Related Input Contributions</w:t>
        </w:r>
      </w:ins>
    </w:p>
    <w:p w14:paraId="46E5E5F1" w14:textId="77777777" w:rsidR="005E2C89" w:rsidRPr="005E2C89" w:rsidRDefault="005E2C89" w:rsidP="005E2C89">
      <w:pPr>
        <w:rPr>
          <w:ins w:id="9649" w:author="Jens-Rainer Ohm" w:date="2023-10-13T12:16:00Z"/>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ins w:id="9650" w:author="Jens-Rainer Ohm" w:date="2023-10-13T12:16:00Z"/>
        </w:trPr>
        <w:tc>
          <w:tcPr>
            <w:tcW w:w="5000" w:type="pct"/>
            <w:gridSpan w:val="3"/>
            <w:shd w:val="clear" w:color="auto" w:fill="D9E2F3" w:themeFill="accent1" w:themeFillTint="33"/>
            <w:noWrap/>
          </w:tcPr>
          <w:p w14:paraId="7CB335A6" w14:textId="77777777" w:rsidR="005E2C89" w:rsidRPr="005E2C89" w:rsidRDefault="005E2C89" w:rsidP="005E2C89">
            <w:pPr>
              <w:rPr>
                <w:ins w:id="9651" w:author="Jens-Rainer Ohm" w:date="2023-10-13T12:16:00Z"/>
                <w:b/>
                <w:bCs/>
                <w:lang w:eastAsia="de-DE"/>
              </w:rPr>
            </w:pPr>
            <w:ins w:id="9652" w:author="Jens-Rainer Ohm" w:date="2023-10-13T12:16:00Z">
              <w:r w:rsidRPr="005E2C89">
                <w:rPr>
                  <w:b/>
                  <w:bCs/>
                  <w:lang w:eastAsia="de-DE"/>
                </w:rPr>
                <w:t>Reporting</w:t>
              </w:r>
            </w:ins>
          </w:p>
        </w:tc>
      </w:tr>
      <w:tr w:rsidR="005E2C89" w:rsidRPr="005E2C89" w14:paraId="4E4CD486" w14:textId="77777777" w:rsidTr="001D5ACF">
        <w:trPr>
          <w:trHeight w:val="420"/>
          <w:ins w:id="9653" w:author="Jens-Rainer Ohm" w:date="2023-10-13T12:16:00Z"/>
        </w:trPr>
        <w:tc>
          <w:tcPr>
            <w:tcW w:w="479" w:type="pct"/>
            <w:noWrap/>
            <w:vAlign w:val="center"/>
          </w:tcPr>
          <w:p w14:paraId="589C4E1C" w14:textId="77777777" w:rsidR="005E2C89" w:rsidRPr="005E2C89" w:rsidRDefault="005E2C89" w:rsidP="005E2C89">
            <w:pPr>
              <w:rPr>
                <w:ins w:id="9654" w:author="Jens-Rainer Ohm" w:date="2023-10-13T12:16:00Z"/>
                <w:lang w:eastAsia="de-DE"/>
              </w:rPr>
            </w:pPr>
            <w:ins w:id="9655" w:author="Jens-Rainer Ohm" w:date="2023-10-13T12:16:00Z">
              <w:r w:rsidRPr="005E2C89">
                <w:rPr>
                  <w:lang w:eastAsia="de-DE"/>
                </w:rPr>
                <w:fldChar w:fldCharType="begin"/>
              </w:r>
              <w:r w:rsidRPr="005E2C89">
                <w:rPr>
                  <w:lang w:eastAsia="de-DE"/>
                </w:rPr>
                <w:instrText xml:space="preserve"> HYPERLINK "file:////Users/shanl/Documents/contribution/jvet31ae/current_document.php%3fid=13091" </w:instrText>
              </w:r>
              <w:r w:rsidRPr="005E2C89">
                <w:rPr>
                  <w:lang w:eastAsia="de-DE"/>
                </w:rPr>
                <w:fldChar w:fldCharType="separate"/>
              </w:r>
              <w:r w:rsidRPr="005E2C89">
                <w:rPr>
                  <w:rStyle w:val="Hyperlink"/>
                  <w:lang w:eastAsia="de-DE"/>
                </w:rPr>
                <w:t>JVET-AF0023</w:t>
              </w:r>
              <w:r w:rsidRPr="005E2C89">
                <w:rPr>
                  <w:lang w:val="en-CA" w:eastAsia="de-DE"/>
                </w:rPr>
                <w:fldChar w:fldCharType="end"/>
              </w:r>
            </w:ins>
          </w:p>
        </w:tc>
        <w:tc>
          <w:tcPr>
            <w:tcW w:w="1348" w:type="pct"/>
            <w:noWrap/>
            <w:vAlign w:val="center"/>
          </w:tcPr>
          <w:p w14:paraId="7F6D7950" w14:textId="77777777" w:rsidR="005E2C89" w:rsidRPr="005E2C89" w:rsidRDefault="005E2C89" w:rsidP="005E2C89">
            <w:pPr>
              <w:rPr>
                <w:ins w:id="9656" w:author="Jens-Rainer Ohm" w:date="2023-10-13T12:16:00Z"/>
                <w:lang w:eastAsia="de-DE"/>
              </w:rPr>
            </w:pPr>
            <w:ins w:id="9657" w:author="Jens-Rainer Ohm" w:date="2023-10-13T12:16:00Z">
              <w:r w:rsidRPr="005E2C89">
                <w:rPr>
                  <w:lang w:eastAsia="de-DE"/>
                </w:rPr>
                <w:t>EE1: Summary report of exploration experiment on neural network-based video coding</w:t>
              </w:r>
            </w:ins>
          </w:p>
        </w:tc>
        <w:tc>
          <w:tcPr>
            <w:tcW w:w="3173" w:type="pct"/>
            <w:noWrap/>
            <w:vAlign w:val="center"/>
          </w:tcPr>
          <w:p w14:paraId="25D3ED8C" w14:textId="77777777" w:rsidR="005E2C89" w:rsidRPr="005E2C89" w:rsidRDefault="005E2C89" w:rsidP="005E2C89">
            <w:pPr>
              <w:rPr>
                <w:ins w:id="9658" w:author="Jens-Rainer Ohm" w:date="2023-10-13T12:16:00Z"/>
                <w:lang w:eastAsia="de-DE"/>
              </w:rPr>
            </w:pPr>
            <w:ins w:id="9659" w:author="Jens-Rainer Ohm" w:date="2023-10-13T12:16:00Z">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ins>
          </w:p>
        </w:tc>
      </w:tr>
      <w:tr w:rsidR="005E2C89" w:rsidRPr="005E2C89" w14:paraId="36DA5A28" w14:textId="77777777" w:rsidTr="001D5ACF">
        <w:trPr>
          <w:trHeight w:val="420"/>
          <w:ins w:id="9660" w:author="Jens-Rainer Ohm" w:date="2023-10-13T12:16:00Z"/>
        </w:trPr>
        <w:tc>
          <w:tcPr>
            <w:tcW w:w="5000" w:type="pct"/>
            <w:gridSpan w:val="3"/>
            <w:shd w:val="clear" w:color="auto" w:fill="D9E2F3" w:themeFill="accent1" w:themeFillTint="33"/>
            <w:noWrap/>
          </w:tcPr>
          <w:p w14:paraId="7481E926" w14:textId="77777777" w:rsidR="005E2C89" w:rsidRPr="005E2C89" w:rsidRDefault="005E2C89" w:rsidP="005E2C89">
            <w:pPr>
              <w:rPr>
                <w:ins w:id="9661" w:author="Jens-Rainer Ohm" w:date="2023-10-13T12:16:00Z"/>
                <w:b/>
                <w:bCs/>
                <w:lang w:eastAsia="de-DE"/>
              </w:rPr>
            </w:pPr>
            <w:ins w:id="9662" w:author="Jens-Rainer Ohm" w:date="2023-10-13T12:16:00Z">
              <w:r w:rsidRPr="005E2C89">
                <w:rPr>
                  <w:b/>
                  <w:bCs/>
                  <w:lang w:eastAsia="de-DE"/>
                </w:rPr>
                <w:t>EE Technology</w:t>
              </w:r>
            </w:ins>
          </w:p>
        </w:tc>
      </w:tr>
      <w:tr w:rsidR="005E2C89" w:rsidRPr="005E2C89" w14:paraId="6C86CB07" w14:textId="77777777" w:rsidTr="001D5ACF">
        <w:trPr>
          <w:trHeight w:val="420"/>
          <w:ins w:id="9663" w:author="Jens-Rainer Ohm" w:date="2023-10-13T12:16:00Z"/>
        </w:trPr>
        <w:tc>
          <w:tcPr>
            <w:tcW w:w="479" w:type="pct"/>
            <w:noWrap/>
            <w:vAlign w:val="center"/>
          </w:tcPr>
          <w:p w14:paraId="71C1740A" w14:textId="77777777" w:rsidR="005E2C89" w:rsidRPr="005E2C89" w:rsidRDefault="005E2C89" w:rsidP="005E2C89">
            <w:pPr>
              <w:rPr>
                <w:ins w:id="9664" w:author="Jens-Rainer Ohm" w:date="2023-10-13T12:16:00Z"/>
                <w:lang w:eastAsia="de-DE"/>
              </w:rPr>
            </w:pPr>
            <w:ins w:id="9665"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287" </w:instrText>
              </w:r>
              <w:r w:rsidRPr="005E2C89">
                <w:rPr>
                  <w:lang w:eastAsia="de-DE"/>
                </w:rPr>
                <w:fldChar w:fldCharType="separate"/>
              </w:r>
              <w:r w:rsidRPr="005E2C89">
                <w:rPr>
                  <w:rStyle w:val="Hyperlink"/>
                  <w:lang w:eastAsia="de-DE"/>
                </w:rPr>
                <w:t>JVET-AF0043</w:t>
              </w:r>
              <w:r w:rsidRPr="005E2C89">
                <w:rPr>
                  <w:lang w:val="en-CA" w:eastAsia="de-DE"/>
                </w:rPr>
                <w:fldChar w:fldCharType="end"/>
              </w:r>
            </w:ins>
          </w:p>
        </w:tc>
        <w:tc>
          <w:tcPr>
            <w:tcW w:w="1348" w:type="pct"/>
            <w:noWrap/>
            <w:vAlign w:val="center"/>
          </w:tcPr>
          <w:p w14:paraId="258D96B9" w14:textId="77777777" w:rsidR="005E2C89" w:rsidRPr="005E2C89" w:rsidRDefault="005E2C89" w:rsidP="005E2C89">
            <w:pPr>
              <w:rPr>
                <w:ins w:id="9666" w:author="Jens-Rainer Ohm" w:date="2023-10-13T12:16:00Z"/>
                <w:lang w:eastAsia="de-DE"/>
              </w:rPr>
            </w:pPr>
            <w:ins w:id="9667" w:author="Jens-Rainer Ohm" w:date="2023-10-13T12:16:00Z">
              <w:r w:rsidRPr="005E2C89">
                <w:rPr>
                  <w:lang w:eastAsia="de-DE"/>
                </w:rPr>
                <w:t>AhG11/EE1: Status of the joint EE1-0 (LOP.2) training</w:t>
              </w:r>
            </w:ins>
          </w:p>
        </w:tc>
        <w:tc>
          <w:tcPr>
            <w:tcW w:w="3173" w:type="pct"/>
            <w:noWrap/>
            <w:vAlign w:val="center"/>
          </w:tcPr>
          <w:p w14:paraId="43DC110C" w14:textId="77777777" w:rsidR="005E2C89" w:rsidRPr="005E2C89" w:rsidRDefault="005E2C89" w:rsidP="005E2C89">
            <w:pPr>
              <w:rPr>
                <w:ins w:id="9668" w:author="Jens-Rainer Ohm" w:date="2023-10-13T12:16:00Z"/>
                <w:lang w:eastAsia="de-DE"/>
              </w:rPr>
            </w:pPr>
            <w:ins w:id="9669" w:author="Jens-Rainer Ohm" w:date="2023-10-13T12:16:00Z">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 (Qualcomm)</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Tong.Shao@dolby.com" </w:instrText>
              </w:r>
              <w:r w:rsidRPr="005E2C89">
                <w:rPr>
                  <w:lang w:eastAsia="de-DE"/>
                </w:rPr>
                <w:fldChar w:fldCharType="separate"/>
              </w:r>
              <w:r w:rsidRPr="005E2C89">
                <w:rPr>
                  <w:rStyle w:val="Hyperlink"/>
                  <w:lang w:eastAsia="de-DE"/>
                </w:rPr>
                <w:t>T. Shao</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pyin@dolby.com" </w:instrText>
              </w:r>
              <w:r w:rsidRPr="005E2C89">
                <w:rPr>
                  <w:lang w:eastAsia="de-DE"/>
                </w:rPr>
                <w:fldChar w:fldCharType="separate"/>
              </w:r>
              <w:r w:rsidRPr="005E2C89">
                <w:rPr>
                  <w:rStyle w:val="Hyperlink"/>
                  <w:lang w:eastAsia="de-DE"/>
                </w:rPr>
                <w:t>P. Yin, S. McCarthy (Dolby)</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jay.shingala@ittiam.com" </w:instrText>
              </w:r>
              <w:r w:rsidRPr="005E2C89">
                <w:rPr>
                  <w:lang w:eastAsia="de-DE"/>
                </w:rPr>
                <w:fldChar w:fldCharType="separate"/>
              </w:r>
              <w:r w:rsidRPr="005E2C89">
                <w:rPr>
                  <w:rStyle w:val="Hyperlink"/>
                  <w:lang w:eastAsia="de-DE"/>
                </w:rPr>
                <w:t>J. N. Shingala</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ajayshyam@ittiam.com" </w:instrText>
              </w:r>
              <w:r w:rsidRPr="005E2C89">
                <w:rPr>
                  <w:lang w:eastAsia="de-DE"/>
                </w:rPr>
                <w:fldChar w:fldCharType="separate"/>
              </w:r>
              <w:r w:rsidRPr="005E2C89">
                <w:rPr>
                  <w:rStyle w:val="Hyperlink"/>
                  <w:lang w:eastAsia="de-DE"/>
                </w:rPr>
                <w:t>A. Shyam</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ajat.suneja@ittiam.com" </w:instrText>
              </w:r>
              <w:r w:rsidRPr="005E2C89">
                <w:rPr>
                  <w:lang w:eastAsia="de-DE"/>
                </w:rPr>
                <w:fldChar w:fldCharType="separate"/>
              </w:r>
              <w:r w:rsidRPr="005E2C89">
                <w:rPr>
                  <w:rStyle w:val="Hyperlink"/>
                  <w:lang w:eastAsia="de-DE"/>
                </w:rPr>
                <w:t xml:space="preserve">A. </w:t>
              </w:r>
              <w:proofErr w:type="spellStart"/>
              <w:r w:rsidRPr="005E2C89">
                <w:rPr>
                  <w:rStyle w:val="Hyperlink"/>
                  <w:lang w:eastAsia="de-DE"/>
                </w:rPr>
                <w:t>Suneja</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iddarth.badya@ittiam.com" </w:instrText>
              </w:r>
              <w:r w:rsidRPr="005E2C89">
                <w:rPr>
                  <w:lang w:eastAsia="de-DE"/>
                </w:rPr>
                <w:fldChar w:fldCharType="separate"/>
              </w:r>
              <w:r w:rsidRPr="005E2C89">
                <w:rPr>
                  <w:rStyle w:val="Hyperlink"/>
                  <w:lang w:eastAsia="de-DE"/>
                </w:rPr>
                <w:t xml:space="preserve">S. P. </w:t>
              </w:r>
              <w:proofErr w:type="spellStart"/>
              <w:r w:rsidRPr="005E2C89">
                <w:rPr>
                  <w:rStyle w:val="Hyperlink"/>
                  <w:lang w:eastAsia="de-DE"/>
                </w:rPr>
                <w:t>Badya</w:t>
              </w:r>
              <w:proofErr w:type="spellEnd"/>
              <w:r w:rsidRPr="005E2C89">
                <w:rPr>
                  <w:rStyle w:val="Hyperlink"/>
                  <w:lang w:eastAsia="de-DE"/>
                </w:rPr>
                <w:t xml:space="preserve"> (</w:t>
              </w:r>
              <w:proofErr w:type="spellStart"/>
              <w:r w:rsidRPr="005E2C89">
                <w:rPr>
                  <w:rStyle w:val="Hyperlink"/>
                  <w:lang w:eastAsia="de-DE"/>
                </w:rPr>
                <w:t>Ittiam</w:t>
              </w:r>
              <w:proofErr w:type="spellEnd"/>
              <w:r w:rsidRPr="005E2C89">
                <w:rPr>
                  <w:rStyle w:val="Hyperlink"/>
                  <w:lang w:eastAsia="de-DE"/>
                </w:rPr>
                <w:t>)</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lijunru@bytedance.com" </w:instrText>
              </w:r>
              <w:r w:rsidRPr="005E2C89">
                <w:rPr>
                  <w:lang w:eastAsia="de-DE"/>
                </w:rPr>
                <w:fldChar w:fldCharType="separate"/>
              </w:r>
              <w:r w:rsidRPr="005E2C89">
                <w:rPr>
                  <w:rStyle w:val="Hyperlink"/>
                  <w:lang w:eastAsia="de-DE"/>
                </w:rPr>
                <w:t>J.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ue.li@bytedance.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linchaoyi.cy@bytedance.com" </w:instrText>
              </w:r>
              <w:r w:rsidRPr="005E2C89">
                <w:rPr>
                  <w:lang w:eastAsia="de-DE"/>
                </w:rPr>
                <w:fldChar w:fldCharType="separate"/>
              </w:r>
              <w:r w:rsidRPr="005E2C89">
                <w:rPr>
                  <w:rStyle w:val="Hyperlink"/>
                  <w:lang w:eastAsia="de-DE"/>
                </w:rPr>
                <w:t>C. Lin</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zhangkai.video@bytedance.com" </w:instrText>
              </w:r>
              <w:r w:rsidRPr="005E2C89">
                <w:rPr>
                  <w:lang w:eastAsia="de-DE"/>
                </w:rPr>
                <w:fldChar w:fldCharType="separate"/>
              </w:r>
              <w:r w:rsidRPr="005E2C89">
                <w:rPr>
                  <w:rStyle w:val="Hyperlink"/>
                  <w:lang w:eastAsia="de-DE"/>
                </w:rPr>
                <w:t>K. Zh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lizhang.idm@bytedance.com" </w:instrText>
              </w:r>
              <w:r w:rsidRPr="005E2C89">
                <w:rPr>
                  <w:lang w:eastAsia="de-DE"/>
                </w:rPr>
                <w:fldChar w:fldCharType="separate"/>
              </w:r>
              <w:r w:rsidRPr="005E2C89">
                <w:rPr>
                  <w:rStyle w:val="Hyperlink"/>
                  <w:lang w:eastAsia="de-DE"/>
                </w:rPr>
                <w:t>L. Zhang (</w:t>
              </w:r>
              <w:proofErr w:type="spellStart"/>
              <w:r w:rsidRPr="005E2C89">
                <w:rPr>
                  <w:rStyle w:val="Hyperlink"/>
                  <w:lang w:eastAsia="de-DE"/>
                </w:rPr>
                <w:t>Bytedance</w:t>
              </w:r>
              <w:proofErr w:type="spellEnd"/>
              <w:r w:rsidRPr="005E2C89">
                <w:rPr>
                  <w:rStyle w:val="Hyperlink"/>
                  <w:lang w:eastAsia="de-DE"/>
                </w:rPr>
                <w:t>)</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renjiechang@tencent.com" </w:instrText>
              </w:r>
              <w:r w:rsidRPr="005E2C89">
                <w:rPr>
                  <w:lang w:eastAsia="de-DE"/>
                </w:rPr>
                <w:fldChar w:fldCharType="separate"/>
              </w:r>
              <w:r w:rsidRPr="005E2C89">
                <w:rPr>
                  <w:rStyle w:val="Hyperlink"/>
                  <w:lang w:eastAsia="de-DE"/>
                </w:rPr>
                <w:t>R. Ch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liqiangwang@tencent.com" </w:instrText>
              </w:r>
              <w:r w:rsidRPr="005E2C89">
                <w:rPr>
                  <w:lang w:eastAsia="de-DE"/>
                </w:rPr>
                <w:fldChar w:fldCharType="separate"/>
              </w:r>
              <w:r w:rsidRPr="005E2C89">
                <w:rPr>
                  <w:rStyle w:val="Hyperlink"/>
                  <w:lang w:eastAsia="de-DE"/>
                </w:rPr>
                <w:t>L. W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xiaozhongxu@tencent.com" </w:instrText>
              </w:r>
              <w:r w:rsidRPr="005E2C89">
                <w:rPr>
                  <w:lang w:eastAsia="de-DE"/>
                </w:rPr>
                <w:fldChar w:fldCharType="separate"/>
              </w:r>
              <w:r w:rsidRPr="005E2C89">
                <w:rPr>
                  <w:rStyle w:val="Hyperlink"/>
                  <w:lang w:eastAsia="de-DE"/>
                </w:rPr>
                <w:t>X. Xu</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hanl@tencent.com" </w:instrText>
              </w:r>
              <w:r w:rsidRPr="005E2C89">
                <w:rPr>
                  <w:lang w:eastAsia="de-DE"/>
                </w:rPr>
                <w:fldChar w:fldCharType="separate"/>
              </w:r>
              <w:r w:rsidRPr="005E2C89">
                <w:rPr>
                  <w:rStyle w:val="Hyperlink"/>
                  <w:lang w:eastAsia="de-DE"/>
                </w:rPr>
                <w:t>S. Liu (Tencent)</w:t>
              </w:r>
              <w:r w:rsidRPr="005E2C89">
                <w:rPr>
                  <w:lang w:val="en-CA" w:eastAsia="de-DE"/>
                </w:rPr>
                <w:fldChar w:fldCharType="end"/>
              </w:r>
            </w:ins>
          </w:p>
        </w:tc>
      </w:tr>
      <w:tr w:rsidR="005E2C89" w:rsidRPr="005E2C89" w14:paraId="5D0AF701" w14:textId="77777777" w:rsidTr="001D5ACF">
        <w:trPr>
          <w:trHeight w:val="420"/>
          <w:ins w:id="9670" w:author="Jens-Rainer Ohm" w:date="2023-10-13T12:16:00Z"/>
        </w:trPr>
        <w:tc>
          <w:tcPr>
            <w:tcW w:w="479" w:type="pct"/>
            <w:noWrap/>
            <w:vAlign w:val="center"/>
          </w:tcPr>
          <w:p w14:paraId="0A27CB4D" w14:textId="77777777" w:rsidR="005E2C89" w:rsidRPr="005E2C89" w:rsidRDefault="005E2C89" w:rsidP="005E2C89">
            <w:pPr>
              <w:rPr>
                <w:ins w:id="9671" w:author="Jens-Rainer Ohm" w:date="2023-10-13T12:16:00Z"/>
                <w:lang w:eastAsia="de-DE"/>
              </w:rPr>
            </w:pPr>
            <w:ins w:id="9672"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04" </w:instrText>
              </w:r>
              <w:r w:rsidRPr="005E2C89">
                <w:rPr>
                  <w:lang w:eastAsia="de-DE"/>
                </w:rPr>
                <w:fldChar w:fldCharType="separate"/>
              </w:r>
              <w:r w:rsidRPr="005E2C89">
                <w:rPr>
                  <w:rStyle w:val="Hyperlink"/>
                  <w:lang w:eastAsia="de-DE"/>
                </w:rPr>
                <w:t>JVET-AF0056</w:t>
              </w:r>
              <w:r w:rsidRPr="005E2C89">
                <w:rPr>
                  <w:lang w:val="en-CA" w:eastAsia="de-DE"/>
                </w:rPr>
                <w:fldChar w:fldCharType="end"/>
              </w:r>
            </w:ins>
          </w:p>
        </w:tc>
        <w:tc>
          <w:tcPr>
            <w:tcW w:w="1348" w:type="pct"/>
            <w:noWrap/>
            <w:vAlign w:val="center"/>
          </w:tcPr>
          <w:p w14:paraId="33AEF0E9" w14:textId="77777777" w:rsidR="005E2C89" w:rsidRPr="005E2C89" w:rsidRDefault="005E2C89" w:rsidP="005E2C89">
            <w:pPr>
              <w:rPr>
                <w:ins w:id="9673" w:author="Jens-Rainer Ohm" w:date="2023-10-13T12:16:00Z"/>
                <w:lang w:val="fr-FR" w:eastAsia="de-DE"/>
              </w:rPr>
            </w:pPr>
            <w:ins w:id="9674" w:author="Jens-Rainer Ohm" w:date="2023-10-13T12:16:00Z">
              <w:r w:rsidRPr="005E2C89">
                <w:rPr>
                  <w:lang w:val="fr-FR" w:eastAsia="de-DE"/>
                </w:rPr>
                <w:t xml:space="preserve">EE1-1.2.2: Content-adaptive LOP </w:t>
              </w:r>
              <w:proofErr w:type="spellStart"/>
              <w:r w:rsidRPr="005E2C89">
                <w:rPr>
                  <w:lang w:val="fr-FR" w:eastAsia="de-DE"/>
                </w:rPr>
                <w:t>filter</w:t>
              </w:r>
              <w:proofErr w:type="spellEnd"/>
            </w:ins>
          </w:p>
        </w:tc>
        <w:tc>
          <w:tcPr>
            <w:tcW w:w="3173" w:type="pct"/>
            <w:noWrap/>
            <w:vAlign w:val="center"/>
          </w:tcPr>
          <w:p w14:paraId="595CED5D" w14:textId="77777777" w:rsidR="005E2C89" w:rsidRPr="005E2C89" w:rsidRDefault="005E2C89" w:rsidP="005E2C89">
            <w:pPr>
              <w:rPr>
                <w:ins w:id="9675" w:author="Jens-Rainer Ohm" w:date="2023-10-13T12:16:00Z"/>
                <w:lang w:val="fr-FR" w:eastAsia="de-DE"/>
              </w:rPr>
            </w:pPr>
            <w:ins w:id="9676" w:author="Jens-Rainer Ohm" w:date="2023-10-13T12:16:00Z">
              <w:r w:rsidRPr="005E2C89">
                <w:rPr>
                  <w:lang w:eastAsia="de-DE"/>
                </w:rPr>
                <w:fldChar w:fldCharType="begin"/>
              </w:r>
              <w:r w:rsidRPr="005E2C89">
                <w:rPr>
                  <w:lang w:val="fr-FR" w:eastAsia="de-DE"/>
                </w:rPr>
                <w:instrText>HYPERLINK "mailto:ruiying.yang@nokia.com"</w:instrText>
              </w:r>
              <w:r w:rsidRPr="005E2C89">
                <w:rPr>
                  <w:lang w:eastAsia="de-DE"/>
                </w:rPr>
                <w:fldChar w:fldCharType="separate"/>
              </w:r>
              <w:r w:rsidRPr="005E2C89">
                <w:rPr>
                  <w:rStyle w:val="Hyperlink"/>
                  <w:lang w:val="fr-FR" w:eastAsia="de-DE"/>
                </w:rPr>
                <w:t>R. Y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maria.santamaria_gomez@nokia.com"</w:instrText>
              </w:r>
              <w:r w:rsidRPr="005E2C89">
                <w:rPr>
                  <w:lang w:eastAsia="de-DE"/>
                </w:rPr>
                <w:fldChar w:fldCharType="separate"/>
              </w:r>
              <w:r w:rsidRPr="005E2C89">
                <w:rPr>
                  <w:rStyle w:val="Hyperlink"/>
                  <w:lang w:val="fr-FR" w:eastAsia="de-DE"/>
                </w:rPr>
                <w:t xml:space="preserve">M. </w:t>
              </w:r>
              <w:proofErr w:type="spellStart"/>
              <w:r w:rsidRPr="005E2C89">
                <w:rPr>
                  <w:rStyle w:val="Hyperlink"/>
                  <w:lang w:val="fr-FR" w:eastAsia="de-DE"/>
                </w:rPr>
                <w:t>Santamaria</w:t>
              </w:r>
              <w:proofErr w:type="spellEnd"/>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francesco.cricri@nokia.com"</w:instrText>
              </w:r>
              <w:r w:rsidRPr="005E2C89">
                <w:rPr>
                  <w:lang w:eastAsia="de-DE"/>
                </w:rPr>
                <w:fldChar w:fldCharType="separate"/>
              </w:r>
              <w:r w:rsidRPr="005E2C89">
                <w:rPr>
                  <w:rStyle w:val="Hyperlink"/>
                  <w:lang w:val="fr-FR" w:eastAsia="de-DE"/>
                </w:rPr>
                <w:t>F. Cricr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honglei.1.zhang@nokia.com"</w:instrText>
              </w:r>
              <w:r w:rsidRPr="005E2C89">
                <w:rPr>
                  <w:lang w:eastAsia="de-DE"/>
                </w:rPr>
                <w:fldChar w:fldCharType="separate"/>
              </w:r>
              <w:r w:rsidRPr="005E2C89">
                <w:rPr>
                  <w:rStyle w:val="Hyperlink"/>
                  <w:lang w:val="fr-FR" w:eastAsia="de-DE"/>
                </w:rPr>
                <w:t>H. Z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jani.lainema@nokia.com"</w:instrText>
              </w:r>
              <w:r w:rsidRPr="005E2C89">
                <w:rPr>
                  <w:lang w:eastAsia="de-DE"/>
                </w:rPr>
                <w:fldChar w:fldCharType="separate"/>
              </w:r>
              <w:r w:rsidRPr="005E2C89">
                <w:rPr>
                  <w:rStyle w:val="Hyperlink"/>
                  <w:lang w:val="fr-FR" w:eastAsia="de-DE"/>
                </w:rPr>
                <w:t xml:space="preserve">J. </w:t>
              </w:r>
              <w:proofErr w:type="spellStart"/>
              <w:r w:rsidRPr="005E2C89">
                <w:rPr>
                  <w:rStyle w:val="Hyperlink"/>
                  <w:lang w:val="fr-FR" w:eastAsia="de-DE"/>
                </w:rPr>
                <w:t>Lainema</w:t>
              </w:r>
              <w:proofErr w:type="spellEnd"/>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miska.hannuksela@nokia.com"</w:instrText>
              </w:r>
              <w:r w:rsidRPr="005E2C89">
                <w:rPr>
                  <w:lang w:eastAsia="de-DE"/>
                </w:rPr>
                <w:fldChar w:fldCharType="separate"/>
              </w:r>
              <w:r w:rsidRPr="005E2C89">
                <w:rPr>
                  <w:rStyle w:val="Hyperlink"/>
                  <w:lang w:val="fr-FR" w:eastAsia="de-DE"/>
                </w:rPr>
                <w:t xml:space="preserve">M. M. </w:t>
              </w:r>
              <w:proofErr w:type="spellStart"/>
              <w:r w:rsidRPr="005E2C89">
                <w:rPr>
                  <w:rStyle w:val="Hyperlink"/>
                  <w:lang w:val="fr-FR" w:eastAsia="de-DE"/>
                </w:rPr>
                <w:t>Hannuksela</w:t>
              </w:r>
              <w:proofErr w:type="spellEnd"/>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antti.hallapuro@nokia.com"</w:instrText>
              </w:r>
              <w:r w:rsidRPr="005E2C89">
                <w:rPr>
                  <w:lang w:eastAsia="de-DE"/>
                </w:rPr>
                <w:fldChar w:fldCharType="separate"/>
              </w:r>
              <w:r w:rsidRPr="005E2C89">
                <w:rPr>
                  <w:rStyle w:val="Hyperlink"/>
                  <w:lang w:val="fr-FR" w:eastAsia="de-DE"/>
                </w:rPr>
                <w:t xml:space="preserve">A. </w:t>
              </w:r>
              <w:proofErr w:type="spellStart"/>
              <w:r w:rsidRPr="005E2C89">
                <w:rPr>
                  <w:rStyle w:val="Hyperlink"/>
                  <w:lang w:val="fr-FR" w:eastAsia="de-DE"/>
                </w:rPr>
                <w:t>Hallapuro</w:t>
              </w:r>
              <w:proofErr w:type="spellEnd"/>
              <w:r w:rsidRPr="005E2C89">
                <w:rPr>
                  <w:rStyle w:val="Hyperlink"/>
                  <w:lang w:val="fr-FR" w:eastAsia="de-DE"/>
                </w:rPr>
                <w:t xml:space="preserve"> (Nokia)</w:t>
              </w:r>
              <w:r w:rsidRPr="005E2C89">
                <w:rPr>
                  <w:lang w:val="en-CA" w:eastAsia="de-DE"/>
                </w:rPr>
                <w:fldChar w:fldCharType="end"/>
              </w:r>
            </w:ins>
          </w:p>
        </w:tc>
      </w:tr>
      <w:tr w:rsidR="005E2C89" w:rsidRPr="005E2C89" w14:paraId="264A87B1" w14:textId="77777777" w:rsidTr="001D5ACF">
        <w:trPr>
          <w:trHeight w:val="420"/>
          <w:ins w:id="9677" w:author="Jens-Rainer Ohm" w:date="2023-10-13T12:16:00Z"/>
        </w:trPr>
        <w:tc>
          <w:tcPr>
            <w:tcW w:w="479" w:type="pct"/>
            <w:noWrap/>
            <w:vAlign w:val="center"/>
          </w:tcPr>
          <w:p w14:paraId="08B2C2A0" w14:textId="77777777" w:rsidR="005E2C89" w:rsidRPr="005E2C89" w:rsidRDefault="005E2C89" w:rsidP="005E2C89">
            <w:pPr>
              <w:rPr>
                <w:ins w:id="9678" w:author="Jens-Rainer Ohm" w:date="2023-10-13T12:16:00Z"/>
                <w:lang w:eastAsia="de-DE"/>
              </w:rPr>
            </w:pPr>
            <w:ins w:id="9679"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19" </w:instrText>
              </w:r>
              <w:r w:rsidRPr="005E2C89">
                <w:rPr>
                  <w:lang w:eastAsia="de-DE"/>
                </w:rPr>
                <w:fldChar w:fldCharType="separate"/>
              </w:r>
              <w:r w:rsidRPr="005E2C89">
                <w:rPr>
                  <w:rStyle w:val="Hyperlink"/>
                  <w:lang w:eastAsia="de-DE"/>
                </w:rPr>
                <w:t>JVET-AF0071</w:t>
              </w:r>
              <w:r w:rsidRPr="005E2C89">
                <w:rPr>
                  <w:lang w:val="en-CA" w:eastAsia="de-DE"/>
                </w:rPr>
                <w:fldChar w:fldCharType="end"/>
              </w:r>
            </w:ins>
          </w:p>
        </w:tc>
        <w:tc>
          <w:tcPr>
            <w:tcW w:w="1348" w:type="pct"/>
            <w:noWrap/>
            <w:vAlign w:val="center"/>
          </w:tcPr>
          <w:p w14:paraId="4CE11EC2" w14:textId="77777777" w:rsidR="005E2C89" w:rsidRPr="005E2C89" w:rsidRDefault="005E2C89" w:rsidP="005E2C89">
            <w:pPr>
              <w:rPr>
                <w:ins w:id="9680" w:author="Jens-Rainer Ohm" w:date="2023-10-13T12:16:00Z"/>
                <w:lang w:eastAsia="de-DE"/>
              </w:rPr>
            </w:pPr>
            <w:ins w:id="9681" w:author="Jens-Rainer Ohm" w:date="2023-10-13T12:16:00Z">
              <w:r w:rsidRPr="005E2C89">
                <w:rPr>
                  <w:lang w:eastAsia="de-DE"/>
                </w:rPr>
                <w:t xml:space="preserve">EE1-related: Further complexity reduction on the </w:t>
              </w:r>
              <w:r w:rsidRPr="005E2C89">
                <w:rPr>
                  <w:lang w:eastAsia="de-DE"/>
                </w:rPr>
                <w:lastRenderedPageBreak/>
                <w:t>joint EE1-0 (LOP.2) unified filter</w:t>
              </w:r>
            </w:ins>
          </w:p>
        </w:tc>
        <w:tc>
          <w:tcPr>
            <w:tcW w:w="3173" w:type="pct"/>
            <w:noWrap/>
            <w:vAlign w:val="center"/>
          </w:tcPr>
          <w:p w14:paraId="7365DFE0" w14:textId="77777777" w:rsidR="005E2C89" w:rsidRPr="005E2C89" w:rsidRDefault="005E2C89" w:rsidP="005E2C89">
            <w:pPr>
              <w:rPr>
                <w:ins w:id="9682" w:author="Jens-Rainer Ohm" w:date="2023-10-13T12:16:00Z"/>
                <w:lang w:eastAsia="de-DE"/>
              </w:rPr>
            </w:pPr>
            <w:ins w:id="9683" w:author="Jens-Rainer Ohm" w:date="2023-10-13T12:16:00Z">
              <w:r w:rsidRPr="005E2C89">
                <w:rPr>
                  <w:lang w:eastAsia="de-DE"/>
                </w:rPr>
                <w:lastRenderedPageBreak/>
                <w:fldChar w:fldCharType="begin"/>
              </w:r>
              <w:r w:rsidRPr="005E2C89">
                <w:rPr>
                  <w:lang w:eastAsia="de-DE"/>
                </w:rPr>
                <w:instrText xml:space="preserve"> HYPERLINK "mailto:tong.shao@dolby.com" </w:instrText>
              </w:r>
              <w:r w:rsidRPr="005E2C89">
                <w:rPr>
                  <w:lang w:eastAsia="de-DE"/>
                </w:rPr>
                <w:fldChar w:fldCharType="separate"/>
              </w:r>
              <w:r w:rsidRPr="005E2C89">
                <w:rPr>
                  <w:rStyle w:val="Hyperlink"/>
                  <w:lang w:eastAsia="de-DE"/>
                </w:rPr>
                <w:t>T. Shao</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pyin@dolby.com" </w:instrText>
              </w:r>
              <w:r w:rsidRPr="005E2C89">
                <w:rPr>
                  <w:lang w:eastAsia="de-DE"/>
                </w:rPr>
                <w:fldChar w:fldCharType="separate"/>
              </w:r>
              <w:r w:rsidRPr="005E2C89">
                <w:rPr>
                  <w:rStyle w:val="Hyperlink"/>
                  <w:lang w:eastAsia="de-DE"/>
                </w:rPr>
                <w:t>P. Yin</w:t>
              </w:r>
              <w:r w:rsidRPr="005E2C89">
                <w:rPr>
                  <w:lang w:val="en-CA" w:eastAsia="de-DE"/>
                </w:rPr>
                <w:fldChar w:fldCharType="end"/>
              </w:r>
              <w:r w:rsidRPr="005E2C89">
                <w:rPr>
                  <w:lang w:eastAsia="de-DE"/>
                </w:rPr>
                <w:t xml:space="preserve">, S. McCarthy (Dolby), </w:t>
              </w:r>
              <w:r w:rsidRPr="005E2C89">
                <w:rPr>
                  <w:lang w:eastAsia="de-DE"/>
                </w:rPr>
                <w:fldChar w:fldCharType="begin"/>
              </w:r>
              <w:r w:rsidRPr="005E2C89">
                <w:rPr>
                  <w:lang w:eastAsia="de-DE"/>
                </w:rPr>
                <w:instrText xml:space="preserve"> HYPERLINK "mailto:jay.shingala@ittiam.com" </w:instrText>
              </w:r>
              <w:r w:rsidRPr="005E2C89">
                <w:rPr>
                  <w:lang w:eastAsia="de-DE"/>
                </w:rPr>
                <w:fldChar w:fldCharType="separate"/>
              </w:r>
              <w:r w:rsidRPr="005E2C89">
                <w:rPr>
                  <w:rStyle w:val="Hyperlink"/>
                  <w:lang w:eastAsia="de-DE"/>
                </w:rPr>
                <w:t>J. N. Shingala</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ajayshyam@ittiam.com" </w:instrText>
              </w:r>
              <w:r w:rsidRPr="005E2C89">
                <w:rPr>
                  <w:lang w:eastAsia="de-DE"/>
                </w:rPr>
                <w:fldChar w:fldCharType="separate"/>
              </w:r>
              <w:r w:rsidRPr="005E2C89">
                <w:rPr>
                  <w:rStyle w:val="Hyperlink"/>
                  <w:lang w:eastAsia="de-DE"/>
                </w:rPr>
                <w:t>A. Shyam</w:t>
              </w:r>
              <w:r w:rsidRPr="005E2C89">
                <w:rPr>
                  <w:lang w:val="en-CA" w:eastAsia="de-DE"/>
                </w:rPr>
                <w:fldChar w:fldCharType="end"/>
              </w:r>
              <w:r w:rsidRPr="005E2C89">
                <w:rPr>
                  <w:lang w:eastAsia="de-DE"/>
                </w:rPr>
                <w:t xml:space="preserve">, A. </w:t>
              </w:r>
              <w:proofErr w:type="spellStart"/>
              <w:r w:rsidRPr="005E2C89">
                <w:rPr>
                  <w:lang w:eastAsia="de-DE"/>
                </w:rPr>
                <w:t>Suneja</w:t>
              </w:r>
              <w:proofErr w:type="spellEnd"/>
              <w:r w:rsidRPr="005E2C89">
                <w:rPr>
                  <w:lang w:eastAsia="de-DE"/>
                </w:rPr>
                <w:t xml:space="preserve">, S. P. </w:t>
              </w:r>
              <w:proofErr w:type="spellStart"/>
              <w:r w:rsidRPr="005E2C89">
                <w:rPr>
                  <w:lang w:eastAsia="de-DE"/>
                </w:rPr>
                <w:t>Badya</w:t>
              </w:r>
              <w:proofErr w:type="spellEnd"/>
              <w:r w:rsidRPr="005E2C89">
                <w:rPr>
                  <w:lang w:eastAsia="de-DE"/>
                </w:rPr>
                <w:t xml:space="preserve"> (</w:t>
              </w:r>
              <w:proofErr w:type="spellStart"/>
              <w:r w:rsidRPr="005E2C89">
                <w:rPr>
                  <w:lang w:eastAsia="de-DE"/>
                </w:rPr>
                <w:t>Ittiam</w:t>
              </w:r>
              <w:proofErr w:type="spellEnd"/>
              <w:r w:rsidRPr="005E2C89">
                <w:rPr>
                  <w:lang w:eastAsia="de-DE"/>
                </w:rPr>
                <w:t>)</w:t>
              </w:r>
            </w:ins>
          </w:p>
        </w:tc>
      </w:tr>
      <w:tr w:rsidR="005E2C89" w:rsidRPr="003C3412" w14:paraId="30BAC443" w14:textId="77777777" w:rsidTr="001D5ACF">
        <w:trPr>
          <w:trHeight w:val="420"/>
          <w:ins w:id="9684" w:author="Jens-Rainer Ohm" w:date="2023-10-13T12:16:00Z"/>
        </w:trPr>
        <w:tc>
          <w:tcPr>
            <w:tcW w:w="479" w:type="pct"/>
            <w:noWrap/>
            <w:vAlign w:val="center"/>
          </w:tcPr>
          <w:p w14:paraId="144459C2" w14:textId="77777777" w:rsidR="005E2C89" w:rsidRPr="005E2C89" w:rsidRDefault="005E2C89" w:rsidP="005E2C89">
            <w:pPr>
              <w:rPr>
                <w:ins w:id="9685" w:author="Jens-Rainer Ohm" w:date="2023-10-13T12:16:00Z"/>
                <w:lang w:eastAsia="de-DE"/>
              </w:rPr>
            </w:pPr>
            <w:ins w:id="968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33" </w:instrText>
              </w:r>
              <w:r w:rsidRPr="005E2C89">
                <w:rPr>
                  <w:lang w:eastAsia="de-DE"/>
                </w:rPr>
                <w:fldChar w:fldCharType="separate"/>
              </w:r>
              <w:r w:rsidRPr="005E2C89">
                <w:rPr>
                  <w:rStyle w:val="Hyperlink"/>
                  <w:lang w:eastAsia="de-DE"/>
                </w:rPr>
                <w:t>JVET-AF0085</w:t>
              </w:r>
              <w:r w:rsidRPr="005E2C89">
                <w:rPr>
                  <w:lang w:val="en-CA" w:eastAsia="de-DE"/>
                </w:rPr>
                <w:fldChar w:fldCharType="end"/>
              </w:r>
            </w:ins>
          </w:p>
        </w:tc>
        <w:tc>
          <w:tcPr>
            <w:tcW w:w="1348" w:type="pct"/>
            <w:noWrap/>
            <w:vAlign w:val="center"/>
          </w:tcPr>
          <w:p w14:paraId="1D3433C2" w14:textId="77777777" w:rsidR="005E2C89" w:rsidRPr="005E2C89" w:rsidRDefault="005E2C89" w:rsidP="005E2C89">
            <w:pPr>
              <w:rPr>
                <w:ins w:id="9687" w:author="Jens-Rainer Ohm" w:date="2023-10-13T12:16:00Z"/>
                <w:lang w:eastAsia="de-DE"/>
              </w:rPr>
            </w:pPr>
            <w:ins w:id="9688" w:author="Jens-Rainer Ohm" w:date="2023-10-13T12:16:00Z">
              <w:r w:rsidRPr="005E2C89">
                <w:rPr>
                  <w:lang w:eastAsia="de-DE"/>
                </w:rPr>
                <w:t>EE1-1.2.1: On residual adjustments for NNLF</w:t>
              </w:r>
            </w:ins>
          </w:p>
        </w:tc>
        <w:tc>
          <w:tcPr>
            <w:tcW w:w="3173" w:type="pct"/>
            <w:noWrap/>
            <w:vAlign w:val="center"/>
          </w:tcPr>
          <w:p w14:paraId="76B24981" w14:textId="77777777" w:rsidR="005E2C89" w:rsidRPr="005E2C89" w:rsidRDefault="005E2C89" w:rsidP="005E2C89">
            <w:pPr>
              <w:rPr>
                <w:ins w:id="9689" w:author="Jens-Rainer Ohm" w:date="2023-10-13T12:16:00Z"/>
                <w:lang w:val="de-DE" w:eastAsia="de-DE"/>
                <w:rPrChange w:id="9690" w:author="Jens-Rainer Ohm" w:date="2023-10-13T12:16:00Z">
                  <w:rPr>
                    <w:ins w:id="9691" w:author="Jens-Rainer Ohm" w:date="2023-10-13T12:16:00Z"/>
                    <w:lang w:eastAsia="de-DE"/>
                  </w:rPr>
                </w:rPrChange>
              </w:rPr>
            </w:pPr>
            <w:ins w:id="9692" w:author="Jens-Rainer Ohm" w:date="2023-10-13T12:16:00Z">
              <w:r w:rsidRPr="005E2C89">
                <w:rPr>
                  <w:lang w:eastAsia="de-DE"/>
                </w:rPr>
                <w:fldChar w:fldCharType="begin"/>
              </w:r>
              <w:r w:rsidRPr="005E2C89">
                <w:rPr>
                  <w:lang w:val="de-DE" w:eastAsia="de-DE"/>
                  <w:rPrChange w:id="9693" w:author="Jens-Rainer Ohm" w:date="2023-10-13T12:16:00Z">
                    <w:rPr>
                      <w:lang w:eastAsia="de-DE"/>
                    </w:rPr>
                  </w:rPrChange>
                </w:rPr>
                <w:instrText xml:space="preserve"> HYPERLINK "mailto:daizhenyu@oppo.com" </w:instrText>
              </w:r>
              <w:r w:rsidRPr="005E2C89">
                <w:rPr>
                  <w:lang w:eastAsia="de-DE"/>
                </w:rPr>
                <w:fldChar w:fldCharType="separate"/>
              </w:r>
              <w:r w:rsidRPr="005E2C89">
                <w:rPr>
                  <w:rStyle w:val="Hyperlink"/>
                  <w:lang w:val="de-DE" w:eastAsia="de-DE"/>
                  <w:rPrChange w:id="9694" w:author="Jens-Rainer Ohm" w:date="2023-10-13T12:16:00Z">
                    <w:rPr>
                      <w:rStyle w:val="Hyperlink"/>
                      <w:lang w:eastAsia="de-DE"/>
                    </w:rPr>
                  </w:rPrChange>
                </w:rPr>
                <w:t>Z. Dai</w:t>
              </w:r>
              <w:r w:rsidRPr="005E2C89">
                <w:rPr>
                  <w:lang w:val="en-CA" w:eastAsia="de-DE"/>
                </w:rPr>
                <w:fldChar w:fldCharType="end"/>
              </w:r>
              <w:r w:rsidRPr="005E2C89">
                <w:rPr>
                  <w:lang w:val="de-DE" w:eastAsia="de-DE"/>
                  <w:rPrChange w:id="9695" w:author="Jens-Rainer Ohm" w:date="2023-10-13T12:16:00Z">
                    <w:rPr>
                      <w:lang w:eastAsia="de-DE"/>
                    </w:rPr>
                  </w:rPrChange>
                </w:rPr>
                <w:t xml:space="preserve">, </w:t>
              </w:r>
              <w:r w:rsidRPr="005E2C89">
                <w:rPr>
                  <w:lang w:eastAsia="de-DE"/>
                </w:rPr>
                <w:fldChar w:fldCharType="begin"/>
              </w:r>
              <w:r w:rsidRPr="005E2C89">
                <w:rPr>
                  <w:lang w:val="de-DE" w:eastAsia="de-DE"/>
                  <w:rPrChange w:id="9696" w:author="Jens-Rainer Ohm" w:date="2023-10-13T12:16:00Z">
                    <w:rPr>
                      <w:lang w:eastAsia="de-DE"/>
                    </w:rPr>
                  </w:rPrChange>
                </w:rPr>
                <w:instrText xml:space="preserve"> HYPERLINK "mailto:yue.yu@oppo.com" </w:instrText>
              </w:r>
              <w:r w:rsidRPr="005E2C89">
                <w:rPr>
                  <w:lang w:eastAsia="de-DE"/>
                </w:rPr>
                <w:fldChar w:fldCharType="separate"/>
              </w:r>
              <w:r w:rsidRPr="005E2C89">
                <w:rPr>
                  <w:rStyle w:val="Hyperlink"/>
                  <w:lang w:val="de-DE" w:eastAsia="de-DE"/>
                  <w:rPrChange w:id="9697" w:author="Jens-Rainer Ohm" w:date="2023-10-13T12:16:00Z">
                    <w:rPr>
                      <w:rStyle w:val="Hyperlink"/>
                      <w:lang w:eastAsia="de-DE"/>
                    </w:rPr>
                  </w:rPrChange>
                </w:rPr>
                <w:t>Y. Yu</w:t>
              </w:r>
              <w:r w:rsidRPr="005E2C89">
                <w:rPr>
                  <w:lang w:val="en-CA" w:eastAsia="de-DE"/>
                </w:rPr>
                <w:fldChar w:fldCharType="end"/>
              </w:r>
              <w:r w:rsidRPr="005E2C89">
                <w:rPr>
                  <w:lang w:val="de-DE" w:eastAsia="de-DE"/>
                  <w:rPrChange w:id="9698" w:author="Jens-Rainer Ohm" w:date="2023-10-13T12:16:00Z">
                    <w:rPr>
                      <w:lang w:eastAsia="de-DE"/>
                    </w:rPr>
                  </w:rPrChange>
                </w:rPr>
                <w:t xml:space="preserve">, </w:t>
              </w:r>
              <w:r w:rsidRPr="005E2C89">
                <w:rPr>
                  <w:lang w:eastAsia="de-DE"/>
                </w:rPr>
                <w:fldChar w:fldCharType="begin"/>
              </w:r>
              <w:r w:rsidRPr="005E2C89">
                <w:rPr>
                  <w:lang w:val="de-DE" w:eastAsia="de-DE"/>
                  <w:rPrChange w:id="9699" w:author="Jens-Rainer Ohm" w:date="2023-10-13T12:16:00Z">
                    <w:rPr>
                      <w:lang w:eastAsia="de-DE"/>
                    </w:rPr>
                  </w:rPrChange>
                </w:rPr>
                <w:instrText xml:space="preserve"> HYPERLINK "mailto:v-yuhaoping@oppo.com" </w:instrText>
              </w:r>
              <w:r w:rsidRPr="005E2C89">
                <w:rPr>
                  <w:lang w:eastAsia="de-DE"/>
                </w:rPr>
                <w:fldChar w:fldCharType="separate"/>
              </w:r>
              <w:r w:rsidRPr="005E2C89">
                <w:rPr>
                  <w:rStyle w:val="Hyperlink"/>
                  <w:lang w:val="de-DE" w:eastAsia="de-DE"/>
                  <w:rPrChange w:id="9700" w:author="Jens-Rainer Ohm" w:date="2023-10-13T12:16:00Z">
                    <w:rPr>
                      <w:rStyle w:val="Hyperlink"/>
                      <w:lang w:eastAsia="de-DE"/>
                    </w:rPr>
                  </w:rPrChange>
                </w:rPr>
                <w:t>H. Yu</w:t>
              </w:r>
              <w:r w:rsidRPr="005E2C89">
                <w:rPr>
                  <w:lang w:val="en-CA" w:eastAsia="de-DE"/>
                </w:rPr>
                <w:fldChar w:fldCharType="end"/>
              </w:r>
              <w:r w:rsidRPr="005E2C89">
                <w:rPr>
                  <w:lang w:val="de-DE" w:eastAsia="de-DE"/>
                  <w:rPrChange w:id="9701" w:author="Jens-Rainer Ohm" w:date="2023-10-13T12:16:00Z">
                    <w:rPr>
                      <w:lang w:eastAsia="de-DE"/>
                    </w:rPr>
                  </w:rPrChange>
                </w:rPr>
                <w:t xml:space="preserve">, </w:t>
              </w:r>
              <w:r w:rsidRPr="005E2C89">
                <w:rPr>
                  <w:lang w:eastAsia="de-DE"/>
                </w:rPr>
                <w:fldChar w:fldCharType="begin"/>
              </w:r>
              <w:r w:rsidRPr="005E2C89">
                <w:rPr>
                  <w:lang w:val="de-DE" w:eastAsia="de-DE"/>
                  <w:rPrChange w:id="9702" w:author="Jens-Rainer Ohm" w:date="2023-10-13T12:16:00Z">
                    <w:rPr>
                      <w:lang w:eastAsia="de-DE"/>
                    </w:rPr>
                  </w:rPrChange>
                </w:rPr>
                <w:instrText xml:space="preserve"> HYPERLINK "mailto:wangdong7@oppo.com" </w:instrText>
              </w:r>
              <w:r w:rsidRPr="005E2C89">
                <w:rPr>
                  <w:lang w:eastAsia="de-DE"/>
                </w:rPr>
                <w:fldChar w:fldCharType="separate"/>
              </w:r>
              <w:r w:rsidRPr="005E2C89">
                <w:rPr>
                  <w:rStyle w:val="Hyperlink"/>
                  <w:lang w:val="de-DE" w:eastAsia="de-DE"/>
                  <w:rPrChange w:id="9703" w:author="Jens-Rainer Ohm" w:date="2023-10-13T12:16:00Z">
                    <w:rPr>
                      <w:rStyle w:val="Hyperlink"/>
                      <w:lang w:eastAsia="de-DE"/>
                    </w:rPr>
                  </w:rPrChange>
                </w:rPr>
                <w:t>D. Wang (OPPO)</w:t>
              </w:r>
              <w:r w:rsidRPr="005E2C89">
                <w:rPr>
                  <w:lang w:val="en-CA" w:eastAsia="de-DE"/>
                </w:rPr>
                <w:fldChar w:fldCharType="end"/>
              </w:r>
            </w:ins>
          </w:p>
        </w:tc>
      </w:tr>
      <w:tr w:rsidR="005E2C89" w:rsidRPr="003C3412" w14:paraId="70685D32" w14:textId="77777777" w:rsidTr="001D5ACF">
        <w:trPr>
          <w:trHeight w:val="420"/>
          <w:ins w:id="9704" w:author="Jens-Rainer Ohm" w:date="2023-10-13T12:16:00Z"/>
        </w:trPr>
        <w:tc>
          <w:tcPr>
            <w:tcW w:w="479" w:type="pct"/>
            <w:noWrap/>
            <w:vAlign w:val="center"/>
          </w:tcPr>
          <w:p w14:paraId="0808157C" w14:textId="77777777" w:rsidR="005E2C89" w:rsidRPr="005E2C89" w:rsidRDefault="005E2C89" w:rsidP="005E2C89">
            <w:pPr>
              <w:rPr>
                <w:ins w:id="9705" w:author="Jens-Rainer Ohm" w:date="2023-10-13T12:16:00Z"/>
                <w:lang w:eastAsia="de-DE"/>
              </w:rPr>
            </w:pPr>
            <w:ins w:id="970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34" </w:instrText>
              </w:r>
              <w:r w:rsidRPr="005E2C89">
                <w:rPr>
                  <w:lang w:eastAsia="de-DE"/>
                </w:rPr>
                <w:fldChar w:fldCharType="separate"/>
              </w:r>
              <w:r w:rsidRPr="005E2C89">
                <w:rPr>
                  <w:rStyle w:val="Hyperlink"/>
                  <w:lang w:eastAsia="de-DE"/>
                </w:rPr>
                <w:t>JVET-AF0086</w:t>
              </w:r>
              <w:r w:rsidRPr="005E2C89">
                <w:rPr>
                  <w:lang w:val="en-CA" w:eastAsia="de-DE"/>
                </w:rPr>
                <w:fldChar w:fldCharType="end"/>
              </w:r>
            </w:ins>
          </w:p>
        </w:tc>
        <w:tc>
          <w:tcPr>
            <w:tcW w:w="1348" w:type="pct"/>
            <w:noWrap/>
            <w:vAlign w:val="center"/>
          </w:tcPr>
          <w:p w14:paraId="392CF30A" w14:textId="77777777" w:rsidR="005E2C89" w:rsidRPr="005E2C89" w:rsidRDefault="005E2C89" w:rsidP="005E2C89">
            <w:pPr>
              <w:rPr>
                <w:ins w:id="9707" w:author="Jens-Rainer Ohm" w:date="2023-10-13T12:16:00Z"/>
                <w:lang w:eastAsia="de-DE"/>
              </w:rPr>
            </w:pPr>
            <w:ins w:id="9708" w:author="Jens-Rainer Ohm" w:date="2023-10-13T12:16:00Z">
              <w:r w:rsidRPr="005E2C89">
                <w:rPr>
                  <w:lang w:eastAsia="de-DE"/>
                </w:rPr>
                <w:t>EE1-1.2.6: On flipping of input and output of model in NNVC HOP filter</w:t>
              </w:r>
            </w:ins>
          </w:p>
        </w:tc>
        <w:tc>
          <w:tcPr>
            <w:tcW w:w="3173" w:type="pct"/>
            <w:noWrap/>
            <w:vAlign w:val="center"/>
          </w:tcPr>
          <w:p w14:paraId="0C749AEE" w14:textId="77777777" w:rsidR="005E2C89" w:rsidRPr="005E2C89" w:rsidRDefault="005E2C89" w:rsidP="005E2C89">
            <w:pPr>
              <w:rPr>
                <w:ins w:id="9709" w:author="Jens-Rainer Ohm" w:date="2023-10-13T12:16:00Z"/>
                <w:lang w:val="de-DE" w:eastAsia="de-DE"/>
                <w:rPrChange w:id="9710" w:author="Jens-Rainer Ohm" w:date="2023-10-13T12:16:00Z">
                  <w:rPr>
                    <w:ins w:id="9711" w:author="Jens-Rainer Ohm" w:date="2023-10-13T12:16:00Z"/>
                    <w:lang w:eastAsia="de-DE"/>
                  </w:rPr>
                </w:rPrChange>
              </w:rPr>
            </w:pPr>
            <w:ins w:id="9712" w:author="Jens-Rainer Ohm" w:date="2023-10-13T12:16:00Z">
              <w:r w:rsidRPr="005E2C89">
                <w:rPr>
                  <w:lang w:eastAsia="de-DE"/>
                </w:rPr>
                <w:fldChar w:fldCharType="begin"/>
              </w:r>
              <w:r w:rsidRPr="005E2C89">
                <w:rPr>
                  <w:lang w:val="de-DE" w:eastAsia="de-DE"/>
                  <w:rPrChange w:id="9713" w:author="Jens-Rainer Ohm" w:date="2023-10-13T12:16:00Z">
                    <w:rPr>
                      <w:lang w:eastAsia="de-DE"/>
                    </w:rPr>
                  </w:rPrChange>
                </w:rPr>
                <w:instrText xml:space="preserve"> HYPERLINK "mailto:xiezhihuang@oppo.com" </w:instrText>
              </w:r>
              <w:r w:rsidRPr="005E2C89">
                <w:rPr>
                  <w:lang w:eastAsia="de-DE"/>
                </w:rPr>
                <w:fldChar w:fldCharType="separate"/>
              </w:r>
              <w:r w:rsidRPr="005E2C89">
                <w:rPr>
                  <w:rStyle w:val="Hyperlink"/>
                  <w:lang w:val="de-DE" w:eastAsia="de-DE"/>
                  <w:rPrChange w:id="9714" w:author="Jens-Rainer Ohm" w:date="2023-10-13T12:16:00Z">
                    <w:rPr>
                      <w:rStyle w:val="Hyperlink"/>
                      <w:lang w:eastAsia="de-DE"/>
                    </w:rPr>
                  </w:rPrChange>
                </w:rPr>
                <w:t>Z. Xie</w:t>
              </w:r>
              <w:r w:rsidRPr="005E2C89">
                <w:rPr>
                  <w:lang w:val="en-CA" w:eastAsia="de-DE"/>
                </w:rPr>
                <w:fldChar w:fldCharType="end"/>
              </w:r>
              <w:r w:rsidRPr="005E2C89">
                <w:rPr>
                  <w:lang w:val="de-DE" w:eastAsia="de-DE"/>
                  <w:rPrChange w:id="9715" w:author="Jens-Rainer Ohm" w:date="2023-10-13T12:16:00Z">
                    <w:rPr>
                      <w:lang w:eastAsia="de-DE"/>
                    </w:rPr>
                  </w:rPrChange>
                </w:rPr>
                <w:t xml:space="preserve">, </w:t>
              </w:r>
              <w:r w:rsidRPr="005E2C89">
                <w:rPr>
                  <w:lang w:eastAsia="de-DE"/>
                </w:rPr>
                <w:fldChar w:fldCharType="begin"/>
              </w:r>
              <w:r w:rsidRPr="005E2C89">
                <w:rPr>
                  <w:lang w:val="de-DE" w:eastAsia="de-DE"/>
                  <w:rPrChange w:id="9716" w:author="Jens-Rainer Ohm" w:date="2023-10-13T12:16:00Z">
                    <w:rPr>
                      <w:lang w:eastAsia="de-DE"/>
                    </w:rPr>
                  </w:rPrChange>
                </w:rPr>
                <w:instrText xml:space="preserve"> HYPERLINK "mailto:yue.yu@oppo.com" </w:instrText>
              </w:r>
              <w:r w:rsidRPr="005E2C89">
                <w:rPr>
                  <w:lang w:eastAsia="de-DE"/>
                </w:rPr>
                <w:fldChar w:fldCharType="separate"/>
              </w:r>
              <w:r w:rsidRPr="005E2C89">
                <w:rPr>
                  <w:rStyle w:val="Hyperlink"/>
                  <w:lang w:val="de-DE" w:eastAsia="de-DE"/>
                  <w:rPrChange w:id="9717" w:author="Jens-Rainer Ohm" w:date="2023-10-13T12:16:00Z">
                    <w:rPr>
                      <w:rStyle w:val="Hyperlink"/>
                      <w:lang w:eastAsia="de-DE"/>
                    </w:rPr>
                  </w:rPrChange>
                </w:rPr>
                <w:t>Y. Yu</w:t>
              </w:r>
              <w:r w:rsidRPr="005E2C89">
                <w:rPr>
                  <w:lang w:val="en-CA" w:eastAsia="de-DE"/>
                </w:rPr>
                <w:fldChar w:fldCharType="end"/>
              </w:r>
              <w:r w:rsidRPr="005E2C89">
                <w:rPr>
                  <w:lang w:val="de-DE" w:eastAsia="de-DE"/>
                  <w:rPrChange w:id="9718" w:author="Jens-Rainer Ohm" w:date="2023-10-13T12:16:00Z">
                    <w:rPr>
                      <w:lang w:eastAsia="de-DE"/>
                    </w:rPr>
                  </w:rPrChange>
                </w:rPr>
                <w:t xml:space="preserve">, </w:t>
              </w:r>
              <w:r w:rsidRPr="005E2C89">
                <w:rPr>
                  <w:lang w:eastAsia="de-DE"/>
                </w:rPr>
                <w:fldChar w:fldCharType="begin"/>
              </w:r>
              <w:r w:rsidRPr="005E2C89">
                <w:rPr>
                  <w:lang w:val="de-DE" w:eastAsia="de-DE"/>
                  <w:rPrChange w:id="9719" w:author="Jens-Rainer Ohm" w:date="2023-10-13T12:16:00Z">
                    <w:rPr>
                      <w:lang w:eastAsia="de-DE"/>
                    </w:rPr>
                  </w:rPrChange>
                </w:rPr>
                <w:instrText xml:space="preserve"> HYPERLINK "mailto:v-yuhaoping@oppo.com" </w:instrText>
              </w:r>
              <w:r w:rsidRPr="005E2C89">
                <w:rPr>
                  <w:lang w:eastAsia="de-DE"/>
                </w:rPr>
                <w:fldChar w:fldCharType="separate"/>
              </w:r>
              <w:r w:rsidRPr="005E2C89">
                <w:rPr>
                  <w:rStyle w:val="Hyperlink"/>
                  <w:lang w:val="de-DE" w:eastAsia="de-DE"/>
                  <w:rPrChange w:id="9720" w:author="Jens-Rainer Ohm" w:date="2023-10-13T12:16:00Z">
                    <w:rPr>
                      <w:rStyle w:val="Hyperlink"/>
                      <w:lang w:eastAsia="de-DE"/>
                    </w:rPr>
                  </w:rPrChange>
                </w:rPr>
                <w:t>H. Yu</w:t>
              </w:r>
              <w:r w:rsidRPr="005E2C89">
                <w:rPr>
                  <w:lang w:val="en-CA" w:eastAsia="de-DE"/>
                </w:rPr>
                <w:fldChar w:fldCharType="end"/>
              </w:r>
              <w:r w:rsidRPr="005E2C89">
                <w:rPr>
                  <w:lang w:val="de-DE" w:eastAsia="de-DE"/>
                  <w:rPrChange w:id="9721" w:author="Jens-Rainer Ohm" w:date="2023-10-13T12:16:00Z">
                    <w:rPr>
                      <w:lang w:eastAsia="de-DE"/>
                    </w:rPr>
                  </w:rPrChange>
                </w:rPr>
                <w:t xml:space="preserve">, </w:t>
              </w:r>
              <w:r w:rsidRPr="005E2C89">
                <w:rPr>
                  <w:lang w:eastAsia="de-DE"/>
                </w:rPr>
                <w:fldChar w:fldCharType="begin"/>
              </w:r>
              <w:r w:rsidRPr="005E2C89">
                <w:rPr>
                  <w:lang w:val="de-DE" w:eastAsia="de-DE"/>
                  <w:rPrChange w:id="9722" w:author="Jens-Rainer Ohm" w:date="2023-10-13T12:16:00Z">
                    <w:rPr>
                      <w:lang w:eastAsia="de-DE"/>
                    </w:rPr>
                  </w:rPrChange>
                </w:rPr>
                <w:instrText xml:space="preserve"> HYPERLINK "mailto:wangdong7@oppo.com" </w:instrText>
              </w:r>
              <w:r w:rsidRPr="005E2C89">
                <w:rPr>
                  <w:lang w:eastAsia="de-DE"/>
                </w:rPr>
                <w:fldChar w:fldCharType="separate"/>
              </w:r>
              <w:r w:rsidRPr="005E2C89">
                <w:rPr>
                  <w:rStyle w:val="Hyperlink"/>
                  <w:lang w:val="de-DE" w:eastAsia="de-DE"/>
                  <w:rPrChange w:id="9723" w:author="Jens-Rainer Ohm" w:date="2023-10-13T12:16:00Z">
                    <w:rPr>
                      <w:rStyle w:val="Hyperlink"/>
                      <w:lang w:eastAsia="de-DE"/>
                    </w:rPr>
                  </w:rPrChange>
                </w:rPr>
                <w:t>D. Wang (OPPO)</w:t>
              </w:r>
              <w:r w:rsidRPr="005E2C89">
                <w:rPr>
                  <w:lang w:val="en-CA" w:eastAsia="de-DE"/>
                </w:rPr>
                <w:fldChar w:fldCharType="end"/>
              </w:r>
            </w:ins>
          </w:p>
        </w:tc>
      </w:tr>
      <w:tr w:rsidR="005E2C89" w:rsidRPr="005E2C89" w14:paraId="572553B5" w14:textId="77777777" w:rsidTr="001D5ACF">
        <w:trPr>
          <w:trHeight w:val="420"/>
          <w:ins w:id="9724" w:author="Jens-Rainer Ohm" w:date="2023-10-13T12:16:00Z"/>
        </w:trPr>
        <w:tc>
          <w:tcPr>
            <w:tcW w:w="479" w:type="pct"/>
            <w:noWrap/>
            <w:vAlign w:val="center"/>
          </w:tcPr>
          <w:p w14:paraId="6ECC44F7" w14:textId="77777777" w:rsidR="005E2C89" w:rsidRPr="005E2C89" w:rsidRDefault="005E2C89" w:rsidP="005E2C89">
            <w:pPr>
              <w:rPr>
                <w:ins w:id="9725" w:author="Jens-Rainer Ohm" w:date="2023-10-13T12:16:00Z"/>
                <w:lang w:eastAsia="de-DE"/>
              </w:rPr>
            </w:pPr>
            <w:ins w:id="972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49" </w:instrText>
              </w:r>
              <w:r w:rsidRPr="005E2C89">
                <w:rPr>
                  <w:lang w:eastAsia="de-DE"/>
                </w:rPr>
                <w:fldChar w:fldCharType="separate"/>
              </w:r>
              <w:r w:rsidRPr="005E2C89">
                <w:rPr>
                  <w:rStyle w:val="Hyperlink"/>
                  <w:lang w:eastAsia="de-DE"/>
                </w:rPr>
                <w:t>JVET-AF0102</w:t>
              </w:r>
              <w:r w:rsidRPr="005E2C89">
                <w:rPr>
                  <w:lang w:val="en-CA" w:eastAsia="de-DE"/>
                </w:rPr>
                <w:fldChar w:fldCharType="end"/>
              </w:r>
            </w:ins>
          </w:p>
        </w:tc>
        <w:tc>
          <w:tcPr>
            <w:tcW w:w="1348" w:type="pct"/>
            <w:noWrap/>
            <w:vAlign w:val="center"/>
          </w:tcPr>
          <w:p w14:paraId="2D7EB709" w14:textId="77777777" w:rsidR="005E2C89" w:rsidRPr="005E2C89" w:rsidRDefault="005E2C89" w:rsidP="005E2C89">
            <w:pPr>
              <w:rPr>
                <w:ins w:id="9727" w:author="Jens-Rainer Ohm" w:date="2023-10-13T12:16:00Z"/>
                <w:lang w:eastAsia="de-DE"/>
              </w:rPr>
            </w:pPr>
            <w:ins w:id="9728" w:author="Jens-Rainer Ohm" w:date="2023-10-13T12:16:00Z">
              <w:r w:rsidRPr="005E2C89">
                <w:rPr>
                  <w:lang w:eastAsia="de-DE"/>
                </w:rPr>
                <w:t>EE1-1.1.2 Complexity-performance tradeoff of decomposition</w:t>
              </w:r>
            </w:ins>
          </w:p>
        </w:tc>
        <w:tc>
          <w:tcPr>
            <w:tcW w:w="3173" w:type="pct"/>
            <w:noWrap/>
            <w:vAlign w:val="center"/>
          </w:tcPr>
          <w:p w14:paraId="71409F1F" w14:textId="77777777" w:rsidR="005E2C89" w:rsidRPr="005E2C89" w:rsidRDefault="005E2C89" w:rsidP="005E2C89">
            <w:pPr>
              <w:rPr>
                <w:ins w:id="9729" w:author="Jens-Rainer Ohm" w:date="2023-10-13T12:16:00Z"/>
                <w:lang w:eastAsia="de-DE"/>
              </w:rPr>
            </w:pPr>
            <w:ins w:id="9730" w:author="Jens-Rainer Ohm" w:date="2023-10-13T12:16:00Z">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martak@qti.qualcomm.com" </w:instrText>
              </w:r>
              <w:r w:rsidRPr="005E2C89">
                <w:rPr>
                  <w:lang w:eastAsia="de-DE"/>
                </w:rPr>
                <w:fldChar w:fldCharType="separate"/>
              </w:r>
              <w:r w:rsidRPr="005E2C89">
                <w:rPr>
                  <w:rStyle w:val="Hyperlink"/>
                  <w:lang w:eastAsia="de-DE"/>
                </w:rPr>
                <w:t xml:space="preserve">M. </w:t>
              </w:r>
              <w:proofErr w:type="spellStart"/>
              <w:r w:rsidRPr="005E2C89">
                <w:rPr>
                  <w:rStyle w:val="Hyperlink"/>
                  <w:lang w:eastAsia="de-DE"/>
                </w:rPr>
                <w:t>Karczewicz</w:t>
              </w:r>
              <w:proofErr w:type="spellEnd"/>
              <w:r w:rsidRPr="005E2C89">
                <w:rPr>
                  <w:rStyle w:val="Hyperlink"/>
                  <w:lang w:eastAsia="de-DE"/>
                </w:rPr>
                <w:t xml:space="preserve"> (Qualcomm)</w:t>
              </w:r>
              <w:r w:rsidRPr="005E2C89">
                <w:rPr>
                  <w:lang w:val="en-CA" w:eastAsia="de-DE"/>
                </w:rPr>
                <w:fldChar w:fldCharType="end"/>
              </w:r>
            </w:ins>
          </w:p>
        </w:tc>
      </w:tr>
      <w:tr w:rsidR="005E2C89" w:rsidRPr="005E2C89" w14:paraId="1FD6100C" w14:textId="77777777" w:rsidTr="001D5ACF">
        <w:trPr>
          <w:trHeight w:val="420"/>
          <w:ins w:id="9731" w:author="Jens-Rainer Ohm" w:date="2023-10-13T12:16:00Z"/>
        </w:trPr>
        <w:tc>
          <w:tcPr>
            <w:tcW w:w="479" w:type="pct"/>
            <w:noWrap/>
            <w:vAlign w:val="center"/>
          </w:tcPr>
          <w:p w14:paraId="4E0932E0" w14:textId="77777777" w:rsidR="005E2C89" w:rsidRPr="005E2C89" w:rsidRDefault="005E2C89" w:rsidP="005E2C89">
            <w:pPr>
              <w:rPr>
                <w:ins w:id="9732" w:author="Jens-Rainer Ohm" w:date="2023-10-13T12:16:00Z"/>
                <w:lang w:eastAsia="de-DE"/>
              </w:rPr>
            </w:pPr>
            <w:ins w:id="9733"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50" </w:instrText>
              </w:r>
              <w:r w:rsidRPr="005E2C89">
                <w:rPr>
                  <w:lang w:eastAsia="de-DE"/>
                </w:rPr>
                <w:fldChar w:fldCharType="separate"/>
              </w:r>
              <w:r w:rsidRPr="005E2C89">
                <w:rPr>
                  <w:rStyle w:val="Hyperlink"/>
                  <w:lang w:eastAsia="de-DE"/>
                </w:rPr>
                <w:t>JVET-AF0103</w:t>
              </w:r>
              <w:r w:rsidRPr="005E2C89">
                <w:rPr>
                  <w:lang w:val="en-CA" w:eastAsia="de-DE"/>
                </w:rPr>
                <w:fldChar w:fldCharType="end"/>
              </w:r>
            </w:ins>
          </w:p>
        </w:tc>
        <w:tc>
          <w:tcPr>
            <w:tcW w:w="1348" w:type="pct"/>
            <w:noWrap/>
            <w:vAlign w:val="center"/>
          </w:tcPr>
          <w:p w14:paraId="51F19956" w14:textId="77777777" w:rsidR="005E2C89" w:rsidRPr="005E2C89" w:rsidRDefault="005E2C89" w:rsidP="005E2C89">
            <w:pPr>
              <w:rPr>
                <w:ins w:id="9734" w:author="Jens-Rainer Ohm" w:date="2023-10-13T12:16:00Z"/>
                <w:lang w:eastAsia="de-DE"/>
              </w:rPr>
            </w:pPr>
            <w:ins w:id="9735" w:author="Jens-Rainer Ohm" w:date="2023-10-13T12:16:00Z">
              <w:r w:rsidRPr="005E2C89">
                <w:rPr>
                  <w:lang w:eastAsia="de-DE"/>
                </w:rPr>
                <w:t>EE1-1.1.3 Study on input feature set optimization</w:t>
              </w:r>
            </w:ins>
          </w:p>
        </w:tc>
        <w:tc>
          <w:tcPr>
            <w:tcW w:w="3173" w:type="pct"/>
            <w:noWrap/>
            <w:vAlign w:val="center"/>
          </w:tcPr>
          <w:p w14:paraId="3C94498A" w14:textId="77777777" w:rsidR="005E2C89" w:rsidRPr="005E2C89" w:rsidRDefault="005E2C89" w:rsidP="005E2C89">
            <w:pPr>
              <w:rPr>
                <w:ins w:id="9736" w:author="Jens-Rainer Ohm" w:date="2023-10-13T12:16:00Z"/>
                <w:lang w:eastAsia="de-DE"/>
              </w:rPr>
            </w:pPr>
            <w:ins w:id="9737" w:author="Jens-Rainer Ohm" w:date="2023-10-13T12:16:00Z">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martak@qti.qualcomm.com" </w:instrText>
              </w:r>
              <w:r w:rsidRPr="005E2C89">
                <w:rPr>
                  <w:lang w:eastAsia="de-DE"/>
                </w:rPr>
                <w:fldChar w:fldCharType="separate"/>
              </w:r>
              <w:r w:rsidRPr="005E2C89">
                <w:rPr>
                  <w:rStyle w:val="Hyperlink"/>
                  <w:lang w:eastAsia="de-DE"/>
                </w:rPr>
                <w:t xml:space="preserve">M. </w:t>
              </w:r>
              <w:proofErr w:type="spellStart"/>
              <w:r w:rsidRPr="005E2C89">
                <w:rPr>
                  <w:rStyle w:val="Hyperlink"/>
                  <w:lang w:eastAsia="de-DE"/>
                </w:rPr>
                <w:t>Karczewicz</w:t>
              </w:r>
              <w:proofErr w:type="spellEnd"/>
              <w:r w:rsidRPr="005E2C89">
                <w:rPr>
                  <w:rStyle w:val="Hyperlink"/>
                  <w:lang w:eastAsia="de-DE"/>
                </w:rPr>
                <w:t xml:space="preserve"> (Qualcomm)</w:t>
              </w:r>
              <w:r w:rsidRPr="005E2C89">
                <w:rPr>
                  <w:lang w:val="en-CA" w:eastAsia="de-DE"/>
                </w:rPr>
                <w:fldChar w:fldCharType="end"/>
              </w:r>
            </w:ins>
          </w:p>
        </w:tc>
      </w:tr>
      <w:tr w:rsidR="005E2C89" w:rsidRPr="003C3412" w14:paraId="40B552DA" w14:textId="77777777" w:rsidTr="001D5ACF">
        <w:trPr>
          <w:trHeight w:val="420"/>
          <w:ins w:id="9738" w:author="Jens-Rainer Ohm" w:date="2023-10-13T12:16:00Z"/>
        </w:trPr>
        <w:tc>
          <w:tcPr>
            <w:tcW w:w="479" w:type="pct"/>
            <w:noWrap/>
            <w:vAlign w:val="center"/>
          </w:tcPr>
          <w:p w14:paraId="723258D3" w14:textId="77777777" w:rsidR="005E2C89" w:rsidRPr="005E2C89" w:rsidRDefault="005E2C89" w:rsidP="005E2C89">
            <w:pPr>
              <w:rPr>
                <w:ins w:id="9739" w:author="Jens-Rainer Ohm" w:date="2023-10-13T12:16:00Z"/>
                <w:lang w:eastAsia="de-DE"/>
              </w:rPr>
            </w:pPr>
            <w:ins w:id="9740"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97" </w:instrText>
              </w:r>
              <w:r w:rsidRPr="005E2C89">
                <w:rPr>
                  <w:lang w:eastAsia="de-DE"/>
                </w:rPr>
                <w:fldChar w:fldCharType="separate"/>
              </w:r>
              <w:r w:rsidRPr="005E2C89">
                <w:rPr>
                  <w:rStyle w:val="Hyperlink"/>
                  <w:lang w:eastAsia="de-DE"/>
                </w:rPr>
                <w:t>JVET-AF0139</w:t>
              </w:r>
              <w:r w:rsidRPr="005E2C89">
                <w:rPr>
                  <w:lang w:val="en-CA" w:eastAsia="de-DE"/>
                </w:rPr>
                <w:fldChar w:fldCharType="end"/>
              </w:r>
            </w:ins>
          </w:p>
        </w:tc>
        <w:tc>
          <w:tcPr>
            <w:tcW w:w="1348" w:type="pct"/>
            <w:noWrap/>
            <w:vAlign w:val="center"/>
          </w:tcPr>
          <w:p w14:paraId="108686E6" w14:textId="77777777" w:rsidR="005E2C89" w:rsidRPr="005E2C89" w:rsidRDefault="005E2C89" w:rsidP="005E2C89">
            <w:pPr>
              <w:rPr>
                <w:ins w:id="9741" w:author="Jens-Rainer Ohm" w:date="2023-10-13T12:16:00Z"/>
                <w:lang w:eastAsia="de-DE"/>
              </w:rPr>
            </w:pPr>
            <w:ins w:id="9742" w:author="Jens-Rainer Ohm" w:date="2023-10-13T12:16:00Z">
              <w:r w:rsidRPr="005E2C89">
                <w:rPr>
                  <w:lang w:eastAsia="de-DE"/>
                </w:rPr>
                <w:t>EE1-3.1: Neural network-based intra prediction with reduced complexity</w:t>
              </w:r>
            </w:ins>
          </w:p>
        </w:tc>
        <w:tc>
          <w:tcPr>
            <w:tcW w:w="3173" w:type="pct"/>
            <w:noWrap/>
            <w:vAlign w:val="center"/>
          </w:tcPr>
          <w:p w14:paraId="13F1DCEE" w14:textId="77777777" w:rsidR="005E2C89" w:rsidRPr="005E2C89" w:rsidRDefault="005E2C89" w:rsidP="005E2C89">
            <w:pPr>
              <w:rPr>
                <w:ins w:id="9743" w:author="Jens-Rainer Ohm" w:date="2023-10-13T12:16:00Z"/>
                <w:lang w:val="fr-FR" w:eastAsia="de-DE"/>
              </w:rPr>
            </w:pPr>
            <w:ins w:id="9744" w:author="Jens-Rainer Ohm" w:date="2023-10-13T12:16:00Z">
              <w:r w:rsidRPr="005E2C89">
                <w:rPr>
                  <w:lang w:eastAsia="de-DE"/>
                </w:rPr>
                <w:fldChar w:fldCharType="begin"/>
              </w:r>
              <w:r w:rsidRPr="005E2C89">
                <w:rPr>
                  <w:lang w:val="fr-FR" w:eastAsia="de-DE"/>
                </w:rPr>
                <w:instrText>HYPERLINK "mailto:thierry.dumas@interdigital.com"</w:instrText>
              </w:r>
              <w:r w:rsidRPr="005E2C89">
                <w:rPr>
                  <w:lang w:eastAsia="de-DE"/>
                </w:rPr>
                <w:fldChar w:fldCharType="separate"/>
              </w:r>
              <w:r w:rsidRPr="005E2C89">
                <w:rPr>
                  <w:rStyle w:val="Hyperlink"/>
                  <w:lang w:val="fr-FR" w:eastAsia="de-DE"/>
                </w:rPr>
                <w:t>T. Dumas</w:t>
              </w:r>
              <w:r w:rsidRPr="005E2C89">
                <w:rPr>
                  <w:lang w:val="en-CA" w:eastAsia="de-DE"/>
                </w:rPr>
                <w:fldChar w:fldCharType="end"/>
              </w:r>
              <w:r w:rsidRPr="005E2C89">
                <w:rPr>
                  <w:lang w:val="fr-FR" w:eastAsia="de-DE"/>
                </w:rPr>
                <w:t>, F. Galpin, P. Bordes (</w:t>
              </w:r>
              <w:proofErr w:type="spellStart"/>
              <w:r w:rsidRPr="005E2C89">
                <w:rPr>
                  <w:lang w:val="fr-FR" w:eastAsia="de-DE"/>
                </w:rPr>
                <w:t>InterDigital</w:t>
              </w:r>
              <w:proofErr w:type="spellEnd"/>
              <w:r w:rsidRPr="005E2C89">
                <w:rPr>
                  <w:lang w:val="fr-FR" w:eastAsia="de-DE"/>
                </w:rPr>
                <w:t>)</w:t>
              </w:r>
            </w:ins>
          </w:p>
        </w:tc>
      </w:tr>
      <w:tr w:rsidR="005E2C89" w:rsidRPr="003C3412" w14:paraId="2FD9588C" w14:textId="77777777" w:rsidTr="001D5ACF">
        <w:trPr>
          <w:trHeight w:val="420"/>
          <w:ins w:id="9745" w:author="Jens-Rainer Ohm" w:date="2023-10-13T12:16:00Z"/>
        </w:trPr>
        <w:tc>
          <w:tcPr>
            <w:tcW w:w="479" w:type="pct"/>
            <w:noWrap/>
            <w:vAlign w:val="center"/>
          </w:tcPr>
          <w:p w14:paraId="07385E79" w14:textId="77777777" w:rsidR="005E2C89" w:rsidRPr="005E2C89" w:rsidRDefault="005E2C89" w:rsidP="005E2C89">
            <w:pPr>
              <w:rPr>
                <w:ins w:id="9746" w:author="Jens-Rainer Ohm" w:date="2023-10-13T12:16:00Z"/>
                <w:lang w:eastAsia="de-DE"/>
              </w:rPr>
            </w:pPr>
            <w:ins w:id="9747"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11" </w:instrText>
              </w:r>
              <w:r w:rsidRPr="005E2C89">
                <w:rPr>
                  <w:lang w:eastAsia="de-DE"/>
                </w:rPr>
                <w:fldChar w:fldCharType="separate"/>
              </w:r>
              <w:r w:rsidRPr="005E2C89">
                <w:rPr>
                  <w:rStyle w:val="Hyperlink"/>
                  <w:lang w:eastAsia="de-DE"/>
                </w:rPr>
                <w:t>JVET-AF0153</w:t>
              </w:r>
              <w:r w:rsidRPr="005E2C89">
                <w:rPr>
                  <w:lang w:val="en-CA" w:eastAsia="de-DE"/>
                </w:rPr>
                <w:fldChar w:fldCharType="end"/>
              </w:r>
            </w:ins>
          </w:p>
        </w:tc>
        <w:tc>
          <w:tcPr>
            <w:tcW w:w="1348" w:type="pct"/>
            <w:noWrap/>
            <w:vAlign w:val="center"/>
          </w:tcPr>
          <w:p w14:paraId="188D034E" w14:textId="77777777" w:rsidR="005E2C89" w:rsidRPr="005E2C89" w:rsidRDefault="005E2C89" w:rsidP="005E2C89">
            <w:pPr>
              <w:rPr>
                <w:ins w:id="9748" w:author="Jens-Rainer Ohm" w:date="2023-10-13T12:16:00Z"/>
                <w:lang w:eastAsia="de-DE"/>
              </w:rPr>
            </w:pPr>
            <w:ins w:id="9749" w:author="Jens-Rainer Ohm" w:date="2023-10-13T12:16:00Z">
              <w:r w:rsidRPr="005E2C89">
                <w:rPr>
                  <w:lang w:eastAsia="de-DE"/>
                </w:rPr>
                <w:t>EE1-1.1.1: Optimization for complexity-performance trade-off of HOP network</w:t>
              </w:r>
            </w:ins>
          </w:p>
        </w:tc>
        <w:tc>
          <w:tcPr>
            <w:tcW w:w="3173" w:type="pct"/>
            <w:noWrap/>
            <w:vAlign w:val="center"/>
          </w:tcPr>
          <w:p w14:paraId="74C4756A" w14:textId="77777777" w:rsidR="005E2C89" w:rsidRPr="005E2C89" w:rsidRDefault="005E2C89" w:rsidP="005E2C89">
            <w:pPr>
              <w:rPr>
                <w:ins w:id="9750" w:author="Jens-Rainer Ohm" w:date="2023-10-13T12:16:00Z"/>
                <w:lang w:val="fr-FR" w:eastAsia="de-DE"/>
              </w:rPr>
            </w:pPr>
            <w:ins w:id="9751" w:author="Jens-Rainer Ohm" w:date="2023-10-13T12:16:00Z">
              <w:r w:rsidRPr="005E2C89">
                <w:rPr>
                  <w:lang w:eastAsia="de-DE"/>
                </w:rPr>
                <w:fldChar w:fldCharType="begin"/>
              </w:r>
              <w:r w:rsidRPr="005E2C89">
                <w:rPr>
                  <w:lang w:val="fr-FR" w:eastAsia="de-DE"/>
                </w:rPr>
                <w:instrText>HYPERLINK "mailto:renjiechang@tencent.com"</w:instrText>
              </w:r>
              <w:r w:rsidRPr="005E2C89">
                <w:rPr>
                  <w:lang w:eastAsia="de-DE"/>
                </w:rPr>
                <w:fldChar w:fldCharType="separate"/>
              </w:r>
              <w:r w:rsidRPr="005E2C89">
                <w:rPr>
                  <w:rStyle w:val="Hyperlink"/>
                  <w:lang w:val="fr-FR" w:eastAsia="de-DE"/>
                </w:rPr>
                <w:t>R. C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qiangwang@tencent.com"</w:instrText>
              </w:r>
              <w:r w:rsidRPr="005E2C89">
                <w:rPr>
                  <w:lang w:eastAsia="de-DE"/>
                </w:rPr>
                <w:fldChar w:fldCharType="separate"/>
              </w:r>
              <w:r w:rsidRPr="005E2C89">
                <w:rPr>
                  <w:rStyle w:val="Hyperlink"/>
                  <w:lang w:val="fr-FR" w:eastAsia="de-DE"/>
                </w:rPr>
                <w:t>L. W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xiaozhongxu@tencent.com"</w:instrText>
              </w:r>
              <w:r w:rsidRPr="005E2C89">
                <w:rPr>
                  <w:lang w:eastAsia="de-DE"/>
                </w:rPr>
                <w:fldChar w:fldCharType="separate"/>
              </w:r>
              <w:r w:rsidRPr="005E2C89">
                <w:rPr>
                  <w:rStyle w:val="Hyperlink"/>
                  <w:lang w:val="fr-FR" w:eastAsia="de-DE"/>
                </w:rPr>
                <w:t>X. Xu</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shanl@tencent.com"</w:instrText>
              </w:r>
              <w:r w:rsidRPr="005E2C89">
                <w:rPr>
                  <w:lang w:eastAsia="de-DE"/>
                </w:rPr>
                <w:fldChar w:fldCharType="separate"/>
              </w:r>
              <w:r w:rsidRPr="005E2C89">
                <w:rPr>
                  <w:rStyle w:val="Hyperlink"/>
                  <w:lang w:val="fr-FR" w:eastAsia="de-DE"/>
                </w:rPr>
                <w:t>S. Liu (</w:t>
              </w:r>
              <w:proofErr w:type="spellStart"/>
              <w:r w:rsidRPr="005E2C89">
                <w:rPr>
                  <w:rStyle w:val="Hyperlink"/>
                  <w:lang w:val="fr-FR" w:eastAsia="de-DE"/>
                </w:rPr>
                <w:t>Tencent</w:t>
              </w:r>
              <w:proofErr w:type="spellEnd"/>
              <w:r w:rsidRPr="005E2C89">
                <w:rPr>
                  <w:rStyle w:val="Hyperlink"/>
                  <w:lang w:val="fr-FR" w:eastAsia="de-DE"/>
                </w:rPr>
                <w:t>)</w:t>
              </w:r>
              <w:r w:rsidRPr="005E2C89">
                <w:rPr>
                  <w:lang w:val="en-CA" w:eastAsia="de-DE"/>
                </w:rPr>
                <w:fldChar w:fldCharType="end"/>
              </w:r>
            </w:ins>
          </w:p>
        </w:tc>
      </w:tr>
      <w:tr w:rsidR="005E2C89" w:rsidRPr="003C3412" w14:paraId="34A836B6" w14:textId="77777777" w:rsidTr="001D5ACF">
        <w:trPr>
          <w:trHeight w:val="420"/>
          <w:ins w:id="9752" w:author="Jens-Rainer Ohm" w:date="2023-10-13T12:16:00Z"/>
        </w:trPr>
        <w:tc>
          <w:tcPr>
            <w:tcW w:w="479" w:type="pct"/>
            <w:noWrap/>
            <w:vAlign w:val="center"/>
          </w:tcPr>
          <w:p w14:paraId="4026C235" w14:textId="77777777" w:rsidR="005E2C89" w:rsidRPr="005E2C89" w:rsidRDefault="005E2C89" w:rsidP="005E2C89">
            <w:pPr>
              <w:rPr>
                <w:ins w:id="9753" w:author="Jens-Rainer Ohm" w:date="2023-10-13T12:16:00Z"/>
                <w:lang w:eastAsia="de-DE"/>
              </w:rPr>
            </w:pPr>
            <w:ins w:id="9754"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12" </w:instrText>
              </w:r>
              <w:r w:rsidRPr="005E2C89">
                <w:rPr>
                  <w:lang w:eastAsia="de-DE"/>
                </w:rPr>
                <w:fldChar w:fldCharType="separate"/>
              </w:r>
              <w:r w:rsidRPr="005E2C89">
                <w:rPr>
                  <w:rStyle w:val="Hyperlink"/>
                  <w:lang w:eastAsia="de-DE"/>
                </w:rPr>
                <w:t>JVET-AF0154</w:t>
              </w:r>
              <w:r w:rsidRPr="005E2C89">
                <w:rPr>
                  <w:lang w:val="en-CA" w:eastAsia="de-DE"/>
                </w:rPr>
                <w:fldChar w:fldCharType="end"/>
              </w:r>
            </w:ins>
          </w:p>
        </w:tc>
        <w:tc>
          <w:tcPr>
            <w:tcW w:w="1348" w:type="pct"/>
            <w:noWrap/>
            <w:vAlign w:val="center"/>
          </w:tcPr>
          <w:p w14:paraId="29F552CE" w14:textId="77777777" w:rsidR="005E2C89" w:rsidRPr="005E2C89" w:rsidRDefault="005E2C89" w:rsidP="005E2C89">
            <w:pPr>
              <w:rPr>
                <w:ins w:id="9755" w:author="Jens-Rainer Ohm" w:date="2023-10-13T12:16:00Z"/>
                <w:lang w:eastAsia="de-DE"/>
              </w:rPr>
            </w:pPr>
            <w:ins w:id="9756" w:author="Jens-Rainer Ohm" w:date="2023-10-13T12:16:00Z">
              <w:r w:rsidRPr="005E2C89">
                <w:rPr>
                  <w:lang w:eastAsia="de-DE"/>
                </w:rPr>
                <w:t>EE1-1.2.3: Input and output rotation of model for NNVC in-loop filter</w:t>
              </w:r>
            </w:ins>
          </w:p>
        </w:tc>
        <w:tc>
          <w:tcPr>
            <w:tcW w:w="3173" w:type="pct"/>
            <w:noWrap/>
            <w:vAlign w:val="center"/>
          </w:tcPr>
          <w:p w14:paraId="437683B9" w14:textId="77777777" w:rsidR="005E2C89" w:rsidRPr="005E2C89" w:rsidRDefault="005E2C89" w:rsidP="005E2C89">
            <w:pPr>
              <w:rPr>
                <w:ins w:id="9757" w:author="Jens-Rainer Ohm" w:date="2023-10-13T12:16:00Z"/>
                <w:lang w:val="fr-FR" w:eastAsia="de-DE"/>
              </w:rPr>
            </w:pPr>
            <w:ins w:id="9758" w:author="Jens-Rainer Ohm" w:date="2023-10-13T12:16:00Z">
              <w:r w:rsidRPr="005E2C89">
                <w:rPr>
                  <w:lang w:eastAsia="de-DE"/>
                </w:rPr>
                <w:fldChar w:fldCharType="begin"/>
              </w:r>
              <w:r w:rsidRPr="005E2C89">
                <w:rPr>
                  <w:lang w:val="fr-FR" w:eastAsia="de-DE"/>
                </w:rPr>
                <w:instrText>HYPERLINK "mailto:renjiechang@tencent.com"</w:instrText>
              </w:r>
              <w:r w:rsidRPr="005E2C89">
                <w:rPr>
                  <w:lang w:eastAsia="de-DE"/>
                </w:rPr>
                <w:fldChar w:fldCharType="separate"/>
              </w:r>
              <w:r w:rsidRPr="005E2C89">
                <w:rPr>
                  <w:rStyle w:val="Hyperlink"/>
                  <w:lang w:val="fr-FR" w:eastAsia="de-DE"/>
                </w:rPr>
                <w:t>R. C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qiangwang@tencent.com"</w:instrText>
              </w:r>
              <w:r w:rsidRPr="005E2C89">
                <w:rPr>
                  <w:lang w:eastAsia="de-DE"/>
                </w:rPr>
                <w:fldChar w:fldCharType="separate"/>
              </w:r>
              <w:r w:rsidRPr="005E2C89">
                <w:rPr>
                  <w:rStyle w:val="Hyperlink"/>
                  <w:lang w:val="fr-FR" w:eastAsia="de-DE"/>
                </w:rPr>
                <w:t>L. W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xiaozhongxu@tencent.com"</w:instrText>
              </w:r>
              <w:r w:rsidRPr="005E2C89">
                <w:rPr>
                  <w:lang w:eastAsia="de-DE"/>
                </w:rPr>
                <w:fldChar w:fldCharType="separate"/>
              </w:r>
              <w:r w:rsidRPr="005E2C89">
                <w:rPr>
                  <w:rStyle w:val="Hyperlink"/>
                  <w:lang w:val="fr-FR" w:eastAsia="de-DE"/>
                </w:rPr>
                <w:t>X. Xu</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shanl@tencent.com"</w:instrText>
              </w:r>
              <w:r w:rsidRPr="005E2C89">
                <w:rPr>
                  <w:lang w:eastAsia="de-DE"/>
                </w:rPr>
                <w:fldChar w:fldCharType="separate"/>
              </w:r>
              <w:r w:rsidRPr="005E2C89">
                <w:rPr>
                  <w:rStyle w:val="Hyperlink"/>
                  <w:lang w:val="fr-FR" w:eastAsia="de-DE"/>
                </w:rPr>
                <w:t>S. Liu (</w:t>
              </w:r>
              <w:proofErr w:type="spellStart"/>
              <w:r w:rsidRPr="005E2C89">
                <w:rPr>
                  <w:rStyle w:val="Hyperlink"/>
                  <w:lang w:val="fr-FR" w:eastAsia="de-DE"/>
                </w:rPr>
                <w:t>Tencent</w:t>
              </w:r>
              <w:proofErr w:type="spellEnd"/>
              <w:r w:rsidRPr="005E2C89">
                <w:rPr>
                  <w:rStyle w:val="Hyperlink"/>
                  <w:lang w:val="fr-FR" w:eastAsia="de-DE"/>
                </w:rPr>
                <w:t>)</w:t>
              </w:r>
              <w:r w:rsidRPr="005E2C89">
                <w:rPr>
                  <w:lang w:val="en-CA" w:eastAsia="de-DE"/>
                </w:rPr>
                <w:fldChar w:fldCharType="end"/>
              </w:r>
            </w:ins>
          </w:p>
        </w:tc>
      </w:tr>
      <w:tr w:rsidR="005E2C89" w:rsidRPr="003C3412" w14:paraId="0E37A3DC" w14:textId="77777777" w:rsidTr="001D5ACF">
        <w:trPr>
          <w:trHeight w:val="420"/>
          <w:ins w:id="9759" w:author="Jens-Rainer Ohm" w:date="2023-10-13T12:16:00Z"/>
        </w:trPr>
        <w:tc>
          <w:tcPr>
            <w:tcW w:w="479" w:type="pct"/>
            <w:noWrap/>
            <w:vAlign w:val="center"/>
          </w:tcPr>
          <w:p w14:paraId="3447AA2D" w14:textId="77777777" w:rsidR="005E2C89" w:rsidRPr="005E2C89" w:rsidRDefault="005E2C89" w:rsidP="005E2C89">
            <w:pPr>
              <w:rPr>
                <w:ins w:id="9760" w:author="Jens-Rainer Ohm" w:date="2023-10-13T12:16:00Z"/>
                <w:lang w:eastAsia="de-DE"/>
              </w:rPr>
            </w:pPr>
            <w:ins w:id="9761"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39" </w:instrText>
              </w:r>
              <w:r w:rsidRPr="005E2C89">
                <w:rPr>
                  <w:lang w:eastAsia="de-DE"/>
                </w:rPr>
                <w:fldChar w:fldCharType="separate"/>
              </w:r>
              <w:r w:rsidRPr="005E2C89">
                <w:rPr>
                  <w:rStyle w:val="Hyperlink"/>
                  <w:lang w:eastAsia="de-DE"/>
                </w:rPr>
                <w:t>JVET-AF0181</w:t>
              </w:r>
              <w:r w:rsidRPr="005E2C89">
                <w:rPr>
                  <w:lang w:val="en-CA" w:eastAsia="de-DE"/>
                </w:rPr>
                <w:fldChar w:fldCharType="end"/>
              </w:r>
            </w:ins>
          </w:p>
        </w:tc>
        <w:tc>
          <w:tcPr>
            <w:tcW w:w="1348" w:type="pct"/>
            <w:noWrap/>
            <w:vAlign w:val="center"/>
          </w:tcPr>
          <w:p w14:paraId="3C5853D1" w14:textId="77777777" w:rsidR="005E2C89" w:rsidRPr="005E2C89" w:rsidRDefault="005E2C89" w:rsidP="005E2C89">
            <w:pPr>
              <w:rPr>
                <w:ins w:id="9762" w:author="Jens-Rainer Ohm" w:date="2023-10-13T12:16:00Z"/>
                <w:lang w:eastAsia="de-DE"/>
              </w:rPr>
            </w:pPr>
            <w:ins w:id="9763" w:author="Jens-Rainer Ohm" w:date="2023-10-13T12:16:00Z">
              <w:r w:rsidRPr="005E2C89">
                <w:rPr>
                  <w:lang w:eastAsia="de-DE"/>
                </w:rPr>
                <w:t>EE1-1.1.4.a: Simplified feature extraction for HOP</w:t>
              </w:r>
            </w:ins>
          </w:p>
        </w:tc>
        <w:tc>
          <w:tcPr>
            <w:tcW w:w="3173" w:type="pct"/>
            <w:noWrap/>
            <w:vAlign w:val="center"/>
          </w:tcPr>
          <w:p w14:paraId="2394601B" w14:textId="77777777" w:rsidR="005E2C89" w:rsidRPr="005E2C89" w:rsidRDefault="005E2C89" w:rsidP="005E2C89">
            <w:pPr>
              <w:rPr>
                <w:ins w:id="9764" w:author="Jens-Rainer Ohm" w:date="2023-10-13T12:16:00Z"/>
                <w:lang w:val="de-DE" w:eastAsia="de-DE"/>
                <w:rPrChange w:id="9765" w:author="Jens-Rainer Ohm" w:date="2023-10-13T12:16:00Z">
                  <w:rPr>
                    <w:ins w:id="9766" w:author="Jens-Rainer Ohm" w:date="2023-10-13T12:16:00Z"/>
                    <w:lang w:eastAsia="de-DE"/>
                  </w:rPr>
                </w:rPrChange>
              </w:rPr>
            </w:pPr>
            <w:ins w:id="9767" w:author="Jens-Rainer Ohm" w:date="2023-10-13T12:16:00Z">
              <w:r w:rsidRPr="005E2C89">
                <w:rPr>
                  <w:lang w:eastAsia="de-DE"/>
                </w:rPr>
                <w:fldChar w:fldCharType="begin"/>
              </w:r>
              <w:r w:rsidRPr="005E2C89">
                <w:rPr>
                  <w:lang w:val="de-DE" w:eastAsia="de-DE"/>
                  <w:rPrChange w:id="9768" w:author="Jens-Rainer Ohm" w:date="2023-10-13T12:16:00Z">
                    <w:rPr>
                      <w:lang w:eastAsia="de-DE"/>
                    </w:rPr>
                  </w:rPrChange>
                </w:rPr>
                <w:instrText xml:space="preserve"> HYPERLINK "mailto:yue.li@bytedance.com" </w:instrText>
              </w:r>
              <w:r w:rsidRPr="005E2C89">
                <w:rPr>
                  <w:lang w:eastAsia="de-DE"/>
                </w:rPr>
                <w:fldChar w:fldCharType="separate"/>
              </w:r>
              <w:r w:rsidRPr="005E2C89">
                <w:rPr>
                  <w:rStyle w:val="Hyperlink"/>
                  <w:lang w:val="de-DE" w:eastAsia="de-DE"/>
                  <w:rPrChange w:id="9769" w:author="Jens-Rainer Ohm" w:date="2023-10-13T12:16:00Z">
                    <w:rPr>
                      <w:rStyle w:val="Hyperlink"/>
                      <w:lang w:eastAsia="de-DE"/>
                    </w:rPr>
                  </w:rPrChange>
                </w:rPr>
                <w:t>Y. Li</w:t>
              </w:r>
              <w:r w:rsidRPr="005E2C89">
                <w:rPr>
                  <w:lang w:val="en-CA" w:eastAsia="de-DE"/>
                </w:rPr>
                <w:fldChar w:fldCharType="end"/>
              </w:r>
              <w:r w:rsidRPr="005E2C89">
                <w:rPr>
                  <w:lang w:val="de-DE" w:eastAsia="de-DE"/>
                  <w:rPrChange w:id="9770" w:author="Jens-Rainer Ohm" w:date="2023-10-13T12:16:00Z">
                    <w:rPr>
                      <w:lang w:eastAsia="de-DE"/>
                    </w:rPr>
                  </w:rPrChange>
                </w:rPr>
                <w:t xml:space="preserve">, </w:t>
              </w:r>
              <w:r w:rsidRPr="005E2C89">
                <w:rPr>
                  <w:lang w:eastAsia="de-DE"/>
                </w:rPr>
                <w:fldChar w:fldCharType="begin"/>
              </w:r>
              <w:r w:rsidRPr="005E2C89">
                <w:rPr>
                  <w:lang w:val="de-DE" w:eastAsia="de-DE"/>
                  <w:rPrChange w:id="9771" w:author="Jens-Rainer Ohm" w:date="2023-10-13T12:16:00Z">
                    <w:rPr>
                      <w:lang w:eastAsia="de-DE"/>
                    </w:rPr>
                  </w:rPrChange>
                </w:rPr>
                <w:instrText xml:space="preserve"> HYPERLINK "mailto:zhangkai.video@bytedance.com" </w:instrText>
              </w:r>
              <w:r w:rsidRPr="005E2C89">
                <w:rPr>
                  <w:lang w:eastAsia="de-DE"/>
                </w:rPr>
                <w:fldChar w:fldCharType="separate"/>
              </w:r>
              <w:r w:rsidRPr="005E2C89">
                <w:rPr>
                  <w:rStyle w:val="Hyperlink"/>
                  <w:lang w:val="de-DE" w:eastAsia="de-DE"/>
                  <w:rPrChange w:id="9772" w:author="Jens-Rainer Ohm" w:date="2023-10-13T12:16:00Z">
                    <w:rPr>
                      <w:rStyle w:val="Hyperlink"/>
                      <w:lang w:eastAsia="de-DE"/>
                    </w:rPr>
                  </w:rPrChange>
                </w:rPr>
                <w:t>K. Zhang</w:t>
              </w:r>
              <w:r w:rsidRPr="005E2C89">
                <w:rPr>
                  <w:lang w:val="en-CA" w:eastAsia="de-DE"/>
                </w:rPr>
                <w:fldChar w:fldCharType="end"/>
              </w:r>
              <w:r w:rsidRPr="005E2C89">
                <w:rPr>
                  <w:lang w:val="de-DE" w:eastAsia="de-DE"/>
                  <w:rPrChange w:id="9773" w:author="Jens-Rainer Ohm" w:date="2023-10-13T12:16:00Z">
                    <w:rPr>
                      <w:lang w:eastAsia="de-DE"/>
                    </w:rPr>
                  </w:rPrChange>
                </w:rPr>
                <w:t xml:space="preserve">, </w:t>
              </w:r>
              <w:r w:rsidRPr="005E2C89">
                <w:rPr>
                  <w:lang w:eastAsia="de-DE"/>
                </w:rPr>
                <w:fldChar w:fldCharType="begin"/>
              </w:r>
              <w:r w:rsidRPr="005E2C89">
                <w:rPr>
                  <w:lang w:val="de-DE" w:eastAsia="de-DE"/>
                  <w:rPrChange w:id="9774" w:author="Jens-Rainer Ohm" w:date="2023-10-13T12:16:00Z">
                    <w:rPr>
                      <w:lang w:eastAsia="de-DE"/>
                    </w:rPr>
                  </w:rPrChange>
                </w:rPr>
                <w:instrText xml:space="preserve"> HYPERLINK "mailto:lizhang.idm@bytedance.com" </w:instrText>
              </w:r>
              <w:r w:rsidRPr="005E2C89">
                <w:rPr>
                  <w:lang w:eastAsia="de-DE"/>
                </w:rPr>
                <w:fldChar w:fldCharType="separate"/>
              </w:r>
              <w:r w:rsidRPr="005E2C89">
                <w:rPr>
                  <w:rStyle w:val="Hyperlink"/>
                  <w:lang w:val="de-DE" w:eastAsia="de-DE"/>
                  <w:rPrChange w:id="9775" w:author="Jens-Rainer Ohm" w:date="2023-10-13T12:16:00Z">
                    <w:rPr>
                      <w:rStyle w:val="Hyperlink"/>
                      <w:lang w:eastAsia="de-DE"/>
                    </w:rPr>
                  </w:rPrChange>
                </w:rPr>
                <w:t>L. Zhang (Bytedance)</w:t>
              </w:r>
              <w:r w:rsidRPr="005E2C89">
                <w:rPr>
                  <w:lang w:val="en-CA" w:eastAsia="de-DE"/>
                </w:rPr>
                <w:fldChar w:fldCharType="end"/>
              </w:r>
            </w:ins>
          </w:p>
        </w:tc>
      </w:tr>
      <w:tr w:rsidR="005E2C89" w:rsidRPr="003C3412" w14:paraId="16C709CF" w14:textId="77777777" w:rsidTr="001D5ACF">
        <w:trPr>
          <w:trHeight w:val="420"/>
          <w:ins w:id="9776" w:author="Jens-Rainer Ohm" w:date="2023-10-13T12:16:00Z"/>
        </w:trPr>
        <w:tc>
          <w:tcPr>
            <w:tcW w:w="479" w:type="pct"/>
            <w:noWrap/>
            <w:vAlign w:val="center"/>
          </w:tcPr>
          <w:p w14:paraId="0795DD4E" w14:textId="77777777" w:rsidR="005E2C89" w:rsidRPr="005E2C89" w:rsidRDefault="005E2C89" w:rsidP="005E2C89">
            <w:pPr>
              <w:rPr>
                <w:ins w:id="9777" w:author="Jens-Rainer Ohm" w:date="2023-10-13T12:16:00Z"/>
                <w:lang w:eastAsia="de-DE"/>
              </w:rPr>
            </w:pPr>
            <w:ins w:id="9778"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40" </w:instrText>
              </w:r>
              <w:r w:rsidRPr="005E2C89">
                <w:rPr>
                  <w:lang w:eastAsia="de-DE"/>
                </w:rPr>
                <w:fldChar w:fldCharType="separate"/>
              </w:r>
              <w:r w:rsidRPr="005E2C89">
                <w:rPr>
                  <w:rStyle w:val="Hyperlink"/>
                  <w:lang w:eastAsia="de-DE"/>
                </w:rPr>
                <w:t>JVET-AF0182</w:t>
              </w:r>
              <w:r w:rsidRPr="005E2C89">
                <w:rPr>
                  <w:lang w:val="en-CA" w:eastAsia="de-DE"/>
                </w:rPr>
                <w:fldChar w:fldCharType="end"/>
              </w:r>
            </w:ins>
          </w:p>
        </w:tc>
        <w:tc>
          <w:tcPr>
            <w:tcW w:w="1348" w:type="pct"/>
            <w:noWrap/>
            <w:vAlign w:val="center"/>
          </w:tcPr>
          <w:p w14:paraId="1B57BD86" w14:textId="77777777" w:rsidR="005E2C89" w:rsidRPr="005E2C89" w:rsidRDefault="005E2C89" w:rsidP="005E2C89">
            <w:pPr>
              <w:rPr>
                <w:ins w:id="9779" w:author="Jens-Rainer Ohm" w:date="2023-10-13T12:16:00Z"/>
                <w:lang w:eastAsia="de-DE"/>
              </w:rPr>
            </w:pPr>
            <w:ins w:id="9780" w:author="Jens-Rainer Ohm" w:date="2023-10-13T12:16:00Z">
              <w:r w:rsidRPr="005E2C89">
                <w:rPr>
                  <w:lang w:eastAsia="de-DE"/>
                </w:rPr>
                <w:t>EE1-1.1.4.b: Group convolution for HOP</w:t>
              </w:r>
            </w:ins>
          </w:p>
        </w:tc>
        <w:tc>
          <w:tcPr>
            <w:tcW w:w="3173" w:type="pct"/>
            <w:noWrap/>
            <w:vAlign w:val="center"/>
          </w:tcPr>
          <w:p w14:paraId="100E7C66" w14:textId="77777777" w:rsidR="005E2C89" w:rsidRPr="005E2C89" w:rsidRDefault="005E2C89" w:rsidP="005E2C89">
            <w:pPr>
              <w:rPr>
                <w:ins w:id="9781" w:author="Jens-Rainer Ohm" w:date="2023-10-13T12:16:00Z"/>
                <w:lang w:val="de-DE" w:eastAsia="de-DE"/>
                <w:rPrChange w:id="9782" w:author="Jens-Rainer Ohm" w:date="2023-10-13T12:16:00Z">
                  <w:rPr>
                    <w:ins w:id="9783" w:author="Jens-Rainer Ohm" w:date="2023-10-13T12:16:00Z"/>
                    <w:lang w:eastAsia="de-DE"/>
                  </w:rPr>
                </w:rPrChange>
              </w:rPr>
            </w:pPr>
            <w:ins w:id="9784" w:author="Jens-Rainer Ohm" w:date="2023-10-13T12:16:00Z">
              <w:r w:rsidRPr="005E2C89">
                <w:rPr>
                  <w:lang w:eastAsia="de-DE"/>
                </w:rPr>
                <w:fldChar w:fldCharType="begin"/>
              </w:r>
              <w:r w:rsidRPr="005E2C89">
                <w:rPr>
                  <w:lang w:val="de-DE" w:eastAsia="de-DE"/>
                  <w:rPrChange w:id="9785" w:author="Jens-Rainer Ohm" w:date="2023-10-13T12:16:00Z">
                    <w:rPr>
                      <w:lang w:eastAsia="de-DE"/>
                    </w:rPr>
                  </w:rPrChange>
                </w:rPr>
                <w:instrText xml:space="preserve"> HYPERLINK "mailto:yue.li@bytedance.com" </w:instrText>
              </w:r>
              <w:r w:rsidRPr="005E2C89">
                <w:rPr>
                  <w:lang w:eastAsia="de-DE"/>
                </w:rPr>
                <w:fldChar w:fldCharType="separate"/>
              </w:r>
              <w:r w:rsidRPr="005E2C89">
                <w:rPr>
                  <w:rStyle w:val="Hyperlink"/>
                  <w:lang w:val="de-DE" w:eastAsia="de-DE"/>
                  <w:rPrChange w:id="9786" w:author="Jens-Rainer Ohm" w:date="2023-10-13T12:16:00Z">
                    <w:rPr>
                      <w:rStyle w:val="Hyperlink"/>
                      <w:lang w:eastAsia="de-DE"/>
                    </w:rPr>
                  </w:rPrChange>
                </w:rPr>
                <w:t>Y. Li</w:t>
              </w:r>
              <w:r w:rsidRPr="005E2C89">
                <w:rPr>
                  <w:lang w:val="en-CA" w:eastAsia="de-DE"/>
                </w:rPr>
                <w:fldChar w:fldCharType="end"/>
              </w:r>
              <w:r w:rsidRPr="005E2C89">
                <w:rPr>
                  <w:lang w:val="de-DE" w:eastAsia="de-DE"/>
                  <w:rPrChange w:id="9787" w:author="Jens-Rainer Ohm" w:date="2023-10-13T12:16:00Z">
                    <w:rPr>
                      <w:lang w:eastAsia="de-DE"/>
                    </w:rPr>
                  </w:rPrChange>
                </w:rPr>
                <w:t xml:space="preserve">, </w:t>
              </w:r>
              <w:r w:rsidRPr="005E2C89">
                <w:rPr>
                  <w:lang w:eastAsia="de-DE"/>
                </w:rPr>
                <w:fldChar w:fldCharType="begin"/>
              </w:r>
              <w:r w:rsidRPr="005E2C89">
                <w:rPr>
                  <w:lang w:val="de-DE" w:eastAsia="de-DE"/>
                  <w:rPrChange w:id="9788" w:author="Jens-Rainer Ohm" w:date="2023-10-13T12:16:00Z">
                    <w:rPr>
                      <w:lang w:eastAsia="de-DE"/>
                    </w:rPr>
                  </w:rPrChange>
                </w:rPr>
                <w:instrText xml:space="preserve"> HYPERLINK "mailto:zhangkai.video@bytedance.com" </w:instrText>
              </w:r>
              <w:r w:rsidRPr="005E2C89">
                <w:rPr>
                  <w:lang w:eastAsia="de-DE"/>
                </w:rPr>
                <w:fldChar w:fldCharType="separate"/>
              </w:r>
              <w:r w:rsidRPr="005E2C89">
                <w:rPr>
                  <w:rStyle w:val="Hyperlink"/>
                  <w:lang w:val="de-DE" w:eastAsia="de-DE"/>
                  <w:rPrChange w:id="9789" w:author="Jens-Rainer Ohm" w:date="2023-10-13T12:16:00Z">
                    <w:rPr>
                      <w:rStyle w:val="Hyperlink"/>
                      <w:lang w:eastAsia="de-DE"/>
                    </w:rPr>
                  </w:rPrChange>
                </w:rPr>
                <w:t>K. Zhang</w:t>
              </w:r>
              <w:r w:rsidRPr="005E2C89">
                <w:rPr>
                  <w:lang w:val="en-CA" w:eastAsia="de-DE"/>
                </w:rPr>
                <w:fldChar w:fldCharType="end"/>
              </w:r>
              <w:r w:rsidRPr="005E2C89">
                <w:rPr>
                  <w:lang w:val="de-DE" w:eastAsia="de-DE"/>
                  <w:rPrChange w:id="9790" w:author="Jens-Rainer Ohm" w:date="2023-10-13T12:16:00Z">
                    <w:rPr>
                      <w:lang w:eastAsia="de-DE"/>
                    </w:rPr>
                  </w:rPrChange>
                </w:rPr>
                <w:t xml:space="preserve">, </w:t>
              </w:r>
              <w:r w:rsidRPr="005E2C89">
                <w:rPr>
                  <w:lang w:eastAsia="de-DE"/>
                </w:rPr>
                <w:fldChar w:fldCharType="begin"/>
              </w:r>
              <w:r w:rsidRPr="005E2C89">
                <w:rPr>
                  <w:lang w:val="de-DE" w:eastAsia="de-DE"/>
                  <w:rPrChange w:id="9791" w:author="Jens-Rainer Ohm" w:date="2023-10-13T12:16:00Z">
                    <w:rPr>
                      <w:lang w:eastAsia="de-DE"/>
                    </w:rPr>
                  </w:rPrChange>
                </w:rPr>
                <w:instrText xml:space="preserve"> HYPERLINK "mailto:lizhang.idm@bytedance.com" </w:instrText>
              </w:r>
              <w:r w:rsidRPr="005E2C89">
                <w:rPr>
                  <w:lang w:eastAsia="de-DE"/>
                </w:rPr>
                <w:fldChar w:fldCharType="separate"/>
              </w:r>
              <w:r w:rsidRPr="005E2C89">
                <w:rPr>
                  <w:rStyle w:val="Hyperlink"/>
                  <w:lang w:val="de-DE" w:eastAsia="de-DE"/>
                  <w:rPrChange w:id="9792" w:author="Jens-Rainer Ohm" w:date="2023-10-13T12:16:00Z">
                    <w:rPr>
                      <w:rStyle w:val="Hyperlink"/>
                      <w:lang w:eastAsia="de-DE"/>
                    </w:rPr>
                  </w:rPrChange>
                </w:rPr>
                <w:t>L. Zhang (Bytedance)</w:t>
              </w:r>
              <w:r w:rsidRPr="005E2C89">
                <w:rPr>
                  <w:lang w:val="en-CA" w:eastAsia="de-DE"/>
                </w:rPr>
                <w:fldChar w:fldCharType="end"/>
              </w:r>
            </w:ins>
          </w:p>
        </w:tc>
      </w:tr>
      <w:tr w:rsidR="005E2C89" w:rsidRPr="003C3412" w14:paraId="52F50ABE" w14:textId="77777777" w:rsidTr="001D5ACF">
        <w:trPr>
          <w:trHeight w:val="420"/>
          <w:ins w:id="9793" w:author="Jens-Rainer Ohm" w:date="2023-10-13T12:16:00Z"/>
        </w:trPr>
        <w:tc>
          <w:tcPr>
            <w:tcW w:w="479" w:type="pct"/>
            <w:noWrap/>
            <w:vAlign w:val="center"/>
          </w:tcPr>
          <w:p w14:paraId="6CCFF8E1" w14:textId="77777777" w:rsidR="005E2C89" w:rsidRPr="005E2C89" w:rsidRDefault="005E2C89" w:rsidP="005E2C89">
            <w:pPr>
              <w:rPr>
                <w:ins w:id="9794" w:author="Jens-Rainer Ohm" w:date="2023-10-13T12:16:00Z"/>
                <w:lang w:eastAsia="de-DE"/>
              </w:rPr>
            </w:pPr>
            <w:ins w:id="9795"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41" </w:instrText>
              </w:r>
              <w:r w:rsidRPr="005E2C89">
                <w:rPr>
                  <w:lang w:eastAsia="de-DE"/>
                </w:rPr>
                <w:fldChar w:fldCharType="separate"/>
              </w:r>
              <w:r w:rsidRPr="005E2C89">
                <w:rPr>
                  <w:rStyle w:val="Hyperlink"/>
                  <w:lang w:eastAsia="de-DE"/>
                </w:rPr>
                <w:t>JVET-AF0183</w:t>
              </w:r>
              <w:r w:rsidRPr="005E2C89">
                <w:rPr>
                  <w:lang w:val="en-CA" w:eastAsia="de-DE"/>
                </w:rPr>
                <w:fldChar w:fldCharType="end"/>
              </w:r>
            </w:ins>
          </w:p>
        </w:tc>
        <w:tc>
          <w:tcPr>
            <w:tcW w:w="1348" w:type="pct"/>
            <w:noWrap/>
            <w:vAlign w:val="center"/>
          </w:tcPr>
          <w:p w14:paraId="018BAFCD" w14:textId="77777777" w:rsidR="005E2C89" w:rsidRPr="005E2C89" w:rsidRDefault="005E2C89" w:rsidP="005E2C89">
            <w:pPr>
              <w:rPr>
                <w:ins w:id="9796" w:author="Jens-Rainer Ohm" w:date="2023-10-13T12:16:00Z"/>
                <w:lang w:eastAsia="de-DE"/>
              </w:rPr>
            </w:pPr>
            <w:ins w:id="9797" w:author="Jens-Rainer Ohm" w:date="2023-10-13T12:16:00Z">
              <w:r w:rsidRPr="005E2C89">
                <w:rPr>
                  <w:lang w:eastAsia="de-DE"/>
                </w:rPr>
                <w:t>EE1-1.1.4.c/d: Separate models for HOP</w:t>
              </w:r>
            </w:ins>
          </w:p>
        </w:tc>
        <w:tc>
          <w:tcPr>
            <w:tcW w:w="3173" w:type="pct"/>
            <w:noWrap/>
            <w:vAlign w:val="center"/>
          </w:tcPr>
          <w:p w14:paraId="66E3F9DA" w14:textId="77777777" w:rsidR="005E2C89" w:rsidRPr="005E2C89" w:rsidRDefault="005E2C89" w:rsidP="005E2C89">
            <w:pPr>
              <w:rPr>
                <w:ins w:id="9798" w:author="Jens-Rainer Ohm" w:date="2023-10-13T12:16:00Z"/>
                <w:lang w:val="de-DE" w:eastAsia="de-DE"/>
                <w:rPrChange w:id="9799" w:author="Jens-Rainer Ohm" w:date="2023-10-13T12:16:00Z">
                  <w:rPr>
                    <w:ins w:id="9800" w:author="Jens-Rainer Ohm" w:date="2023-10-13T12:16:00Z"/>
                    <w:lang w:eastAsia="de-DE"/>
                  </w:rPr>
                </w:rPrChange>
              </w:rPr>
            </w:pPr>
            <w:ins w:id="9801" w:author="Jens-Rainer Ohm" w:date="2023-10-13T12:16:00Z">
              <w:r w:rsidRPr="005E2C89">
                <w:rPr>
                  <w:lang w:eastAsia="de-DE"/>
                </w:rPr>
                <w:fldChar w:fldCharType="begin"/>
              </w:r>
              <w:r w:rsidRPr="005E2C89">
                <w:rPr>
                  <w:lang w:val="de-DE" w:eastAsia="de-DE"/>
                  <w:rPrChange w:id="9802" w:author="Jens-Rainer Ohm" w:date="2023-10-13T12:16:00Z">
                    <w:rPr>
                      <w:lang w:eastAsia="de-DE"/>
                    </w:rPr>
                  </w:rPrChange>
                </w:rPr>
                <w:instrText xml:space="preserve"> HYPERLINK "mailto:yue.li@bytedance.com" </w:instrText>
              </w:r>
              <w:r w:rsidRPr="005E2C89">
                <w:rPr>
                  <w:lang w:eastAsia="de-DE"/>
                </w:rPr>
                <w:fldChar w:fldCharType="separate"/>
              </w:r>
              <w:r w:rsidRPr="005E2C89">
                <w:rPr>
                  <w:rStyle w:val="Hyperlink"/>
                  <w:lang w:val="de-DE" w:eastAsia="de-DE"/>
                  <w:rPrChange w:id="9803" w:author="Jens-Rainer Ohm" w:date="2023-10-13T12:16:00Z">
                    <w:rPr>
                      <w:rStyle w:val="Hyperlink"/>
                      <w:lang w:eastAsia="de-DE"/>
                    </w:rPr>
                  </w:rPrChange>
                </w:rPr>
                <w:t>Y. Li</w:t>
              </w:r>
              <w:r w:rsidRPr="005E2C89">
                <w:rPr>
                  <w:lang w:val="en-CA" w:eastAsia="de-DE"/>
                </w:rPr>
                <w:fldChar w:fldCharType="end"/>
              </w:r>
              <w:r w:rsidRPr="005E2C89">
                <w:rPr>
                  <w:lang w:val="de-DE" w:eastAsia="de-DE"/>
                  <w:rPrChange w:id="9804" w:author="Jens-Rainer Ohm" w:date="2023-10-13T12:16:00Z">
                    <w:rPr>
                      <w:lang w:eastAsia="de-DE"/>
                    </w:rPr>
                  </w:rPrChange>
                </w:rPr>
                <w:t xml:space="preserve">, </w:t>
              </w:r>
              <w:r w:rsidRPr="005E2C89">
                <w:rPr>
                  <w:lang w:eastAsia="de-DE"/>
                </w:rPr>
                <w:fldChar w:fldCharType="begin"/>
              </w:r>
              <w:r w:rsidRPr="005E2C89">
                <w:rPr>
                  <w:lang w:val="de-DE" w:eastAsia="de-DE"/>
                  <w:rPrChange w:id="9805" w:author="Jens-Rainer Ohm" w:date="2023-10-13T12:16:00Z">
                    <w:rPr>
                      <w:lang w:eastAsia="de-DE"/>
                    </w:rPr>
                  </w:rPrChange>
                </w:rPr>
                <w:instrText xml:space="preserve"> HYPERLINK "mailto:zhangkai.video@bytedance.com" </w:instrText>
              </w:r>
              <w:r w:rsidRPr="005E2C89">
                <w:rPr>
                  <w:lang w:eastAsia="de-DE"/>
                </w:rPr>
                <w:fldChar w:fldCharType="separate"/>
              </w:r>
              <w:r w:rsidRPr="005E2C89">
                <w:rPr>
                  <w:rStyle w:val="Hyperlink"/>
                  <w:lang w:val="de-DE" w:eastAsia="de-DE"/>
                  <w:rPrChange w:id="9806" w:author="Jens-Rainer Ohm" w:date="2023-10-13T12:16:00Z">
                    <w:rPr>
                      <w:rStyle w:val="Hyperlink"/>
                      <w:lang w:eastAsia="de-DE"/>
                    </w:rPr>
                  </w:rPrChange>
                </w:rPr>
                <w:t>K. Zhang</w:t>
              </w:r>
              <w:r w:rsidRPr="005E2C89">
                <w:rPr>
                  <w:lang w:val="en-CA" w:eastAsia="de-DE"/>
                </w:rPr>
                <w:fldChar w:fldCharType="end"/>
              </w:r>
              <w:r w:rsidRPr="005E2C89">
                <w:rPr>
                  <w:lang w:val="de-DE" w:eastAsia="de-DE"/>
                  <w:rPrChange w:id="9807" w:author="Jens-Rainer Ohm" w:date="2023-10-13T12:16:00Z">
                    <w:rPr>
                      <w:lang w:eastAsia="de-DE"/>
                    </w:rPr>
                  </w:rPrChange>
                </w:rPr>
                <w:t xml:space="preserve">, </w:t>
              </w:r>
              <w:r w:rsidRPr="005E2C89">
                <w:rPr>
                  <w:lang w:eastAsia="de-DE"/>
                </w:rPr>
                <w:fldChar w:fldCharType="begin"/>
              </w:r>
              <w:r w:rsidRPr="005E2C89">
                <w:rPr>
                  <w:lang w:val="de-DE" w:eastAsia="de-DE"/>
                  <w:rPrChange w:id="9808" w:author="Jens-Rainer Ohm" w:date="2023-10-13T12:16:00Z">
                    <w:rPr>
                      <w:lang w:eastAsia="de-DE"/>
                    </w:rPr>
                  </w:rPrChange>
                </w:rPr>
                <w:instrText xml:space="preserve"> HYPERLINK "mailto:lizhang.idm@bytedance.com" </w:instrText>
              </w:r>
              <w:r w:rsidRPr="005E2C89">
                <w:rPr>
                  <w:lang w:eastAsia="de-DE"/>
                </w:rPr>
                <w:fldChar w:fldCharType="separate"/>
              </w:r>
              <w:r w:rsidRPr="005E2C89">
                <w:rPr>
                  <w:rStyle w:val="Hyperlink"/>
                  <w:lang w:val="de-DE" w:eastAsia="de-DE"/>
                  <w:rPrChange w:id="9809" w:author="Jens-Rainer Ohm" w:date="2023-10-13T12:16:00Z">
                    <w:rPr>
                      <w:rStyle w:val="Hyperlink"/>
                      <w:lang w:eastAsia="de-DE"/>
                    </w:rPr>
                  </w:rPrChange>
                </w:rPr>
                <w:t>L. Zhang (Bytedance)</w:t>
              </w:r>
              <w:r w:rsidRPr="005E2C89">
                <w:rPr>
                  <w:lang w:val="en-CA" w:eastAsia="de-DE"/>
                </w:rPr>
                <w:fldChar w:fldCharType="end"/>
              </w:r>
            </w:ins>
          </w:p>
        </w:tc>
      </w:tr>
      <w:tr w:rsidR="005E2C89" w:rsidRPr="005E2C89" w14:paraId="4745995B" w14:textId="77777777" w:rsidTr="001D5ACF">
        <w:trPr>
          <w:trHeight w:val="420"/>
          <w:ins w:id="9810" w:author="Jens-Rainer Ohm" w:date="2023-10-13T12:16:00Z"/>
        </w:trPr>
        <w:tc>
          <w:tcPr>
            <w:tcW w:w="479" w:type="pct"/>
            <w:noWrap/>
            <w:vAlign w:val="center"/>
          </w:tcPr>
          <w:p w14:paraId="1DAA0B91" w14:textId="77777777" w:rsidR="005E2C89" w:rsidRPr="005E2C89" w:rsidRDefault="005E2C89" w:rsidP="005E2C89">
            <w:pPr>
              <w:rPr>
                <w:ins w:id="9811" w:author="Jens-Rainer Ohm" w:date="2023-10-13T12:16:00Z"/>
                <w:lang w:eastAsia="de-DE"/>
              </w:rPr>
            </w:pPr>
            <w:ins w:id="9812"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53" </w:instrText>
              </w:r>
              <w:r w:rsidRPr="005E2C89">
                <w:rPr>
                  <w:lang w:eastAsia="de-DE"/>
                </w:rPr>
                <w:fldChar w:fldCharType="separate"/>
              </w:r>
              <w:r w:rsidRPr="005E2C89">
                <w:rPr>
                  <w:rStyle w:val="Hyperlink"/>
                  <w:lang w:eastAsia="de-DE"/>
                </w:rPr>
                <w:t>JVET-AF0192</w:t>
              </w:r>
              <w:r w:rsidRPr="005E2C89">
                <w:rPr>
                  <w:lang w:val="en-CA" w:eastAsia="de-DE"/>
                </w:rPr>
                <w:fldChar w:fldCharType="end"/>
              </w:r>
            </w:ins>
          </w:p>
        </w:tc>
        <w:tc>
          <w:tcPr>
            <w:tcW w:w="1348" w:type="pct"/>
            <w:noWrap/>
            <w:vAlign w:val="center"/>
          </w:tcPr>
          <w:p w14:paraId="1F8A8CC6" w14:textId="77777777" w:rsidR="005E2C89" w:rsidRPr="005E2C89" w:rsidRDefault="005E2C89" w:rsidP="005E2C89">
            <w:pPr>
              <w:rPr>
                <w:ins w:id="9813" w:author="Jens-Rainer Ohm" w:date="2023-10-13T12:16:00Z"/>
                <w:lang w:eastAsia="de-DE"/>
              </w:rPr>
            </w:pPr>
            <w:ins w:id="9814" w:author="Jens-Rainer Ohm" w:date="2023-10-13T12:16:00Z">
              <w:r w:rsidRPr="005E2C89">
                <w:rPr>
                  <w:lang w:eastAsia="de-DE"/>
                </w:rPr>
                <w:t>EE1-1.1.5: Combination test of EE1-1.1.1 and EE1-1.1.2</w:t>
              </w:r>
            </w:ins>
          </w:p>
        </w:tc>
        <w:tc>
          <w:tcPr>
            <w:tcW w:w="3173" w:type="pct"/>
            <w:noWrap/>
            <w:vAlign w:val="center"/>
          </w:tcPr>
          <w:p w14:paraId="21474C44" w14:textId="77777777" w:rsidR="005E2C89" w:rsidRPr="005E2C89" w:rsidRDefault="005E2C89" w:rsidP="005E2C89">
            <w:pPr>
              <w:rPr>
                <w:ins w:id="9815" w:author="Jens-Rainer Ohm" w:date="2023-10-13T12:16:00Z"/>
                <w:lang w:eastAsia="de-DE"/>
              </w:rPr>
            </w:pPr>
            <w:ins w:id="9816" w:author="Jens-Rainer Ohm" w:date="2023-10-13T12:16:00Z">
              <w:r w:rsidRPr="005E2C89">
                <w:rPr>
                  <w:lang w:eastAsia="de-DE"/>
                </w:rPr>
                <w:fldChar w:fldCharType="begin"/>
              </w:r>
              <w:r w:rsidRPr="005E2C89">
                <w:rPr>
                  <w:lang w:eastAsia="de-DE"/>
                </w:rPr>
                <w:instrText xml:space="preserve"> HYPERLINK "mailto:renjiechang@tencent.com" </w:instrText>
              </w:r>
              <w:r w:rsidRPr="005E2C89">
                <w:rPr>
                  <w:lang w:eastAsia="de-DE"/>
                </w:rPr>
                <w:fldChar w:fldCharType="separate"/>
              </w:r>
              <w:r w:rsidRPr="005E2C89">
                <w:rPr>
                  <w:rStyle w:val="Hyperlink"/>
                  <w:lang w:eastAsia="de-DE"/>
                </w:rPr>
                <w:t>R. Ch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liqiangwang@tencent.com" </w:instrText>
              </w:r>
              <w:r w:rsidRPr="005E2C89">
                <w:rPr>
                  <w:lang w:eastAsia="de-DE"/>
                </w:rPr>
                <w:fldChar w:fldCharType="separate"/>
              </w:r>
              <w:r w:rsidRPr="005E2C89">
                <w:rPr>
                  <w:rStyle w:val="Hyperlink"/>
                  <w:lang w:eastAsia="de-DE"/>
                </w:rPr>
                <w:t>L. W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xiaozhongxu@tencent.com" </w:instrText>
              </w:r>
              <w:r w:rsidRPr="005E2C89">
                <w:rPr>
                  <w:lang w:eastAsia="de-DE"/>
                </w:rPr>
                <w:fldChar w:fldCharType="separate"/>
              </w:r>
              <w:r w:rsidRPr="005E2C89">
                <w:rPr>
                  <w:rStyle w:val="Hyperlink"/>
                  <w:lang w:eastAsia="de-DE"/>
                </w:rPr>
                <w:t>X. Xu</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hanl@tencent.com" </w:instrText>
              </w:r>
              <w:r w:rsidRPr="005E2C89">
                <w:rPr>
                  <w:lang w:eastAsia="de-DE"/>
                </w:rPr>
                <w:fldChar w:fldCharType="separate"/>
              </w:r>
              <w:r w:rsidRPr="005E2C89">
                <w:rPr>
                  <w:rStyle w:val="Hyperlink"/>
                  <w:lang w:eastAsia="de-DE"/>
                </w:rPr>
                <w:t>S. Liu (Tencent)</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martak@qti.qualcomm.com" </w:instrText>
              </w:r>
              <w:r w:rsidRPr="005E2C89">
                <w:rPr>
                  <w:lang w:eastAsia="de-DE"/>
                </w:rPr>
                <w:fldChar w:fldCharType="separate"/>
              </w:r>
              <w:r w:rsidRPr="005E2C89">
                <w:rPr>
                  <w:rStyle w:val="Hyperlink"/>
                  <w:lang w:eastAsia="de-DE"/>
                </w:rPr>
                <w:t xml:space="preserve">M. </w:t>
              </w:r>
              <w:proofErr w:type="spellStart"/>
              <w:r w:rsidRPr="005E2C89">
                <w:rPr>
                  <w:rStyle w:val="Hyperlink"/>
                  <w:lang w:eastAsia="de-DE"/>
                </w:rPr>
                <w:t>Karczewicz</w:t>
              </w:r>
              <w:proofErr w:type="spellEnd"/>
              <w:r w:rsidRPr="005E2C89">
                <w:rPr>
                  <w:rStyle w:val="Hyperlink"/>
                  <w:lang w:eastAsia="de-DE"/>
                </w:rPr>
                <w:t xml:space="preserve"> (Qualcomm)</w:t>
              </w:r>
              <w:r w:rsidRPr="005E2C89">
                <w:rPr>
                  <w:lang w:val="en-CA" w:eastAsia="de-DE"/>
                </w:rPr>
                <w:fldChar w:fldCharType="end"/>
              </w:r>
            </w:ins>
          </w:p>
        </w:tc>
      </w:tr>
      <w:tr w:rsidR="005E2C89" w:rsidRPr="003C3412" w14:paraId="667F223C" w14:textId="77777777" w:rsidTr="001D5ACF">
        <w:trPr>
          <w:trHeight w:val="420"/>
          <w:ins w:id="9817" w:author="Jens-Rainer Ohm" w:date="2023-10-13T12:16:00Z"/>
        </w:trPr>
        <w:tc>
          <w:tcPr>
            <w:tcW w:w="479" w:type="pct"/>
            <w:noWrap/>
            <w:vAlign w:val="center"/>
          </w:tcPr>
          <w:p w14:paraId="54190AEE" w14:textId="77777777" w:rsidR="005E2C89" w:rsidRPr="005E2C89" w:rsidRDefault="005E2C89" w:rsidP="005E2C89">
            <w:pPr>
              <w:rPr>
                <w:ins w:id="9818" w:author="Jens-Rainer Ohm" w:date="2023-10-13T12:16:00Z"/>
                <w:lang w:eastAsia="de-DE"/>
              </w:rPr>
            </w:pPr>
            <w:ins w:id="9819"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66" </w:instrText>
              </w:r>
              <w:r w:rsidRPr="005E2C89">
                <w:rPr>
                  <w:lang w:eastAsia="de-DE"/>
                </w:rPr>
                <w:fldChar w:fldCharType="separate"/>
              </w:r>
              <w:r w:rsidRPr="005E2C89">
                <w:rPr>
                  <w:rStyle w:val="Hyperlink"/>
                  <w:lang w:eastAsia="de-DE"/>
                </w:rPr>
                <w:t>JVET-AF0205</w:t>
              </w:r>
              <w:r w:rsidRPr="005E2C89">
                <w:rPr>
                  <w:lang w:val="en-CA" w:eastAsia="de-DE"/>
                </w:rPr>
                <w:fldChar w:fldCharType="end"/>
              </w:r>
            </w:ins>
          </w:p>
        </w:tc>
        <w:tc>
          <w:tcPr>
            <w:tcW w:w="1348" w:type="pct"/>
            <w:noWrap/>
            <w:vAlign w:val="center"/>
          </w:tcPr>
          <w:p w14:paraId="5FC52241" w14:textId="77777777" w:rsidR="005E2C89" w:rsidRPr="005E2C89" w:rsidRDefault="005E2C89" w:rsidP="005E2C89">
            <w:pPr>
              <w:rPr>
                <w:ins w:id="9820" w:author="Jens-Rainer Ohm" w:date="2023-10-13T12:16:00Z"/>
                <w:lang w:eastAsia="de-DE"/>
              </w:rPr>
            </w:pPr>
            <w:ins w:id="9821" w:author="Jens-Rainer Ohm" w:date="2023-10-13T12:16:00Z">
              <w:r w:rsidRPr="005E2C89">
                <w:rPr>
                  <w:lang w:eastAsia="de-DE"/>
                </w:rPr>
                <w:t>EE1-1.2.4: An improved inference design of NN-based loop-filters at high operation point</w:t>
              </w:r>
            </w:ins>
          </w:p>
        </w:tc>
        <w:tc>
          <w:tcPr>
            <w:tcW w:w="3173" w:type="pct"/>
            <w:noWrap/>
            <w:vAlign w:val="center"/>
          </w:tcPr>
          <w:p w14:paraId="28BFF0A1" w14:textId="77777777" w:rsidR="005E2C89" w:rsidRPr="005E2C89" w:rsidRDefault="005E2C89" w:rsidP="005E2C89">
            <w:pPr>
              <w:rPr>
                <w:ins w:id="9822" w:author="Jens-Rainer Ohm" w:date="2023-10-13T12:16:00Z"/>
                <w:lang w:val="fr-FR" w:eastAsia="de-DE"/>
              </w:rPr>
            </w:pPr>
            <w:ins w:id="9823" w:author="Jens-Rainer Ohm" w:date="2023-10-13T12:16:00Z">
              <w:r w:rsidRPr="005E2C89">
                <w:rPr>
                  <w:lang w:eastAsia="de-DE"/>
                </w:rPr>
                <w:fldChar w:fldCharType="begin"/>
              </w:r>
              <w:r w:rsidRPr="005E2C89">
                <w:rPr>
                  <w:lang w:val="fr-FR" w:eastAsia="de-DE"/>
                </w:rPr>
                <w:instrText>HYPERLINK "mailto:lijunru@bytedance.com"</w:instrText>
              </w:r>
              <w:r w:rsidRPr="005E2C89">
                <w:rPr>
                  <w:lang w:eastAsia="de-DE"/>
                </w:rPr>
                <w:fldChar w:fldCharType="separate"/>
              </w:r>
              <w:r w:rsidRPr="005E2C89">
                <w:rPr>
                  <w:rStyle w:val="Hyperlink"/>
                  <w:lang w:val="fr-FR" w:eastAsia="de-DE"/>
                </w:rPr>
                <w:t>J.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yue.li@Bytedance.com"</w:instrText>
              </w:r>
              <w:r w:rsidRPr="005E2C89">
                <w:rPr>
                  <w:lang w:eastAsia="de-DE"/>
                </w:rPr>
                <w:fldChar w:fldCharType="separate"/>
              </w:r>
              <w:r w:rsidRPr="005E2C89">
                <w:rPr>
                  <w:rStyle w:val="Hyperlink"/>
                  <w:lang w:val="fr-FR" w:eastAsia="de-DE"/>
                </w:rPr>
                <w:t>Y.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nchaoyi.cy@bytedance.com"</w:instrText>
              </w:r>
              <w:r w:rsidRPr="005E2C89">
                <w:rPr>
                  <w:lang w:eastAsia="de-DE"/>
                </w:rPr>
                <w:fldChar w:fldCharType="separate"/>
              </w:r>
              <w:r w:rsidRPr="005E2C89">
                <w:rPr>
                  <w:rStyle w:val="Hyperlink"/>
                  <w:lang w:val="fr-FR" w:eastAsia="de-DE"/>
                </w:rPr>
                <w:t>C. Lin</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zhangkai.video@bytedance.com"</w:instrText>
              </w:r>
              <w:r w:rsidRPr="005E2C89">
                <w:rPr>
                  <w:lang w:eastAsia="de-DE"/>
                </w:rPr>
                <w:fldChar w:fldCharType="separate"/>
              </w:r>
              <w:r w:rsidRPr="005E2C89">
                <w:rPr>
                  <w:rStyle w:val="Hyperlink"/>
                  <w:lang w:val="fr-FR" w:eastAsia="de-DE"/>
                </w:rPr>
                <w:t>K. Z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zhang.idm@bytedance.com"</w:instrText>
              </w:r>
              <w:r w:rsidRPr="005E2C89">
                <w:rPr>
                  <w:lang w:eastAsia="de-DE"/>
                </w:rPr>
                <w:fldChar w:fldCharType="separate"/>
              </w:r>
              <w:r w:rsidRPr="005E2C89">
                <w:rPr>
                  <w:rStyle w:val="Hyperlink"/>
                  <w:lang w:val="fr-FR" w:eastAsia="de-DE"/>
                </w:rPr>
                <w:t>L. Zhang (</w:t>
              </w:r>
              <w:proofErr w:type="spellStart"/>
              <w:r w:rsidRPr="005E2C89">
                <w:rPr>
                  <w:rStyle w:val="Hyperlink"/>
                  <w:lang w:val="fr-FR" w:eastAsia="de-DE"/>
                </w:rPr>
                <w:t>Bytedance</w:t>
              </w:r>
              <w:proofErr w:type="spellEnd"/>
              <w:r w:rsidRPr="005E2C89">
                <w:rPr>
                  <w:rStyle w:val="Hyperlink"/>
                  <w:lang w:val="fr-FR" w:eastAsia="de-DE"/>
                </w:rPr>
                <w:t>)</w:t>
              </w:r>
              <w:r w:rsidRPr="005E2C89">
                <w:rPr>
                  <w:lang w:val="en-CA" w:eastAsia="de-DE"/>
                </w:rPr>
                <w:fldChar w:fldCharType="end"/>
              </w:r>
            </w:ins>
          </w:p>
        </w:tc>
      </w:tr>
      <w:tr w:rsidR="005E2C89" w:rsidRPr="005E2C89" w14:paraId="00D2CD6E" w14:textId="77777777" w:rsidTr="001D5ACF">
        <w:trPr>
          <w:trHeight w:val="420"/>
          <w:ins w:id="9824" w:author="Jens-Rainer Ohm" w:date="2023-10-13T12:16:00Z"/>
        </w:trPr>
        <w:tc>
          <w:tcPr>
            <w:tcW w:w="479" w:type="pct"/>
            <w:noWrap/>
            <w:vAlign w:val="center"/>
          </w:tcPr>
          <w:p w14:paraId="36513828" w14:textId="77777777" w:rsidR="005E2C89" w:rsidRPr="005E2C89" w:rsidRDefault="005E2C89" w:rsidP="005E2C89">
            <w:pPr>
              <w:rPr>
                <w:ins w:id="9825" w:author="Jens-Rainer Ohm" w:date="2023-10-13T12:16:00Z"/>
                <w:lang w:eastAsia="de-DE"/>
              </w:rPr>
            </w:pPr>
            <w:ins w:id="982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71" </w:instrText>
              </w:r>
              <w:r w:rsidRPr="005E2C89">
                <w:rPr>
                  <w:lang w:eastAsia="de-DE"/>
                </w:rPr>
                <w:fldChar w:fldCharType="separate"/>
              </w:r>
              <w:r w:rsidRPr="005E2C89">
                <w:rPr>
                  <w:rStyle w:val="Hyperlink"/>
                  <w:lang w:eastAsia="de-DE"/>
                </w:rPr>
                <w:t>JVET-AF0208</w:t>
              </w:r>
              <w:r w:rsidRPr="005E2C89">
                <w:rPr>
                  <w:lang w:val="en-CA" w:eastAsia="de-DE"/>
                </w:rPr>
                <w:fldChar w:fldCharType="end"/>
              </w:r>
            </w:ins>
          </w:p>
        </w:tc>
        <w:tc>
          <w:tcPr>
            <w:tcW w:w="1348" w:type="pct"/>
            <w:noWrap/>
            <w:vAlign w:val="center"/>
          </w:tcPr>
          <w:p w14:paraId="64E420A2" w14:textId="77777777" w:rsidR="005E2C89" w:rsidRPr="005E2C89" w:rsidRDefault="005E2C89" w:rsidP="005E2C89">
            <w:pPr>
              <w:rPr>
                <w:ins w:id="9827" w:author="Jens-Rainer Ohm" w:date="2023-10-13T12:16:00Z"/>
                <w:lang w:eastAsia="de-DE"/>
              </w:rPr>
            </w:pPr>
            <w:ins w:id="9828" w:author="Jens-Rainer Ohm" w:date="2023-10-13T12:16:00Z">
              <w:r w:rsidRPr="005E2C89">
                <w:rPr>
                  <w:lang w:eastAsia="de-DE"/>
                </w:rPr>
                <w:t>EE1-2.1: Deep Reference Frame Generation for Inter Prediction Enhancement</w:t>
              </w:r>
            </w:ins>
          </w:p>
        </w:tc>
        <w:tc>
          <w:tcPr>
            <w:tcW w:w="3173" w:type="pct"/>
            <w:noWrap/>
            <w:vAlign w:val="center"/>
          </w:tcPr>
          <w:p w14:paraId="1EC4D958" w14:textId="77777777" w:rsidR="005E2C89" w:rsidRPr="005E2C89" w:rsidRDefault="005E2C89" w:rsidP="005E2C89">
            <w:pPr>
              <w:rPr>
                <w:ins w:id="9829" w:author="Jens-Rainer Ohm" w:date="2023-10-13T12:16:00Z"/>
                <w:lang w:eastAsia="de-DE"/>
              </w:rPr>
            </w:pPr>
            <w:ins w:id="9830" w:author="Jens-Rainer Ohm" w:date="2023-10-13T12:16:00Z">
              <w:r w:rsidRPr="005E2C89">
                <w:rPr>
                  <w:lang w:eastAsia="de-DE"/>
                </w:rPr>
                <w:fldChar w:fldCharType="begin"/>
              </w:r>
              <w:r w:rsidRPr="005E2C89">
                <w:rPr>
                  <w:lang w:eastAsia="de-DE"/>
                </w:rPr>
                <w:instrText xml:space="preserve"> HYPERLINK "mailto:baoweijie@whu.edu.cn" </w:instrText>
              </w:r>
              <w:r w:rsidRPr="005E2C89">
                <w:rPr>
                  <w:lang w:eastAsia="de-DE"/>
                </w:rPr>
                <w:fldChar w:fldCharType="separate"/>
              </w:r>
              <w:r w:rsidRPr="005E2C89">
                <w:rPr>
                  <w:rStyle w:val="Hyperlink"/>
                  <w:lang w:eastAsia="de-DE"/>
                </w:rPr>
                <w:t>W. Bao</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cinched@whu.edu.cn" </w:instrText>
              </w:r>
              <w:r w:rsidRPr="005E2C89">
                <w:rPr>
                  <w:lang w:eastAsia="de-DE"/>
                </w:rPr>
                <w:fldChar w:fldCharType="separate"/>
              </w:r>
              <w:r w:rsidRPr="005E2C89">
                <w:rPr>
                  <w:rStyle w:val="Hyperlink"/>
                  <w:lang w:eastAsia="de-DE"/>
                </w:rPr>
                <w:t>X. Chen</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jiajh2021@whu.edu.cn" </w:instrText>
              </w:r>
              <w:r w:rsidRPr="005E2C89">
                <w:rPr>
                  <w:lang w:eastAsia="de-DE"/>
                </w:rPr>
                <w:fldChar w:fldCharType="separate"/>
              </w:r>
              <w:r w:rsidRPr="005E2C89">
                <w:rPr>
                  <w:rStyle w:val="Hyperlink"/>
                  <w:lang w:eastAsia="de-DE"/>
                </w:rPr>
                <w:t>J. Jia</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uantongzhang@whu.edu.cn" </w:instrText>
              </w:r>
              <w:r w:rsidRPr="005E2C89">
                <w:rPr>
                  <w:lang w:eastAsia="de-DE"/>
                </w:rPr>
                <w:fldChar w:fldCharType="separate"/>
              </w:r>
              <w:r w:rsidRPr="005E2C89">
                <w:rPr>
                  <w:rStyle w:val="Hyperlink"/>
                  <w:lang w:eastAsia="de-DE"/>
                </w:rPr>
                <w:t>Y. Zhang</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zzchen@whu.edu.cn" </w:instrText>
              </w:r>
              <w:r w:rsidRPr="005E2C89">
                <w:rPr>
                  <w:lang w:eastAsia="de-DE"/>
                </w:rPr>
                <w:fldChar w:fldCharType="separate"/>
              </w:r>
              <w:r w:rsidRPr="005E2C89">
                <w:rPr>
                  <w:rStyle w:val="Hyperlink"/>
                  <w:lang w:eastAsia="de-DE"/>
                </w:rPr>
                <w:t>Z. Chen (Wuhan Univ.)</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zizhengliu@tencent.com" </w:instrText>
              </w:r>
              <w:r w:rsidRPr="005E2C89">
                <w:rPr>
                  <w:lang w:eastAsia="de-DE"/>
                </w:rPr>
                <w:fldChar w:fldCharType="separate"/>
              </w:r>
              <w:r w:rsidRPr="005E2C89">
                <w:rPr>
                  <w:rStyle w:val="Hyperlink"/>
                  <w:lang w:eastAsia="de-DE"/>
                </w:rPr>
                <w:t>Z. Liu</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xiaozhongxu@tencent.com" </w:instrText>
              </w:r>
              <w:r w:rsidRPr="005E2C89">
                <w:rPr>
                  <w:lang w:eastAsia="de-DE"/>
                </w:rPr>
                <w:fldChar w:fldCharType="separate"/>
              </w:r>
              <w:r w:rsidRPr="005E2C89">
                <w:rPr>
                  <w:rStyle w:val="Hyperlink"/>
                  <w:lang w:eastAsia="de-DE"/>
                </w:rPr>
                <w:t>X. Xu</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hanl@tencent.com" </w:instrText>
              </w:r>
              <w:r w:rsidRPr="005E2C89">
                <w:rPr>
                  <w:lang w:eastAsia="de-DE"/>
                </w:rPr>
                <w:fldChar w:fldCharType="separate"/>
              </w:r>
              <w:r w:rsidRPr="005E2C89">
                <w:rPr>
                  <w:rStyle w:val="Hyperlink"/>
                  <w:lang w:eastAsia="de-DE"/>
                </w:rPr>
                <w:t>S. Liu (Tencent)</w:t>
              </w:r>
              <w:r w:rsidRPr="005E2C89">
                <w:rPr>
                  <w:lang w:val="en-CA" w:eastAsia="de-DE"/>
                </w:rPr>
                <w:fldChar w:fldCharType="end"/>
              </w:r>
            </w:ins>
          </w:p>
        </w:tc>
      </w:tr>
      <w:tr w:rsidR="005E2C89" w:rsidRPr="005E2C89" w14:paraId="018559C6" w14:textId="77777777" w:rsidTr="001D5ACF">
        <w:trPr>
          <w:trHeight w:val="420"/>
          <w:ins w:id="9831" w:author="Jens-Rainer Ohm" w:date="2023-10-13T12:16:00Z"/>
        </w:trPr>
        <w:tc>
          <w:tcPr>
            <w:tcW w:w="5000" w:type="pct"/>
            <w:gridSpan w:val="3"/>
            <w:shd w:val="clear" w:color="auto" w:fill="D9E2F3" w:themeFill="accent1" w:themeFillTint="33"/>
            <w:noWrap/>
          </w:tcPr>
          <w:p w14:paraId="321F9AE0" w14:textId="77777777" w:rsidR="005E2C89" w:rsidRPr="005E2C89" w:rsidRDefault="005E2C89" w:rsidP="005E2C89">
            <w:pPr>
              <w:rPr>
                <w:ins w:id="9832" w:author="Jens-Rainer Ohm" w:date="2023-10-13T12:16:00Z"/>
                <w:lang w:eastAsia="de-DE"/>
              </w:rPr>
            </w:pPr>
            <w:ins w:id="9833" w:author="Jens-Rainer Ohm" w:date="2023-10-13T12:16:00Z">
              <w:r w:rsidRPr="005E2C89">
                <w:rPr>
                  <w:lang w:eastAsia="de-DE"/>
                </w:rPr>
                <w:t>Cross Checks</w:t>
              </w:r>
            </w:ins>
          </w:p>
        </w:tc>
      </w:tr>
      <w:tr w:rsidR="005E2C89" w:rsidRPr="005E2C89" w14:paraId="7C2B29E5" w14:textId="77777777" w:rsidTr="001D5ACF">
        <w:trPr>
          <w:trHeight w:val="420"/>
          <w:ins w:id="9834" w:author="Jens-Rainer Ohm" w:date="2023-10-13T12:16:00Z"/>
        </w:trPr>
        <w:tc>
          <w:tcPr>
            <w:tcW w:w="479" w:type="pct"/>
            <w:noWrap/>
            <w:vAlign w:val="center"/>
          </w:tcPr>
          <w:p w14:paraId="73D1AA1A" w14:textId="77777777" w:rsidR="005E2C89" w:rsidRPr="005E2C89" w:rsidRDefault="005E2C89" w:rsidP="005E2C89">
            <w:pPr>
              <w:rPr>
                <w:ins w:id="9835" w:author="Jens-Rainer Ohm" w:date="2023-10-13T12:16:00Z"/>
                <w:lang w:eastAsia="de-DE"/>
              </w:rPr>
            </w:pPr>
            <w:ins w:id="983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66" </w:instrText>
              </w:r>
              <w:r w:rsidRPr="005E2C89">
                <w:rPr>
                  <w:lang w:eastAsia="de-DE"/>
                </w:rPr>
                <w:fldChar w:fldCharType="separate"/>
              </w:r>
              <w:r w:rsidRPr="005E2C89">
                <w:rPr>
                  <w:rStyle w:val="Hyperlink"/>
                  <w:lang w:eastAsia="de-DE"/>
                </w:rPr>
                <w:t>JVET-AF0119</w:t>
              </w:r>
              <w:r w:rsidRPr="005E2C89">
                <w:rPr>
                  <w:lang w:val="en-CA" w:eastAsia="de-DE"/>
                </w:rPr>
                <w:fldChar w:fldCharType="end"/>
              </w:r>
            </w:ins>
          </w:p>
        </w:tc>
        <w:tc>
          <w:tcPr>
            <w:tcW w:w="1348" w:type="pct"/>
            <w:noWrap/>
            <w:vAlign w:val="center"/>
          </w:tcPr>
          <w:p w14:paraId="4D778D3C" w14:textId="77777777" w:rsidR="005E2C89" w:rsidRPr="005E2C89" w:rsidRDefault="005E2C89" w:rsidP="005E2C89">
            <w:pPr>
              <w:rPr>
                <w:ins w:id="9837" w:author="Jens-Rainer Ohm" w:date="2023-10-13T12:16:00Z"/>
                <w:lang w:eastAsia="de-DE"/>
              </w:rPr>
            </w:pPr>
            <w:ins w:id="9838" w:author="Jens-Rainer Ohm" w:date="2023-10-13T12:16:00Z">
              <w:r w:rsidRPr="005E2C89">
                <w:rPr>
                  <w:lang w:eastAsia="de-DE"/>
                </w:rPr>
                <w:t>Crosscheck of JVET-AF0056 (EE1-1.2.2: Content-adaptive LOP filter)</w:t>
              </w:r>
            </w:ins>
          </w:p>
        </w:tc>
        <w:tc>
          <w:tcPr>
            <w:tcW w:w="3173" w:type="pct"/>
            <w:noWrap/>
            <w:vAlign w:val="center"/>
          </w:tcPr>
          <w:p w14:paraId="7E722610" w14:textId="77777777" w:rsidR="005E2C89" w:rsidRPr="005E2C89" w:rsidRDefault="005E2C89" w:rsidP="005E2C89">
            <w:pPr>
              <w:rPr>
                <w:ins w:id="9839" w:author="Jens-Rainer Ohm" w:date="2023-10-13T12:16:00Z"/>
                <w:lang w:eastAsia="de-DE"/>
              </w:rPr>
            </w:pPr>
            <w:ins w:id="9840" w:author="Jens-Rainer Ohm" w:date="2023-10-13T12:16:00Z">
              <w:r w:rsidRPr="005E2C89">
                <w:rPr>
                  <w:lang w:eastAsia="de-DE"/>
                </w:rPr>
                <w:fldChar w:fldCharType="begin"/>
              </w:r>
              <w:r w:rsidRPr="005E2C89">
                <w:rPr>
                  <w:lang w:eastAsia="de-DE"/>
                </w:rPr>
                <w:instrText xml:space="preserve"> HYPERLINK "mailto:jay.shingala@ittiam.com" </w:instrText>
              </w:r>
              <w:r w:rsidRPr="005E2C89">
                <w:rPr>
                  <w:lang w:eastAsia="de-DE"/>
                </w:rPr>
                <w:fldChar w:fldCharType="separate"/>
              </w:r>
              <w:r w:rsidRPr="005E2C89">
                <w:rPr>
                  <w:rStyle w:val="Hyperlink"/>
                  <w:lang w:eastAsia="de-DE"/>
                </w:rPr>
                <w:t>J. N. Shingala</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ajayshyam@ittiam.com" </w:instrText>
              </w:r>
              <w:r w:rsidRPr="005E2C89">
                <w:rPr>
                  <w:lang w:eastAsia="de-DE"/>
                </w:rPr>
                <w:fldChar w:fldCharType="separate"/>
              </w:r>
              <w:r w:rsidRPr="005E2C89">
                <w:rPr>
                  <w:rStyle w:val="Hyperlink"/>
                  <w:lang w:eastAsia="de-DE"/>
                </w:rPr>
                <w:t>A. Shyam</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iddarth.badya@ittiam.com" </w:instrText>
              </w:r>
              <w:r w:rsidRPr="005E2C89">
                <w:rPr>
                  <w:lang w:eastAsia="de-DE"/>
                </w:rPr>
                <w:fldChar w:fldCharType="separate"/>
              </w:r>
              <w:r w:rsidRPr="005E2C89">
                <w:rPr>
                  <w:rStyle w:val="Hyperlink"/>
                  <w:lang w:eastAsia="de-DE"/>
                </w:rPr>
                <w:t xml:space="preserve">S. P. </w:t>
              </w:r>
              <w:proofErr w:type="spellStart"/>
              <w:r w:rsidRPr="005E2C89">
                <w:rPr>
                  <w:rStyle w:val="Hyperlink"/>
                  <w:lang w:eastAsia="de-DE"/>
                </w:rPr>
                <w:t>Badya</w:t>
              </w:r>
              <w:proofErr w:type="spellEnd"/>
              <w:r w:rsidRPr="005E2C89">
                <w:rPr>
                  <w:rStyle w:val="Hyperlink"/>
                  <w:lang w:eastAsia="de-DE"/>
                </w:rPr>
                <w:t xml:space="preserve"> (</w:t>
              </w:r>
              <w:proofErr w:type="spellStart"/>
              <w:r w:rsidRPr="005E2C89">
                <w:rPr>
                  <w:rStyle w:val="Hyperlink"/>
                  <w:lang w:eastAsia="de-DE"/>
                </w:rPr>
                <w:t>Ittiam</w:t>
              </w:r>
              <w:proofErr w:type="spellEnd"/>
              <w:r w:rsidRPr="005E2C89">
                <w:rPr>
                  <w:rStyle w:val="Hyperlink"/>
                  <w:lang w:eastAsia="de-DE"/>
                </w:rPr>
                <w:t>)</w:t>
              </w:r>
              <w:r w:rsidRPr="005E2C89">
                <w:rPr>
                  <w:lang w:val="en-CA" w:eastAsia="de-DE"/>
                </w:rPr>
                <w:fldChar w:fldCharType="end"/>
              </w:r>
            </w:ins>
          </w:p>
        </w:tc>
      </w:tr>
      <w:tr w:rsidR="005E2C89" w:rsidRPr="005E2C89" w14:paraId="337C3931" w14:textId="77777777" w:rsidTr="001D5ACF">
        <w:trPr>
          <w:trHeight w:val="420"/>
          <w:ins w:id="9841" w:author="Jens-Rainer Ohm" w:date="2023-10-13T12:16:00Z"/>
        </w:trPr>
        <w:tc>
          <w:tcPr>
            <w:tcW w:w="479" w:type="pct"/>
            <w:noWrap/>
            <w:vAlign w:val="center"/>
          </w:tcPr>
          <w:p w14:paraId="1EF34096" w14:textId="77777777" w:rsidR="005E2C89" w:rsidRPr="005E2C89" w:rsidRDefault="005E2C89" w:rsidP="005E2C89">
            <w:pPr>
              <w:rPr>
                <w:ins w:id="9842" w:author="Jens-Rainer Ohm" w:date="2023-10-13T12:16:00Z"/>
                <w:lang w:eastAsia="de-DE"/>
              </w:rPr>
            </w:pPr>
            <w:ins w:id="9843"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79" </w:instrText>
              </w:r>
              <w:r w:rsidRPr="005E2C89">
                <w:rPr>
                  <w:lang w:eastAsia="de-DE"/>
                </w:rPr>
                <w:fldChar w:fldCharType="separate"/>
              </w:r>
              <w:r w:rsidRPr="005E2C89">
                <w:rPr>
                  <w:rStyle w:val="Hyperlink"/>
                  <w:lang w:eastAsia="de-DE"/>
                </w:rPr>
                <w:t>JVET-AF0216</w:t>
              </w:r>
              <w:r w:rsidRPr="005E2C89">
                <w:rPr>
                  <w:lang w:val="en-CA" w:eastAsia="de-DE"/>
                </w:rPr>
                <w:fldChar w:fldCharType="end"/>
              </w:r>
            </w:ins>
          </w:p>
        </w:tc>
        <w:tc>
          <w:tcPr>
            <w:tcW w:w="1348" w:type="pct"/>
            <w:noWrap/>
            <w:vAlign w:val="center"/>
          </w:tcPr>
          <w:p w14:paraId="750180D9" w14:textId="77777777" w:rsidR="005E2C89" w:rsidRPr="005E2C89" w:rsidRDefault="005E2C89" w:rsidP="005E2C89">
            <w:pPr>
              <w:rPr>
                <w:ins w:id="9844" w:author="Jens-Rainer Ohm" w:date="2023-10-13T12:16:00Z"/>
                <w:lang w:eastAsia="de-DE"/>
              </w:rPr>
            </w:pPr>
            <w:ins w:id="9845" w:author="Jens-Rainer Ohm" w:date="2023-10-13T12:16:00Z">
              <w:r w:rsidRPr="005E2C89">
                <w:rPr>
                  <w:lang w:eastAsia="de-DE"/>
                </w:rPr>
                <w:t>Crosscheck of JVET-AF0056 (EE1-1.2.2: Content-adaptive LOP filter)</w:t>
              </w:r>
            </w:ins>
          </w:p>
        </w:tc>
        <w:tc>
          <w:tcPr>
            <w:tcW w:w="3173" w:type="pct"/>
            <w:noWrap/>
            <w:vAlign w:val="center"/>
          </w:tcPr>
          <w:p w14:paraId="55B8F42D" w14:textId="77777777" w:rsidR="005E2C89" w:rsidRPr="005E2C89" w:rsidRDefault="005E2C89" w:rsidP="005E2C89">
            <w:pPr>
              <w:rPr>
                <w:ins w:id="9846" w:author="Jens-Rainer Ohm" w:date="2023-10-13T12:16:00Z"/>
                <w:lang w:eastAsia="de-DE"/>
              </w:rPr>
            </w:pPr>
            <w:ins w:id="9847" w:author="Jens-Rainer Ohm" w:date="2023-10-13T12:16:00Z">
              <w:r w:rsidRPr="005E2C89">
                <w:rPr>
                  <w:lang w:eastAsia="de-DE"/>
                </w:rPr>
                <w:fldChar w:fldCharType="begin"/>
              </w:r>
              <w:r w:rsidRPr="005E2C89">
                <w:rPr>
                  <w:lang w:eastAsia="de-DE"/>
                </w:rPr>
                <w:instrText xml:space="preserve"> HYPERLINK "mailto:daizhenyu@oppo.com" </w:instrText>
              </w:r>
              <w:r w:rsidRPr="005E2C89">
                <w:rPr>
                  <w:lang w:eastAsia="de-DE"/>
                </w:rPr>
                <w:fldChar w:fldCharType="separate"/>
              </w:r>
              <w:r w:rsidRPr="005E2C89">
                <w:rPr>
                  <w:rStyle w:val="Hyperlink"/>
                  <w:lang w:eastAsia="de-DE"/>
                </w:rPr>
                <w:t>Z. Dai (OPPO)</w:t>
              </w:r>
              <w:r w:rsidRPr="005E2C89">
                <w:rPr>
                  <w:lang w:val="en-CA" w:eastAsia="de-DE"/>
                </w:rPr>
                <w:fldChar w:fldCharType="end"/>
              </w:r>
            </w:ins>
          </w:p>
        </w:tc>
      </w:tr>
      <w:tr w:rsidR="005E2C89" w:rsidRPr="005E2C89" w14:paraId="39D71B20" w14:textId="77777777" w:rsidTr="001D5ACF">
        <w:trPr>
          <w:trHeight w:val="420"/>
          <w:ins w:id="9848" w:author="Jens-Rainer Ohm" w:date="2023-10-13T12:16:00Z"/>
        </w:trPr>
        <w:tc>
          <w:tcPr>
            <w:tcW w:w="479" w:type="pct"/>
            <w:noWrap/>
            <w:vAlign w:val="center"/>
          </w:tcPr>
          <w:p w14:paraId="3FAAD448" w14:textId="77777777" w:rsidR="005E2C89" w:rsidRPr="005E2C89" w:rsidRDefault="005E2C89" w:rsidP="005E2C89">
            <w:pPr>
              <w:rPr>
                <w:ins w:id="9849" w:author="Jens-Rainer Ohm" w:date="2023-10-13T12:16:00Z"/>
                <w:lang w:eastAsia="de-DE"/>
              </w:rPr>
            </w:pPr>
            <w:ins w:id="9850"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80" </w:instrText>
              </w:r>
              <w:r w:rsidRPr="005E2C89">
                <w:rPr>
                  <w:lang w:eastAsia="de-DE"/>
                </w:rPr>
                <w:fldChar w:fldCharType="separate"/>
              </w:r>
              <w:r w:rsidRPr="005E2C89">
                <w:rPr>
                  <w:rStyle w:val="Hyperlink"/>
                  <w:lang w:eastAsia="de-DE"/>
                </w:rPr>
                <w:t>JVET-AF0217</w:t>
              </w:r>
              <w:r w:rsidRPr="005E2C89">
                <w:rPr>
                  <w:lang w:val="en-CA" w:eastAsia="de-DE"/>
                </w:rPr>
                <w:fldChar w:fldCharType="end"/>
              </w:r>
            </w:ins>
          </w:p>
        </w:tc>
        <w:tc>
          <w:tcPr>
            <w:tcW w:w="1348" w:type="pct"/>
            <w:noWrap/>
            <w:vAlign w:val="center"/>
          </w:tcPr>
          <w:p w14:paraId="179EB2F0" w14:textId="77777777" w:rsidR="005E2C89" w:rsidRPr="005E2C89" w:rsidRDefault="005E2C89" w:rsidP="005E2C89">
            <w:pPr>
              <w:rPr>
                <w:ins w:id="9851" w:author="Jens-Rainer Ohm" w:date="2023-10-13T12:16:00Z"/>
                <w:lang w:eastAsia="de-DE"/>
              </w:rPr>
            </w:pPr>
            <w:ins w:id="9852" w:author="Jens-Rainer Ohm" w:date="2023-10-13T12:16:00Z">
              <w:r w:rsidRPr="005E2C89">
                <w:rPr>
                  <w:lang w:eastAsia="de-DE"/>
                </w:rPr>
                <w:t>Crosscheck of JVET-AF0139 (EE1-3.1: neural network-based intra prediction with reduced complexity)</w:t>
              </w:r>
            </w:ins>
          </w:p>
        </w:tc>
        <w:tc>
          <w:tcPr>
            <w:tcW w:w="3173" w:type="pct"/>
            <w:noWrap/>
            <w:vAlign w:val="center"/>
          </w:tcPr>
          <w:p w14:paraId="3E43606D" w14:textId="77777777" w:rsidR="005E2C89" w:rsidRPr="005E2C89" w:rsidRDefault="005E2C89" w:rsidP="005E2C89">
            <w:pPr>
              <w:rPr>
                <w:ins w:id="9853" w:author="Jens-Rainer Ohm" w:date="2023-10-13T12:16:00Z"/>
                <w:lang w:eastAsia="de-DE"/>
              </w:rPr>
            </w:pPr>
            <w:ins w:id="9854" w:author="Jens-Rainer Ohm" w:date="2023-10-13T12:16:00Z">
              <w:r w:rsidRPr="005E2C89">
                <w:rPr>
                  <w:lang w:eastAsia="de-DE"/>
                </w:rPr>
                <w:fldChar w:fldCharType="begin"/>
              </w:r>
              <w:r w:rsidRPr="005E2C89">
                <w:rPr>
                  <w:lang w:eastAsia="de-DE"/>
                </w:rPr>
                <w:instrText xml:space="preserve"> HYPERLINK "mailto:daizhenyu@oppo.com" </w:instrText>
              </w:r>
              <w:r w:rsidRPr="005E2C89">
                <w:rPr>
                  <w:lang w:eastAsia="de-DE"/>
                </w:rPr>
                <w:fldChar w:fldCharType="separate"/>
              </w:r>
              <w:r w:rsidRPr="005E2C89">
                <w:rPr>
                  <w:rStyle w:val="Hyperlink"/>
                  <w:lang w:eastAsia="de-DE"/>
                </w:rPr>
                <w:t>Z. Dai (OPPO)</w:t>
              </w:r>
              <w:r w:rsidRPr="005E2C89">
                <w:rPr>
                  <w:lang w:val="en-CA" w:eastAsia="de-DE"/>
                </w:rPr>
                <w:fldChar w:fldCharType="end"/>
              </w:r>
            </w:ins>
          </w:p>
        </w:tc>
      </w:tr>
      <w:tr w:rsidR="005E2C89" w:rsidRPr="005E2C89" w14:paraId="102136B4" w14:textId="77777777" w:rsidTr="001D5ACF">
        <w:trPr>
          <w:trHeight w:val="420"/>
          <w:ins w:id="9855" w:author="Jens-Rainer Ohm" w:date="2023-10-13T12:16:00Z"/>
        </w:trPr>
        <w:tc>
          <w:tcPr>
            <w:tcW w:w="479" w:type="pct"/>
            <w:noWrap/>
            <w:vAlign w:val="center"/>
          </w:tcPr>
          <w:p w14:paraId="0C387930" w14:textId="77777777" w:rsidR="005E2C89" w:rsidRPr="005E2C89" w:rsidRDefault="005E2C89" w:rsidP="005E2C89">
            <w:pPr>
              <w:rPr>
                <w:ins w:id="9856" w:author="Jens-Rainer Ohm" w:date="2023-10-13T12:16:00Z"/>
                <w:lang w:eastAsia="de-DE"/>
              </w:rPr>
            </w:pPr>
            <w:ins w:id="9857" w:author="Jens-Rainer Ohm" w:date="2023-10-13T12:16:00Z">
              <w:r w:rsidRPr="005E2C89">
                <w:rPr>
                  <w:lang w:eastAsia="de-DE"/>
                </w:rPr>
                <w:lastRenderedPageBreak/>
                <w:fldChar w:fldCharType="begin"/>
              </w:r>
              <w:r w:rsidRPr="005E2C89">
                <w:rPr>
                  <w:lang w:eastAsia="de-DE"/>
                </w:rPr>
                <w:instrText xml:space="preserve"> HYPERLINK "file:///C:\\Users\\e00443164\\AppData\\Local\\Microsoft\\Windows\\INetCache\\Content.Outlook\\8LUVY5N7\\current_document.php%3fid=13517" </w:instrText>
              </w:r>
              <w:r w:rsidRPr="005E2C89">
                <w:rPr>
                  <w:lang w:eastAsia="de-DE"/>
                </w:rPr>
                <w:fldChar w:fldCharType="separate"/>
              </w:r>
              <w:r w:rsidRPr="005E2C89">
                <w:rPr>
                  <w:rStyle w:val="Hyperlink"/>
                  <w:lang w:eastAsia="de-DE"/>
                </w:rPr>
                <w:t>JVET-AF0254</w:t>
              </w:r>
              <w:r w:rsidRPr="005E2C89">
                <w:rPr>
                  <w:lang w:val="en-CA" w:eastAsia="de-DE"/>
                </w:rPr>
                <w:fldChar w:fldCharType="end"/>
              </w:r>
            </w:ins>
          </w:p>
        </w:tc>
        <w:tc>
          <w:tcPr>
            <w:tcW w:w="1348" w:type="pct"/>
            <w:noWrap/>
            <w:vAlign w:val="center"/>
          </w:tcPr>
          <w:p w14:paraId="6D8DE2C1" w14:textId="77777777" w:rsidR="005E2C89" w:rsidRPr="005E2C89" w:rsidRDefault="005E2C89" w:rsidP="005E2C89">
            <w:pPr>
              <w:rPr>
                <w:ins w:id="9858" w:author="Jens-Rainer Ohm" w:date="2023-10-13T12:16:00Z"/>
                <w:lang w:eastAsia="de-DE"/>
              </w:rPr>
            </w:pPr>
            <w:ins w:id="9859" w:author="Jens-Rainer Ohm" w:date="2023-10-13T12:16:00Z">
              <w:r w:rsidRPr="005E2C89">
                <w:rPr>
                  <w:lang w:eastAsia="de-DE"/>
                </w:rPr>
                <w:t>Cross-check of JVET-AF0085 (EE1-1.2.1: on residual adjustments of NNLF)</w:t>
              </w:r>
            </w:ins>
          </w:p>
        </w:tc>
        <w:tc>
          <w:tcPr>
            <w:tcW w:w="3173" w:type="pct"/>
            <w:noWrap/>
            <w:vAlign w:val="center"/>
          </w:tcPr>
          <w:p w14:paraId="7740E86B" w14:textId="77777777" w:rsidR="005E2C89" w:rsidRPr="005E2C89" w:rsidRDefault="005E2C89" w:rsidP="005E2C89">
            <w:pPr>
              <w:rPr>
                <w:ins w:id="9860" w:author="Jens-Rainer Ohm" w:date="2023-10-13T12:16:00Z"/>
                <w:lang w:eastAsia="de-DE"/>
              </w:rPr>
            </w:pPr>
            <w:ins w:id="9861" w:author="Jens-Rainer Ohm" w:date="2023-10-13T12:16:00Z">
              <w:r w:rsidRPr="005E2C89">
                <w:rPr>
                  <w:lang w:eastAsia="de-DE"/>
                </w:rPr>
                <w:fldChar w:fldCharType="begin"/>
              </w:r>
              <w:r w:rsidRPr="005E2C89">
                <w:rPr>
                  <w:lang w:eastAsia="de-DE"/>
                </w:rPr>
                <w:instrText xml:space="preserve"> HYPERLINK "mailto:thierry.dumas@interdigital.com" </w:instrText>
              </w:r>
              <w:r w:rsidRPr="005E2C89">
                <w:rPr>
                  <w:lang w:eastAsia="de-DE"/>
                </w:rPr>
                <w:fldChar w:fldCharType="separate"/>
              </w:r>
              <w:r w:rsidRPr="005E2C89">
                <w:rPr>
                  <w:rStyle w:val="Hyperlink"/>
                  <w:lang w:eastAsia="de-DE"/>
                </w:rPr>
                <w:t>T. Dumas (Interdigital)</w:t>
              </w:r>
              <w:r w:rsidRPr="005E2C89">
                <w:rPr>
                  <w:lang w:val="en-CA" w:eastAsia="de-DE"/>
                </w:rPr>
                <w:fldChar w:fldCharType="end"/>
              </w:r>
            </w:ins>
          </w:p>
        </w:tc>
      </w:tr>
      <w:tr w:rsidR="005E2C89" w:rsidRPr="005E2C89" w14:paraId="0D2A5287" w14:textId="77777777" w:rsidTr="001D5ACF">
        <w:trPr>
          <w:trHeight w:val="420"/>
          <w:ins w:id="9862" w:author="Jens-Rainer Ohm" w:date="2023-10-13T12:16:00Z"/>
        </w:trPr>
        <w:tc>
          <w:tcPr>
            <w:tcW w:w="479" w:type="pct"/>
            <w:noWrap/>
            <w:vAlign w:val="center"/>
          </w:tcPr>
          <w:p w14:paraId="653C452B" w14:textId="77777777" w:rsidR="005E2C89" w:rsidRPr="005E2C89" w:rsidRDefault="005E2C89" w:rsidP="005E2C89">
            <w:pPr>
              <w:rPr>
                <w:ins w:id="9863" w:author="Jens-Rainer Ohm" w:date="2023-10-13T12:16:00Z"/>
                <w:lang w:eastAsia="de-DE"/>
              </w:rPr>
            </w:pPr>
            <w:ins w:id="9864"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520" </w:instrText>
              </w:r>
              <w:r w:rsidRPr="005E2C89">
                <w:rPr>
                  <w:lang w:eastAsia="de-DE"/>
                </w:rPr>
                <w:fldChar w:fldCharType="separate"/>
              </w:r>
              <w:r w:rsidRPr="005E2C89">
                <w:rPr>
                  <w:rStyle w:val="Hyperlink"/>
                  <w:lang w:eastAsia="de-DE"/>
                </w:rPr>
                <w:t>JVET-AF0257</w:t>
              </w:r>
              <w:r w:rsidRPr="005E2C89">
                <w:rPr>
                  <w:lang w:val="en-CA" w:eastAsia="de-DE"/>
                </w:rPr>
                <w:fldChar w:fldCharType="end"/>
              </w:r>
            </w:ins>
          </w:p>
        </w:tc>
        <w:tc>
          <w:tcPr>
            <w:tcW w:w="1348" w:type="pct"/>
            <w:noWrap/>
            <w:vAlign w:val="center"/>
          </w:tcPr>
          <w:p w14:paraId="54368226" w14:textId="77777777" w:rsidR="005E2C89" w:rsidRPr="005E2C89" w:rsidRDefault="005E2C89" w:rsidP="005E2C89">
            <w:pPr>
              <w:rPr>
                <w:ins w:id="9865" w:author="Jens-Rainer Ohm" w:date="2023-10-13T12:16:00Z"/>
                <w:lang w:eastAsia="de-DE"/>
              </w:rPr>
            </w:pPr>
            <w:ins w:id="9866" w:author="Jens-Rainer Ohm" w:date="2023-10-13T12:16:00Z">
              <w:r w:rsidRPr="005E2C89">
                <w:rPr>
                  <w:lang w:eastAsia="de-DE"/>
                </w:rPr>
                <w:t>Crosscheck of JVET-AF0154 (EE1-1.2.3: Input and output rotation of model for NNVC in-loop filter))</w:t>
              </w:r>
            </w:ins>
          </w:p>
        </w:tc>
        <w:tc>
          <w:tcPr>
            <w:tcW w:w="3173" w:type="pct"/>
            <w:noWrap/>
            <w:vAlign w:val="center"/>
          </w:tcPr>
          <w:p w14:paraId="4A2BCB7D" w14:textId="77777777" w:rsidR="005E2C89" w:rsidRPr="005E2C89" w:rsidRDefault="005E2C89" w:rsidP="005E2C89">
            <w:pPr>
              <w:rPr>
                <w:ins w:id="9867" w:author="Jens-Rainer Ohm" w:date="2023-10-13T12:16:00Z"/>
                <w:lang w:eastAsia="de-DE"/>
              </w:rPr>
            </w:pPr>
            <w:ins w:id="9868" w:author="Jens-Rainer Ohm" w:date="2023-10-13T12:16:00Z">
              <w:r w:rsidRPr="005E2C89">
                <w:rPr>
                  <w:lang w:eastAsia="de-DE"/>
                </w:rPr>
                <w:fldChar w:fldCharType="begin"/>
              </w:r>
              <w:r w:rsidRPr="005E2C89">
                <w:rPr>
                  <w:lang w:eastAsia="de-DE"/>
                </w:rPr>
                <w:instrText xml:space="preserve"> HYPERLINK "mailto:du.liu@ericsson.com" </w:instrText>
              </w:r>
              <w:r w:rsidRPr="005E2C89">
                <w:rPr>
                  <w:lang w:eastAsia="de-DE"/>
                </w:rPr>
                <w:fldChar w:fldCharType="separate"/>
              </w:r>
              <w:r w:rsidRPr="005E2C89">
                <w:rPr>
                  <w:rStyle w:val="Hyperlink"/>
                  <w:lang w:eastAsia="de-DE"/>
                </w:rPr>
                <w:t>D. Liu (Ericsson)</w:t>
              </w:r>
              <w:r w:rsidRPr="005E2C89">
                <w:rPr>
                  <w:lang w:val="en-CA" w:eastAsia="de-DE"/>
                </w:rPr>
                <w:fldChar w:fldCharType="end"/>
              </w:r>
            </w:ins>
          </w:p>
        </w:tc>
      </w:tr>
      <w:tr w:rsidR="005E2C89" w:rsidRPr="005E2C89" w14:paraId="77557D75" w14:textId="77777777" w:rsidTr="001D5ACF">
        <w:trPr>
          <w:trHeight w:val="420"/>
          <w:ins w:id="9869" w:author="Jens-Rainer Ohm" w:date="2023-10-13T12:16:00Z"/>
        </w:trPr>
        <w:tc>
          <w:tcPr>
            <w:tcW w:w="479" w:type="pct"/>
            <w:noWrap/>
            <w:vAlign w:val="center"/>
          </w:tcPr>
          <w:p w14:paraId="2BACCFE6" w14:textId="77777777" w:rsidR="005E2C89" w:rsidRPr="005E2C89" w:rsidRDefault="005E2C89" w:rsidP="005E2C89">
            <w:pPr>
              <w:rPr>
                <w:ins w:id="9870" w:author="Jens-Rainer Ohm" w:date="2023-10-13T12:16:00Z"/>
                <w:lang w:eastAsia="de-DE"/>
              </w:rPr>
            </w:pPr>
            <w:ins w:id="9871"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521" </w:instrText>
              </w:r>
              <w:r w:rsidRPr="005E2C89">
                <w:rPr>
                  <w:lang w:eastAsia="de-DE"/>
                </w:rPr>
                <w:fldChar w:fldCharType="separate"/>
              </w:r>
              <w:r w:rsidRPr="005E2C89">
                <w:rPr>
                  <w:rStyle w:val="Hyperlink"/>
                  <w:lang w:eastAsia="de-DE"/>
                </w:rPr>
                <w:t>JVET-AF0258</w:t>
              </w:r>
              <w:r w:rsidRPr="005E2C89">
                <w:rPr>
                  <w:lang w:val="en-CA" w:eastAsia="de-DE"/>
                </w:rPr>
                <w:fldChar w:fldCharType="end"/>
              </w:r>
            </w:ins>
          </w:p>
        </w:tc>
        <w:tc>
          <w:tcPr>
            <w:tcW w:w="1348" w:type="pct"/>
            <w:noWrap/>
            <w:vAlign w:val="center"/>
          </w:tcPr>
          <w:p w14:paraId="1FB06FA4" w14:textId="77777777" w:rsidR="005E2C89" w:rsidRPr="005E2C89" w:rsidRDefault="005E2C89" w:rsidP="005E2C89">
            <w:pPr>
              <w:rPr>
                <w:ins w:id="9872" w:author="Jens-Rainer Ohm" w:date="2023-10-13T12:16:00Z"/>
                <w:lang w:eastAsia="de-DE"/>
              </w:rPr>
            </w:pPr>
            <w:ins w:id="9873" w:author="Jens-Rainer Ohm" w:date="2023-10-13T12:16:00Z">
              <w:r w:rsidRPr="005E2C89">
                <w:rPr>
                  <w:lang w:eastAsia="de-DE"/>
                </w:rPr>
                <w:t>Crosscheck of JVET-AF0103 (EE1-1.1.3 Study on input feature set optimization)</w:t>
              </w:r>
            </w:ins>
          </w:p>
        </w:tc>
        <w:tc>
          <w:tcPr>
            <w:tcW w:w="3173" w:type="pct"/>
            <w:noWrap/>
            <w:vAlign w:val="center"/>
          </w:tcPr>
          <w:p w14:paraId="4EB7AC30" w14:textId="77777777" w:rsidR="005E2C89" w:rsidRPr="005E2C89" w:rsidRDefault="005E2C89" w:rsidP="005E2C89">
            <w:pPr>
              <w:rPr>
                <w:ins w:id="9874" w:author="Jens-Rainer Ohm" w:date="2023-10-13T12:16:00Z"/>
                <w:lang w:eastAsia="de-DE"/>
              </w:rPr>
            </w:pPr>
            <w:ins w:id="9875" w:author="Jens-Rainer Ohm" w:date="2023-10-13T12:16:00Z">
              <w:r w:rsidRPr="005E2C89">
                <w:rPr>
                  <w:lang w:eastAsia="de-DE"/>
                </w:rPr>
                <w:t>F. Galpin (</w:t>
              </w:r>
              <w:proofErr w:type="spellStart"/>
              <w:r w:rsidRPr="005E2C89">
                <w:rPr>
                  <w:lang w:eastAsia="de-DE"/>
                </w:rPr>
                <w:t>InterDigital</w:t>
              </w:r>
              <w:proofErr w:type="spellEnd"/>
              <w:r w:rsidRPr="005E2C89">
                <w:rPr>
                  <w:lang w:eastAsia="de-DE"/>
                </w:rPr>
                <w:t>)</w:t>
              </w:r>
            </w:ins>
          </w:p>
        </w:tc>
      </w:tr>
      <w:tr w:rsidR="005E2C89" w:rsidRPr="005E2C89" w14:paraId="34ED8537" w14:textId="77777777" w:rsidTr="001D5ACF">
        <w:trPr>
          <w:trHeight w:val="420"/>
          <w:ins w:id="9876" w:author="Jens-Rainer Ohm" w:date="2023-10-13T12:16:00Z"/>
        </w:trPr>
        <w:tc>
          <w:tcPr>
            <w:tcW w:w="479" w:type="pct"/>
            <w:noWrap/>
            <w:vAlign w:val="center"/>
          </w:tcPr>
          <w:p w14:paraId="25BAF169" w14:textId="77777777" w:rsidR="005E2C89" w:rsidRPr="005E2C89" w:rsidRDefault="005E2C89" w:rsidP="005E2C89">
            <w:pPr>
              <w:rPr>
                <w:ins w:id="9877" w:author="Jens-Rainer Ohm" w:date="2023-10-13T12:16:00Z"/>
                <w:lang w:eastAsia="de-DE"/>
              </w:rPr>
            </w:pPr>
            <w:ins w:id="9878"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523" </w:instrText>
              </w:r>
              <w:r w:rsidRPr="005E2C89">
                <w:rPr>
                  <w:lang w:eastAsia="de-DE"/>
                </w:rPr>
                <w:fldChar w:fldCharType="separate"/>
              </w:r>
              <w:r w:rsidRPr="005E2C89">
                <w:rPr>
                  <w:rStyle w:val="Hyperlink"/>
                  <w:lang w:eastAsia="de-DE"/>
                </w:rPr>
                <w:t>JVET-AF0260</w:t>
              </w:r>
              <w:r w:rsidRPr="005E2C89">
                <w:rPr>
                  <w:lang w:val="en-CA" w:eastAsia="de-DE"/>
                </w:rPr>
                <w:fldChar w:fldCharType="end"/>
              </w:r>
            </w:ins>
          </w:p>
        </w:tc>
        <w:tc>
          <w:tcPr>
            <w:tcW w:w="1348" w:type="pct"/>
            <w:noWrap/>
            <w:vAlign w:val="center"/>
          </w:tcPr>
          <w:p w14:paraId="0FCBFF05" w14:textId="77777777" w:rsidR="005E2C89" w:rsidRPr="005E2C89" w:rsidRDefault="005E2C89" w:rsidP="005E2C89">
            <w:pPr>
              <w:rPr>
                <w:ins w:id="9879" w:author="Jens-Rainer Ohm" w:date="2023-10-13T12:16:00Z"/>
                <w:lang w:eastAsia="de-DE"/>
              </w:rPr>
            </w:pPr>
            <w:ins w:id="9880" w:author="Jens-Rainer Ohm" w:date="2023-10-13T12:16:00Z">
              <w:r w:rsidRPr="005E2C89">
                <w:rPr>
                  <w:lang w:eastAsia="de-DE"/>
                </w:rPr>
                <w:t>Crosscheck of JVET-AF0183 (EE1-1.1.4.c/d: Separate models for HOP)</w:t>
              </w:r>
            </w:ins>
          </w:p>
        </w:tc>
        <w:tc>
          <w:tcPr>
            <w:tcW w:w="3173" w:type="pct"/>
            <w:noWrap/>
            <w:vAlign w:val="center"/>
          </w:tcPr>
          <w:p w14:paraId="20032D4C" w14:textId="77777777" w:rsidR="005E2C89" w:rsidRPr="005E2C89" w:rsidRDefault="005E2C89" w:rsidP="005E2C89">
            <w:pPr>
              <w:rPr>
                <w:ins w:id="9881" w:author="Jens-Rainer Ohm" w:date="2023-10-13T12:16:00Z"/>
                <w:lang w:eastAsia="de-DE"/>
              </w:rPr>
            </w:pPr>
            <w:ins w:id="9882" w:author="Jens-Rainer Ohm" w:date="2023-10-13T12:16:00Z">
              <w:r w:rsidRPr="005E2C89">
                <w:rPr>
                  <w:lang w:eastAsia="de-DE"/>
                </w:rPr>
                <w:t>F. Galpin (</w:t>
              </w:r>
              <w:proofErr w:type="spellStart"/>
              <w:r w:rsidRPr="005E2C89">
                <w:rPr>
                  <w:lang w:eastAsia="de-DE"/>
                </w:rPr>
                <w:t>InterDigital</w:t>
              </w:r>
              <w:proofErr w:type="spellEnd"/>
              <w:r w:rsidRPr="005E2C89">
                <w:rPr>
                  <w:lang w:eastAsia="de-DE"/>
                </w:rPr>
                <w:t>)</w:t>
              </w:r>
            </w:ins>
          </w:p>
        </w:tc>
      </w:tr>
    </w:tbl>
    <w:p w14:paraId="171C6932" w14:textId="77777777" w:rsidR="005E2C89" w:rsidRPr="005E2C89" w:rsidRDefault="005E2C89" w:rsidP="005E2C89">
      <w:pPr>
        <w:rPr>
          <w:ins w:id="9883" w:author="Jens-Rainer Ohm" w:date="2023-10-13T12:16:00Z"/>
          <w:lang w:val="de-DE" w:eastAsia="de-DE"/>
        </w:rPr>
      </w:pPr>
    </w:p>
    <w:p w14:paraId="37FC7151" w14:textId="77777777" w:rsidR="005E2C89" w:rsidRPr="005E2C89" w:rsidRDefault="005E2C89">
      <w:pPr>
        <w:numPr>
          <w:ilvl w:val="1"/>
          <w:numId w:val="336"/>
        </w:numPr>
        <w:rPr>
          <w:ins w:id="9884" w:author="Jens-Rainer Ohm" w:date="2023-10-13T12:16:00Z"/>
          <w:b/>
          <w:bCs/>
          <w:i/>
          <w:iCs/>
          <w:lang w:eastAsia="de-DE"/>
        </w:rPr>
        <w:pPrChange w:id="9885" w:author="Jens-Rainer Ohm" w:date="2023-10-13T21:01:00Z">
          <w:pPr>
            <w:numPr>
              <w:ilvl w:val="1"/>
              <w:numId w:val="44"/>
            </w:numPr>
            <w:ind w:left="576" w:hanging="576"/>
          </w:pPr>
        </w:pPrChange>
      </w:pPr>
      <w:ins w:id="9886" w:author="Jens-Rainer Ohm" w:date="2023-10-13T12:16:00Z">
        <w:r w:rsidRPr="005E2C89">
          <w:rPr>
            <w:b/>
            <w:bCs/>
            <w:i/>
            <w:iCs/>
            <w:lang w:eastAsia="de-DE"/>
          </w:rPr>
          <w:t>Non-EE Input Contributions</w:t>
        </w:r>
      </w:ins>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ins w:id="9887" w:author="Jens-Rainer Ohm" w:date="2023-10-13T12:16:00Z"/>
        </w:trPr>
        <w:tc>
          <w:tcPr>
            <w:tcW w:w="5000" w:type="pct"/>
            <w:gridSpan w:val="3"/>
            <w:shd w:val="clear" w:color="auto" w:fill="D9E2F3" w:themeFill="accent1" w:themeFillTint="33"/>
            <w:noWrap/>
          </w:tcPr>
          <w:p w14:paraId="6A93F535" w14:textId="77777777" w:rsidR="005E2C89" w:rsidRPr="005E2C89" w:rsidRDefault="005E2C89" w:rsidP="005E2C89">
            <w:pPr>
              <w:rPr>
                <w:ins w:id="9888" w:author="Jens-Rainer Ohm" w:date="2023-10-13T12:16:00Z"/>
                <w:b/>
                <w:bCs/>
                <w:lang w:eastAsia="de-DE"/>
              </w:rPr>
            </w:pPr>
            <w:ins w:id="9889" w:author="Jens-Rainer Ohm" w:date="2023-10-13T12:16:00Z">
              <w:r w:rsidRPr="005E2C89">
                <w:rPr>
                  <w:b/>
                  <w:bCs/>
                  <w:lang w:eastAsia="de-DE"/>
                </w:rPr>
                <w:t>Reporting</w:t>
              </w:r>
            </w:ins>
          </w:p>
        </w:tc>
      </w:tr>
      <w:tr w:rsidR="005E2C89" w:rsidRPr="005E2C89" w14:paraId="05EBF540" w14:textId="77777777" w:rsidTr="001D5ACF">
        <w:trPr>
          <w:trHeight w:val="420"/>
          <w:ins w:id="9890" w:author="Jens-Rainer Ohm" w:date="2023-10-13T12:16:00Z"/>
        </w:trPr>
        <w:tc>
          <w:tcPr>
            <w:tcW w:w="479" w:type="pct"/>
            <w:noWrap/>
            <w:vAlign w:val="center"/>
          </w:tcPr>
          <w:p w14:paraId="411694FD" w14:textId="77777777" w:rsidR="005E2C89" w:rsidRPr="005E2C89" w:rsidRDefault="005E2C89" w:rsidP="005E2C89">
            <w:pPr>
              <w:rPr>
                <w:ins w:id="9891" w:author="Jens-Rainer Ohm" w:date="2023-10-13T12:16:00Z"/>
                <w:lang w:eastAsia="de-DE"/>
              </w:rPr>
            </w:pPr>
            <w:ins w:id="9892"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382" </w:instrText>
              </w:r>
              <w:r w:rsidRPr="005E2C89">
                <w:rPr>
                  <w:lang w:eastAsia="de-DE"/>
                </w:rPr>
                <w:fldChar w:fldCharType="separate"/>
              </w:r>
              <w:r w:rsidRPr="005E2C89">
                <w:rPr>
                  <w:rStyle w:val="Hyperlink"/>
                  <w:lang w:eastAsia="de-DE"/>
                </w:rPr>
                <w:t>JVET-AF0011</w:t>
              </w:r>
              <w:r w:rsidRPr="005E2C89">
                <w:rPr>
                  <w:lang w:val="en-CA" w:eastAsia="de-DE"/>
                </w:rPr>
                <w:fldChar w:fldCharType="end"/>
              </w:r>
            </w:ins>
          </w:p>
        </w:tc>
        <w:tc>
          <w:tcPr>
            <w:tcW w:w="1358" w:type="pct"/>
            <w:noWrap/>
            <w:vAlign w:val="center"/>
          </w:tcPr>
          <w:p w14:paraId="1A5E85F4" w14:textId="77777777" w:rsidR="005E2C89" w:rsidRPr="005E2C89" w:rsidRDefault="005E2C89" w:rsidP="005E2C89">
            <w:pPr>
              <w:rPr>
                <w:ins w:id="9893" w:author="Jens-Rainer Ohm" w:date="2023-10-13T12:16:00Z"/>
                <w:lang w:eastAsia="de-DE"/>
              </w:rPr>
            </w:pPr>
            <w:ins w:id="9894" w:author="Jens-Rainer Ohm" w:date="2023-10-13T12:16:00Z">
              <w:r w:rsidRPr="005E2C89">
                <w:rPr>
                  <w:lang w:eastAsia="de-DE"/>
                </w:rPr>
                <w:t>JVET AHG report: Neural network-based video coding (AHG11)</w:t>
              </w:r>
            </w:ins>
          </w:p>
        </w:tc>
        <w:tc>
          <w:tcPr>
            <w:tcW w:w="3163" w:type="pct"/>
            <w:noWrap/>
            <w:vAlign w:val="center"/>
          </w:tcPr>
          <w:p w14:paraId="3745A587" w14:textId="77777777" w:rsidR="005E2C89" w:rsidRPr="005E2C89" w:rsidRDefault="005E2C89" w:rsidP="005E2C89">
            <w:pPr>
              <w:rPr>
                <w:ins w:id="9895" w:author="Jens-Rainer Ohm" w:date="2023-10-13T12:16:00Z"/>
                <w:lang w:eastAsia="de-DE"/>
              </w:rPr>
            </w:pPr>
            <w:ins w:id="9896" w:author="Jens-Rainer Ohm" w:date="2023-10-13T12:16:00Z">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ins>
          </w:p>
        </w:tc>
      </w:tr>
      <w:tr w:rsidR="005E2C89" w:rsidRPr="005E2C89" w14:paraId="0A28464B" w14:textId="77777777" w:rsidTr="001D5ACF">
        <w:trPr>
          <w:trHeight w:val="420"/>
          <w:ins w:id="9897" w:author="Jens-Rainer Ohm" w:date="2023-10-13T12:16:00Z"/>
        </w:trPr>
        <w:tc>
          <w:tcPr>
            <w:tcW w:w="479" w:type="pct"/>
            <w:noWrap/>
            <w:vAlign w:val="center"/>
          </w:tcPr>
          <w:p w14:paraId="482C5D7C" w14:textId="77777777" w:rsidR="005E2C89" w:rsidRPr="005E2C89" w:rsidRDefault="005E2C89" w:rsidP="005E2C89">
            <w:pPr>
              <w:rPr>
                <w:ins w:id="9898" w:author="Jens-Rainer Ohm" w:date="2023-10-13T12:16:00Z"/>
                <w:lang w:eastAsia="de-DE"/>
              </w:rPr>
            </w:pPr>
            <w:ins w:id="9899"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285" </w:instrText>
              </w:r>
              <w:r w:rsidRPr="005E2C89">
                <w:rPr>
                  <w:lang w:eastAsia="de-DE"/>
                </w:rPr>
                <w:fldChar w:fldCharType="separate"/>
              </w:r>
              <w:r w:rsidRPr="005E2C89">
                <w:rPr>
                  <w:rStyle w:val="Hyperlink"/>
                  <w:lang w:eastAsia="de-DE"/>
                </w:rPr>
                <w:t>JVET-AF0041</w:t>
              </w:r>
              <w:r w:rsidRPr="005E2C89">
                <w:rPr>
                  <w:lang w:val="en-CA" w:eastAsia="de-DE"/>
                </w:rPr>
                <w:fldChar w:fldCharType="end"/>
              </w:r>
            </w:ins>
          </w:p>
        </w:tc>
        <w:tc>
          <w:tcPr>
            <w:tcW w:w="1358" w:type="pct"/>
            <w:noWrap/>
            <w:vAlign w:val="center"/>
          </w:tcPr>
          <w:p w14:paraId="690B3197" w14:textId="77777777" w:rsidR="005E2C89" w:rsidRPr="005E2C89" w:rsidRDefault="005E2C89" w:rsidP="005E2C89">
            <w:pPr>
              <w:rPr>
                <w:ins w:id="9900" w:author="Jens-Rainer Ohm" w:date="2023-10-13T12:16:00Z"/>
                <w:lang w:eastAsia="de-DE"/>
              </w:rPr>
            </w:pPr>
            <w:ins w:id="9901" w:author="Jens-Rainer Ohm" w:date="2023-10-13T12:16:00Z">
              <w:r w:rsidRPr="005E2C89">
                <w:rPr>
                  <w:lang w:eastAsia="de-DE"/>
                </w:rPr>
                <w:t>AhG11: HOP full results</w:t>
              </w:r>
            </w:ins>
          </w:p>
        </w:tc>
        <w:tc>
          <w:tcPr>
            <w:tcW w:w="3163" w:type="pct"/>
            <w:noWrap/>
            <w:vAlign w:val="center"/>
          </w:tcPr>
          <w:p w14:paraId="6D7A5BFF" w14:textId="77777777" w:rsidR="005E2C89" w:rsidRPr="005E2C89" w:rsidRDefault="005E2C89" w:rsidP="005E2C89">
            <w:pPr>
              <w:rPr>
                <w:ins w:id="9902" w:author="Jens-Rainer Ohm" w:date="2023-10-13T12:16:00Z"/>
                <w:lang w:eastAsia="de-DE"/>
              </w:rPr>
            </w:pPr>
            <w:ins w:id="9903" w:author="Jens-Rainer Ohm" w:date="2023-10-13T12:16:00Z">
              <w:r w:rsidRPr="005E2C89">
                <w:rPr>
                  <w:lang w:eastAsia="de-DE"/>
                </w:rPr>
                <w:fldChar w:fldCharType="begin"/>
              </w:r>
              <w:r w:rsidRPr="005E2C89">
                <w:rPr>
                  <w:lang w:eastAsia="de-DE"/>
                </w:rPr>
                <w:instrText xml:space="preserve"> HYPERLINK "mailto:franck.galpin@interdigital.com" </w:instrText>
              </w:r>
              <w:r w:rsidRPr="005E2C89">
                <w:rPr>
                  <w:lang w:eastAsia="de-DE"/>
                </w:rPr>
                <w:fldChar w:fldCharType="separate"/>
              </w:r>
              <w:r w:rsidRPr="005E2C89">
                <w:rPr>
                  <w:rStyle w:val="Hyperlink"/>
                  <w:lang w:eastAsia="de-DE"/>
                </w:rPr>
                <w:t>F. Galpin (</w:t>
              </w:r>
              <w:proofErr w:type="spellStart"/>
              <w:r w:rsidRPr="005E2C89">
                <w:rPr>
                  <w:rStyle w:val="Hyperlink"/>
                  <w:lang w:eastAsia="de-DE"/>
                </w:rPr>
                <w:t>InterDigital</w:t>
              </w:r>
              <w:proofErr w:type="spellEnd"/>
              <w:r w:rsidRPr="005E2C89">
                <w:rPr>
                  <w:rStyle w:val="Hyperlink"/>
                  <w:lang w:eastAsia="de-DE"/>
                </w:rPr>
                <w:t>)</w:t>
              </w:r>
              <w:r w:rsidRPr="005E2C89">
                <w:rPr>
                  <w:lang w:val="en-CA" w:eastAsia="de-DE"/>
                </w:rPr>
                <w:fldChar w:fldCharType="end"/>
              </w:r>
              <w:r w:rsidRPr="005E2C89">
                <w:rPr>
                  <w:lang w:eastAsia="de-DE"/>
                </w:rPr>
                <w:t xml:space="preserve">, D. </w:t>
              </w:r>
              <w:proofErr w:type="spellStart"/>
              <w:r w:rsidRPr="005E2C89">
                <w:rPr>
                  <w:lang w:eastAsia="de-DE"/>
                </w:rPr>
                <w:t>Rusanovskyy</w:t>
              </w:r>
              <w:proofErr w:type="spellEnd"/>
              <w:r w:rsidRPr="005E2C89">
                <w:rPr>
                  <w:lang w:eastAsia="de-DE"/>
                </w:rPr>
                <w:t>, Y. Li (Qualcomm), Y. Li, J. Li (</w:t>
              </w:r>
              <w:proofErr w:type="spellStart"/>
              <w:r w:rsidRPr="005E2C89">
                <w:rPr>
                  <w:lang w:eastAsia="de-DE"/>
                </w:rPr>
                <w:t>ByteDance</w:t>
              </w:r>
              <w:proofErr w:type="spellEnd"/>
              <w:r w:rsidRPr="005E2C89">
                <w:rPr>
                  <w:lang w:eastAsia="de-DE"/>
                </w:rPr>
                <w:t xml:space="preserve">), L. Wang, R. Chang (Tencent), Z. </w:t>
              </w:r>
              <w:proofErr w:type="spellStart"/>
              <w:r w:rsidRPr="005E2C89">
                <w:rPr>
                  <w:lang w:eastAsia="de-DE"/>
                </w:rPr>
                <w:t>Xie</w:t>
              </w:r>
              <w:proofErr w:type="spellEnd"/>
              <w:r w:rsidRPr="005E2C89">
                <w:rPr>
                  <w:lang w:eastAsia="de-DE"/>
                </w:rPr>
                <w:t xml:space="preserve"> (OPPO), E. Alshina (Huawei)</w:t>
              </w:r>
            </w:ins>
          </w:p>
        </w:tc>
      </w:tr>
      <w:tr w:rsidR="005E2C89" w:rsidRPr="005E2C89" w14:paraId="18C030B8" w14:textId="77777777" w:rsidTr="001D5ACF">
        <w:trPr>
          <w:trHeight w:val="420"/>
          <w:ins w:id="9904" w:author="Jens-Rainer Ohm" w:date="2023-10-13T12:16:00Z"/>
        </w:trPr>
        <w:tc>
          <w:tcPr>
            <w:tcW w:w="479" w:type="pct"/>
            <w:noWrap/>
            <w:vAlign w:val="center"/>
          </w:tcPr>
          <w:p w14:paraId="461D5A14" w14:textId="77777777" w:rsidR="005E2C89" w:rsidRPr="005E2C89" w:rsidRDefault="005E2C89" w:rsidP="005E2C89">
            <w:pPr>
              <w:rPr>
                <w:ins w:id="9905" w:author="Jens-Rainer Ohm" w:date="2023-10-13T12:16:00Z"/>
                <w:lang w:eastAsia="de-DE"/>
              </w:rPr>
            </w:pPr>
            <w:ins w:id="990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286" </w:instrText>
              </w:r>
              <w:r w:rsidRPr="005E2C89">
                <w:rPr>
                  <w:lang w:eastAsia="de-DE"/>
                </w:rPr>
                <w:fldChar w:fldCharType="separate"/>
              </w:r>
              <w:r w:rsidRPr="005E2C89">
                <w:rPr>
                  <w:rStyle w:val="Hyperlink"/>
                  <w:lang w:eastAsia="de-DE"/>
                </w:rPr>
                <w:t>JVET-AF0042</w:t>
              </w:r>
              <w:r w:rsidRPr="005E2C89">
                <w:rPr>
                  <w:lang w:val="en-CA" w:eastAsia="de-DE"/>
                </w:rPr>
                <w:fldChar w:fldCharType="end"/>
              </w:r>
            </w:ins>
          </w:p>
        </w:tc>
        <w:tc>
          <w:tcPr>
            <w:tcW w:w="1358" w:type="pct"/>
            <w:noWrap/>
            <w:vAlign w:val="center"/>
          </w:tcPr>
          <w:p w14:paraId="6F1578E5" w14:textId="77777777" w:rsidR="005E2C89" w:rsidRPr="005E2C89" w:rsidRDefault="005E2C89" w:rsidP="005E2C89">
            <w:pPr>
              <w:rPr>
                <w:ins w:id="9907" w:author="Jens-Rainer Ohm" w:date="2023-10-13T12:16:00Z"/>
                <w:lang w:eastAsia="de-DE"/>
              </w:rPr>
            </w:pPr>
            <w:ins w:id="9908" w:author="Jens-Rainer Ohm" w:date="2023-10-13T12:16:00Z">
              <w:r w:rsidRPr="005E2C89">
                <w:rPr>
                  <w:lang w:eastAsia="de-DE"/>
                </w:rPr>
                <w:t xml:space="preserve">AhG11/AhG14 teleconference </w:t>
              </w:r>
            </w:ins>
          </w:p>
        </w:tc>
        <w:tc>
          <w:tcPr>
            <w:tcW w:w="3163" w:type="pct"/>
            <w:noWrap/>
            <w:vAlign w:val="center"/>
          </w:tcPr>
          <w:p w14:paraId="25CBDBE9" w14:textId="77777777" w:rsidR="005E2C89" w:rsidRPr="005E2C89" w:rsidRDefault="005E2C89" w:rsidP="005E2C89">
            <w:pPr>
              <w:rPr>
                <w:ins w:id="9909" w:author="Jens-Rainer Ohm" w:date="2023-10-13T12:16:00Z"/>
                <w:lang w:eastAsia="de-DE"/>
              </w:rPr>
            </w:pPr>
            <w:ins w:id="9910" w:author="Jens-Rainer Ohm" w:date="2023-10-13T12:16:00Z">
              <w:r w:rsidRPr="005E2C89">
                <w:rPr>
                  <w:lang w:eastAsia="de-DE"/>
                </w:rPr>
                <w:fldChar w:fldCharType="begin"/>
              </w:r>
              <w:r w:rsidRPr="005E2C89">
                <w:rPr>
                  <w:lang w:eastAsia="de-DE"/>
                </w:rPr>
                <w:instrText xml:space="preserve"> HYPERLINK "mailto:elena.alshina@huawei.com" </w:instrText>
              </w:r>
              <w:r w:rsidRPr="005E2C89">
                <w:rPr>
                  <w:lang w:eastAsia="de-DE"/>
                </w:rPr>
                <w:fldChar w:fldCharType="separate"/>
              </w:r>
              <w:r w:rsidRPr="005E2C89">
                <w:rPr>
                  <w:rStyle w:val="Hyperlink"/>
                  <w:lang w:eastAsia="de-DE"/>
                </w:rPr>
                <w:t>E. Alshina</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franck.galpin@interdigital.com" </w:instrText>
              </w:r>
              <w:r w:rsidRPr="005E2C89">
                <w:rPr>
                  <w:lang w:eastAsia="de-DE"/>
                </w:rPr>
                <w:fldChar w:fldCharType="separate"/>
              </w:r>
              <w:r w:rsidRPr="005E2C89">
                <w:rPr>
                  <w:rStyle w:val="Hyperlink"/>
                  <w:lang w:eastAsia="de-DE"/>
                </w:rPr>
                <w:t>F. Galpin</w:t>
              </w:r>
              <w:r w:rsidRPr="005E2C89">
                <w:rPr>
                  <w:lang w:val="en-CA" w:eastAsia="de-DE"/>
                </w:rPr>
                <w:fldChar w:fldCharType="end"/>
              </w:r>
            </w:ins>
          </w:p>
        </w:tc>
      </w:tr>
      <w:tr w:rsidR="005E2C89" w:rsidRPr="005E2C89" w14:paraId="185CB7F8" w14:textId="77777777" w:rsidTr="001D5ACF">
        <w:trPr>
          <w:trHeight w:val="420"/>
          <w:ins w:id="9911" w:author="Jens-Rainer Ohm" w:date="2023-10-13T12:16:00Z"/>
        </w:trPr>
        <w:tc>
          <w:tcPr>
            <w:tcW w:w="5000" w:type="pct"/>
            <w:gridSpan w:val="3"/>
            <w:shd w:val="clear" w:color="auto" w:fill="D9E2F3" w:themeFill="accent1" w:themeFillTint="33"/>
            <w:noWrap/>
          </w:tcPr>
          <w:p w14:paraId="2019C9BA" w14:textId="77777777" w:rsidR="005E2C89" w:rsidRPr="005E2C89" w:rsidRDefault="005E2C89" w:rsidP="005E2C89">
            <w:pPr>
              <w:rPr>
                <w:ins w:id="9912" w:author="Jens-Rainer Ohm" w:date="2023-10-13T12:16:00Z"/>
                <w:lang w:eastAsia="de-DE"/>
              </w:rPr>
            </w:pPr>
            <w:ins w:id="9913" w:author="Jens-Rainer Ohm" w:date="2023-10-13T12:16:00Z">
              <w:r w:rsidRPr="005E2C89">
                <w:rPr>
                  <w:lang w:eastAsia="de-DE"/>
                </w:rPr>
                <w:t>Proposal</w:t>
              </w:r>
            </w:ins>
          </w:p>
        </w:tc>
      </w:tr>
      <w:tr w:rsidR="005E2C89" w:rsidRPr="003C3412" w14:paraId="743FA7AF" w14:textId="77777777" w:rsidTr="001D5ACF">
        <w:trPr>
          <w:trHeight w:val="420"/>
          <w:ins w:id="9914" w:author="Jens-Rainer Ohm" w:date="2023-10-13T12:16:00Z"/>
        </w:trPr>
        <w:tc>
          <w:tcPr>
            <w:tcW w:w="479" w:type="pct"/>
            <w:noWrap/>
            <w:vAlign w:val="center"/>
          </w:tcPr>
          <w:p w14:paraId="380A5EF0" w14:textId="77777777" w:rsidR="005E2C89" w:rsidRPr="005E2C89" w:rsidRDefault="005E2C89" w:rsidP="005E2C89">
            <w:pPr>
              <w:rPr>
                <w:ins w:id="9915" w:author="Jens-Rainer Ohm" w:date="2023-10-13T12:16:00Z"/>
                <w:lang w:eastAsia="de-DE"/>
              </w:rPr>
            </w:pPr>
            <w:ins w:id="9916"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01" </w:instrText>
              </w:r>
              <w:r w:rsidRPr="005E2C89">
                <w:rPr>
                  <w:lang w:eastAsia="de-DE"/>
                </w:rPr>
                <w:fldChar w:fldCharType="separate"/>
              </w:r>
              <w:r w:rsidRPr="005E2C89">
                <w:rPr>
                  <w:rStyle w:val="Hyperlink"/>
                  <w:lang w:eastAsia="de-DE"/>
                </w:rPr>
                <w:t>JVET-AF0143</w:t>
              </w:r>
              <w:r w:rsidRPr="005E2C89">
                <w:rPr>
                  <w:lang w:val="en-CA" w:eastAsia="de-DE"/>
                </w:rPr>
                <w:fldChar w:fldCharType="end"/>
              </w:r>
            </w:ins>
          </w:p>
        </w:tc>
        <w:tc>
          <w:tcPr>
            <w:tcW w:w="1358" w:type="pct"/>
            <w:noWrap/>
            <w:vAlign w:val="center"/>
          </w:tcPr>
          <w:p w14:paraId="00E8FFB9" w14:textId="77777777" w:rsidR="005E2C89" w:rsidRPr="005E2C89" w:rsidRDefault="005E2C89" w:rsidP="005E2C89">
            <w:pPr>
              <w:rPr>
                <w:ins w:id="9917" w:author="Jens-Rainer Ohm" w:date="2023-10-13T12:16:00Z"/>
                <w:lang w:eastAsia="de-DE"/>
              </w:rPr>
            </w:pPr>
            <w:ins w:id="9918" w:author="Jens-Rainer Ohm" w:date="2023-10-13T12:16:00Z">
              <w:r w:rsidRPr="005E2C89">
                <w:rPr>
                  <w:lang w:eastAsia="de-DE"/>
                </w:rPr>
                <w:t>AHG11: Unified CNN super resolution for resampling-based video coding</w:t>
              </w:r>
            </w:ins>
          </w:p>
        </w:tc>
        <w:tc>
          <w:tcPr>
            <w:tcW w:w="3163" w:type="pct"/>
            <w:noWrap/>
            <w:vAlign w:val="center"/>
          </w:tcPr>
          <w:p w14:paraId="05A70A38" w14:textId="77777777" w:rsidR="005E2C89" w:rsidRPr="005E2C89" w:rsidRDefault="005E2C89" w:rsidP="005E2C89">
            <w:pPr>
              <w:rPr>
                <w:ins w:id="9919" w:author="Jens-Rainer Ohm" w:date="2023-10-13T12:16:00Z"/>
                <w:lang w:val="fr-FR" w:eastAsia="de-DE"/>
              </w:rPr>
            </w:pPr>
            <w:ins w:id="9920" w:author="Jens-Rainer Ohm" w:date="2023-10-13T12:16:00Z">
              <w:r w:rsidRPr="005E2C89">
                <w:rPr>
                  <w:lang w:eastAsia="de-DE"/>
                </w:rPr>
                <w:fldChar w:fldCharType="begin"/>
              </w:r>
              <w:r w:rsidRPr="005E2C89">
                <w:rPr>
                  <w:lang w:val="fr-FR" w:eastAsia="de-DE"/>
                </w:rPr>
                <w:instrText>HYPERLINK "mailto:linchaoyi.cy@bytedance.com"</w:instrText>
              </w:r>
              <w:r w:rsidRPr="005E2C89">
                <w:rPr>
                  <w:lang w:eastAsia="de-DE"/>
                </w:rPr>
                <w:fldChar w:fldCharType="separate"/>
              </w:r>
              <w:r w:rsidRPr="005E2C89">
                <w:rPr>
                  <w:rStyle w:val="Hyperlink"/>
                  <w:lang w:val="fr-FR" w:eastAsia="de-DE"/>
                </w:rPr>
                <w:t>C. Lin</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yue.li@bytedance.com"</w:instrText>
              </w:r>
              <w:r w:rsidRPr="005E2C89">
                <w:rPr>
                  <w:lang w:eastAsia="de-DE"/>
                </w:rPr>
                <w:fldChar w:fldCharType="separate"/>
              </w:r>
              <w:r w:rsidRPr="005E2C89">
                <w:rPr>
                  <w:rStyle w:val="Hyperlink"/>
                  <w:lang w:val="fr-FR" w:eastAsia="de-DE"/>
                </w:rPr>
                <w:t>Y.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junru@bytedance.com"</w:instrText>
              </w:r>
              <w:r w:rsidRPr="005E2C89">
                <w:rPr>
                  <w:lang w:eastAsia="de-DE"/>
                </w:rPr>
                <w:fldChar w:fldCharType="separate"/>
              </w:r>
              <w:r w:rsidRPr="005E2C89">
                <w:rPr>
                  <w:rStyle w:val="Hyperlink"/>
                  <w:lang w:val="fr-FR" w:eastAsia="de-DE"/>
                </w:rPr>
                <w:t>J.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zhangkai.video@bytedance.com"</w:instrText>
              </w:r>
              <w:r w:rsidRPr="005E2C89">
                <w:rPr>
                  <w:lang w:eastAsia="de-DE"/>
                </w:rPr>
                <w:fldChar w:fldCharType="separate"/>
              </w:r>
              <w:r w:rsidRPr="005E2C89">
                <w:rPr>
                  <w:rStyle w:val="Hyperlink"/>
                  <w:lang w:val="fr-FR" w:eastAsia="de-DE"/>
                </w:rPr>
                <w:t>K. Z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zhang.idm@bytedance.com"</w:instrText>
              </w:r>
              <w:r w:rsidRPr="005E2C89">
                <w:rPr>
                  <w:lang w:eastAsia="de-DE"/>
                </w:rPr>
                <w:fldChar w:fldCharType="separate"/>
              </w:r>
              <w:r w:rsidRPr="005E2C89">
                <w:rPr>
                  <w:rStyle w:val="Hyperlink"/>
                  <w:lang w:val="fr-FR" w:eastAsia="de-DE"/>
                </w:rPr>
                <w:t>L. Zhang (</w:t>
              </w:r>
              <w:proofErr w:type="spellStart"/>
              <w:r w:rsidRPr="005E2C89">
                <w:rPr>
                  <w:rStyle w:val="Hyperlink"/>
                  <w:lang w:val="fr-FR" w:eastAsia="de-DE"/>
                </w:rPr>
                <w:t>Bytedance</w:t>
              </w:r>
              <w:proofErr w:type="spellEnd"/>
              <w:r w:rsidRPr="005E2C89">
                <w:rPr>
                  <w:rStyle w:val="Hyperlink"/>
                  <w:lang w:val="fr-FR" w:eastAsia="de-DE"/>
                </w:rPr>
                <w:t>)</w:t>
              </w:r>
              <w:r w:rsidRPr="005E2C89">
                <w:rPr>
                  <w:lang w:val="en-CA" w:eastAsia="de-DE"/>
                </w:rPr>
                <w:fldChar w:fldCharType="end"/>
              </w:r>
            </w:ins>
          </w:p>
        </w:tc>
      </w:tr>
      <w:tr w:rsidR="005E2C89" w:rsidRPr="003C3412" w14:paraId="2FD63D0D" w14:textId="77777777" w:rsidTr="001D5ACF">
        <w:trPr>
          <w:trHeight w:val="420"/>
          <w:ins w:id="9921" w:author="Jens-Rainer Ohm" w:date="2023-10-13T12:16:00Z"/>
        </w:trPr>
        <w:tc>
          <w:tcPr>
            <w:tcW w:w="479" w:type="pct"/>
            <w:noWrap/>
            <w:vAlign w:val="center"/>
          </w:tcPr>
          <w:p w14:paraId="4910E9C1" w14:textId="77777777" w:rsidR="005E2C89" w:rsidRPr="005E2C89" w:rsidRDefault="005E2C89" w:rsidP="005E2C89">
            <w:pPr>
              <w:rPr>
                <w:ins w:id="9922" w:author="Jens-Rainer Ohm" w:date="2023-10-13T12:16:00Z"/>
                <w:lang w:eastAsia="de-DE"/>
              </w:rPr>
            </w:pPr>
            <w:ins w:id="9923"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08" </w:instrText>
              </w:r>
              <w:r w:rsidRPr="005E2C89">
                <w:rPr>
                  <w:lang w:eastAsia="de-DE"/>
                </w:rPr>
                <w:fldChar w:fldCharType="separate"/>
              </w:r>
              <w:r w:rsidRPr="005E2C89">
                <w:rPr>
                  <w:rStyle w:val="Hyperlink"/>
                  <w:lang w:eastAsia="de-DE"/>
                </w:rPr>
                <w:t>JVET-AF0150</w:t>
              </w:r>
              <w:r w:rsidRPr="005E2C89">
                <w:rPr>
                  <w:lang w:val="en-CA" w:eastAsia="de-DE"/>
                </w:rPr>
                <w:fldChar w:fldCharType="end"/>
              </w:r>
            </w:ins>
          </w:p>
        </w:tc>
        <w:tc>
          <w:tcPr>
            <w:tcW w:w="1358" w:type="pct"/>
            <w:noWrap/>
            <w:vAlign w:val="center"/>
          </w:tcPr>
          <w:p w14:paraId="28E47166" w14:textId="77777777" w:rsidR="005E2C89" w:rsidRPr="005E2C89" w:rsidRDefault="005E2C89" w:rsidP="005E2C89">
            <w:pPr>
              <w:rPr>
                <w:ins w:id="9924" w:author="Jens-Rainer Ohm" w:date="2023-10-13T12:16:00Z"/>
                <w:lang w:eastAsia="de-DE"/>
              </w:rPr>
            </w:pPr>
            <w:ins w:id="9925" w:author="Jens-Rainer Ohm" w:date="2023-10-13T12:16:00Z">
              <w:r w:rsidRPr="005E2C89">
                <w:rPr>
                  <w:lang w:eastAsia="de-DE"/>
                </w:rPr>
                <w:t>AhG11: on HOP batch size</w:t>
              </w:r>
            </w:ins>
          </w:p>
        </w:tc>
        <w:tc>
          <w:tcPr>
            <w:tcW w:w="3163" w:type="pct"/>
            <w:noWrap/>
            <w:vAlign w:val="center"/>
          </w:tcPr>
          <w:p w14:paraId="5EDF1930" w14:textId="77777777" w:rsidR="005E2C89" w:rsidRPr="005E2C89" w:rsidRDefault="005E2C89" w:rsidP="005E2C89">
            <w:pPr>
              <w:rPr>
                <w:ins w:id="9926" w:author="Jens-Rainer Ohm" w:date="2023-10-13T12:16:00Z"/>
                <w:lang w:val="fr-FR" w:eastAsia="de-DE"/>
              </w:rPr>
            </w:pPr>
            <w:ins w:id="9927" w:author="Jens-Rainer Ohm" w:date="2023-10-13T12:16:00Z">
              <w:r w:rsidRPr="005E2C89">
                <w:rPr>
                  <w:lang w:eastAsia="de-DE"/>
                </w:rPr>
                <w:fldChar w:fldCharType="begin"/>
              </w:r>
              <w:r w:rsidRPr="005E2C89">
                <w:rPr>
                  <w:lang w:val="fr-FR" w:eastAsia="de-DE"/>
                </w:rPr>
                <w:instrText>HYPERLINK "mailto:franck.galpin@interdigital.com"</w:instrText>
              </w:r>
              <w:r w:rsidRPr="005E2C89">
                <w:rPr>
                  <w:lang w:eastAsia="de-DE"/>
                </w:rPr>
                <w:fldChar w:fldCharType="separate"/>
              </w:r>
              <w:r w:rsidRPr="005E2C89">
                <w:rPr>
                  <w:rStyle w:val="Hyperlink"/>
                  <w:lang w:val="fr-FR" w:eastAsia="de-DE"/>
                </w:rPr>
                <w:t>F. Galpin</w:t>
              </w:r>
              <w:r w:rsidRPr="005E2C89">
                <w:rPr>
                  <w:lang w:val="en-CA" w:eastAsia="de-DE"/>
                </w:rPr>
                <w:fldChar w:fldCharType="end"/>
              </w:r>
              <w:r w:rsidRPr="005E2C89">
                <w:rPr>
                  <w:lang w:val="fr-FR" w:eastAsia="de-DE"/>
                </w:rPr>
                <w:t>, T. Dumas, P. Bordes (</w:t>
              </w:r>
              <w:proofErr w:type="spellStart"/>
              <w:r w:rsidRPr="005E2C89">
                <w:rPr>
                  <w:lang w:val="fr-FR" w:eastAsia="de-DE"/>
                </w:rPr>
                <w:t>InterDigital</w:t>
              </w:r>
              <w:proofErr w:type="spellEnd"/>
              <w:r w:rsidRPr="005E2C89">
                <w:rPr>
                  <w:lang w:val="fr-FR" w:eastAsia="de-DE"/>
                </w:rPr>
                <w:t>)</w:t>
              </w:r>
            </w:ins>
          </w:p>
        </w:tc>
      </w:tr>
      <w:tr w:rsidR="005E2C89" w:rsidRPr="003C3412" w14:paraId="1AC4475C" w14:textId="77777777" w:rsidTr="001D5ACF">
        <w:trPr>
          <w:trHeight w:val="420"/>
          <w:ins w:id="9928" w:author="Jens-Rainer Ohm" w:date="2023-10-13T12:16:00Z"/>
        </w:trPr>
        <w:tc>
          <w:tcPr>
            <w:tcW w:w="479" w:type="pct"/>
            <w:noWrap/>
            <w:vAlign w:val="center"/>
          </w:tcPr>
          <w:p w14:paraId="48F0E3CE" w14:textId="77777777" w:rsidR="005E2C89" w:rsidRPr="005E2C89" w:rsidRDefault="005E2C89" w:rsidP="005E2C89">
            <w:pPr>
              <w:rPr>
                <w:ins w:id="9929" w:author="Jens-Rainer Ohm" w:date="2023-10-13T12:16:00Z"/>
                <w:lang w:eastAsia="de-DE"/>
              </w:rPr>
            </w:pPr>
            <w:ins w:id="9930"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13" </w:instrText>
              </w:r>
              <w:r w:rsidRPr="005E2C89">
                <w:rPr>
                  <w:lang w:eastAsia="de-DE"/>
                </w:rPr>
                <w:fldChar w:fldCharType="separate"/>
              </w:r>
              <w:r w:rsidRPr="005E2C89">
                <w:rPr>
                  <w:rStyle w:val="Hyperlink"/>
                  <w:lang w:eastAsia="de-DE"/>
                </w:rPr>
                <w:t>JVET-AF0155</w:t>
              </w:r>
              <w:r w:rsidRPr="005E2C89">
                <w:rPr>
                  <w:lang w:val="en-CA" w:eastAsia="de-DE"/>
                </w:rPr>
                <w:fldChar w:fldCharType="end"/>
              </w:r>
            </w:ins>
          </w:p>
        </w:tc>
        <w:tc>
          <w:tcPr>
            <w:tcW w:w="1358" w:type="pct"/>
            <w:noWrap/>
            <w:vAlign w:val="center"/>
          </w:tcPr>
          <w:p w14:paraId="5C6025A2" w14:textId="77777777" w:rsidR="005E2C89" w:rsidRPr="005E2C89" w:rsidRDefault="005E2C89" w:rsidP="005E2C89">
            <w:pPr>
              <w:rPr>
                <w:ins w:id="9931" w:author="Jens-Rainer Ohm" w:date="2023-10-13T12:16:00Z"/>
                <w:lang w:eastAsia="de-DE"/>
              </w:rPr>
            </w:pPr>
            <w:ins w:id="9932" w:author="Jens-Rainer Ohm" w:date="2023-10-13T12:16:00Z">
              <w:r w:rsidRPr="005E2C89">
                <w:rPr>
                  <w:lang w:eastAsia="de-DE"/>
                </w:rPr>
                <w:t>AhG11: on HOP luma/chroma balance</w:t>
              </w:r>
            </w:ins>
          </w:p>
        </w:tc>
        <w:tc>
          <w:tcPr>
            <w:tcW w:w="3163" w:type="pct"/>
            <w:noWrap/>
            <w:vAlign w:val="center"/>
          </w:tcPr>
          <w:p w14:paraId="6F90A2D9" w14:textId="77777777" w:rsidR="005E2C89" w:rsidRPr="005E2C89" w:rsidRDefault="005E2C89" w:rsidP="005E2C89">
            <w:pPr>
              <w:rPr>
                <w:ins w:id="9933" w:author="Jens-Rainer Ohm" w:date="2023-10-13T12:16:00Z"/>
                <w:lang w:val="fr-FR" w:eastAsia="de-DE"/>
              </w:rPr>
            </w:pPr>
            <w:ins w:id="9934" w:author="Jens-Rainer Ohm" w:date="2023-10-13T12:16:00Z">
              <w:r w:rsidRPr="005E2C89">
                <w:rPr>
                  <w:lang w:eastAsia="de-DE"/>
                </w:rPr>
                <w:fldChar w:fldCharType="begin"/>
              </w:r>
              <w:r w:rsidRPr="005E2C89">
                <w:rPr>
                  <w:lang w:val="fr-FR" w:eastAsia="de-DE"/>
                </w:rPr>
                <w:instrText>HYPERLINK "mailto:franck.galpin@interdigital.com"</w:instrText>
              </w:r>
              <w:r w:rsidRPr="005E2C89">
                <w:rPr>
                  <w:lang w:eastAsia="de-DE"/>
                </w:rPr>
                <w:fldChar w:fldCharType="separate"/>
              </w:r>
              <w:r w:rsidRPr="005E2C89">
                <w:rPr>
                  <w:rStyle w:val="Hyperlink"/>
                  <w:lang w:val="fr-FR" w:eastAsia="de-DE"/>
                </w:rPr>
                <w:t>F. Galpin</w:t>
              </w:r>
              <w:r w:rsidRPr="005E2C89">
                <w:rPr>
                  <w:lang w:val="en-CA" w:eastAsia="de-DE"/>
                </w:rPr>
                <w:fldChar w:fldCharType="end"/>
              </w:r>
              <w:r w:rsidRPr="005E2C89">
                <w:rPr>
                  <w:lang w:val="fr-FR" w:eastAsia="de-DE"/>
                </w:rPr>
                <w:t>, T. Dumas, P. Bordes (</w:t>
              </w:r>
              <w:proofErr w:type="spellStart"/>
              <w:r w:rsidRPr="005E2C89">
                <w:rPr>
                  <w:lang w:val="fr-FR" w:eastAsia="de-DE"/>
                </w:rPr>
                <w:t>InterDigital</w:t>
              </w:r>
              <w:proofErr w:type="spellEnd"/>
              <w:r w:rsidRPr="005E2C89">
                <w:rPr>
                  <w:lang w:val="fr-FR" w:eastAsia="de-DE"/>
                </w:rPr>
                <w:t>)</w:t>
              </w:r>
            </w:ins>
          </w:p>
        </w:tc>
      </w:tr>
      <w:tr w:rsidR="005E2C89" w:rsidRPr="005E2C89" w14:paraId="0F4ABB64" w14:textId="77777777" w:rsidTr="001D5ACF">
        <w:trPr>
          <w:trHeight w:val="420"/>
          <w:ins w:id="9935" w:author="Jens-Rainer Ohm" w:date="2023-10-13T12:16:00Z"/>
        </w:trPr>
        <w:tc>
          <w:tcPr>
            <w:tcW w:w="479" w:type="pct"/>
            <w:noWrap/>
            <w:vAlign w:val="center"/>
          </w:tcPr>
          <w:p w14:paraId="76F256E1" w14:textId="77777777" w:rsidR="005E2C89" w:rsidRPr="005E2C89" w:rsidRDefault="005E2C89" w:rsidP="005E2C89">
            <w:pPr>
              <w:rPr>
                <w:ins w:id="9936" w:author="Jens-Rainer Ohm" w:date="2023-10-13T12:16:00Z"/>
                <w:lang w:eastAsia="de-DE"/>
              </w:rPr>
            </w:pPr>
            <w:ins w:id="9937"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16" </w:instrText>
              </w:r>
              <w:r w:rsidRPr="005E2C89">
                <w:rPr>
                  <w:lang w:eastAsia="de-DE"/>
                </w:rPr>
                <w:fldChar w:fldCharType="separate"/>
              </w:r>
              <w:r w:rsidRPr="005E2C89">
                <w:rPr>
                  <w:rStyle w:val="Hyperlink"/>
                  <w:lang w:eastAsia="de-DE"/>
                </w:rPr>
                <w:t>JVET-AF0158</w:t>
              </w:r>
              <w:r w:rsidRPr="005E2C89">
                <w:rPr>
                  <w:lang w:val="en-CA" w:eastAsia="de-DE"/>
                </w:rPr>
                <w:fldChar w:fldCharType="end"/>
              </w:r>
            </w:ins>
          </w:p>
        </w:tc>
        <w:tc>
          <w:tcPr>
            <w:tcW w:w="1358" w:type="pct"/>
            <w:noWrap/>
            <w:vAlign w:val="center"/>
          </w:tcPr>
          <w:p w14:paraId="49FBFA5C" w14:textId="77777777" w:rsidR="005E2C89" w:rsidRPr="005E2C89" w:rsidRDefault="005E2C89" w:rsidP="005E2C89">
            <w:pPr>
              <w:rPr>
                <w:ins w:id="9938" w:author="Jens-Rainer Ohm" w:date="2023-10-13T12:16:00Z"/>
                <w:lang w:eastAsia="de-DE"/>
              </w:rPr>
            </w:pPr>
            <w:ins w:id="9939" w:author="Jens-Rainer Ohm" w:date="2023-10-13T12:16:00Z">
              <w:r w:rsidRPr="005E2C89">
                <w:rPr>
                  <w:lang w:eastAsia="de-DE"/>
                </w:rPr>
                <w:t>AHG11: HOP In-loop filter with transformer blocks</w:t>
              </w:r>
            </w:ins>
          </w:p>
        </w:tc>
        <w:tc>
          <w:tcPr>
            <w:tcW w:w="3163" w:type="pct"/>
            <w:noWrap/>
            <w:vAlign w:val="center"/>
          </w:tcPr>
          <w:p w14:paraId="62C088BE" w14:textId="77777777" w:rsidR="005E2C89" w:rsidRPr="005E2C89" w:rsidRDefault="005E2C89" w:rsidP="005E2C89">
            <w:pPr>
              <w:rPr>
                <w:ins w:id="9940" w:author="Jens-Rainer Ohm" w:date="2023-10-13T12:16:00Z"/>
                <w:lang w:eastAsia="de-DE"/>
              </w:rPr>
            </w:pPr>
            <w:ins w:id="9941" w:author="Jens-Rainer Ohm" w:date="2023-10-13T12:16:00Z">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tryder@qti.qualcomm.com" </w:instrText>
              </w:r>
              <w:r w:rsidRPr="005E2C89">
                <w:rPr>
                  <w:lang w:eastAsia="de-DE"/>
                </w:rPr>
                <w:fldChar w:fldCharType="separate"/>
              </w:r>
              <w:r w:rsidRPr="005E2C89">
                <w:rPr>
                  <w:rStyle w:val="Hyperlink"/>
                  <w:lang w:eastAsia="de-DE"/>
                </w:rPr>
                <w:t>T. Ryder</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seadie@qti.qualcomm.com" </w:instrText>
              </w:r>
              <w:r w:rsidRPr="005E2C89">
                <w:rPr>
                  <w:lang w:eastAsia="de-DE"/>
                </w:rPr>
                <w:fldChar w:fldCharType="separate"/>
              </w:r>
              <w:r w:rsidRPr="005E2C89">
                <w:rPr>
                  <w:rStyle w:val="Hyperlink"/>
                  <w:lang w:eastAsia="de-DE"/>
                </w:rPr>
                <w:t>S. Eadie</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martak@qti.qualcomm.com" </w:instrText>
              </w:r>
              <w:r w:rsidRPr="005E2C89">
                <w:rPr>
                  <w:lang w:eastAsia="de-DE"/>
                </w:rPr>
                <w:fldChar w:fldCharType="separate"/>
              </w:r>
              <w:r w:rsidRPr="005E2C89">
                <w:rPr>
                  <w:rStyle w:val="Hyperlink"/>
                  <w:lang w:eastAsia="de-DE"/>
                </w:rPr>
                <w:t xml:space="preserve">M. </w:t>
              </w:r>
              <w:proofErr w:type="spellStart"/>
              <w:r w:rsidRPr="005E2C89">
                <w:rPr>
                  <w:rStyle w:val="Hyperlink"/>
                  <w:lang w:eastAsia="de-DE"/>
                </w:rPr>
                <w:t>Karczewicz</w:t>
              </w:r>
              <w:proofErr w:type="spellEnd"/>
              <w:r w:rsidRPr="005E2C89">
                <w:rPr>
                  <w:rStyle w:val="Hyperlink"/>
                  <w:lang w:eastAsia="de-DE"/>
                </w:rPr>
                <w:t xml:space="preserve"> (Qualcomm)</w:t>
              </w:r>
              <w:r w:rsidRPr="005E2C89">
                <w:rPr>
                  <w:lang w:val="en-CA" w:eastAsia="de-DE"/>
                </w:rPr>
                <w:fldChar w:fldCharType="end"/>
              </w:r>
            </w:ins>
          </w:p>
        </w:tc>
      </w:tr>
      <w:tr w:rsidR="005E2C89" w:rsidRPr="005E2C89" w14:paraId="5E0BABB4" w14:textId="77777777" w:rsidTr="001D5ACF">
        <w:trPr>
          <w:trHeight w:val="420"/>
          <w:ins w:id="9942" w:author="Jens-Rainer Ohm" w:date="2023-10-13T12:16:00Z"/>
        </w:trPr>
        <w:tc>
          <w:tcPr>
            <w:tcW w:w="479" w:type="pct"/>
            <w:noWrap/>
            <w:vAlign w:val="center"/>
          </w:tcPr>
          <w:p w14:paraId="4103A10D" w14:textId="77777777" w:rsidR="005E2C89" w:rsidRPr="005E2C89" w:rsidRDefault="005E2C89" w:rsidP="005E2C89">
            <w:pPr>
              <w:rPr>
                <w:ins w:id="9943" w:author="Jens-Rainer Ohm" w:date="2023-10-13T12:16:00Z"/>
                <w:lang w:eastAsia="de-DE"/>
              </w:rPr>
            </w:pPr>
            <w:ins w:id="9944"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38" </w:instrText>
              </w:r>
              <w:r w:rsidRPr="005E2C89">
                <w:rPr>
                  <w:lang w:eastAsia="de-DE"/>
                </w:rPr>
                <w:fldChar w:fldCharType="separate"/>
              </w:r>
              <w:r w:rsidRPr="005E2C89">
                <w:rPr>
                  <w:rStyle w:val="Hyperlink"/>
                  <w:lang w:eastAsia="de-DE"/>
                </w:rPr>
                <w:t>JVET-AF0180</w:t>
              </w:r>
              <w:r w:rsidRPr="005E2C89">
                <w:rPr>
                  <w:lang w:val="en-CA" w:eastAsia="de-DE"/>
                </w:rPr>
                <w:fldChar w:fldCharType="end"/>
              </w:r>
            </w:ins>
          </w:p>
        </w:tc>
        <w:tc>
          <w:tcPr>
            <w:tcW w:w="1358" w:type="pct"/>
            <w:noWrap/>
            <w:vAlign w:val="center"/>
          </w:tcPr>
          <w:p w14:paraId="434652A1" w14:textId="77777777" w:rsidR="005E2C89" w:rsidRPr="005E2C89" w:rsidRDefault="005E2C89" w:rsidP="005E2C89">
            <w:pPr>
              <w:rPr>
                <w:ins w:id="9945" w:author="Jens-Rainer Ohm" w:date="2023-10-13T12:16:00Z"/>
                <w:lang w:eastAsia="de-DE"/>
              </w:rPr>
            </w:pPr>
            <w:ins w:id="9946" w:author="Jens-Rainer Ohm" w:date="2023-10-13T12:16:00Z">
              <w:r w:rsidRPr="005E2C89">
                <w:rPr>
                  <w:lang w:eastAsia="de-DE"/>
                </w:rPr>
                <w:t>AHG11: HOP training adjustment to improve luma/chroma coding gain balance</w:t>
              </w:r>
            </w:ins>
          </w:p>
        </w:tc>
        <w:tc>
          <w:tcPr>
            <w:tcW w:w="3163" w:type="pct"/>
            <w:noWrap/>
            <w:vAlign w:val="center"/>
          </w:tcPr>
          <w:p w14:paraId="7BDCBB55" w14:textId="77777777" w:rsidR="005E2C89" w:rsidRPr="005E2C89" w:rsidRDefault="005E2C89" w:rsidP="005E2C89">
            <w:pPr>
              <w:rPr>
                <w:ins w:id="9947" w:author="Jens-Rainer Ohm" w:date="2023-10-13T12:16:00Z"/>
                <w:lang w:eastAsia="de-DE"/>
              </w:rPr>
            </w:pPr>
            <w:ins w:id="9948" w:author="Jens-Rainer Ohm" w:date="2023-10-13T12:16:00Z">
              <w:r w:rsidRPr="005E2C89">
                <w:rPr>
                  <w:lang w:eastAsia="de-DE"/>
                </w:rPr>
                <w:fldChar w:fldCharType="begin"/>
              </w:r>
              <w:r w:rsidRPr="005E2C89">
                <w:rPr>
                  <w:lang w:eastAsia="de-DE"/>
                </w:rPr>
                <w:instrText xml:space="preserve"> HYPERLINK "mailto:dmytror@qti.qualcomm.com" </w:instrText>
              </w:r>
              <w:r w:rsidRPr="005E2C89">
                <w:rPr>
                  <w:lang w:eastAsia="de-DE"/>
                </w:rPr>
                <w:fldChar w:fldCharType="separate"/>
              </w:r>
              <w:r w:rsidRPr="005E2C89">
                <w:rPr>
                  <w:rStyle w:val="Hyperlink"/>
                  <w:lang w:eastAsia="de-DE"/>
                </w:rPr>
                <w:t xml:space="preserve">D. </w:t>
              </w:r>
              <w:proofErr w:type="spellStart"/>
              <w:r w:rsidRPr="005E2C89">
                <w:rPr>
                  <w:rStyle w:val="Hyperlink"/>
                  <w:lang w:eastAsia="de-DE"/>
                </w:rPr>
                <w:t>Rusanovskyy</w:t>
              </w:r>
              <w:proofErr w:type="spellEnd"/>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yli30@qti.qualcomm.com" </w:instrText>
              </w:r>
              <w:r w:rsidRPr="005E2C89">
                <w:rPr>
                  <w:lang w:eastAsia="de-DE"/>
                </w:rPr>
                <w:fldChar w:fldCharType="separate"/>
              </w:r>
              <w:r w:rsidRPr="005E2C89">
                <w:rPr>
                  <w:rStyle w:val="Hyperlink"/>
                  <w:lang w:eastAsia="de-DE"/>
                </w:rPr>
                <w:t>Y. Li</w:t>
              </w:r>
              <w:r w:rsidRPr="005E2C89">
                <w:rPr>
                  <w:lang w:val="en-CA" w:eastAsia="de-DE"/>
                </w:rPr>
                <w:fldChar w:fldCharType="end"/>
              </w:r>
              <w:r w:rsidRPr="005E2C89">
                <w:rPr>
                  <w:lang w:eastAsia="de-DE"/>
                </w:rPr>
                <w:t xml:space="preserve">, </w:t>
              </w:r>
              <w:r w:rsidRPr="005E2C89">
                <w:rPr>
                  <w:lang w:eastAsia="de-DE"/>
                </w:rPr>
                <w:fldChar w:fldCharType="begin"/>
              </w:r>
              <w:r w:rsidRPr="005E2C89">
                <w:rPr>
                  <w:lang w:eastAsia="de-DE"/>
                </w:rPr>
                <w:instrText xml:space="preserve"> HYPERLINK "mailto:martak@qti.qualcomm.com" </w:instrText>
              </w:r>
              <w:r w:rsidRPr="005E2C89">
                <w:rPr>
                  <w:lang w:eastAsia="de-DE"/>
                </w:rPr>
                <w:fldChar w:fldCharType="separate"/>
              </w:r>
              <w:r w:rsidRPr="005E2C89">
                <w:rPr>
                  <w:rStyle w:val="Hyperlink"/>
                  <w:lang w:eastAsia="de-DE"/>
                </w:rPr>
                <w:t xml:space="preserve">M. </w:t>
              </w:r>
              <w:proofErr w:type="spellStart"/>
              <w:r w:rsidRPr="005E2C89">
                <w:rPr>
                  <w:rStyle w:val="Hyperlink"/>
                  <w:lang w:eastAsia="de-DE"/>
                </w:rPr>
                <w:t>Karczewicz</w:t>
              </w:r>
              <w:proofErr w:type="spellEnd"/>
              <w:r w:rsidRPr="005E2C89">
                <w:rPr>
                  <w:rStyle w:val="Hyperlink"/>
                  <w:lang w:eastAsia="de-DE"/>
                </w:rPr>
                <w:t xml:space="preserve"> (Qualcomm)</w:t>
              </w:r>
              <w:r w:rsidRPr="005E2C89">
                <w:rPr>
                  <w:lang w:val="en-CA" w:eastAsia="de-DE"/>
                </w:rPr>
                <w:fldChar w:fldCharType="end"/>
              </w:r>
            </w:ins>
          </w:p>
        </w:tc>
      </w:tr>
      <w:tr w:rsidR="005E2C89" w:rsidRPr="003C3412" w14:paraId="04ACB605" w14:textId="77777777" w:rsidTr="001D5ACF">
        <w:trPr>
          <w:trHeight w:val="420"/>
          <w:ins w:id="9949" w:author="Jens-Rainer Ohm" w:date="2023-10-13T12:16:00Z"/>
        </w:trPr>
        <w:tc>
          <w:tcPr>
            <w:tcW w:w="479" w:type="pct"/>
            <w:noWrap/>
            <w:vAlign w:val="center"/>
          </w:tcPr>
          <w:p w14:paraId="00C7141A" w14:textId="77777777" w:rsidR="005E2C89" w:rsidRPr="005E2C89" w:rsidRDefault="005E2C89" w:rsidP="005E2C89">
            <w:pPr>
              <w:rPr>
                <w:ins w:id="9950" w:author="Jens-Rainer Ohm" w:date="2023-10-13T12:16:00Z"/>
                <w:lang w:eastAsia="de-DE"/>
              </w:rPr>
            </w:pPr>
            <w:ins w:id="9951"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54" </w:instrText>
              </w:r>
              <w:r w:rsidRPr="005E2C89">
                <w:rPr>
                  <w:lang w:eastAsia="de-DE"/>
                </w:rPr>
                <w:fldChar w:fldCharType="separate"/>
              </w:r>
              <w:r w:rsidRPr="005E2C89">
                <w:rPr>
                  <w:rStyle w:val="Hyperlink"/>
                  <w:lang w:eastAsia="de-DE"/>
                </w:rPr>
                <w:t>JVET-AF0193</w:t>
              </w:r>
              <w:r w:rsidRPr="005E2C89">
                <w:rPr>
                  <w:lang w:val="en-CA" w:eastAsia="de-DE"/>
                </w:rPr>
                <w:fldChar w:fldCharType="end"/>
              </w:r>
            </w:ins>
          </w:p>
        </w:tc>
        <w:tc>
          <w:tcPr>
            <w:tcW w:w="1358" w:type="pct"/>
            <w:noWrap/>
            <w:vAlign w:val="center"/>
          </w:tcPr>
          <w:p w14:paraId="705AD8A6" w14:textId="77777777" w:rsidR="005E2C89" w:rsidRPr="005E2C89" w:rsidRDefault="005E2C89" w:rsidP="005E2C89">
            <w:pPr>
              <w:rPr>
                <w:ins w:id="9952" w:author="Jens-Rainer Ohm" w:date="2023-10-13T12:16:00Z"/>
                <w:lang w:eastAsia="de-DE"/>
              </w:rPr>
            </w:pPr>
            <w:ins w:id="9953" w:author="Jens-Rainer Ohm" w:date="2023-10-13T12:16:00Z">
              <w:r w:rsidRPr="005E2C89">
                <w:rPr>
                  <w:lang w:eastAsia="de-DE"/>
                </w:rPr>
                <w:t>AHG11: Decoder complexity optimization for NNVC in-loop filter</w:t>
              </w:r>
            </w:ins>
          </w:p>
        </w:tc>
        <w:tc>
          <w:tcPr>
            <w:tcW w:w="3163" w:type="pct"/>
            <w:noWrap/>
            <w:vAlign w:val="center"/>
          </w:tcPr>
          <w:p w14:paraId="683642C7" w14:textId="77777777" w:rsidR="005E2C89" w:rsidRPr="005E2C89" w:rsidRDefault="005E2C89" w:rsidP="005E2C89">
            <w:pPr>
              <w:rPr>
                <w:ins w:id="9954" w:author="Jens-Rainer Ohm" w:date="2023-10-13T12:16:00Z"/>
                <w:lang w:val="fr-FR" w:eastAsia="de-DE"/>
              </w:rPr>
            </w:pPr>
            <w:ins w:id="9955" w:author="Jens-Rainer Ohm" w:date="2023-10-13T12:16:00Z">
              <w:r w:rsidRPr="005E2C89">
                <w:rPr>
                  <w:lang w:eastAsia="de-DE"/>
                </w:rPr>
                <w:fldChar w:fldCharType="begin"/>
              </w:r>
              <w:r w:rsidRPr="005E2C89">
                <w:rPr>
                  <w:lang w:val="fr-FR" w:eastAsia="de-DE"/>
                </w:rPr>
                <w:instrText>HYPERLINK "mailto:renjiechang@tencent.com"</w:instrText>
              </w:r>
              <w:r w:rsidRPr="005E2C89">
                <w:rPr>
                  <w:lang w:eastAsia="de-DE"/>
                </w:rPr>
                <w:fldChar w:fldCharType="separate"/>
              </w:r>
              <w:r w:rsidRPr="005E2C89">
                <w:rPr>
                  <w:rStyle w:val="Hyperlink"/>
                  <w:lang w:val="fr-FR" w:eastAsia="de-DE"/>
                </w:rPr>
                <w:t>R. C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qiangwang@tencent.com"</w:instrText>
              </w:r>
              <w:r w:rsidRPr="005E2C89">
                <w:rPr>
                  <w:lang w:eastAsia="de-DE"/>
                </w:rPr>
                <w:fldChar w:fldCharType="separate"/>
              </w:r>
              <w:r w:rsidRPr="005E2C89">
                <w:rPr>
                  <w:rStyle w:val="Hyperlink"/>
                  <w:lang w:val="fr-FR" w:eastAsia="de-DE"/>
                </w:rPr>
                <w:t>L. W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xiaozhongxu@tencent.com"</w:instrText>
              </w:r>
              <w:r w:rsidRPr="005E2C89">
                <w:rPr>
                  <w:lang w:eastAsia="de-DE"/>
                </w:rPr>
                <w:fldChar w:fldCharType="separate"/>
              </w:r>
              <w:r w:rsidRPr="005E2C89">
                <w:rPr>
                  <w:rStyle w:val="Hyperlink"/>
                  <w:lang w:val="fr-FR" w:eastAsia="de-DE"/>
                </w:rPr>
                <w:t>X. Xu</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shanl@tencent.com"</w:instrText>
              </w:r>
              <w:r w:rsidRPr="005E2C89">
                <w:rPr>
                  <w:lang w:eastAsia="de-DE"/>
                </w:rPr>
                <w:fldChar w:fldCharType="separate"/>
              </w:r>
              <w:r w:rsidRPr="005E2C89">
                <w:rPr>
                  <w:rStyle w:val="Hyperlink"/>
                  <w:lang w:val="fr-FR" w:eastAsia="de-DE"/>
                </w:rPr>
                <w:t>S. Liu (</w:t>
              </w:r>
              <w:proofErr w:type="spellStart"/>
              <w:r w:rsidRPr="005E2C89">
                <w:rPr>
                  <w:rStyle w:val="Hyperlink"/>
                  <w:lang w:val="fr-FR" w:eastAsia="de-DE"/>
                </w:rPr>
                <w:t>Tencent</w:t>
              </w:r>
              <w:proofErr w:type="spellEnd"/>
              <w:r w:rsidRPr="005E2C89">
                <w:rPr>
                  <w:rStyle w:val="Hyperlink"/>
                  <w:lang w:val="fr-FR" w:eastAsia="de-DE"/>
                </w:rPr>
                <w:t>)</w:t>
              </w:r>
              <w:r w:rsidRPr="005E2C89">
                <w:rPr>
                  <w:lang w:val="en-CA" w:eastAsia="de-DE"/>
                </w:rPr>
                <w:fldChar w:fldCharType="end"/>
              </w:r>
            </w:ins>
          </w:p>
        </w:tc>
      </w:tr>
      <w:tr w:rsidR="005E2C89" w:rsidRPr="003C3412" w14:paraId="6A94D88D" w14:textId="77777777" w:rsidTr="001D5ACF">
        <w:trPr>
          <w:trHeight w:val="420"/>
          <w:ins w:id="9956" w:author="Jens-Rainer Ohm" w:date="2023-10-13T12:16:00Z"/>
        </w:trPr>
        <w:tc>
          <w:tcPr>
            <w:tcW w:w="479" w:type="pct"/>
            <w:noWrap/>
            <w:vAlign w:val="center"/>
          </w:tcPr>
          <w:p w14:paraId="70CF9C9B" w14:textId="77777777" w:rsidR="005E2C89" w:rsidRPr="005E2C89" w:rsidRDefault="005E2C89" w:rsidP="005E2C89">
            <w:pPr>
              <w:rPr>
                <w:ins w:id="9957" w:author="Jens-Rainer Ohm" w:date="2023-10-13T12:16:00Z"/>
                <w:lang w:eastAsia="de-DE"/>
              </w:rPr>
            </w:pPr>
            <w:ins w:id="9958" w:author="Jens-Rainer Ohm" w:date="2023-10-13T12:16:00Z">
              <w:r w:rsidRPr="005E2C89">
                <w:rPr>
                  <w:lang w:eastAsia="de-DE"/>
                </w:rPr>
                <w:fldChar w:fldCharType="begin"/>
              </w:r>
              <w:r w:rsidRPr="005E2C89">
                <w:rPr>
                  <w:lang w:eastAsia="de-DE"/>
                </w:rPr>
                <w:instrText xml:space="preserve"> HYPERLINK "file:///C:\\Users\\e00443164\\AppData\\Local\\Microsoft\\Windows\\INetCache\\Content.Outlook\\8LUVY5N7\\current_document.php%3fid=13467" </w:instrText>
              </w:r>
              <w:r w:rsidRPr="005E2C89">
                <w:rPr>
                  <w:lang w:eastAsia="de-DE"/>
                </w:rPr>
                <w:fldChar w:fldCharType="separate"/>
              </w:r>
              <w:r w:rsidRPr="005E2C89">
                <w:rPr>
                  <w:rStyle w:val="Hyperlink"/>
                  <w:lang w:eastAsia="de-DE"/>
                </w:rPr>
                <w:t>JVET-AF0206</w:t>
              </w:r>
              <w:r w:rsidRPr="005E2C89">
                <w:rPr>
                  <w:lang w:val="en-CA" w:eastAsia="de-DE"/>
                </w:rPr>
                <w:fldChar w:fldCharType="end"/>
              </w:r>
            </w:ins>
          </w:p>
        </w:tc>
        <w:tc>
          <w:tcPr>
            <w:tcW w:w="1358" w:type="pct"/>
            <w:noWrap/>
            <w:vAlign w:val="center"/>
          </w:tcPr>
          <w:p w14:paraId="67B7C863" w14:textId="77777777" w:rsidR="005E2C89" w:rsidRPr="005E2C89" w:rsidRDefault="005E2C89" w:rsidP="005E2C89">
            <w:pPr>
              <w:rPr>
                <w:ins w:id="9959" w:author="Jens-Rainer Ohm" w:date="2023-10-13T12:16:00Z"/>
                <w:lang w:eastAsia="de-DE"/>
              </w:rPr>
            </w:pPr>
            <w:ins w:id="9960" w:author="Jens-Rainer Ohm" w:date="2023-10-13T12:16:00Z">
              <w:r w:rsidRPr="005E2C89">
                <w:rPr>
                  <w:lang w:eastAsia="de-DE"/>
                </w:rPr>
                <w:t>AHG11: Complexity reduction of NN-based loop-filters</w:t>
              </w:r>
            </w:ins>
          </w:p>
        </w:tc>
        <w:tc>
          <w:tcPr>
            <w:tcW w:w="3163" w:type="pct"/>
            <w:noWrap/>
            <w:vAlign w:val="center"/>
          </w:tcPr>
          <w:p w14:paraId="108F7554" w14:textId="77777777" w:rsidR="005E2C89" w:rsidRPr="005E2C89" w:rsidRDefault="005E2C89" w:rsidP="005E2C89">
            <w:pPr>
              <w:rPr>
                <w:ins w:id="9961" w:author="Jens-Rainer Ohm" w:date="2023-10-13T12:16:00Z"/>
                <w:lang w:val="fr-FR" w:eastAsia="de-DE"/>
              </w:rPr>
            </w:pPr>
            <w:ins w:id="9962" w:author="Jens-Rainer Ohm" w:date="2023-10-13T12:16:00Z">
              <w:r w:rsidRPr="005E2C89">
                <w:rPr>
                  <w:lang w:eastAsia="de-DE"/>
                </w:rPr>
                <w:fldChar w:fldCharType="begin"/>
              </w:r>
              <w:r w:rsidRPr="005E2C89">
                <w:rPr>
                  <w:lang w:val="fr-FR" w:eastAsia="de-DE"/>
                </w:rPr>
                <w:instrText>HYPERLINK "mailto:lijunru@bytedance.com"</w:instrText>
              </w:r>
              <w:r w:rsidRPr="005E2C89">
                <w:rPr>
                  <w:lang w:eastAsia="de-DE"/>
                </w:rPr>
                <w:fldChar w:fldCharType="separate"/>
              </w:r>
              <w:r w:rsidRPr="005E2C89">
                <w:rPr>
                  <w:rStyle w:val="Hyperlink"/>
                  <w:lang w:val="fr-FR" w:eastAsia="de-DE"/>
                </w:rPr>
                <w:t>J.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yue.li@Bytedance.com"</w:instrText>
              </w:r>
              <w:r w:rsidRPr="005E2C89">
                <w:rPr>
                  <w:lang w:eastAsia="de-DE"/>
                </w:rPr>
                <w:fldChar w:fldCharType="separate"/>
              </w:r>
              <w:r w:rsidRPr="005E2C89">
                <w:rPr>
                  <w:rStyle w:val="Hyperlink"/>
                  <w:lang w:val="fr-FR" w:eastAsia="de-DE"/>
                </w:rPr>
                <w:t>Y. Li</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nchaoyi.cy@bytedance.com"</w:instrText>
              </w:r>
              <w:r w:rsidRPr="005E2C89">
                <w:rPr>
                  <w:lang w:eastAsia="de-DE"/>
                </w:rPr>
                <w:fldChar w:fldCharType="separate"/>
              </w:r>
              <w:r w:rsidRPr="005E2C89">
                <w:rPr>
                  <w:rStyle w:val="Hyperlink"/>
                  <w:lang w:val="fr-FR" w:eastAsia="de-DE"/>
                </w:rPr>
                <w:t>C. Lin</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zhangkai.video@bytedance.com"</w:instrText>
              </w:r>
              <w:r w:rsidRPr="005E2C89">
                <w:rPr>
                  <w:lang w:eastAsia="de-DE"/>
                </w:rPr>
                <w:fldChar w:fldCharType="separate"/>
              </w:r>
              <w:r w:rsidRPr="005E2C89">
                <w:rPr>
                  <w:rStyle w:val="Hyperlink"/>
                  <w:lang w:val="fr-FR" w:eastAsia="de-DE"/>
                </w:rPr>
                <w:t>K. Zhang</w:t>
              </w:r>
              <w:r w:rsidRPr="005E2C89">
                <w:rPr>
                  <w:lang w:val="en-CA" w:eastAsia="de-DE"/>
                </w:rPr>
                <w:fldChar w:fldCharType="end"/>
              </w:r>
              <w:r w:rsidRPr="005E2C89">
                <w:rPr>
                  <w:lang w:val="fr-FR" w:eastAsia="de-DE"/>
                </w:rPr>
                <w:t xml:space="preserve">, </w:t>
              </w:r>
              <w:r w:rsidRPr="005E2C89">
                <w:rPr>
                  <w:lang w:eastAsia="de-DE"/>
                </w:rPr>
                <w:fldChar w:fldCharType="begin"/>
              </w:r>
              <w:r w:rsidRPr="005E2C89">
                <w:rPr>
                  <w:lang w:val="fr-FR" w:eastAsia="de-DE"/>
                </w:rPr>
                <w:instrText>HYPERLINK "mailto:lizhang.idm@bytedance.com"</w:instrText>
              </w:r>
              <w:r w:rsidRPr="005E2C89">
                <w:rPr>
                  <w:lang w:eastAsia="de-DE"/>
                </w:rPr>
                <w:fldChar w:fldCharType="separate"/>
              </w:r>
              <w:r w:rsidRPr="005E2C89">
                <w:rPr>
                  <w:rStyle w:val="Hyperlink"/>
                  <w:lang w:val="fr-FR" w:eastAsia="de-DE"/>
                </w:rPr>
                <w:t>L. Zhang (</w:t>
              </w:r>
              <w:proofErr w:type="spellStart"/>
              <w:r w:rsidRPr="005E2C89">
                <w:rPr>
                  <w:rStyle w:val="Hyperlink"/>
                  <w:lang w:val="fr-FR" w:eastAsia="de-DE"/>
                </w:rPr>
                <w:t>Bytedance</w:t>
              </w:r>
              <w:proofErr w:type="spellEnd"/>
              <w:r w:rsidRPr="005E2C89">
                <w:rPr>
                  <w:rStyle w:val="Hyperlink"/>
                  <w:lang w:val="fr-FR" w:eastAsia="de-DE"/>
                </w:rPr>
                <w:t>)</w:t>
              </w:r>
              <w:r w:rsidRPr="005E2C89">
                <w:rPr>
                  <w:lang w:val="en-CA" w:eastAsia="de-DE"/>
                </w:rPr>
                <w:fldChar w:fldCharType="end"/>
              </w:r>
            </w:ins>
          </w:p>
        </w:tc>
      </w:tr>
      <w:tr w:rsidR="005E2C89" w:rsidRPr="005E2C89" w14:paraId="3FD05284" w14:textId="77777777" w:rsidTr="001D5ACF">
        <w:trPr>
          <w:trHeight w:val="420"/>
          <w:ins w:id="9963" w:author="Jens-Rainer Ohm" w:date="2023-10-13T12:16:00Z"/>
        </w:trPr>
        <w:tc>
          <w:tcPr>
            <w:tcW w:w="5000" w:type="pct"/>
            <w:gridSpan w:val="3"/>
            <w:shd w:val="clear" w:color="auto" w:fill="D9E2F3" w:themeFill="accent1" w:themeFillTint="33"/>
            <w:noWrap/>
            <w:vAlign w:val="center"/>
          </w:tcPr>
          <w:p w14:paraId="6B448C89" w14:textId="77777777" w:rsidR="005E2C89" w:rsidRPr="005E2C89" w:rsidRDefault="005E2C89" w:rsidP="005E2C89">
            <w:pPr>
              <w:rPr>
                <w:ins w:id="9964" w:author="Jens-Rainer Ohm" w:date="2023-10-13T12:16:00Z"/>
                <w:lang w:eastAsia="de-DE"/>
              </w:rPr>
            </w:pPr>
            <w:ins w:id="9965" w:author="Jens-Rainer Ohm" w:date="2023-10-13T12:16:00Z">
              <w:r w:rsidRPr="005E2C89">
                <w:rPr>
                  <w:lang w:eastAsia="de-DE"/>
                </w:rPr>
                <w:t>Cross Checks</w:t>
              </w:r>
            </w:ins>
          </w:p>
        </w:tc>
      </w:tr>
      <w:tr w:rsidR="005E2C89" w:rsidRPr="005E2C89" w14:paraId="6383B769" w14:textId="77777777" w:rsidTr="001D5ACF">
        <w:trPr>
          <w:trHeight w:val="420"/>
          <w:ins w:id="9966" w:author="Jens-Rainer Ohm" w:date="2023-10-13T12:16:00Z"/>
        </w:trPr>
        <w:tc>
          <w:tcPr>
            <w:tcW w:w="479" w:type="pct"/>
            <w:noWrap/>
            <w:vAlign w:val="center"/>
          </w:tcPr>
          <w:p w14:paraId="35FA576A" w14:textId="77777777" w:rsidR="005E2C89" w:rsidRPr="005E2C89" w:rsidRDefault="005E2C89" w:rsidP="005E2C89">
            <w:pPr>
              <w:rPr>
                <w:ins w:id="9967" w:author="Jens-Rainer Ohm" w:date="2023-10-13T12:16:00Z"/>
                <w:lang w:eastAsia="de-DE"/>
              </w:rPr>
            </w:pPr>
            <w:ins w:id="9968" w:author="Jens-Rainer Ohm" w:date="2023-10-13T12:16:00Z">
              <w:r w:rsidRPr="005E2C89">
                <w:rPr>
                  <w:lang w:eastAsia="de-DE"/>
                </w:rPr>
                <w:lastRenderedPageBreak/>
                <w:fldChar w:fldCharType="begin"/>
              </w:r>
              <w:r w:rsidRPr="005E2C89">
                <w:rPr>
                  <w:lang w:eastAsia="de-DE"/>
                </w:rPr>
                <w:instrText xml:space="preserve"> HYPERLINK "file:///C:\\Users\\e00443164\\AppData\\Local\\Microsoft\\Windows\\INetCache\\Content.Outlook\\8LUVY5N7\\current_document.php%3fid=13519" </w:instrText>
              </w:r>
              <w:r w:rsidRPr="005E2C89">
                <w:rPr>
                  <w:lang w:eastAsia="de-DE"/>
                </w:rPr>
                <w:fldChar w:fldCharType="separate"/>
              </w:r>
              <w:r w:rsidRPr="005E2C89">
                <w:rPr>
                  <w:rStyle w:val="Hyperlink"/>
                  <w:lang w:eastAsia="de-DE"/>
                </w:rPr>
                <w:t>JVET-AF0256</w:t>
              </w:r>
              <w:r w:rsidRPr="005E2C89">
                <w:rPr>
                  <w:lang w:val="en-CA" w:eastAsia="de-DE"/>
                </w:rPr>
                <w:fldChar w:fldCharType="end"/>
              </w:r>
            </w:ins>
          </w:p>
        </w:tc>
        <w:tc>
          <w:tcPr>
            <w:tcW w:w="1358" w:type="pct"/>
            <w:noWrap/>
            <w:vAlign w:val="center"/>
          </w:tcPr>
          <w:p w14:paraId="5FF83F98" w14:textId="77777777" w:rsidR="005E2C89" w:rsidRPr="005E2C89" w:rsidRDefault="005E2C89" w:rsidP="005E2C89">
            <w:pPr>
              <w:rPr>
                <w:ins w:id="9969" w:author="Jens-Rainer Ohm" w:date="2023-10-13T12:16:00Z"/>
                <w:lang w:eastAsia="de-DE"/>
              </w:rPr>
            </w:pPr>
            <w:ins w:id="9970" w:author="Jens-Rainer Ohm" w:date="2023-10-13T12:16:00Z">
              <w:r w:rsidRPr="005E2C89">
                <w:rPr>
                  <w:lang w:eastAsia="de-DE"/>
                </w:rPr>
                <w:t>Crosscheck of JVET-AF0193 (AHG11: Decoder complexity optimization for NNVC in-loop filter)</w:t>
              </w:r>
            </w:ins>
          </w:p>
        </w:tc>
        <w:tc>
          <w:tcPr>
            <w:tcW w:w="3163" w:type="pct"/>
            <w:noWrap/>
            <w:vAlign w:val="center"/>
          </w:tcPr>
          <w:p w14:paraId="51AC8C00" w14:textId="77777777" w:rsidR="005E2C89" w:rsidRPr="005E2C89" w:rsidRDefault="005E2C89" w:rsidP="005E2C89">
            <w:pPr>
              <w:rPr>
                <w:ins w:id="9971" w:author="Jens-Rainer Ohm" w:date="2023-10-13T12:16:00Z"/>
                <w:lang w:eastAsia="de-DE"/>
              </w:rPr>
            </w:pPr>
            <w:ins w:id="9972" w:author="Jens-Rainer Ohm" w:date="2023-10-13T12:16:00Z">
              <w:r w:rsidRPr="005E2C89">
                <w:rPr>
                  <w:lang w:eastAsia="de-DE"/>
                </w:rPr>
                <w:fldChar w:fldCharType="begin"/>
              </w:r>
              <w:r w:rsidRPr="005E2C89">
                <w:rPr>
                  <w:lang w:eastAsia="de-DE"/>
                </w:rPr>
                <w:instrText xml:space="preserve"> HYPERLINK "mailto:du.liu@ericsson" </w:instrText>
              </w:r>
              <w:r w:rsidRPr="005E2C89">
                <w:rPr>
                  <w:lang w:eastAsia="de-DE"/>
                </w:rPr>
                <w:fldChar w:fldCharType="separate"/>
              </w:r>
              <w:r w:rsidRPr="005E2C89">
                <w:rPr>
                  <w:rStyle w:val="Hyperlink"/>
                  <w:lang w:eastAsia="de-DE"/>
                </w:rPr>
                <w:t>D. Liu (Ericsson)</w:t>
              </w:r>
              <w:r w:rsidRPr="005E2C89">
                <w:rPr>
                  <w:lang w:val="en-CA" w:eastAsia="de-DE"/>
                </w:rPr>
                <w:fldChar w:fldCharType="end"/>
              </w:r>
            </w:ins>
          </w:p>
        </w:tc>
      </w:tr>
    </w:tbl>
    <w:p w14:paraId="4F202810" w14:textId="77777777" w:rsidR="005E2C89" w:rsidRPr="005E2C89" w:rsidRDefault="005E2C89">
      <w:pPr>
        <w:numPr>
          <w:ilvl w:val="0"/>
          <w:numId w:val="336"/>
        </w:numPr>
        <w:rPr>
          <w:ins w:id="9973" w:author="Jens-Rainer Ohm" w:date="2023-10-13T12:16:00Z"/>
          <w:b/>
          <w:bCs/>
          <w:lang w:val="en-CA" w:eastAsia="de-DE"/>
        </w:rPr>
        <w:pPrChange w:id="9974" w:author="Jens-Rainer Ohm" w:date="2023-10-13T21:01:00Z">
          <w:pPr>
            <w:numPr>
              <w:numId w:val="44"/>
            </w:numPr>
            <w:ind w:left="432" w:hanging="432"/>
          </w:pPr>
        </w:pPrChange>
      </w:pPr>
      <w:ins w:id="9975" w:author="Jens-Rainer Ohm" w:date="2023-10-13T12:16:00Z">
        <w:r w:rsidRPr="00F15433">
          <w:rPr>
            <w:b/>
            <w:bCs/>
            <w:lang w:eastAsia="de-DE"/>
            <w:rPrChange w:id="9976" w:author="Jens-Rainer Ohm" w:date="2023-10-13T21:01:00Z">
              <w:rPr>
                <w:b/>
                <w:bCs/>
                <w:lang w:val="en-CA" w:eastAsia="de-DE"/>
              </w:rPr>
            </w:rPrChange>
          </w:rPr>
          <w:t>Recommendations</w:t>
        </w:r>
      </w:ins>
    </w:p>
    <w:p w14:paraId="1FADBD63" w14:textId="77777777" w:rsidR="005E2C89" w:rsidRPr="005E2C89" w:rsidRDefault="005E2C89" w:rsidP="005E2C89">
      <w:pPr>
        <w:rPr>
          <w:ins w:id="9977" w:author="Jens-Rainer Ohm" w:date="2023-10-13T12:16:00Z"/>
          <w:lang w:eastAsia="de-DE"/>
        </w:rPr>
      </w:pPr>
      <w:ins w:id="9978" w:author="Jens-Rainer Ohm" w:date="2023-10-13T12:16:00Z">
        <w:r w:rsidRPr="005E2C89">
          <w:rPr>
            <w:lang w:eastAsia="de-DE"/>
          </w:rPr>
          <w:t>The AHG recommends:</w:t>
        </w:r>
      </w:ins>
    </w:p>
    <w:p w14:paraId="6747550E" w14:textId="77777777" w:rsidR="005E2C89" w:rsidRPr="005E2C89" w:rsidRDefault="005E2C89" w:rsidP="005E2C89">
      <w:pPr>
        <w:numPr>
          <w:ilvl w:val="0"/>
          <w:numId w:val="10"/>
        </w:numPr>
        <w:rPr>
          <w:ins w:id="9979" w:author="Jens-Rainer Ohm" w:date="2023-10-13T12:16:00Z"/>
          <w:lang w:eastAsia="de-DE"/>
        </w:rPr>
      </w:pPr>
      <w:ins w:id="9980" w:author="Jens-Rainer Ohm" w:date="2023-10-13T12:16:00Z">
        <w:r w:rsidRPr="005E2C89">
          <w:rPr>
            <w:lang w:eastAsia="de-DE"/>
          </w:rPr>
          <w:t>Review all input contributions.</w:t>
        </w:r>
      </w:ins>
    </w:p>
    <w:p w14:paraId="3696EEFA" w14:textId="77777777" w:rsidR="005E2C89" w:rsidRPr="005E2C89" w:rsidRDefault="005E2C89" w:rsidP="005E2C89">
      <w:pPr>
        <w:numPr>
          <w:ilvl w:val="0"/>
          <w:numId w:val="10"/>
        </w:numPr>
        <w:rPr>
          <w:ins w:id="9981" w:author="Jens-Rainer Ohm" w:date="2023-10-13T12:16:00Z"/>
          <w:lang w:eastAsia="de-DE"/>
        </w:rPr>
      </w:pPr>
      <w:ins w:id="9982" w:author="Jens-Rainer Ohm" w:date="2023-10-13T12:16:00Z">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ins>
    </w:p>
    <w:p w14:paraId="575AAE15" w14:textId="77777777" w:rsidR="005E2C89" w:rsidRPr="005E2C89" w:rsidRDefault="005E2C89" w:rsidP="005E2C89">
      <w:pPr>
        <w:rPr>
          <w:ins w:id="9983" w:author="Jens-Rainer Ohm" w:date="2023-10-13T12:16:00Z"/>
          <w:lang w:eastAsia="de-DE"/>
        </w:rPr>
      </w:pPr>
    </w:p>
    <w:p w14:paraId="6F3572E0" w14:textId="771B5BF8" w:rsidR="00842A29" w:rsidRDefault="001D018E" w:rsidP="00842A29">
      <w:pPr>
        <w:rPr>
          <w:ins w:id="9984" w:author="Jens-Rainer Ohm" w:date="2023-10-13T12:25:00Z"/>
          <w:lang w:eastAsia="de-DE"/>
        </w:rPr>
      </w:pPr>
      <w:ins w:id="9985" w:author="Jens-Rainer Ohm" w:date="2023-10-13T12:24:00Z">
        <w:r>
          <w:rPr>
            <w:lang w:eastAsia="de-DE"/>
          </w:rPr>
          <w:t xml:space="preserve">It was suggested to also look into more combinations of tools, </w:t>
        </w:r>
      </w:ins>
      <w:ins w:id="9986" w:author="Jens-Rainer Ohm" w:date="2023-10-13T12:25:00Z">
        <w:r>
          <w:rPr>
            <w:lang w:eastAsia="de-DE"/>
          </w:rPr>
          <w:t>such as LF and inter pred., super resolution, in the upcoming EE.</w:t>
        </w:r>
      </w:ins>
    </w:p>
    <w:p w14:paraId="20F23A8F" w14:textId="77777777" w:rsidR="001D018E" w:rsidRPr="005E2C89" w:rsidRDefault="001D018E" w:rsidP="00842A29">
      <w:pPr>
        <w:rPr>
          <w:lang w:eastAsia="de-DE"/>
          <w:rPrChange w:id="9987" w:author="Jens-Rainer Ohm" w:date="2023-10-13T12:16:00Z">
            <w:rPr>
              <w:lang w:val="en-CA" w:eastAsia="de-DE"/>
            </w:rPr>
          </w:rPrChange>
        </w:rPr>
      </w:pPr>
    </w:p>
    <w:p w14:paraId="170866EE" w14:textId="5D6014D8" w:rsidR="00842A29" w:rsidRPr="00D70C81" w:rsidRDefault="006B7541" w:rsidP="00842A29">
      <w:pPr>
        <w:pStyle w:val="berschrift9"/>
        <w:rPr>
          <w:sz w:val="24"/>
          <w:lang w:val="en-CA" w:eastAsia="de-DE"/>
        </w:rPr>
      </w:pPr>
      <w:hyperlink r:id="rId133"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pPr>
        <w:numPr>
          <w:ilvl w:val="0"/>
          <w:numId w:val="340"/>
        </w:numPr>
        <w:rPr>
          <w:ins w:id="9988" w:author="Jens-Rainer Ohm" w:date="2023-10-13T13:43:00Z"/>
          <w:b/>
          <w:bCs/>
          <w:lang w:val="en-CA" w:eastAsia="de-DE"/>
        </w:rPr>
        <w:pPrChange w:id="9989" w:author="Jens-Rainer Ohm" w:date="2023-10-13T21:01:00Z">
          <w:pPr>
            <w:numPr>
              <w:numId w:val="44"/>
            </w:numPr>
            <w:ind w:left="432" w:hanging="432"/>
          </w:pPr>
        </w:pPrChange>
      </w:pPr>
      <w:ins w:id="9990" w:author="Jens-Rainer Ohm" w:date="2023-10-13T13:43:00Z">
        <w:r w:rsidRPr="00F15433">
          <w:rPr>
            <w:b/>
            <w:bCs/>
            <w:lang w:eastAsia="de-DE"/>
            <w:rPrChange w:id="9991" w:author="Jens-Rainer Ohm" w:date="2023-10-13T21:01:00Z">
              <w:rPr>
                <w:b/>
                <w:bCs/>
                <w:lang w:val="en-CA" w:eastAsia="de-DE"/>
              </w:rPr>
            </w:rPrChange>
          </w:rPr>
          <w:t>Activities</w:t>
        </w:r>
      </w:ins>
    </w:p>
    <w:p w14:paraId="3927A2B3" w14:textId="77777777" w:rsidR="00BD0947" w:rsidRPr="00BD0947" w:rsidRDefault="00BD0947" w:rsidP="00BD0947">
      <w:pPr>
        <w:rPr>
          <w:ins w:id="9992" w:author="Jens-Rainer Ohm" w:date="2023-10-13T13:43:00Z"/>
          <w:lang w:val="en-CA" w:eastAsia="de-DE"/>
        </w:rPr>
      </w:pPr>
      <w:ins w:id="9993" w:author="Jens-Rainer Ohm" w:date="2023-10-13T13:43:00Z">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ins>
    </w:p>
    <w:p w14:paraId="40999182" w14:textId="77777777" w:rsidR="00BD0947" w:rsidRPr="00BD0947" w:rsidRDefault="00BD0947" w:rsidP="00BD0947">
      <w:pPr>
        <w:rPr>
          <w:ins w:id="9994" w:author="Jens-Rainer Ohm" w:date="2023-10-13T13:43:00Z"/>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ins w:id="9995"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ins w:id="9996" w:author="Jens-Rainer Ohm" w:date="2023-10-13T13:43:00Z"/>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ins w:id="9997" w:author="Jens-Rainer Ohm" w:date="2023-10-13T13:43:00Z"/>
                <w:lang w:eastAsia="de-DE"/>
              </w:rPr>
            </w:pPr>
            <w:ins w:id="9998" w:author="Jens-Rainer Ohm" w:date="2023-10-13T13:43:00Z">
              <w:r w:rsidRPr="00BD0947">
                <w:rPr>
                  <w:lang w:eastAsia="de-DE"/>
                </w:rPr>
                <w:t>All Intra Main10</w:t>
              </w:r>
            </w:ins>
          </w:p>
        </w:tc>
      </w:tr>
      <w:tr w:rsidR="00BD0947" w:rsidRPr="00BD0947" w14:paraId="69F2CF09" w14:textId="77777777" w:rsidTr="00BD0947">
        <w:trPr>
          <w:trHeight w:val="288"/>
          <w:jc w:val="center"/>
          <w:ins w:id="9999"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ins w:id="10000" w:author="Jens-Rainer Ohm" w:date="2023-10-13T13:43:00Z"/>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01" w:author="Jens-Rainer Ohm" w:date="2023-10-13T13:43:00Z"/>
                <w:lang w:eastAsia="de-DE"/>
              </w:rPr>
            </w:pPr>
            <w:ins w:id="10002" w:author="Jens-Rainer Ohm" w:date="2023-10-13T13:43:00Z">
              <w:r w:rsidRPr="00BD0947">
                <w:rPr>
                  <w:lang w:eastAsia="de-DE"/>
                </w:rPr>
                <w:t>Y</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03" w:author="Jens-Rainer Ohm" w:date="2023-10-13T13:43:00Z"/>
                <w:lang w:eastAsia="de-DE"/>
              </w:rPr>
            </w:pPr>
            <w:ins w:id="10004" w:author="Jens-Rainer Ohm" w:date="2023-10-13T13:43:00Z">
              <w:r w:rsidRPr="00BD0947">
                <w:rPr>
                  <w:lang w:eastAsia="de-DE"/>
                </w:rPr>
                <w:t>U</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05" w:author="Jens-Rainer Ohm" w:date="2023-10-13T13:43:00Z"/>
                <w:lang w:eastAsia="de-DE"/>
              </w:rPr>
            </w:pPr>
            <w:ins w:id="10006" w:author="Jens-Rainer Ohm" w:date="2023-10-13T13:43:00Z">
              <w:r w:rsidRPr="00BD0947">
                <w:rPr>
                  <w:lang w:eastAsia="de-DE"/>
                </w:rPr>
                <w:t>V</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07" w:author="Jens-Rainer Ohm" w:date="2023-10-13T13:43:00Z"/>
                <w:lang w:eastAsia="de-DE"/>
              </w:rPr>
            </w:pPr>
            <w:proofErr w:type="spellStart"/>
            <w:ins w:id="10008" w:author="Jens-Rainer Ohm" w:date="2023-10-13T13:43:00Z">
              <w:r w:rsidRPr="00BD0947">
                <w:rPr>
                  <w:lang w:eastAsia="de-DE"/>
                </w:rPr>
                <w:t>EncT</w:t>
              </w:r>
              <w:proofErr w:type="spellEnd"/>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09" w:author="Jens-Rainer Ohm" w:date="2023-10-13T13:43:00Z"/>
                <w:lang w:eastAsia="de-DE"/>
              </w:rPr>
            </w:pPr>
            <w:proofErr w:type="spellStart"/>
            <w:ins w:id="10010" w:author="Jens-Rainer Ohm" w:date="2023-10-13T13:43:00Z">
              <w:r w:rsidRPr="00BD0947">
                <w:rPr>
                  <w:lang w:eastAsia="de-DE"/>
                </w:rPr>
                <w:t>DecT</w:t>
              </w:r>
              <w:proofErr w:type="spellEnd"/>
            </w:ins>
          </w:p>
        </w:tc>
      </w:tr>
      <w:tr w:rsidR="00BD0947" w:rsidRPr="00BD0947" w14:paraId="46046A72" w14:textId="77777777" w:rsidTr="00BD0947">
        <w:trPr>
          <w:trHeight w:val="20"/>
          <w:jc w:val="center"/>
          <w:ins w:id="10011"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ins w:id="10012" w:author="Jens-Rainer Ohm" w:date="2023-10-13T13:43:00Z"/>
                <w:lang w:eastAsia="de-DE"/>
              </w:rPr>
            </w:pPr>
            <w:ins w:id="10013" w:author="Jens-Rainer Ohm" w:date="2023-10-13T13:43:00Z">
              <w:r w:rsidRPr="00BD0947">
                <w:rPr>
                  <w:lang w:eastAsia="de-DE"/>
                </w:rPr>
                <w:t>Class A1</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14" w:author="Jens-Rainer Ohm" w:date="2023-10-13T13:43:00Z"/>
                <w:lang w:eastAsia="de-DE"/>
              </w:rPr>
            </w:pPr>
            <w:ins w:id="10015" w:author="Jens-Rainer Ohm" w:date="2023-10-13T13:43:00Z">
              <w:r w:rsidRPr="00BD0947">
                <w:rPr>
                  <w:lang w:eastAsia="de-DE"/>
                </w:rPr>
                <w:t>-10.55%</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16" w:author="Jens-Rainer Ohm" w:date="2023-10-13T13:43:00Z"/>
                <w:lang w:eastAsia="de-DE"/>
              </w:rPr>
            </w:pPr>
            <w:ins w:id="10017" w:author="Jens-Rainer Ohm" w:date="2023-10-13T13:43:00Z">
              <w:r w:rsidRPr="00BD0947">
                <w:rPr>
                  <w:lang w:eastAsia="de-DE"/>
                </w:rPr>
                <w:t>-21.81%</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18" w:author="Jens-Rainer Ohm" w:date="2023-10-13T13:43:00Z"/>
                <w:lang w:eastAsia="de-DE"/>
              </w:rPr>
            </w:pPr>
            <w:ins w:id="10019" w:author="Jens-Rainer Ohm" w:date="2023-10-13T13:43:00Z">
              <w:r w:rsidRPr="00BD0947">
                <w:rPr>
                  <w:lang w:eastAsia="de-DE"/>
                </w:rPr>
                <w:t>-29.24%</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20" w:author="Jens-Rainer Ohm" w:date="2023-10-13T13:43:00Z"/>
                <w:lang w:eastAsia="de-DE"/>
              </w:rPr>
            </w:pPr>
            <w:ins w:id="10021" w:author="Jens-Rainer Ohm" w:date="2023-10-13T13:43:00Z">
              <w:r w:rsidRPr="00BD0947">
                <w:rPr>
                  <w:lang w:eastAsia="de-DE"/>
                </w:rPr>
                <w:t>915.8%</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22" w:author="Jens-Rainer Ohm" w:date="2023-10-13T13:43:00Z"/>
                <w:lang w:eastAsia="de-DE"/>
              </w:rPr>
            </w:pPr>
            <w:ins w:id="10023" w:author="Jens-Rainer Ohm" w:date="2023-10-13T13:43:00Z">
              <w:r w:rsidRPr="00BD0947">
                <w:rPr>
                  <w:lang w:eastAsia="de-DE"/>
                </w:rPr>
                <w:t>439.3%</w:t>
              </w:r>
            </w:ins>
          </w:p>
        </w:tc>
      </w:tr>
      <w:tr w:rsidR="00BD0947" w:rsidRPr="00BD0947" w14:paraId="7E79C660" w14:textId="77777777" w:rsidTr="00BD0947">
        <w:trPr>
          <w:trHeight w:val="20"/>
          <w:jc w:val="center"/>
          <w:ins w:id="10024"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ins w:id="10025" w:author="Jens-Rainer Ohm" w:date="2023-10-13T13:43:00Z"/>
                <w:lang w:eastAsia="de-DE"/>
              </w:rPr>
            </w:pPr>
            <w:ins w:id="10026" w:author="Jens-Rainer Ohm" w:date="2023-10-13T13:43:00Z">
              <w:r w:rsidRPr="00BD0947">
                <w:rPr>
                  <w:lang w:eastAsia="de-DE"/>
                </w:rPr>
                <w:t>Class A2</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27" w:author="Jens-Rainer Ohm" w:date="2023-10-13T13:43:00Z"/>
                <w:lang w:eastAsia="de-DE"/>
              </w:rPr>
            </w:pPr>
            <w:ins w:id="10028" w:author="Jens-Rainer Ohm" w:date="2023-10-13T13:43:00Z">
              <w:r w:rsidRPr="00BD0947">
                <w:rPr>
                  <w:lang w:eastAsia="de-DE"/>
                </w:rPr>
                <w:t>-16.68%</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29" w:author="Jens-Rainer Ohm" w:date="2023-10-13T13:43:00Z"/>
                <w:lang w:eastAsia="de-DE"/>
              </w:rPr>
            </w:pPr>
            <w:ins w:id="10030" w:author="Jens-Rainer Ohm" w:date="2023-10-13T13:43:00Z">
              <w:r w:rsidRPr="00BD0947">
                <w:rPr>
                  <w:lang w:eastAsia="de-DE"/>
                </w:rPr>
                <w:t>-28.60%</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31" w:author="Jens-Rainer Ohm" w:date="2023-10-13T13:43:00Z"/>
                <w:lang w:eastAsia="de-DE"/>
              </w:rPr>
            </w:pPr>
            <w:ins w:id="10032" w:author="Jens-Rainer Ohm" w:date="2023-10-13T13:43:00Z">
              <w:r w:rsidRPr="00BD0947">
                <w:rPr>
                  <w:lang w:eastAsia="de-DE"/>
                </w:rPr>
                <w:t>-31.54%</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33" w:author="Jens-Rainer Ohm" w:date="2023-10-13T13:43:00Z"/>
                <w:lang w:eastAsia="de-DE"/>
              </w:rPr>
            </w:pPr>
            <w:ins w:id="10034" w:author="Jens-Rainer Ohm" w:date="2023-10-13T13:43:00Z">
              <w:r w:rsidRPr="00BD0947">
                <w:rPr>
                  <w:lang w:eastAsia="de-DE"/>
                </w:rPr>
                <w:t>916.2%</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35" w:author="Jens-Rainer Ohm" w:date="2023-10-13T13:43:00Z"/>
                <w:lang w:eastAsia="de-DE"/>
              </w:rPr>
            </w:pPr>
            <w:ins w:id="10036" w:author="Jens-Rainer Ohm" w:date="2023-10-13T13:43:00Z">
              <w:r w:rsidRPr="00BD0947">
                <w:rPr>
                  <w:lang w:eastAsia="de-DE"/>
                </w:rPr>
                <w:t>458.0%</w:t>
              </w:r>
            </w:ins>
          </w:p>
        </w:tc>
      </w:tr>
      <w:tr w:rsidR="00BD0947" w:rsidRPr="00BD0947" w14:paraId="0FFD9D71" w14:textId="77777777" w:rsidTr="00BD0947">
        <w:trPr>
          <w:trHeight w:val="20"/>
          <w:jc w:val="center"/>
          <w:ins w:id="10037"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ins w:id="10038" w:author="Jens-Rainer Ohm" w:date="2023-10-13T13:43:00Z"/>
                <w:lang w:eastAsia="de-DE"/>
              </w:rPr>
            </w:pPr>
            <w:ins w:id="10039" w:author="Jens-Rainer Ohm" w:date="2023-10-13T13:43:00Z">
              <w:r w:rsidRPr="00BD0947">
                <w:rPr>
                  <w:lang w:eastAsia="de-DE"/>
                </w:rPr>
                <w:t>Class B</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40" w:author="Jens-Rainer Ohm" w:date="2023-10-13T13:43:00Z"/>
                <w:lang w:eastAsia="de-DE"/>
              </w:rPr>
            </w:pPr>
            <w:ins w:id="10041" w:author="Jens-Rainer Ohm" w:date="2023-10-13T13:43:00Z">
              <w:r w:rsidRPr="00BD0947">
                <w:rPr>
                  <w:lang w:eastAsia="de-DE"/>
                </w:rPr>
                <w:t>-11.02%</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42" w:author="Jens-Rainer Ohm" w:date="2023-10-13T13:43:00Z"/>
                <w:lang w:eastAsia="de-DE"/>
              </w:rPr>
            </w:pPr>
            <w:ins w:id="10043" w:author="Jens-Rainer Ohm" w:date="2023-10-13T13:43:00Z">
              <w:r w:rsidRPr="00BD0947">
                <w:rPr>
                  <w:lang w:eastAsia="de-DE"/>
                </w:rPr>
                <w:t>-26.58%</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44" w:author="Jens-Rainer Ohm" w:date="2023-10-13T13:43:00Z"/>
                <w:lang w:eastAsia="de-DE"/>
              </w:rPr>
            </w:pPr>
            <w:ins w:id="10045" w:author="Jens-Rainer Ohm" w:date="2023-10-13T13:43:00Z">
              <w:r w:rsidRPr="00BD0947">
                <w:rPr>
                  <w:lang w:eastAsia="de-DE"/>
                </w:rPr>
                <w:t>-24.82%</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46" w:author="Jens-Rainer Ohm" w:date="2023-10-13T13:43:00Z"/>
                <w:lang w:eastAsia="de-DE"/>
              </w:rPr>
            </w:pPr>
            <w:ins w:id="10047" w:author="Jens-Rainer Ohm" w:date="2023-10-13T13:43:00Z">
              <w:r w:rsidRPr="00BD0947">
                <w:rPr>
                  <w:lang w:eastAsia="de-DE"/>
                </w:rPr>
                <w:t>826.4%</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48" w:author="Jens-Rainer Ohm" w:date="2023-10-13T13:43:00Z"/>
                <w:lang w:eastAsia="de-DE"/>
              </w:rPr>
            </w:pPr>
            <w:ins w:id="10049" w:author="Jens-Rainer Ohm" w:date="2023-10-13T13:43:00Z">
              <w:r w:rsidRPr="00BD0947">
                <w:rPr>
                  <w:lang w:eastAsia="de-DE"/>
                </w:rPr>
                <w:t>455.0%</w:t>
              </w:r>
            </w:ins>
          </w:p>
        </w:tc>
      </w:tr>
      <w:tr w:rsidR="00BD0947" w:rsidRPr="00BD0947" w14:paraId="16B95BCD" w14:textId="77777777" w:rsidTr="00BD0947">
        <w:trPr>
          <w:trHeight w:val="20"/>
          <w:jc w:val="center"/>
          <w:ins w:id="10050"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ins w:id="10051" w:author="Jens-Rainer Ohm" w:date="2023-10-13T13:43:00Z"/>
                <w:lang w:eastAsia="de-DE"/>
              </w:rPr>
            </w:pPr>
            <w:ins w:id="10052" w:author="Jens-Rainer Ohm" w:date="2023-10-13T13:43:00Z">
              <w:r w:rsidRPr="00BD0947">
                <w:rPr>
                  <w:lang w:eastAsia="de-DE"/>
                </w:rPr>
                <w:t>Class C</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53" w:author="Jens-Rainer Ohm" w:date="2023-10-13T13:43:00Z"/>
                <w:lang w:eastAsia="de-DE"/>
              </w:rPr>
            </w:pPr>
            <w:ins w:id="10054" w:author="Jens-Rainer Ohm" w:date="2023-10-13T13:43:00Z">
              <w:r w:rsidRPr="00BD0947">
                <w:rPr>
                  <w:lang w:eastAsia="de-DE"/>
                </w:rPr>
                <w:t>-11.07%</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55" w:author="Jens-Rainer Ohm" w:date="2023-10-13T13:43:00Z"/>
                <w:lang w:eastAsia="de-DE"/>
              </w:rPr>
            </w:pPr>
            <w:ins w:id="10056" w:author="Jens-Rainer Ohm" w:date="2023-10-13T13:43:00Z">
              <w:r w:rsidRPr="00BD0947">
                <w:rPr>
                  <w:lang w:eastAsia="de-DE"/>
                </w:rPr>
                <w:t>-16.52%</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57" w:author="Jens-Rainer Ohm" w:date="2023-10-13T13:43:00Z"/>
                <w:lang w:eastAsia="de-DE"/>
              </w:rPr>
            </w:pPr>
            <w:ins w:id="10058" w:author="Jens-Rainer Ohm" w:date="2023-10-13T13:43:00Z">
              <w:r w:rsidRPr="00BD0947">
                <w:rPr>
                  <w:lang w:eastAsia="de-DE"/>
                </w:rPr>
                <w:t>-17.06%</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59" w:author="Jens-Rainer Ohm" w:date="2023-10-13T13:43:00Z"/>
                <w:lang w:eastAsia="de-DE"/>
              </w:rPr>
            </w:pPr>
            <w:ins w:id="10060" w:author="Jens-Rainer Ohm" w:date="2023-10-13T13:43:00Z">
              <w:r w:rsidRPr="00BD0947">
                <w:rPr>
                  <w:lang w:eastAsia="de-DE"/>
                </w:rPr>
                <w:t>898.0%</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61" w:author="Jens-Rainer Ohm" w:date="2023-10-13T13:43:00Z"/>
                <w:lang w:eastAsia="de-DE"/>
              </w:rPr>
            </w:pPr>
            <w:ins w:id="10062" w:author="Jens-Rainer Ohm" w:date="2023-10-13T13:43:00Z">
              <w:r w:rsidRPr="00BD0947">
                <w:rPr>
                  <w:lang w:eastAsia="de-DE"/>
                </w:rPr>
                <w:t>452.7%</w:t>
              </w:r>
            </w:ins>
          </w:p>
        </w:tc>
      </w:tr>
      <w:tr w:rsidR="00BD0947" w:rsidRPr="00BD0947" w14:paraId="6FC1B5E7" w14:textId="77777777" w:rsidTr="00BD0947">
        <w:trPr>
          <w:trHeight w:val="20"/>
          <w:jc w:val="center"/>
          <w:ins w:id="10063"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ins w:id="10064" w:author="Jens-Rainer Ohm" w:date="2023-10-13T13:43:00Z"/>
                <w:lang w:eastAsia="de-DE"/>
              </w:rPr>
            </w:pPr>
            <w:ins w:id="10065" w:author="Jens-Rainer Ohm" w:date="2023-10-13T13:43:00Z">
              <w:r w:rsidRPr="00BD0947">
                <w:rPr>
                  <w:lang w:eastAsia="de-DE"/>
                </w:rPr>
                <w:t>Class E</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66" w:author="Jens-Rainer Ohm" w:date="2023-10-13T13:43:00Z"/>
                <w:lang w:eastAsia="de-DE"/>
              </w:rPr>
            </w:pPr>
            <w:ins w:id="10067" w:author="Jens-Rainer Ohm" w:date="2023-10-13T13:43:00Z">
              <w:r w:rsidRPr="00BD0947">
                <w:rPr>
                  <w:lang w:eastAsia="de-DE"/>
                </w:rPr>
                <w:t>-14.59%</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68" w:author="Jens-Rainer Ohm" w:date="2023-10-13T13:43:00Z"/>
                <w:lang w:eastAsia="de-DE"/>
              </w:rPr>
            </w:pPr>
            <w:ins w:id="10069" w:author="Jens-Rainer Ohm" w:date="2023-10-13T13:43:00Z">
              <w:r w:rsidRPr="00BD0947">
                <w:rPr>
                  <w:lang w:eastAsia="de-DE"/>
                </w:rPr>
                <w:t>-24.40%</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70" w:author="Jens-Rainer Ohm" w:date="2023-10-13T13:43:00Z"/>
                <w:lang w:eastAsia="de-DE"/>
              </w:rPr>
            </w:pPr>
            <w:ins w:id="10071" w:author="Jens-Rainer Ohm" w:date="2023-10-13T13:43:00Z">
              <w:r w:rsidRPr="00BD0947">
                <w:rPr>
                  <w:lang w:eastAsia="de-DE"/>
                </w:rPr>
                <w:t>-22.89%</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72" w:author="Jens-Rainer Ohm" w:date="2023-10-13T13:43:00Z"/>
                <w:lang w:eastAsia="de-DE"/>
              </w:rPr>
            </w:pPr>
            <w:ins w:id="10073" w:author="Jens-Rainer Ohm" w:date="2023-10-13T13:43:00Z">
              <w:r w:rsidRPr="00BD0947">
                <w:rPr>
                  <w:lang w:eastAsia="de-DE"/>
                </w:rPr>
                <w:t>804.1%</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74" w:author="Jens-Rainer Ohm" w:date="2023-10-13T13:43:00Z"/>
                <w:lang w:eastAsia="de-DE"/>
              </w:rPr>
            </w:pPr>
            <w:ins w:id="10075" w:author="Jens-Rainer Ohm" w:date="2023-10-13T13:43:00Z">
              <w:r w:rsidRPr="00BD0947">
                <w:rPr>
                  <w:lang w:eastAsia="de-DE"/>
                </w:rPr>
                <w:t>467.8%</w:t>
              </w:r>
            </w:ins>
          </w:p>
        </w:tc>
      </w:tr>
      <w:tr w:rsidR="00BD0947" w:rsidRPr="00BD0947" w14:paraId="0C1B07E2" w14:textId="77777777" w:rsidTr="00BD0947">
        <w:trPr>
          <w:trHeight w:val="20"/>
          <w:jc w:val="center"/>
          <w:ins w:id="10076"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ins w:id="10077" w:author="Jens-Rainer Ohm" w:date="2023-10-13T13:43:00Z"/>
                <w:lang w:eastAsia="de-DE"/>
              </w:rPr>
            </w:pPr>
            <w:ins w:id="10078" w:author="Jens-Rainer Ohm" w:date="2023-10-13T13:43:00Z">
              <w:r w:rsidRPr="00BD0947">
                <w:rPr>
                  <w:lang w:eastAsia="de-DE"/>
                </w:rPr>
                <w:t>Overall</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79" w:author="Jens-Rainer Ohm" w:date="2023-10-13T13:43:00Z"/>
                <w:b/>
                <w:bCs/>
                <w:lang w:eastAsia="de-DE"/>
              </w:rPr>
            </w:pPr>
            <w:ins w:id="10080" w:author="Jens-Rainer Ohm" w:date="2023-10-13T13:43:00Z">
              <w:r w:rsidRPr="00BD0947">
                <w:rPr>
                  <w:b/>
                  <w:lang w:eastAsia="de-DE"/>
                </w:rPr>
                <w:t>-12.49%</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81" w:author="Jens-Rainer Ohm" w:date="2023-10-13T13:43:00Z"/>
                <w:b/>
                <w:bCs/>
                <w:lang w:eastAsia="de-DE"/>
              </w:rPr>
            </w:pPr>
            <w:ins w:id="10082" w:author="Jens-Rainer Ohm" w:date="2023-10-13T13:43:00Z">
              <w:r w:rsidRPr="00BD0947">
                <w:rPr>
                  <w:b/>
                  <w:lang w:eastAsia="de-DE"/>
                </w:rPr>
                <w:t>-23.52%</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83" w:author="Jens-Rainer Ohm" w:date="2023-10-13T13:43:00Z"/>
                <w:b/>
                <w:bCs/>
                <w:lang w:eastAsia="de-DE"/>
              </w:rPr>
            </w:pPr>
            <w:ins w:id="10084" w:author="Jens-Rainer Ohm" w:date="2023-10-13T13:43:00Z">
              <w:r w:rsidRPr="00BD0947">
                <w:rPr>
                  <w:b/>
                  <w:lang w:eastAsia="de-DE"/>
                </w:rPr>
                <w:t>-24.63%</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85" w:author="Jens-Rainer Ohm" w:date="2023-10-13T13:43:00Z"/>
                <w:b/>
                <w:bCs/>
                <w:lang w:eastAsia="de-DE"/>
              </w:rPr>
            </w:pPr>
            <w:ins w:id="10086" w:author="Jens-Rainer Ohm" w:date="2023-10-13T13:43:00Z">
              <w:r w:rsidRPr="00BD0947">
                <w:rPr>
                  <w:b/>
                  <w:lang w:eastAsia="de-DE"/>
                </w:rPr>
                <w:t>867.2%</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87" w:author="Jens-Rainer Ohm" w:date="2023-10-13T13:43:00Z"/>
                <w:b/>
                <w:bCs/>
                <w:lang w:eastAsia="de-DE"/>
              </w:rPr>
            </w:pPr>
            <w:ins w:id="10088" w:author="Jens-Rainer Ohm" w:date="2023-10-13T13:43:00Z">
              <w:r w:rsidRPr="00BD0947">
                <w:rPr>
                  <w:b/>
                  <w:lang w:eastAsia="de-DE"/>
                </w:rPr>
                <w:t>454.4%</w:t>
              </w:r>
            </w:ins>
          </w:p>
        </w:tc>
      </w:tr>
      <w:tr w:rsidR="00BD0947" w:rsidRPr="00BD0947" w14:paraId="02615B33" w14:textId="77777777" w:rsidTr="00BD0947">
        <w:trPr>
          <w:trHeight w:val="20"/>
          <w:jc w:val="center"/>
          <w:ins w:id="10089"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ins w:id="10090" w:author="Jens-Rainer Ohm" w:date="2023-10-13T13:43:00Z"/>
                <w:lang w:eastAsia="de-DE"/>
              </w:rPr>
            </w:pPr>
            <w:ins w:id="10091" w:author="Jens-Rainer Ohm" w:date="2023-10-13T13:43:00Z">
              <w:r w:rsidRPr="00BD0947">
                <w:rPr>
                  <w:lang w:eastAsia="de-DE"/>
                </w:rPr>
                <w:t>Class D</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92" w:author="Jens-Rainer Ohm" w:date="2023-10-13T13:43:00Z"/>
                <w:lang w:eastAsia="de-DE"/>
              </w:rPr>
            </w:pPr>
            <w:ins w:id="10093" w:author="Jens-Rainer Ohm" w:date="2023-10-13T13:43:00Z">
              <w:r w:rsidRPr="00BD0947">
                <w:rPr>
                  <w:lang w:eastAsia="de-DE"/>
                </w:rPr>
                <w:t>-9.17%</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94" w:author="Jens-Rainer Ohm" w:date="2023-10-13T13:43:00Z"/>
                <w:lang w:eastAsia="de-DE"/>
              </w:rPr>
            </w:pPr>
            <w:ins w:id="10095" w:author="Jens-Rainer Ohm" w:date="2023-10-13T13:43:00Z">
              <w:r w:rsidRPr="00BD0947">
                <w:rPr>
                  <w:lang w:eastAsia="de-DE"/>
                </w:rPr>
                <w:t>-14.38%</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96" w:author="Jens-Rainer Ohm" w:date="2023-10-13T13:43:00Z"/>
                <w:lang w:eastAsia="de-DE"/>
              </w:rPr>
            </w:pPr>
            <w:ins w:id="10097" w:author="Jens-Rainer Ohm" w:date="2023-10-13T13:43:00Z">
              <w:r w:rsidRPr="00BD0947">
                <w:rPr>
                  <w:lang w:eastAsia="de-DE"/>
                </w:rPr>
                <w:t>-14.35%</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098" w:author="Jens-Rainer Ohm" w:date="2023-10-13T13:43:00Z"/>
                <w:lang w:eastAsia="de-DE"/>
              </w:rPr>
            </w:pPr>
            <w:ins w:id="10099" w:author="Jens-Rainer Ohm" w:date="2023-10-13T13:43:00Z">
              <w:r w:rsidRPr="00BD0947">
                <w:rPr>
                  <w:lang w:eastAsia="de-DE"/>
                </w:rPr>
                <w:t>851.0%</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00" w:author="Jens-Rainer Ohm" w:date="2023-10-13T13:43:00Z"/>
                <w:lang w:eastAsia="de-DE"/>
              </w:rPr>
            </w:pPr>
            <w:ins w:id="10101" w:author="Jens-Rainer Ohm" w:date="2023-10-13T13:43:00Z">
              <w:r w:rsidRPr="00BD0947">
                <w:rPr>
                  <w:lang w:eastAsia="de-DE"/>
                </w:rPr>
                <w:t>445.1%</w:t>
              </w:r>
            </w:ins>
          </w:p>
        </w:tc>
      </w:tr>
      <w:tr w:rsidR="00BD0947" w:rsidRPr="00BD0947" w14:paraId="5786E6B8" w14:textId="77777777" w:rsidTr="00BD0947">
        <w:trPr>
          <w:trHeight w:val="20"/>
          <w:jc w:val="center"/>
          <w:ins w:id="10102"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ins w:id="10103" w:author="Jens-Rainer Ohm" w:date="2023-10-13T13:43:00Z"/>
                <w:lang w:eastAsia="de-DE"/>
              </w:rPr>
            </w:pPr>
            <w:ins w:id="10104" w:author="Jens-Rainer Ohm" w:date="2023-10-13T13:43:00Z">
              <w:r w:rsidRPr="00BD0947">
                <w:rPr>
                  <w:lang w:eastAsia="de-DE"/>
                </w:rPr>
                <w:t>Class F</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05" w:author="Jens-Rainer Ohm" w:date="2023-10-13T13:43:00Z"/>
                <w:lang w:eastAsia="de-DE"/>
              </w:rPr>
            </w:pPr>
            <w:ins w:id="10106" w:author="Jens-Rainer Ohm" w:date="2023-10-13T13:43:00Z">
              <w:r w:rsidRPr="00BD0947">
                <w:rPr>
                  <w:lang w:eastAsia="de-DE"/>
                </w:rPr>
                <w:t>-26.21%</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07" w:author="Jens-Rainer Ohm" w:date="2023-10-13T13:43:00Z"/>
                <w:lang w:eastAsia="de-DE"/>
              </w:rPr>
            </w:pPr>
            <w:ins w:id="10108" w:author="Jens-Rainer Ohm" w:date="2023-10-13T13:43:00Z">
              <w:r w:rsidRPr="00BD0947">
                <w:rPr>
                  <w:lang w:eastAsia="de-DE"/>
                </w:rPr>
                <w:t>-35.26%</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09" w:author="Jens-Rainer Ohm" w:date="2023-10-13T13:43:00Z"/>
                <w:lang w:eastAsia="de-DE"/>
              </w:rPr>
            </w:pPr>
            <w:ins w:id="10110" w:author="Jens-Rainer Ohm" w:date="2023-10-13T13:43:00Z">
              <w:r w:rsidRPr="00BD0947">
                <w:rPr>
                  <w:lang w:eastAsia="de-DE"/>
                </w:rPr>
                <w:t>-35.17%</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11" w:author="Jens-Rainer Ohm" w:date="2023-10-13T13:43:00Z"/>
                <w:lang w:eastAsia="de-DE"/>
              </w:rPr>
            </w:pPr>
            <w:ins w:id="10112" w:author="Jens-Rainer Ohm" w:date="2023-10-13T13:43:00Z">
              <w:r w:rsidRPr="00BD0947">
                <w:rPr>
                  <w:lang w:eastAsia="de-DE"/>
                </w:rPr>
                <w:t>541.1%</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13" w:author="Jens-Rainer Ohm" w:date="2023-10-13T13:43:00Z"/>
                <w:lang w:eastAsia="de-DE"/>
              </w:rPr>
            </w:pPr>
            <w:ins w:id="10114" w:author="Jens-Rainer Ohm" w:date="2023-10-13T13:43:00Z">
              <w:r w:rsidRPr="00BD0947">
                <w:rPr>
                  <w:lang w:eastAsia="de-DE"/>
                </w:rPr>
                <w:t>452.7%</w:t>
              </w:r>
            </w:ins>
          </w:p>
        </w:tc>
      </w:tr>
      <w:tr w:rsidR="00BD0947" w:rsidRPr="00BD0947" w14:paraId="0EF569C1" w14:textId="77777777" w:rsidTr="00BD0947">
        <w:trPr>
          <w:trHeight w:val="20"/>
          <w:jc w:val="center"/>
          <w:ins w:id="10115"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ins w:id="10116" w:author="Jens-Rainer Ohm" w:date="2023-10-13T13:43:00Z"/>
                <w:lang w:eastAsia="de-DE"/>
              </w:rPr>
            </w:pPr>
            <w:ins w:id="10117" w:author="Jens-Rainer Ohm" w:date="2023-10-13T13:43:00Z">
              <w:r w:rsidRPr="00BD0947">
                <w:rPr>
                  <w:lang w:eastAsia="de-DE"/>
                </w:rPr>
                <w:t>Class TGM</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18" w:author="Jens-Rainer Ohm" w:date="2023-10-13T13:43:00Z"/>
                <w:lang w:eastAsia="de-DE"/>
              </w:rPr>
            </w:pPr>
            <w:ins w:id="10119" w:author="Jens-Rainer Ohm" w:date="2023-10-13T13:43:00Z">
              <w:r w:rsidRPr="00BD0947">
                <w:rPr>
                  <w:lang w:eastAsia="de-DE"/>
                </w:rPr>
                <w:t>-39.28%</w:t>
              </w:r>
            </w:ins>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20" w:author="Jens-Rainer Ohm" w:date="2023-10-13T13:43:00Z"/>
                <w:lang w:eastAsia="de-DE"/>
              </w:rPr>
            </w:pPr>
            <w:ins w:id="10121" w:author="Jens-Rainer Ohm" w:date="2023-10-13T13:43:00Z">
              <w:r w:rsidRPr="00BD0947">
                <w:rPr>
                  <w:lang w:eastAsia="de-DE"/>
                </w:rPr>
                <w:t>-47.12%</w:t>
              </w:r>
            </w:ins>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22" w:author="Jens-Rainer Ohm" w:date="2023-10-13T13:43:00Z"/>
                <w:lang w:eastAsia="de-DE"/>
              </w:rPr>
            </w:pPr>
            <w:ins w:id="10123" w:author="Jens-Rainer Ohm" w:date="2023-10-13T13:43:00Z">
              <w:r w:rsidRPr="00BD0947">
                <w:rPr>
                  <w:lang w:eastAsia="de-DE"/>
                </w:rPr>
                <w:t>-46.45%</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24" w:author="Jens-Rainer Ohm" w:date="2023-10-13T13:43:00Z"/>
                <w:lang w:eastAsia="de-DE"/>
              </w:rPr>
            </w:pPr>
            <w:ins w:id="10125" w:author="Jens-Rainer Ohm" w:date="2023-10-13T13:43:00Z">
              <w:r w:rsidRPr="00BD0947">
                <w:rPr>
                  <w:lang w:eastAsia="de-DE"/>
                </w:rPr>
                <w:t>457.3%</w:t>
              </w:r>
            </w:ins>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26" w:author="Jens-Rainer Ohm" w:date="2023-10-13T13:43:00Z"/>
                <w:lang w:eastAsia="de-DE"/>
              </w:rPr>
            </w:pPr>
            <w:ins w:id="10127" w:author="Jens-Rainer Ohm" w:date="2023-10-13T13:43:00Z">
              <w:r w:rsidRPr="00BD0947">
                <w:rPr>
                  <w:lang w:eastAsia="de-DE"/>
                </w:rPr>
                <w:t>496.2%</w:t>
              </w:r>
            </w:ins>
          </w:p>
        </w:tc>
      </w:tr>
    </w:tbl>
    <w:p w14:paraId="77E6C736" w14:textId="77777777" w:rsidR="00BD0947" w:rsidRPr="00BD0947" w:rsidRDefault="00BD0947" w:rsidP="00BD0947">
      <w:pPr>
        <w:rPr>
          <w:ins w:id="10128" w:author="Jens-Rainer Ohm" w:date="2023-10-13T13:43:00Z"/>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ins w:id="10129"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ins w:id="10130" w:author="Jens-Rainer Ohm" w:date="2023-10-13T13:43:00Z"/>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ins w:id="10131" w:author="Jens-Rainer Ohm" w:date="2023-10-13T13:43:00Z"/>
                <w:lang w:eastAsia="de-DE"/>
              </w:rPr>
            </w:pPr>
            <w:ins w:id="10132" w:author="Jens-Rainer Ohm" w:date="2023-10-13T13:43:00Z">
              <w:r w:rsidRPr="00BD0947">
                <w:rPr>
                  <w:lang w:eastAsia="de-DE"/>
                </w:rPr>
                <w:t>Random Access Main 10</w:t>
              </w:r>
            </w:ins>
          </w:p>
        </w:tc>
      </w:tr>
      <w:tr w:rsidR="00BD0947" w:rsidRPr="00BD0947" w14:paraId="1F7AC5D1" w14:textId="77777777" w:rsidTr="00BD0947">
        <w:trPr>
          <w:trHeight w:val="255"/>
          <w:jc w:val="center"/>
          <w:ins w:id="10133"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ins w:id="10134" w:author="Jens-Rainer Ohm" w:date="2023-10-13T13:43:00Z"/>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35" w:author="Jens-Rainer Ohm" w:date="2023-10-13T13:43:00Z"/>
                <w:lang w:eastAsia="de-DE"/>
              </w:rPr>
            </w:pPr>
            <w:ins w:id="10136" w:author="Jens-Rainer Ohm" w:date="2023-10-13T13:43:00Z">
              <w:r w:rsidRPr="00BD0947">
                <w:rPr>
                  <w:lang w:eastAsia="de-DE"/>
                </w:rPr>
                <w:t>Y</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37" w:author="Jens-Rainer Ohm" w:date="2023-10-13T13:43:00Z"/>
                <w:lang w:eastAsia="de-DE"/>
              </w:rPr>
            </w:pPr>
            <w:ins w:id="10138" w:author="Jens-Rainer Ohm" w:date="2023-10-13T13:43:00Z">
              <w:r w:rsidRPr="00BD0947">
                <w:rPr>
                  <w:lang w:eastAsia="de-DE"/>
                </w:rPr>
                <w:t>U</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39" w:author="Jens-Rainer Ohm" w:date="2023-10-13T13:43:00Z"/>
                <w:lang w:eastAsia="de-DE"/>
              </w:rPr>
            </w:pPr>
            <w:ins w:id="10140" w:author="Jens-Rainer Ohm" w:date="2023-10-13T13:43:00Z">
              <w:r w:rsidRPr="00BD0947">
                <w:rPr>
                  <w:lang w:eastAsia="de-DE"/>
                </w:rPr>
                <w:t>V</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41" w:author="Jens-Rainer Ohm" w:date="2023-10-13T13:43:00Z"/>
                <w:lang w:eastAsia="de-DE"/>
              </w:rPr>
            </w:pPr>
            <w:proofErr w:type="spellStart"/>
            <w:ins w:id="10142" w:author="Jens-Rainer Ohm" w:date="2023-10-13T13:43:00Z">
              <w:r w:rsidRPr="00BD0947">
                <w:rPr>
                  <w:lang w:eastAsia="de-DE"/>
                </w:rPr>
                <w:t>EncT</w:t>
              </w:r>
              <w:proofErr w:type="spellEnd"/>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43" w:author="Jens-Rainer Ohm" w:date="2023-10-13T13:43:00Z"/>
                <w:lang w:eastAsia="de-DE"/>
              </w:rPr>
            </w:pPr>
            <w:proofErr w:type="spellStart"/>
            <w:ins w:id="10144" w:author="Jens-Rainer Ohm" w:date="2023-10-13T13:43:00Z">
              <w:r w:rsidRPr="00BD0947">
                <w:rPr>
                  <w:lang w:eastAsia="de-DE"/>
                </w:rPr>
                <w:t>DecT</w:t>
              </w:r>
              <w:proofErr w:type="spellEnd"/>
            </w:ins>
          </w:p>
        </w:tc>
      </w:tr>
      <w:tr w:rsidR="00BD0947" w:rsidRPr="00BD0947" w14:paraId="2DADE26F" w14:textId="77777777" w:rsidTr="00BD0947">
        <w:trPr>
          <w:trHeight w:val="255"/>
          <w:jc w:val="center"/>
          <w:ins w:id="10145"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ins w:id="10146" w:author="Jens-Rainer Ohm" w:date="2023-10-13T13:43:00Z"/>
                <w:lang w:eastAsia="de-DE"/>
              </w:rPr>
            </w:pPr>
            <w:ins w:id="10147" w:author="Jens-Rainer Ohm" w:date="2023-10-13T13:43:00Z">
              <w:r w:rsidRPr="00BD0947">
                <w:rPr>
                  <w:lang w:eastAsia="de-DE"/>
                </w:rPr>
                <w:t>Class A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48" w:author="Jens-Rainer Ohm" w:date="2023-10-13T13:43:00Z"/>
                <w:lang w:eastAsia="de-DE"/>
              </w:rPr>
            </w:pPr>
            <w:ins w:id="10149" w:author="Jens-Rainer Ohm" w:date="2023-10-13T13:43:00Z">
              <w:r w:rsidRPr="00BD0947">
                <w:rPr>
                  <w:lang w:eastAsia="de-DE"/>
                </w:rPr>
                <w:t>-22.25%</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50" w:author="Jens-Rainer Ohm" w:date="2023-10-13T13:43:00Z"/>
                <w:lang w:eastAsia="de-DE"/>
              </w:rPr>
            </w:pPr>
            <w:ins w:id="10151" w:author="Jens-Rainer Ohm" w:date="2023-10-13T13:43:00Z">
              <w:r w:rsidRPr="00BD0947">
                <w:rPr>
                  <w:lang w:eastAsia="de-DE"/>
                </w:rPr>
                <w:t>-27.0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52" w:author="Jens-Rainer Ohm" w:date="2023-10-13T13:43:00Z"/>
                <w:lang w:eastAsia="de-DE"/>
              </w:rPr>
            </w:pPr>
            <w:ins w:id="10153" w:author="Jens-Rainer Ohm" w:date="2023-10-13T13:43:00Z">
              <w:r w:rsidRPr="00BD0947">
                <w:rPr>
                  <w:lang w:eastAsia="de-DE"/>
                </w:rPr>
                <w:t>-36.0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54" w:author="Jens-Rainer Ohm" w:date="2023-10-13T13:43:00Z"/>
                <w:lang w:eastAsia="de-DE"/>
              </w:rPr>
            </w:pPr>
            <w:ins w:id="10155" w:author="Jens-Rainer Ohm" w:date="2023-10-13T13:43:00Z">
              <w:r w:rsidRPr="00BD0947">
                <w:rPr>
                  <w:lang w:eastAsia="de-DE"/>
                </w:rPr>
                <w:t>882.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56" w:author="Jens-Rainer Ohm" w:date="2023-10-13T13:43:00Z"/>
                <w:lang w:eastAsia="de-DE"/>
              </w:rPr>
            </w:pPr>
            <w:ins w:id="10157" w:author="Jens-Rainer Ohm" w:date="2023-10-13T13:43:00Z">
              <w:r w:rsidRPr="00BD0947">
                <w:rPr>
                  <w:lang w:eastAsia="de-DE"/>
                </w:rPr>
                <w:t>784.9%</w:t>
              </w:r>
            </w:ins>
          </w:p>
        </w:tc>
      </w:tr>
      <w:tr w:rsidR="00BD0947" w:rsidRPr="00BD0947" w14:paraId="4D94EAF9" w14:textId="77777777" w:rsidTr="00BD0947">
        <w:trPr>
          <w:trHeight w:val="255"/>
          <w:jc w:val="center"/>
          <w:ins w:id="10158"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ins w:id="10159" w:author="Jens-Rainer Ohm" w:date="2023-10-13T13:43:00Z"/>
                <w:lang w:eastAsia="de-DE"/>
              </w:rPr>
            </w:pPr>
            <w:ins w:id="10160" w:author="Jens-Rainer Ohm" w:date="2023-10-13T13:43:00Z">
              <w:r w:rsidRPr="00BD0947">
                <w:rPr>
                  <w:lang w:eastAsia="de-DE"/>
                </w:rPr>
                <w:t>Class A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61" w:author="Jens-Rainer Ohm" w:date="2023-10-13T13:43:00Z"/>
                <w:lang w:eastAsia="de-DE"/>
              </w:rPr>
            </w:pPr>
            <w:ins w:id="10162" w:author="Jens-Rainer Ohm" w:date="2023-10-13T13:43:00Z">
              <w:r w:rsidRPr="00BD0947">
                <w:rPr>
                  <w:lang w:eastAsia="de-DE"/>
                </w:rPr>
                <w:t>-25.5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63" w:author="Jens-Rainer Ohm" w:date="2023-10-13T13:43:00Z"/>
                <w:lang w:eastAsia="de-DE"/>
              </w:rPr>
            </w:pPr>
            <w:ins w:id="10164" w:author="Jens-Rainer Ohm" w:date="2023-10-13T13:43:00Z">
              <w:r w:rsidRPr="00BD0947">
                <w:rPr>
                  <w:lang w:eastAsia="de-DE"/>
                </w:rPr>
                <w:t>-35.13%</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65" w:author="Jens-Rainer Ohm" w:date="2023-10-13T13:43:00Z"/>
                <w:lang w:eastAsia="de-DE"/>
              </w:rPr>
            </w:pPr>
            <w:ins w:id="10166" w:author="Jens-Rainer Ohm" w:date="2023-10-13T13:43:00Z">
              <w:r w:rsidRPr="00BD0947">
                <w:rPr>
                  <w:lang w:eastAsia="de-DE"/>
                </w:rPr>
                <w:t>-38.75%</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67" w:author="Jens-Rainer Ohm" w:date="2023-10-13T13:43:00Z"/>
                <w:lang w:eastAsia="de-DE"/>
              </w:rPr>
            </w:pPr>
            <w:ins w:id="10168" w:author="Jens-Rainer Ohm" w:date="2023-10-13T13:43:00Z">
              <w:r w:rsidRPr="00BD0947">
                <w:rPr>
                  <w:lang w:eastAsia="de-DE"/>
                </w:rPr>
                <w:t>791.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69" w:author="Jens-Rainer Ohm" w:date="2023-10-13T13:43:00Z"/>
                <w:lang w:eastAsia="de-DE"/>
              </w:rPr>
            </w:pPr>
            <w:ins w:id="10170" w:author="Jens-Rainer Ohm" w:date="2023-10-13T13:43:00Z">
              <w:r w:rsidRPr="00BD0947">
                <w:rPr>
                  <w:lang w:eastAsia="de-DE"/>
                </w:rPr>
                <w:t>889.0%</w:t>
              </w:r>
            </w:ins>
          </w:p>
        </w:tc>
      </w:tr>
      <w:tr w:rsidR="00BD0947" w:rsidRPr="00BD0947" w14:paraId="0E6816E1" w14:textId="77777777" w:rsidTr="00BD0947">
        <w:trPr>
          <w:trHeight w:val="255"/>
          <w:jc w:val="center"/>
          <w:ins w:id="10171"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ins w:id="10172" w:author="Jens-Rainer Ohm" w:date="2023-10-13T13:43:00Z"/>
                <w:lang w:eastAsia="de-DE"/>
              </w:rPr>
            </w:pPr>
            <w:ins w:id="10173" w:author="Jens-Rainer Ohm" w:date="2023-10-13T13:43:00Z">
              <w:r w:rsidRPr="00BD0947">
                <w:rPr>
                  <w:lang w:eastAsia="de-DE"/>
                </w:rPr>
                <w:t>Class B</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74" w:author="Jens-Rainer Ohm" w:date="2023-10-13T13:43:00Z"/>
                <w:lang w:eastAsia="de-DE"/>
              </w:rPr>
            </w:pPr>
            <w:ins w:id="10175" w:author="Jens-Rainer Ohm" w:date="2023-10-13T13:43:00Z">
              <w:r w:rsidRPr="00BD0947">
                <w:rPr>
                  <w:lang w:eastAsia="de-DE"/>
                </w:rPr>
                <w:t>-20.5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76" w:author="Jens-Rainer Ohm" w:date="2023-10-13T13:43:00Z"/>
                <w:lang w:eastAsia="de-DE"/>
              </w:rPr>
            </w:pPr>
            <w:ins w:id="10177" w:author="Jens-Rainer Ohm" w:date="2023-10-13T13:43:00Z">
              <w:r w:rsidRPr="00BD0947">
                <w:rPr>
                  <w:lang w:eastAsia="de-DE"/>
                </w:rPr>
                <w:t>-34.4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78" w:author="Jens-Rainer Ohm" w:date="2023-10-13T13:43:00Z"/>
                <w:lang w:eastAsia="de-DE"/>
              </w:rPr>
            </w:pPr>
            <w:ins w:id="10179" w:author="Jens-Rainer Ohm" w:date="2023-10-13T13:43:00Z">
              <w:r w:rsidRPr="00BD0947">
                <w:rPr>
                  <w:lang w:eastAsia="de-DE"/>
                </w:rPr>
                <w:t>-32.1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80" w:author="Jens-Rainer Ohm" w:date="2023-10-13T13:43:00Z"/>
                <w:lang w:eastAsia="de-DE"/>
              </w:rPr>
            </w:pPr>
            <w:ins w:id="10181" w:author="Jens-Rainer Ohm" w:date="2023-10-13T13:43:00Z">
              <w:r w:rsidRPr="00BD0947">
                <w:rPr>
                  <w:lang w:eastAsia="de-DE"/>
                </w:rPr>
                <w:t>673.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82" w:author="Jens-Rainer Ohm" w:date="2023-10-13T13:43:00Z"/>
                <w:lang w:eastAsia="de-DE"/>
              </w:rPr>
            </w:pPr>
            <w:ins w:id="10183" w:author="Jens-Rainer Ohm" w:date="2023-10-13T13:43:00Z">
              <w:r w:rsidRPr="00BD0947">
                <w:rPr>
                  <w:lang w:eastAsia="de-DE"/>
                </w:rPr>
                <w:t>731.6%</w:t>
              </w:r>
            </w:ins>
          </w:p>
        </w:tc>
      </w:tr>
      <w:tr w:rsidR="00BD0947" w:rsidRPr="00BD0947" w14:paraId="3CB937AB" w14:textId="77777777" w:rsidTr="00BD0947">
        <w:trPr>
          <w:trHeight w:val="255"/>
          <w:jc w:val="center"/>
          <w:ins w:id="10184"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ins w:id="10185" w:author="Jens-Rainer Ohm" w:date="2023-10-13T13:43:00Z"/>
                <w:lang w:eastAsia="de-DE"/>
              </w:rPr>
            </w:pPr>
            <w:ins w:id="10186" w:author="Jens-Rainer Ohm" w:date="2023-10-13T13:43:00Z">
              <w:r w:rsidRPr="00BD0947">
                <w:rPr>
                  <w:lang w:eastAsia="de-DE"/>
                </w:rPr>
                <w:t>Class C</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87" w:author="Jens-Rainer Ohm" w:date="2023-10-13T13:43:00Z"/>
                <w:lang w:eastAsia="de-DE"/>
              </w:rPr>
            </w:pPr>
            <w:ins w:id="10188" w:author="Jens-Rainer Ohm" w:date="2023-10-13T13:43:00Z">
              <w:r w:rsidRPr="00BD0947">
                <w:rPr>
                  <w:lang w:eastAsia="de-DE"/>
                </w:rPr>
                <w:t>-21.9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89" w:author="Jens-Rainer Ohm" w:date="2023-10-13T13:43:00Z"/>
                <w:lang w:eastAsia="de-DE"/>
              </w:rPr>
            </w:pPr>
            <w:ins w:id="10190" w:author="Jens-Rainer Ohm" w:date="2023-10-13T13:43:00Z">
              <w:r w:rsidRPr="00BD0947">
                <w:rPr>
                  <w:lang w:eastAsia="de-DE"/>
                </w:rPr>
                <w:t>-26.29%</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91" w:author="Jens-Rainer Ohm" w:date="2023-10-13T13:43:00Z"/>
                <w:lang w:eastAsia="de-DE"/>
              </w:rPr>
            </w:pPr>
            <w:ins w:id="10192" w:author="Jens-Rainer Ohm" w:date="2023-10-13T13:43:00Z">
              <w:r w:rsidRPr="00BD0947">
                <w:rPr>
                  <w:lang w:eastAsia="de-DE"/>
                </w:rPr>
                <w:t>-26.0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93" w:author="Jens-Rainer Ohm" w:date="2023-10-13T13:43:00Z"/>
                <w:lang w:eastAsia="de-DE"/>
              </w:rPr>
            </w:pPr>
            <w:ins w:id="10194" w:author="Jens-Rainer Ohm" w:date="2023-10-13T13:43:00Z">
              <w:r w:rsidRPr="00BD0947">
                <w:rPr>
                  <w:lang w:eastAsia="de-DE"/>
                </w:rPr>
                <w:t>708.2%</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195" w:author="Jens-Rainer Ohm" w:date="2023-10-13T13:43:00Z"/>
                <w:lang w:eastAsia="de-DE"/>
              </w:rPr>
            </w:pPr>
            <w:ins w:id="10196" w:author="Jens-Rainer Ohm" w:date="2023-10-13T13:43:00Z">
              <w:r w:rsidRPr="00BD0947">
                <w:rPr>
                  <w:lang w:eastAsia="de-DE"/>
                </w:rPr>
                <w:t>777.7%</w:t>
              </w:r>
            </w:ins>
          </w:p>
        </w:tc>
      </w:tr>
      <w:tr w:rsidR="00BD0947" w:rsidRPr="00BD0947" w14:paraId="618B2DF6" w14:textId="77777777" w:rsidTr="00BD0947">
        <w:trPr>
          <w:trHeight w:val="255"/>
          <w:jc w:val="center"/>
          <w:ins w:id="10197"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ins w:id="10198" w:author="Jens-Rainer Ohm" w:date="2023-10-13T13:43:00Z"/>
                <w:lang w:eastAsia="de-DE"/>
              </w:rPr>
            </w:pPr>
            <w:ins w:id="10199" w:author="Jens-Rainer Ohm" w:date="2023-10-13T13:43:00Z">
              <w:r w:rsidRPr="00BD0947">
                <w:rPr>
                  <w:lang w:eastAsia="de-DE"/>
                </w:rPr>
                <w:lastRenderedPageBreak/>
                <w:t>Class E</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0" w:author="Jens-Rainer Ohm" w:date="2023-10-13T13:43:00Z"/>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1" w:author="Jens-Rainer Ohm" w:date="2023-10-13T13:43:00Z"/>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2"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3"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4" w:author="Jens-Rainer Ohm" w:date="2023-10-13T13:43:00Z"/>
                <w:lang w:val="de-DE" w:eastAsia="de-DE"/>
              </w:rPr>
            </w:pPr>
          </w:p>
        </w:tc>
      </w:tr>
      <w:tr w:rsidR="00BD0947" w:rsidRPr="00BD0947" w14:paraId="49117B1A" w14:textId="77777777" w:rsidTr="00BD0947">
        <w:trPr>
          <w:trHeight w:val="255"/>
          <w:jc w:val="center"/>
          <w:ins w:id="10205"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ins w:id="10206" w:author="Jens-Rainer Ohm" w:date="2023-10-13T13:43:00Z"/>
                <w:lang w:eastAsia="de-DE"/>
              </w:rPr>
            </w:pPr>
            <w:ins w:id="10207" w:author="Jens-Rainer Ohm" w:date="2023-10-13T13:43:00Z">
              <w:r w:rsidRPr="00BD0947">
                <w:rPr>
                  <w:lang w:eastAsia="de-DE"/>
                </w:rPr>
                <w:t xml:space="preserve">Overall </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08" w:author="Jens-Rainer Ohm" w:date="2023-10-13T13:43:00Z"/>
                <w:b/>
                <w:bCs/>
                <w:lang w:eastAsia="de-DE"/>
              </w:rPr>
            </w:pPr>
            <w:ins w:id="10209" w:author="Jens-Rainer Ohm" w:date="2023-10-13T13:43:00Z">
              <w:r w:rsidRPr="00BD0947">
                <w:rPr>
                  <w:b/>
                  <w:lang w:eastAsia="de-DE"/>
                </w:rPr>
                <w:t>-22.23%</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10" w:author="Jens-Rainer Ohm" w:date="2023-10-13T13:43:00Z"/>
                <w:b/>
                <w:bCs/>
                <w:lang w:eastAsia="de-DE"/>
              </w:rPr>
            </w:pPr>
            <w:ins w:id="10211" w:author="Jens-Rainer Ohm" w:date="2023-10-13T13:43:00Z">
              <w:r w:rsidRPr="00BD0947">
                <w:rPr>
                  <w:b/>
                  <w:lang w:eastAsia="de-DE"/>
                </w:rPr>
                <w:t>-30.9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12" w:author="Jens-Rainer Ohm" w:date="2023-10-13T13:43:00Z"/>
                <w:b/>
                <w:bCs/>
                <w:lang w:eastAsia="de-DE"/>
              </w:rPr>
            </w:pPr>
            <w:ins w:id="10213" w:author="Jens-Rainer Ohm" w:date="2023-10-13T13:43:00Z">
              <w:r w:rsidRPr="00BD0947">
                <w:rPr>
                  <w:b/>
                  <w:lang w:eastAsia="de-DE"/>
                </w:rPr>
                <w:t>-32.6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14" w:author="Jens-Rainer Ohm" w:date="2023-10-13T13:43:00Z"/>
                <w:b/>
                <w:bCs/>
                <w:lang w:eastAsia="de-DE"/>
              </w:rPr>
            </w:pPr>
            <w:ins w:id="10215" w:author="Jens-Rainer Ohm" w:date="2023-10-13T13:43:00Z">
              <w:r w:rsidRPr="00BD0947">
                <w:rPr>
                  <w:b/>
                  <w:lang w:eastAsia="de-DE"/>
                </w:rPr>
                <w:t>744.0%</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16" w:author="Jens-Rainer Ohm" w:date="2023-10-13T13:43:00Z"/>
                <w:b/>
                <w:bCs/>
                <w:lang w:eastAsia="de-DE"/>
              </w:rPr>
            </w:pPr>
            <w:ins w:id="10217" w:author="Jens-Rainer Ohm" w:date="2023-10-13T13:43:00Z">
              <w:r w:rsidRPr="00BD0947">
                <w:rPr>
                  <w:b/>
                  <w:lang w:eastAsia="de-DE"/>
                </w:rPr>
                <w:t>784.1%</w:t>
              </w:r>
            </w:ins>
          </w:p>
        </w:tc>
      </w:tr>
      <w:tr w:rsidR="00BD0947" w:rsidRPr="00BD0947" w14:paraId="61C462E5" w14:textId="77777777" w:rsidTr="00BD0947">
        <w:trPr>
          <w:trHeight w:val="255"/>
          <w:jc w:val="center"/>
          <w:ins w:id="10218"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ins w:id="10219" w:author="Jens-Rainer Ohm" w:date="2023-10-13T13:43:00Z"/>
                <w:lang w:eastAsia="de-DE"/>
              </w:rPr>
            </w:pPr>
            <w:ins w:id="10220" w:author="Jens-Rainer Ohm" w:date="2023-10-13T13:43:00Z">
              <w:r w:rsidRPr="00BD0947">
                <w:rPr>
                  <w:lang w:eastAsia="de-DE"/>
                </w:rPr>
                <w:t>Class D</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21" w:author="Jens-Rainer Ohm" w:date="2023-10-13T13:43:00Z"/>
                <w:lang w:eastAsia="de-DE"/>
              </w:rPr>
            </w:pPr>
            <w:ins w:id="10222" w:author="Jens-Rainer Ohm" w:date="2023-10-13T13:43:00Z">
              <w:r w:rsidRPr="00BD0947">
                <w:rPr>
                  <w:lang w:eastAsia="de-DE"/>
                </w:rPr>
                <w:t>-22.87%</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23" w:author="Jens-Rainer Ohm" w:date="2023-10-13T13:43:00Z"/>
                <w:lang w:eastAsia="de-DE"/>
              </w:rPr>
            </w:pPr>
            <w:ins w:id="10224" w:author="Jens-Rainer Ohm" w:date="2023-10-13T13:43:00Z">
              <w:r w:rsidRPr="00BD0947">
                <w:rPr>
                  <w:lang w:eastAsia="de-DE"/>
                </w:rPr>
                <w:t>-27.8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25" w:author="Jens-Rainer Ohm" w:date="2023-10-13T13:43:00Z"/>
                <w:lang w:eastAsia="de-DE"/>
              </w:rPr>
            </w:pPr>
            <w:ins w:id="10226" w:author="Jens-Rainer Ohm" w:date="2023-10-13T13:43:00Z">
              <w:r w:rsidRPr="00BD0947">
                <w:rPr>
                  <w:lang w:eastAsia="de-DE"/>
                </w:rPr>
                <w:t>-28.10%</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27" w:author="Jens-Rainer Ohm" w:date="2023-10-13T13:43:00Z"/>
                <w:lang w:eastAsia="de-DE"/>
              </w:rPr>
            </w:pPr>
            <w:ins w:id="10228" w:author="Jens-Rainer Ohm" w:date="2023-10-13T13:43:00Z">
              <w:r w:rsidRPr="00BD0947">
                <w:rPr>
                  <w:lang w:eastAsia="de-DE"/>
                </w:rPr>
                <w:t>738.6%</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29" w:author="Jens-Rainer Ohm" w:date="2023-10-13T13:43:00Z"/>
                <w:lang w:eastAsia="de-DE"/>
              </w:rPr>
            </w:pPr>
            <w:ins w:id="10230" w:author="Jens-Rainer Ohm" w:date="2023-10-13T13:43:00Z">
              <w:r w:rsidRPr="00BD0947">
                <w:rPr>
                  <w:lang w:eastAsia="de-DE"/>
                </w:rPr>
                <w:t>851.2%</w:t>
              </w:r>
            </w:ins>
          </w:p>
        </w:tc>
      </w:tr>
      <w:tr w:rsidR="00BD0947" w:rsidRPr="00BD0947" w14:paraId="6BFA3053" w14:textId="77777777" w:rsidTr="00BD0947">
        <w:trPr>
          <w:trHeight w:val="255"/>
          <w:jc w:val="center"/>
          <w:ins w:id="10231"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ins w:id="10232" w:author="Jens-Rainer Ohm" w:date="2023-10-13T13:43:00Z"/>
                <w:lang w:eastAsia="de-DE"/>
              </w:rPr>
            </w:pPr>
            <w:ins w:id="10233" w:author="Jens-Rainer Ohm" w:date="2023-10-13T13:43:00Z">
              <w:r w:rsidRPr="00BD0947">
                <w:rPr>
                  <w:lang w:eastAsia="de-DE"/>
                </w:rPr>
                <w:t>Class F</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34" w:author="Jens-Rainer Ohm" w:date="2023-10-13T13:43:00Z"/>
                <w:lang w:eastAsia="de-DE"/>
              </w:rPr>
            </w:pPr>
            <w:ins w:id="10235" w:author="Jens-Rainer Ohm" w:date="2023-10-13T13:43:00Z">
              <w:r w:rsidRPr="00BD0947">
                <w:rPr>
                  <w:lang w:eastAsia="de-DE"/>
                </w:rPr>
                <w:t>-28.3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36" w:author="Jens-Rainer Ohm" w:date="2023-10-13T13:43:00Z"/>
                <w:lang w:eastAsia="de-DE"/>
              </w:rPr>
            </w:pPr>
            <w:ins w:id="10237" w:author="Jens-Rainer Ohm" w:date="2023-10-13T13:43:00Z">
              <w:r w:rsidRPr="00BD0947">
                <w:rPr>
                  <w:lang w:eastAsia="de-DE"/>
                </w:rPr>
                <w:t>-36.7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38" w:author="Jens-Rainer Ohm" w:date="2023-10-13T13:43:00Z"/>
                <w:lang w:eastAsia="de-DE"/>
              </w:rPr>
            </w:pPr>
            <w:ins w:id="10239" w:author="Jens-Rainer Ohm" w:date="2023-10-13T13:43:00Z">
              <w:r w:rsidRPr="00BD0947">
                <w:rPr>
                  <w:lang w:eastAsia="de-DE"/>
                </w:rPr>
                <w:t>-37.10%</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40" w:author="Jens-Rainer Ohm" w:date="2023-10-13T13:43:00Z"/>
                <w:lang w:eastAsia="de-DE"/>
              </w:rPr>
            </w:pPr>
            <w:ins w:id="10241" w:author="Jens-Rainer Ohm" w:date="2023-10-13T13:43:00Z">
              <w:r w:rsidRPr="00BD0947">
                <w:rPr>
                  <w:lang w:eastAsia="de-DE"/>
                </w:rPr>
                <w:t>602.2%</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42" w:author="Jens-Rainer Ohm" w:date="2023-10-13T13:43:00Z"/>
                <w:lang w:eastAsia="de-DE"/>
              </w:rPr>
            </w:pPr>
            <w:ins w:id="10243" w:author="Jens-Rainer Ohm" w:date="2023-10-13T13:43:00Z">
              <w:r w:rsidRPr="00BD0947">
                <w:rPr>
                  <w:lang w:eastAsia="de-DE"/>
                </w:rPr>
                <w:t>482.5%</w:t>
              </w:r>
            </w:ins>
          </w:p>
        </w:tc>
      </w:tr>
      <w:tr w:rsidR="00BD0947" w:rsidRPr="00BD0947" w14:paraId="32D554C4" w14:textId="77777777" w:rsidTr="00BD0947">
        <w:trPr>
          <w:trHeight w:val="255"/>
          <w:jc w:val="center"/>
          <w:ins w:id="10244"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ins w:id="10245" w:author="Jens-Rainer Ohm" w:date="2023-10-13T13:43:00Z"/>
                <w:lang w:eastAsia="de-DE"/>
              </w:rPr>
            </w:pPr>
            <w:ins w:id="10246" w:author="Jens-Rainer Ohm" w:date="2023-10-13T13:43:00Z">
              <w:r w:rsidRPr="00BD0947">
                <w:rPr>
                  <w:lang w:eastAsia="de-DE"/>
                </w:rPr>
                <w:t>Class TGM</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47" w:author="Jens-Rainer Ohm" w:date="2023-10-13T13:43:00Z"/>
                <w:lang w:eastAsia="de-DE"/>
              </w:rPr>
            </w:pPr>
            <w:ins w:id="10248" w:author="Jens-Rainer Ohm" w:date="2023-10-13T13:43:00Z">
              <w:r w:rsidRPr="00BD0947">
                <w:rPr>
                  <w:lang w:eastAsia="de-DE"/>
                </w:rPr>
                <w:t>-36.63%</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49" w:author="Jens-Rainer Ohm" w:date="2023-10-13T13:43:00Z"/>
                <w:lang w:eastAsia="de-DE"/>
              </w:rPr>
            </w:pPr>
            <w:ins w:id="10250" w:author="Jens-Rainer Ohm" w:date="2023-10-13T13:43:00Z">
              <w:r w:rsidRPr="00BD0947">
                <w:rPr>
                  <w:lang w:eastAsia="de-DE"/>
                </w:rPr>
                <w:t>-43.0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51" w:author="Jens-Rainer Ohm" w:date="2023-10-13T13:43:00Z"/>
                <w:lang w:eastAsia="de-DE"/>
              </w:rPr>
            </w:pPr>
            <w:ins w:id="10252" w:author="Jens-Rainer Ohm" w:date="2023-10-13T13:43:00Z">
              <w:r w:rsidRPr="00BD0947">
                <w:rPr>
                  <w:lang w:eastAsia="de-DE"/>
                </w:rPr>
                <w:t>-43.08%</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53" w:author="Jens-Rainer Ohm" w:date="2023-10-13T13:43:00Z"/>
                <w:lang w:eastAsia="de-DE"/>
              </w:rPr>
            </w:pPr>
            <w:ins w:id="10254" w:author="Jens-Rainer Ohm" w:date="2023-10-13T13:43:00Z">
              <w:r w:rsidRPr="00BD0947">
                <w:rPr>
                  <w:lang w:eastAsia="de-DE"/>
                </w:rPr>
                <w:t>570.5%</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55" w:author="Jens-Rainer Ohm" w:date="2023-10-13T13:43:00Z"/>
                <w:lang w:eastAsia="de-DE"/>
              </w:rPr>
            </w:pPr>
            <w:ins w:id="10256" w:author="Jens-Rainer Ohm" w:date="2023-10-13T13:43:00Z">
              <w:r w:rsidRPr="00BD0947">
                <w:rPr>
                  <w:lang w:eastAsia="de-DE"/>
                </w:rPr>
                <w:t>415.0%</w:t>
              </w:r>
            </w:ins>
          </w:p>
        </w:tc>
      </w:tr>
    </w:tbl>
    <w:p w14:paraId="3D21B8C6" w14:textId="77777777" w:rsidR="00BD0947" w:rsidRPr="00BD0947" w:rsidRDefault="00BD0947" w:rsidP="00BD0947">
      <w:pPr>
        <w:rPr>
          <w:ins w:id="10257" w:author="Jens-Rainer Ohm" w:date="2023-10-13T13:43:00Z"/>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ins w:id="10258"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ins w:id="10259" w:author="Jens-Rainer Ohm" w:date="2023-10-13T13:43:00Z"/>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ins w:id="10260" w:author="Jens-Rainer Ohm" w:date="2023-10-13T13:43:00Z"/>
                <w:lang w:eastAsia="de-DE"/>
              </w:rPr>
            </w:pPr>
            <w:ins w:id="10261" w:author="Jens-Rainer Ohm" w:date="2023-10-13T13:43:00Z">
              <w:r w:rsidRPr="00BD0947">
                <w:rPr>
                  <w:lang w:eastAsia="de-DE"/>
                </w:rPr>
                <w:t>Low Delay B Main 10</w:t>
              </w:r>
            </w:ins>
          </w:p>
        </w:tc>
      </w:tr>
      <w:tr w:rsidR="00BD0947" w:rsidRPr="00BD0947" w14:paraId="1A7F7710" w14:textId="77777777" w:rsidTr="00BD0947">
        <w:trPr>
          <w:trHeight w:val="255"/>
          <w:jc w:val="center"/>
          <w:ins w:id="10262"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ins w:id="10263" w:author="Jens-Rainer Ohm" w:date="2023-10-13T13:43:00Z"/>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64" w:author="Jens-Rainer Ohm" w:date="2023-10-13T13:43:00Z"/>
                <w:lang w:eastAsia="de-DE"/>
              </w:rPr>
            </w:pPr>
            <w:ins w:id="10265" w:author="Jens-Rainer Ohm" w:date="2023-10-13T13:43:00Z">
              <w:r w:rsidRPr="00BD0947">
                <w:rPr>
                  <w:lang w:eastAsia="de-DE"/>
                </w:rPr>
                <w:t>Y</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66" w:author="Jens-Rainer Ohm" w:date="2023-10-13T13:43:00Z"/>
                <w:lang w:eastAsia="de-DE"/>
              </w:rPr>
            </w:pPr>
            <w:ins w:id="10267" w:author="Jens-Rainer Ohm" w:date="2023-10-13T13:43:00Z">
              <w:r w:rsidRPr="00BD0947">
                <w:rPr>
                  <w:lang w:eastAsia="de-DE"/>
                </w:rPr>
                <w:t>U</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68" w:author="Jens-Rainer Ohm" w:date="2023-10-13T13:43:00Z"/>
                <w:lang w:eastAsia="de-DE"/>
              </w:rPr>
            </w:pPr>
            <w:ins w:id="10269" w:author="Jens-Rainer Ohm" w:date="2023-10-13T13:43:00Z">
              <w:r w:rsidRPr="00BD0947">
                <w:rPr>
                  <w:lang w:eastAsia="de-DE"/>
                </w:rPr>
                <w:t>V</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70" w:author="Jens-Rainer Ohm" w:date="2023-10-13T13:43:00Z"/>
                <w:lang w:eastAsia="de-DE"/>
              </w:rPr>
            </w:pPr>
            <w:proofErr w:type="spellStart"/>
            <w:ins w:id="10271" w:author="Jens-Rainer Ohm" w:date="2023-10-13T13:43:00Z">
              <w:r w:rsidRPr="00BD0947">
                <w:rPr>
                  <w:lang w:eastAsia="de-DE"/>
                </w:rPr>
                <w:t>EncT</w:t>
              </w:r>
              <w:proofErr w:type="spellEnd"/>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72" w:author="Jens-Rainer Ohm" w:date="2023-10-13T13:43:00Z"/>
                <w:lang w:eastAsia="de-DE"/>
              </w:rPr>
            </w:pPr>
            <w:proofErr w:type="spellStart"/>
            <w:ins w:id="10273" w:author="Jens-Rainer Ohm" w:date="2023-10-13T13:43:00Z">
              <w:r w:rsidRPr="00BD0947">
                <w:rPr>
                  <w:lang w:eastAsia="de-DE"/>
                </w:rPr>
                <w:t>DecT</w:t>
              </w:r>
              <w:proofErr w:type="spellEnd"/>
            </w:ins>
          </w:p>
        </w:tc>
      </w:tr>
      <w:tr w:rsidR="00BD0947" w:rsidRPr="00BD0947" w14:paraId="1B615C78" w14:textId="77777777" w:rsidTr="00BD0947">
        <w:trPr>
          <w:trHeight w:val="255"/>
          <w:jc w:val="center"/>
          <w:ins w:id="10274"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ins w:id="10275" w:author="Jens-Rainer Ohm" w:date="2023-10-13T13:43:00Z"/>
                <w:lang w:eastAsia="de-DE"/>
              </w:rPr>
            </w:pPr>
            <w:ins w:id="10276" w:author="Jens-Rainer Ohm" w:date="2023-10-13T13:43:00Z">
              <w:r w:rsidRPr="00BD0947">
                <w:rPr>
                  <w:lang w:eastAsia="de-DE"/>
                </w:rPr>
                <w:t>Class A1</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77" w:author="Jens-Rainer Ohm" w:date="2023-10-13T13:43:00Z"/>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78" w:author="Jens-Rainer Ohm" w:date="2023-10-13T13:43:00Z"/>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79"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0"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1" w:author="Jens-Rainer Ohm" w:date="2023-10-13T13:43:00Z"/>
                <w:lang w:val="de-DE" w:eastAsia="de-DE"/>
              </w:rPr>
            </w:pPr>
          </w:p>
        </w:tc>
      </w:tr>
      <w:tr w:rsidR="00BD0947" w:rsidRPr="00BD0947" w14:paraId="2FA57B4C" w14:textId="77777777" w:rsidTr="00BD0947">
        <w:trPr>
          <w:trHeight w:val="255"/>
          <w:jc w:val="center"/>
          <w:ins w:id="10282"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ins w:id="10283" w:author="Jens-Rainer Ohm" w:date="2023-10-13T13:43:00Z"/>
                <w:lang w:eastAsia="de-DE"/>
              </w:rPr>
            </w:pPr>
            <w:ins w:id="10284" w:author="Jens-Rainer Ohm" w:date="2023-10-13T13:43:00Z">
              <w:r w:rsidRPr="00BD0947">
                <w:rPr>
                  <w:lang w:eastAsia="de-DE"/>
                </w:rPr>
                <w:t>Class A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5" w:author="Jens-Rainer Ohm" w:date="2023-10-13T13:43:00Z"/>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6" w:author="Jens-Rainer Ohm" w:date="2023-10-13T13:43:00Z"/>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7"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8" w:author="Jens-Rainer Ohm" w:date="2023-10-13T13:43:00Z"/>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89" w:author="Jens-Rainer Ohm" w:date="2023-10-13T13:43:00Z"/>
                <w:lang w:val="de-DE" w:eastAsia="de-DE"/>
              </w:rPr>
            </w:pPr>
          </w:p>
        </w:tc>
      </w:tr>
      <w:tr w:rsidR="00BD0947" w:rsidRPr="00BD0947" w14:paraId="2BDE09F7" w14:textId="77777777" w:rsidTr="00BD0947">
        <w:trPr>
          <w:trHeight w:val="255"/>
          <w:jc w:val="center"/>
          <w:ins w:id="10290"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ins w:id="10291" w:author="Jens-Rainer Ohm" w:date="2023-10-13T13:43:00Z"/>
                <w:lang w:eastAsia="de-DE"/>
              </w:rPr>
            </w:pPr>
            <w:ins w:id="10292" w:author="Jens-Rainer Ohm" w:date="2023-10-13T13:43:00Z">
              <w:r w:rsidRPr="00BD0947">
                <w:rPr>
                  <w:lang w:eastAsia="de-DE"/>
                </w:rPr>
                <w:t>Class B</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93" w:author="Jens-Rainer Ohm" w:date="2023-10-13T13:43:00Z"/>
                <w:lang w:eastAsia="de-DE"/>
              </w:rPr>
            </w:pPr>
            <w:ins w:id="10294" w:author="Jens-Rainer Ohm" w:date="2023-10-13T13:43:00Z">
              <w:r w:rsidRPr="00BD0947">
                <w:rPr>
                  <w:lang w:eastAsia="de-DE"/>
                </w:rPr>
                <w:t>-17.55%</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95" w:author="Jens-Rainer Ohm" w:date="2023-10-13T13:43:00Z"/>
                <w:lang w:eastAsia="de-DE"/>
              </w:rPr>
            </w:pPr>
            <w:ins w:id="10296" w:author="Jens-Rainer Ohm" w:date="2023-10-13T13:43:00Z">
              <w:r w:rsidRPr="00BD0947">
                <w:rPr>
                  <w:lang w:eastAsia="de-DE"/>
                </w:rPr>
                <w:t>-38.06%</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97" w:author="Jens-Rainer Ohm" w:date="2023-10-13T13:43:00Z"/>
                <w:lang w:eastAsia="de-DE"/>
              </w:rPr>
            </w:pPr>
            <w:ins w:id="10298" w:author="Jens-Rainer Ohm" w:date="2023-10-13T13:43:00Z">
              <w:r w:rsidRPr="00BD0947">
                <w:rPr>
                  <w:lang w:eastAsia="de-DE"/>
                </w:rPr>
                <w:t>-35.34%</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299" w:author="Jens-Rainer Ohm" w:date="2023-10-13T13:43:00Z"/>
                <w:lang w:eastAsia="de-DE"/>
              </w:rPr>
            </w:pPr>
            <w:ins w:id="10300" w:author="Jens-Rainer Ohm" w:date="2023-10-13T13:43:00Z">
              <w:r w:rsidRPr="00BD0947">
                <w:rPr>
                  <w:lang w:eastAsia="de-DE"/>
                </w:rPr>
                <w:t>589.9%</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01" w:author="Jens-Rainer Ohm" w:date="2023-10-13T13:43:00Z"/>
                <w:lang w:eastAsia="de-DE"/>
              </w:rPr>
            </w:pPr>
            <w:ins w:id="10302" w:author="Jens-Rainer Ohm" w:date="2023-10-13T13:43:00Z">
              <w:r w:rsidRPr="00BD0947">
                <w:rPr>
                  <w:lang w:eastAsia="de-DE"/>
                </w:rPr>
                <w:t>668.2%</w:t>
              </w:r>
            </w:ins>
          </w:p>
        </w:tc>
      </w:tr>
      <w:tr w:rsidR="00BD0947" w:rsidRPr="00BD0947" w14:paraId="52E7ABEB" w14:textId="77777777" w:rsidTr="00BD0947">
        <w:trPr>
          <w:trHeight w:val="255"/>
          <w:jc w:val="center"/>
          <w:ins w:id="10303"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ins w:id="10304" w:author="Jens-Rainer Ohm" w:date="2023-10-13T13:43:00Z"/>
                <w:lang w:eastAsia="de-DE"/>
              </w:rPr>
            </w:pPr>
            <w:ins w:id="10305" w:author="Jens-Rainer Ohm" w:date="2023-10-13T13:43:00Z">
              <w:r w:rsidRPr="00BD0947">
                <w:rPr>
                  <w:lang w:eastAsia="de-DE"/>
                </w:rPr>
                <w:t>Class C</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06" w:author="Jens-Rainer Ohm" w:date="2023-10-13T13:43:00Z"/>
                <w:lang w:eastAsia="de-DE"/>
              </w:rPr>
            </w:pPr>
            <w:ins w:id="10307" w:author="Jens-Rainer Ohm" w:date="2023-10-13T13:43:00Z">
              <w:r w:rsidRPr="00BD0947">
                <w:rPr>
                  <w:lang w:eastAsia="de-DE"/>
                </w:rPr>
                <w:t>-19.29%</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08" w:author="Jens-Rainer Ohm" w:date="2023-10-13T13:43:00Z"/>
                <w:lang w:eastAsia="de-DE"/>
              </w:rPr>
            </w:pPr>
            <w:ins w:id="10309" w:author="Jens-Rainer Ohm" w:date="2023-10-13T13:43:00Z">
              <w:r w:rsidRPr="00BD0947">
                <w:rPr>
                  <w:lang w:eastAsia="de-DE"/>
                </w:rPr>
                <w:t>-28.96%</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10" w:author="Jens-Rainer Ohm" w:date="2023-10-13T13:43:00Z"/>
                <w:lang w:eastAsia="de-DE"/>
              </w:rPr>
            </w:pPr>
            <w:ins w:id="10311" w:author="Jens-Rainer Ohm" w:date="2023-10-13T13:43:00Z">
              <w:r w:rsidRPr="00BD0947">
                <w:rPr>
                  <w:lang w:eastAsia="de-DE"/>
                </w:rPr>
                <w:t>-29.31%</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12" w:author="Jens-Rainer Ohm" w:date="2023-10-13T13:43:00Z"/>
                <w:lang w:eastAsia="de-DE"/>
              </w:rPr>
            </w:pPr>
            <w:ins w:id="10313" w:author="Jens-Rainer Ohm" w:date="2023-10-13T13:43:00Z">
              <w:r w:rsidRPr="00BD0947">
                <w:rPr>
                  <w:lang w:eastAsia="de-DE"/>
                </w:rPr>
                <w:t>648.1%</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14" w:author="Jens-Rainer Ohm" w:date="2023-10-13T13:43:00Z"/>
                <w:lang w:eastAsia="de-DE"/>
              </w:rPr>
            </w:pPr>
            <w:ins w:id="10315" w:author="Jens-Rainer Ohm" w:date="2023-10-13T13:43:00Z">
              <w:r w:rsidRPr="00BD0947">
                <w:rPr>
                  <w:lang w:eastAsia="de-DE"/>
                </w:rPr>
                <w:t>710.0%</w:t>
              </w:r>
            </w:ins>
          </w:p>
        </w:tc>
      </w:tr>
      <w:tr w:rsidR="00BD0947" w:rsidRPr="00BD0947" w14:paraId="7D710AAC" w14:textId="77777777" w:rsidTr="00BD0947">
        <w:trPr>
          <w:trHeight w:val="255"/>
          <w:jc w:val="center"/>
          <w:ins w:id="10316"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ins w:id="10317" w:author="Jens-Rainer Ohm" w:date="2023-10-13T13:43:00Z"/>
                <w:lang w:eastAsia="de-DE"/>
              </w:rPr>
            </w:pPr>
            <w:ins w:id="10318" w:author="Jens-Rainer Ohm" w:date="2023-10-13T13:43:00Z">
              <w:r w:rsidRPr="00BD0947">
                <w:rPr>
                  <w:lang w:eastAsia="de-DE"/>
                </w:rPr>
                <w:t>Class E</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19" w:author="Jens-Rainer Ohm" w:date="2023-10-13T13:43:00Z"/>
                <w:lang w:eastAsia="de-DE"/>
              </w:rPr>
            </w:pPr>
            <w:ins w:id="10320" w:author="Jens-Rainer Ohm" w:date="2023-10-13T13:43:00Z">
              <w:r w:rsidRPr="00BD0947">
                <w:rPr>
                  <w:lang w:eastAsia="de-DE"/>
                </w:rPr>
                <w:t>-16.1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21" w:author="Jens-Rainer Ohm" w:date="2023-10-13T13:43:00Z"/>
                <w:lang w:eastAsia="de-DE"/>
              </w:rPr>
            </w:pPr>
            <w:ins w:id="10322" w:author="Jens-Rainer Ohm" w:date="2023-10-13T13:43:00Z">
              <w:r w:rsidRPr="00BD0947">
                <w:rPr>
                  <w:lang w:eastAsia="de-DE"/>
                </w:rPr>
                <w:t>-28.03%</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23" w:author="Jens-Rainer Ohm" w:date="2023-10-13T13:43:00Z"/>
                <w:lang w:eastAsia="de-DE"/>
              </w:rPr>
            </w:pPr>
            <w:ins w:id="10324" w:author="Jens-Rainer Ohm" w:date="2023-10-13T13:43:00Z">
              <w:r w:rsidRPr="00BD0947">
                <w:rPr>
                  <w:lang w:eastAsia="de-DE"/>
                </w:rPr>
                <w:t>-27.5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25" w:author="Jens-Rainer Ohm" w:date="2023-10-13T13:43:00Z"/>
                <w:lang w:eastAsia="de-DE"/>
              </w:rPr>
            </w:pPr>
            <w:ins w:id="10326" w:author="Jens-Rainer Ohm" w:date="2023-10-13T13:43:00Z">
              <w:r w:rsidRPr="00BD0947">
                <w:rPr>
                  <w:lang w:eastAsia="de-DE"/>
                </w:rPr>
                <w:t>642.1%</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27" w:author="Jens-Rainer Ohm" w:date="2023-10-13T13:43:00Z"/>
                <w:lang w:eastAsia="de-DE"/>
              </w:rPr>
            </w:pPr>
            <w:ins w:id="10328" w:author="Jens-Rainer Ohm" w:date="2023-10-13T13:43:00Z">
              <w:r w:rsidRPr="00BD0947">
                <w:rPr>
                  <w:lang w:eastAsia="de-DE"/>
                </w:rPr>
                <w:t>459.1%</w:t>
              </w:r>
            </w:ins>
          </w:p>
        </w:tc>
      </w:tr>
      <w:tr w:rsidR="00BD0947" w:rsidRPr="00BD0947" w14:paraId="7859D356" w14:textId="77777777" w:rsidTr="00BD0947">
        <w:trPr>
          <w:trHeight w:val="255"/>
          <w:jc w:val="center"/>
          <w:ins w:id="10329"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ins w:id="10330" w:author="Jens-Rainer Ohm" w:date="2023-10-13T13:43:00Z"/>
                <w:lang w:eastAsia="de-DE"/>
              </w:rPr>
            </w:pPr>
            <w:ins w:id="10331" w:author="Jens-Rainer Ohm" w:date="2023-10-13T13:43:00Z">
              <w:r w:rsidRPr="00BD0947">
                <w:rPr>
                  <w:lang w:eastAsia="de-DE"/>
                </w:rPr>
                <w:t xml:space="preserve">Overall </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32" w:author="Jens-Rainer Ohm" w:date="2023-10-13T13:43:00Z"/>
                <w:b/>
                <w:bCs/>
                <w:lang w:eastAsia="de-DE"/>
              </w:rPr>
            </w:pPr>
            <w:ins w:id="10333" w:author="Jens-Rainer Ohm" w:date="2023-10-13T13:43:00Z">
              <w:r w:rsidRPr="00BD0947">
                <w:rPr>
                  <w:b/>
                  <w:lang w:eastAsia="de-DE"/>
                </w:rPr>
                <w:t>-17.77%</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34" w:author="Jens-Rainer Ohm" w:date="2023-10-13T13:43:00Z"/>
                <w:b/>
                <w:bCs/>
                <w:lang w:eastAsia="de-DE"/>
              </w:rPr>
            </w:pPr>
            <w:ins w:id="10335" w:author="Jens-Rainer Ohm" w:date="2023-10-13T13:43:00Z">
              <w:r w:rsidRPr="00BD0947">
                <w:rPr>
                  <w:b/>
                  <w:lang w:eastAsia="de-DE"/>
                </w:rPr>
                <w:t>-32.5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36" w:author="Jens-Rainer Ohm" w:date="2023-10-13T13:43:00Z"/>
                <w:b/>
                <w:bCs/>
                <w:lang w:eastAsia="de-DE"/>
              </w:rPr>
            </w:pPr>
            <w:ins w:id="10337" w:author="Jens-Rainer Ohm" w:date="2023-10-13T13:43:00Z">
              <w:r w:rsidRPr="00BD0947">
                <w:rPr>
                  <w:b/>
                  <w:lang w:eastAsia="de-DE"/>
                </w:rPr>
                <w:t>-31.39%</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38" w:author="Jens-Rainer Ohm" w:date="2023-10-13T13:43:00Z"/>
                <w:b/>
                <w:bCs/>
                <w:lang w:eastAsia="de-DE"/>
              </w:rPr>
            </w:pPr>
            <w:ins w:id="10339" w:author="Jens-Rainer Ohm" w:date="2023-10-13T13:43:00Z">
              <w:r w:rsidRPr="00BD0947">
                <w:rPr>
                  <w:b/>
                  <w:lang w:eastAsia="de-DE"/>
                </w:rPr>
                <w:t>621.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40" w:author="Jens-Rainer Ohm" w:date="2023-10-13T13:43:00Z"/>
                <w:b/>
                <w:bCs/>
                <w:lang w:eastAsia="de-DE"/>
              </w:rPr>
            </w:pPr>
            <w:ins w:id="10341" w:author="Jens-Rainer Ohm" w:date="2023-10-13T13:43:00Z">
              <w:r w:rsidRPr="00BD0947">
                <w:rPr>
                  <w:b/>
                  <w:lang w:eastAsia="de-DE"/>
                </w:rPr>
                <w:t>620.8%</w:t>
              </w:r>
            </w:ins>
          </w:p>
        </w:tc>
      </w:tr>
      <w:tr w:rsidR="00BD0947" w:rsidRPr="00BD0947" w14:paraId="6D576AB9" w14:textId="77777777" w:rsidTr="00BD0947">
        <w:trPr>
          <w:trHeight w:val="255"/>
          <w:jc w:val="center"/>
          <w:ins w:id="10342"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ins w:id="10343" w:author="Jens-Rainer Ohm" w:date="2023-10-13T13:43:00Z"/>
                <w:lang w:eastAsia="de-DE"/>
              </w:rPr>
            </w:pPr>
            <w:ins w:id="10344" w:author="Jens-Rainer Ohm" w:date="2023-10-13T13:43:00Z">
              <w:r w:rsidRPr="00BD0947">
                <w:rPr>
                  <w:lang w:eastAsia="de-DE"/>
                </w:rPr>
                <w:t>Class D</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45" w:author="Jens-Rainer Ohm" w:date="2023-10-13T13:43:00Z"/>
                <w:lang w:eastAsia="de-DE"/>
              </w:rPr>
            </w:pPr>
            <w:ins w:id="10346" w:author="Jens-Rainer Ohm" w:date="2023-10-13T13:43:00Z">
              <w:r w:rsidRPr="00BD0947">
                <w:rPr>
                  <w:lang w:eastAsia="de-DE"/>
                </w:rPr>
                <w:t>-21.17%</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47" w:author="Jens-Rainer Ohm" w:date="2023-10-13T13:43:00Z"/>
                <w:lang w:eastAsia="de-DE"/>
              </w:rPr>
            </w:pPr>
            <w:ins w:id="10348" w:author="Jens-Rainer Ohm" w:date="2023-10-13T13:43:00Z">
              <w:r w:rsidRPr="00BD0947">
                <w:rPr>
                  <w:lang w:eastAsia="de-DE"/>
                </w:rPr>
                <w:t>-30.48%</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49" w:author="Jens-Rainer Ohm" w:date="2023-10-13T13:43:00Z"/>
                <w:lang w:eastAsia="de-DE"/>
              </w:rPr>
            </w:pPr>
            <w:ins w:id="10350" w:author="Jens-Rainer Ohm" w:date="2023-10-13T13:43:00Z">
              <w:r w:rsidRPr="00BD0947">
                <w:rPr>
                  <w:lang w:eastAsia="de-DE"/>
                </w:rPr>
                <w:t>-30.2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51" w:author="Jens-Rainer Ohm" w:date="2023-10-13T13:43:00Z"/>
                <w:lang w:eastAsia="de-DE"/>
              </w:rPr>
            </w:pPr>
            <w:ins w:id="10352" w:author="Jens-Rainer Ohm" w:date="2023-10-13T13:43:00Z">
              <w:r w:rsidRPr="00BD0947">
                <w:rPr>
                  <w:lang w:eastAsia="de-DE"/>
                </w:rPr>
                <w:t>656.7%</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53" w:author="Jens-Rainer Ohm" w:date="2023-10-13T13:43:00Z"/>
                <w:lang w:eastAsia="de-DE"/>
              </w:rPr>
            </w:pPr>
            <w:ins w:id="10354" w:author="Jens-Rainer Ohm" w:date="2023-10-13T13:43:00Z">
              <w:r w:rsidRPr="00BD0947">
                <w:rPr>
                  <w:lang w:eastAsia="de-DE"/>
                </w:rPr>
                <w:t>758.7%</w:t>
              </w:r>
            </w:ins>
          </w:p>
        </w:tc>
      </w:tr>
      <w:tr w:rsidR="00BD0947" w:rsidRPr="00BD0947" w14:paraId="240C2582" w14:textId="77777777" w:rsidTr="00BD0947">
        <w:trPr>
          <w:trHeight w:val="255"/>
          <w:jc w:val="center"/>
          <w:ins w:id="10355"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ins w:id="10356" w:author="Jens-Rainer Ohm" w:date="2023-10-13T13:43:00Z"/>
                <w:lang w:eastAsia="de-DE"/>
              </w:rPr>
            </w:pPr>
            <w:ins w:id="10357" w:author="Jens-Rainer Ohm" w:date="2023-10-13T13:43:00Z">
              <w:r w:rsidRPr="00BD0947">
                <w:rPr>
                  <w:lang w:eastAsia="de-DE"/>
                </w:rPr>
                <w:t>Class F</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58" w:author="Jens-Rainer Ohm" w:date="2023-10-13T13:43:00Z"/>
                <w:lang w:eastAsia="de-DE"/>
              </w:rPr>
            </w:pPr>
            <w:ins w:id="10359" w:author="Jens-Rainer Ohm" w:date="2023-10-13T13:43:00Z">
              <w:r w:rsidRPr="00BD0947">
                <w:rPr>
                  <w:lang w:eastAsia="de-DE"/>
                </w:rPr>
                <w:t>-24.6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60" w:author="Jens-Rainer Ohm" w:date="2023-10-13T13:43:00Z"/>
                <w:lang w:eastAsia="de-DE"/>
              </w:rPr>
            </w:pPr>
            <w:ins w:id="10361" w:author="Jens-Rainer Ohm" w:date="2023-10-13T13:43:00Z">
              <w:r w:rsidRPr="00BD0947">
                <w:rPr>
                  <w:lang w:eastAsia="de-DE"/>
                </w:rPr>
                <w:t>-37.20%</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62" w:author="Jens-Rainer Ohm" w:date="2023-10-13T13:43:00Z"/>
                <w:lang w:eastAsia="de-DE"/>
              </w:rPr>
            </w:pPr>
            <w:ins w:id="10363" w:author="Jens-Rainer Ohm" w:date="2023-10-13T13:43:00Z">
              <w:r w:rsidRPr="00BD0947">
                <w:rPr>
                  <w:lang w:eastAsia="de-DE"/>
                </w:rPr>
                <w:t>-36.64%</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64" w:author="Jens-Rainer Ohm" w:date="2023-10-13T13:43:00Z"/>
                <w:lang w:eastAsia="de-DE"/>
              </w:rPr>
            </w:pPr>
            <w:ins w:id="10365" w:author="Jens-Rainer Ohm" w:date="2023-10-13T13:43:00Z">
              <w:r w:rsidRPr="00BD0947">
                <w:rPr>
                  <w:lang w:eastAsia="de-DE"/>
                </w:rPr>
                <w:t>588.5%</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66" w:author="Jens-Rainer Ohm" w:date="2023-10-13T13:43:00Z"/>
                <w:lang w:eastAsia="de-DE"/>
              </w:rPr>
            </w:pPr>
            <w:ins w:id="10367" w:author="Jens-Rainer Ohm" w:date="2023-10-13T13:43:00Z">
              <w:r w:rsidRPr="00BD0947">
                <w:rPr>
                  <w:lang w:eastAsia="de-DE"/>
                </w:rPr>
                <w:t>498.3%</w:t>
              </w:r>
            </w:ins>
          </w:p>
        </w:tc>
      </w:tr>
      <w:tr w:rsidR="00BD0947" w:rsidRPr="00BD0947" w14:paraId="5A27B9F4" w14:textId="77777777" w:rsidTr="00BD0947">
        <w:trPr>
          <w:trHeight w:val="255"/>
          <w:jc w:val="center"/>
          <w:ins w:id="10368" w:author="Jens-Rainer Ohm" w:date="2023-10-13T13:43:00Z"/>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ins w:id="10369" w:author="Jens-Rainer Ohm" w:date="2023-10-13T13:43:00Z"/>
                <w:lang w:eastAsia="de-DE"/>
              </w:rPr>
            </w:pPr>
            <w:ins w:id="10370" w:author="Jens-Rainer Ohm" w:date="2023-10-13T13:43:00Z">
              <w:r w:rsidRPr="00BD0947">
                <w:rPr>
                  <w:lang w:eastAsia="de-DE"/>
                </w:rPr>
                <w:t>Class TGM</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71" w:author="Jens-Rainer Ohm" w:date="2023-10-13T13:43:00Z"/>
                <w:lang w:eastAsia="de-DE"/>
              </w:rPr>
            </w:pPr>
            <w:ins w:id="10372" w:author="Jens-Rainer Ohm" w:date="2023-10-13T13:43:00Z">
              <w:r w:rsidRPr="00BD0947">
                <w:rPr>
                  <w:lang w:eastAsia="de-DE"/>
                </w:rPr>
                <w:t>-35.27%</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73" w:author="Jens-Rainer Ohm" w:date="2023-10-13T13:43:00Z"/>
                <w:lang w:eastAsia="de-DE"/>
              </w:rPr>
            </w:pPr>
            <w:ins w:id="10374" w:author="Jens-Rainer Ohm" w:date="2023-10-13T13:43:00Z">
              <w:r w:rsidRPr="00BD0947">
                <w:rPr>
                  <w:lang w:eastAsia="de-DE"/>
                </w:rPr>
                <w:t>-43.12%</w:t>
              </w:r>
            </w:ins>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75" w:author="Jens-Rainer Ohm" w:date="2023-10-13T13:43:00Z"/>
                <w:lang w:eastAsia="de-DE"/>
              </w:rPr>
            </w:pPr>
            <w:ins w:id="10376" w:author="Jens-Rainer Ohm" w:date="2023-10-13T13:43:00Z">
              <w:r w:rsidRPr="00BD0947">
                <w:rPr>
                  <w:lang w:eastAsia="de-DE"/>
                </w:rPr>
                <w:t>-43.29%</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77" w:author="Jens-Rainer Ohm" w:date="2023-10-13T13:43:00Z"/>
                <w:lang w:eastAsia="de-DE"/>
              </w:rPr>
            </w:pPr>
            <w:ins w:id="10378" w:author="Jens-Rainer Ohm" w:date="2023-10-13T13:43:00Z">
              <w:r w:rsidRPr="00BD0947">
                <w:rPr>
                  <w:lang w:eastAsia="de-DE"/>
                </w:rPr>
                <w:t>560.3%</w:t>
              </w:r>
            </w:ins>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ins w:id="10379" w:author="Jens-Rainer Ohm" w:date="2023-10-13T13:43:00Z"/>
                <w:lang w:eastAsia="de-DE"/>
              </w:rPr>
            </w:pPr>
            <w:ins w:id="10380" w:author="Jens-Rainer Ohm" w:date="2023-10-13T13:43:00Z">
              <w:r w:rsidRPr="00BD0947">
                <w:rPr>
                  <w:lang w:eastAsia="de-DE"/>
                </w:rPr>
                <w:t>418.2%</w:t>
              </w:r>
            </w:ins>
          </w:p>
        </w:tc>
      </w:tr>
    </w:tbl>
    <w:p w14:paraId="4115BE5A" w14:textId="77777777" w:rsidR="00BD0947" w:rsidRPr="00BD0947" w:rsidRDefault="00BD0947" w:rsidP="00BD0947">
      <w:pPr>
        <w:rPr>
          <w:ins w:id="10381" w:author="Jens-Rainer Ohm" w:date="2023-10-13T13:43:00Z"/>
          <w:lang w:val="en-CA" w:eastAsia="de-DE"/>
        </w:rPr>
      </w:pPr>
    </w:p>
    <w:p w14:paraId="7A344E12" w14:textId="77777777" w:rsidR="00BD0947" w:rsidRPr="00BD0947" w:rsidRDefault="00BD0947" w:rsidP="00BD0947">
      <w:pPr>
        <w:rPr>
          <w:ins w:id="10382" w:author="Jens-Rainer Ohm" w:date="2023-10-13T13:43:00Z"/>
          <w:lang w:val="en-CA" w:eastAsia="de-DE"/>
        </w:rPr>
      </w:pPr>
      <w:ins w:id="10383" w:author="Jens-Rainer Ohm" w:date="2023-10-13T13:43:00Z">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ins>
    </w:p>
    <w:p w14:paraId="43A3FE67" w14:textId="77777777" w:rsidR="00BD0947" w:rsidRPr="00BD0947" w:rsidRDefault="00BD0947">
      <w:pPr>
        <w:numPr>
          <w:ilvl w:val="0"/>
          <w:numId w:val="340"/>
        </w:numPr>
        <w:rPr>
          <w:ins w:id="10384" w:author="Jens-Rainer Ohm" w:date="2023-10-13T13:43:00Z"/>
          <w:b/>
          <w:bCs/>
          <w:lang w:val="en-CA" w:eastAsia="de-DE"/>
        </w:rPr>
        <w:pPrChange w:id="10385" w:author="Jens-Rainer Ohm" w:date="2023-10-13T21:02:00Z">
          <w:pPr>
            <w:numPr>
              <w:numId w:val="44"/>
            </w:numPr>
            <w:ind w:left="432" w:hanging="432"/>
          </w:pPr>
        </w:pPrChange>
      </w:pPr>
      <w:ins w:id="10386" w:author="Jens-Rainer Ohm" w:date="2023-10-13T13:43:00Z">
        <w:r w:rsidRPr="00F15433">
          <w:rPr>
            <w:b/>
            <w:bCs/>
            <w:lang w:eastAsia="de-DE"/>
            <w:rPrChange w:id="10387" w:author="Jens-Rainer Ohm" w:date="2023-10-13T21:02:00Z">
              <w:rPr>
                <w:b/>
                <w:bCs/>
                <w:lang w:val="en-CA" w:eastAsia="de-DE"/>
              </w:rPr>
            </w:rPrChange>
          </w:rPr>
          <w:t>Contributions</w:t>
        </w:r>
      </w:ins>
    </w:p>
    <w:p w14:paraId="0563849F" w14:textId="77777777" w:rsidR="00BD0947" w:rsidRPr="00BD0947" w:rsidRDefault="00BD0947" w:rsidP="00BD0947">
      <w:pPr>
        <w:rPr>
          <w:ins w:id="10388" w:author="Jens-Rainer Ohm" w:date="2023-10-13T13:43:00Z"/>
          <w:lang w:val="en-CA" w:eastAsia="de-DE"/>
        </w:rPr>
      </w:pPr>
      <w:ins w:id="10389" w:author="Jens-Rainer Ohm" w:date="2023-10-13T13:43:00Z">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ins>
    </w:p>
    <w:p w14:paraId="55E37B03" w14:textId="77777777" w:rsidR="00BD0947" w:rsidRPr="00BD0947" w:rsidRDefault="00BD0947">
      <w:pPr>
        <w:numPr>
          <w:ilvl w:val="1"/>
          <w:numId w:val="340"/>
        </w:numPr>
        <w:tabs>
          <w:tab w:val="clear" w:pos="360"/>
        </w:tabs>
        <w:rPr>
          <w:ins w:id="10390" w:author="Jens-Rainer Ohm" w:date="2023-10-13T13:43:00Z"/>
          <w:b/>
          <w:bCs/>
          <w:i/>
          <w:iCs/>
          <w:lang w:val="en-CA" w:eastAsia="de-DE"/>
        </w:rPr>
        <w:pPrChange w:id="10391" w:author="Jens-Rainer Ohm" w:date="2023-10-13T21:02:00Z">
          <w:pPr>
            <w:numPr>
              <w:ilvl w:val="1"/>
              <w:numId w:val="44"/>
            </w:numPr>
            <w:ind w:left="576" w:hanging="576"/>
          </w:pPr>
        </w:pPrChange>
      </w:pPr>
      <w:ins w:id="10392" w:author="Jens-Rainer Ohm" w:date="2023-10-13T13:43:00Z">
        <w:r w:rsidRPr="00F15433">
          <w:rPr>
            <w:b/>
            <w:bCs/>
            <w:lang w:eastAsia="de-DE"/>
            <w:rPrChange w:id="10393" w:author="Jens-Rainer Ohm" w:date="2023-10-13T21:02:00Z">
              <w:rPr>
                <w:b/>
                <w:bCs/>
                <w:i/>
                <w:iCs/>
                <w:lang w:val="en-CA" w:eastAsia="de-DE"/>
              </w:rPr>
            </w:rPrChange>
          </w:rPr>
          <w:t>Intra</w:t>
        </w:r>
        <w:r w:rsidRPr="00BD0947">
          <w:rPr>
            <w:b/>
            <w:bCs/>
            <w:i/>
            <w:iCs/>
            <w:lang w:val="en-CA" w:eastAsia="de-DE"/>
          </w:rPr>
          <w:t xml:space="preserve"> (7)</w:t>
        </w:r>
      </w:ins>
    </w:p>
    <w:p w14:paraId="12F30539" w14:textId="77777777" w:rsidR="00BD0947" w:rsidRPr="00BD0947" w:rsidRDefault="00BD0947" w:rsidP="00BD0947">
      <w:pPr>
        <w:rPr>
          <w:ins w:id="10394" w:author="Jens-Rainer Ohm" w:date="2023-10-13T13:43:00Z"/>
          <w:lang w:val="en-CA" w:eastAsia="de-DE"/>
        </w:rPr>
      </w:pPr>
      <w:ins w:id="10395" w:author="Jens-Rainer Ohm" w:date="2023-10-13T13:43:00Z">
        <w:r w:rsidRPr="00BD0947">
          <w:rPr>
            <w:lang w:val="en-CA" w:eastAsia="de-DE"/>
          </w:rPr>
          <w:t>JVET-AF0059, "AHG12: Fix to interpolation filter for intra prediction", K. Andersson (Ericsson)</w:t>
        </w:r>
      </w:ins>
    </w:p>
    <w:p w14:paraId="101C1B1A" w14:textId="77777777" w:rsidR="00BD0947" w:rsidRPr="00BD0947" w:rsidRDefault="00BD0947" w:rsidP="00BD0947">
      <w:pPr>
        <w:rPr>
          <w:ins w:id="10396" w:author="Jens-Rainer Ohm" w:date="2023-10-13T13:43:00Z"/>
          <w:lang w:val="en-CA" w:eastAsia="de-DE"/>
        </w:rPr>
      </w:pPr>
      <w:ins w:id="10397" w:author="Jens-Rainer Ohm" w:date="2023-10-13T13:43:00Z">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ins>
    </w:p>
    <w:p w14:paraId="21485B2F" w14:textId="77777777" w:rsidR="00BD0947" w:rsidRPr="00BD0947" w:rsidRDefault="00BD0947" w:rsidP="00BD0947">
      <w:pPr>
        <w:rPr>
          <w:ins w:id="10398" w:author="Jens-Rainer Ohm" w:date="2023-10-13T13:43:00Z"/>
          <w:lang w:val="en-CA" w:eastAsia="de-DE"/>
        </w:rPr>
      </w:pPr>
      <w:ins w:id="10399" w:author="Jens-Rainer Ohm" w:date="2023-10-13T13:43:00Z">
        <w:r w:rsidRPr="00BD0947">
          <w:rPr>
            <w:lang w:val="en-CA" w:eastAsia="de-DE"/>
          </w:rPr>
          <w:t xml:space="preserve">JVET-AF0106, "EE2-related: Non-adjacent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ins>
    </w:p>
    <w:p w14:paraId="6FDEF064" w14:textId="77777777" w:rsidR="00BD0947" w:rsidRPr="00BD0947" w:rsidRDefault="00BD0947" w:rsidP="00BD0947">
      <w:pPr>
        <w:rPr>
          <w:ins w:id="10400" w:author="Jens-Rainer Ohm" w:date="2023-10-13T13:43:00Z"/>
          <w:lang w:val="en-CA" w:eastAsia="de-DE"/>
        </w:rPr>
      </w:pPr>
      <w:ins w:id="10401" w:author="Jens-Rainer Ohm" w:date="2023-10-13T13:43:00Z">
        <w:r w:rsidRPr="00BD0947">
          <w:rPr>
            <w:lang w:val="en-CA" w:eastAsia="de-DE"/>
          </w:rPr>
          <w:t>JVET-AF0114, "AHG12: Local-Boosting on Cross-Component Merge Mode", H. Qin, K. Ding, Z. Xu (TCL)</w:t>
        </w:r>
      </w:ins>
    </w:p>
    <w:p w14:paraId="56B90FC2" w14:textId="77777777" w:rsidR="00BD0947" w:rsidRPr="00BD0947" w:rsidRDefault="00BD0947" w:rsidP="00BD0947">
      <w:pPr>
        <w:rPr>
          <w:ins w:id="10402" w:author="Jens-Rainer Ohm" w:date="2023-10-13T13:43:00Z"/>
          <w:lang w:val="en-CA" w:eastAsia="de-DE"/>
        </w:rPr>
      </w:pPr>
      <w:ins w:id="10403" w:author="Jens-Rainer Ohm" w:date="2023-10-13T13:43:00Z">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ins>
    </w:p>
    <w:p w14:paraId="149E60D1" w14:textId="77777777" w:rsidR="00BD0947" w:rsidRPr="00BD0947" w:rsidRDefault="00BD0947" w:rsidP="00BD0947">
      <w:pPr>
        <w:rPr>
          <w:ins w:id="10404" w:author="Jens-Rainer Ohm" w:date="2023-10-13T13:43:00Z"/>
          <w:lang w:val="en-CA" w:eastAsia="de-DE"/>
        </w:rPr>
      </w:pPr>
      <w:ins w:id="10405" w:author="Jens-Rainer Ohm" w:date="2023-10-13T13:43:00Z">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ins>
    </w:p>
    <w:p w14:paraId="1AF4F584" w14:textId="77777777" w:rsidR="00BD0947" w:rsidRPr="00BD0947" w:rsidRDefault="00BD0947" w:rsidP="00BD0947">
      <w:pPr>
        <w:rPr>
          <w:ins w:id="10406" w:author="Jens-Rainer Ohm" w:date="2023-10-13T13:43:00Z"/>
          <w:lang w:val="en-CA" w:eastAsia="de-DE"/>
        </w:rPr>
      </w:pPr>
      <w:ins w:id="10407" w:author="Jens-Rainer Ohm" w:date="2023-10-13T13:43:00Z">
        <w:r w:rsidRPr="00BD0947">
          <w:rPr>
            <w:lang w:val="en-CA" w:eastAsia="de-DE"/>
          </w:rPr>
          <w:t>JVET-AF0246, "AHG12: Harmonization of intra prediction mode derivation from neighboring blocks", D. Kim, K. Kim, J.-H. Son, J. -S. Kwak (WILUS)</w:t>
        </w:r>
      </w:ins>
    </w:p>
    <w:p w14:paraId="427B7649" w14:textId="77777777" w:rsidR="00BD0947" w:rsidRPr="00BD0947" w:rsidRDefault="00BD0947">
      <w:pPr>
        <w:numPr>
          <w:ilvl w:val="1"/>
          <w:numId w:val="340"/>
        </w:numPr>
        <w:tabs>
          <w:tab w:val="clear" w:pos="360"/>
        </w:tabs>
        <w:rPr>
          <w:ins w:id="10408" w:author="Jens-Rainer Ohm" w:date="2023-10-13T13:43:00Z"/>
          <w:b/>
          <w:bCs/>
          <w:i/>
          <w:iCs/>
          <w:lang w:val="en-CA" w:eastAsia="de-DE"/>
        </w:rPr>
        <w:pPrChange w:id="10409" w:author="Jens-Rainer Ohm" w:date="2023-10-13T21:02:00Z">
          <w:pPr>
            <w:numPr>
              <w:ilvl w:val="1"/>
              <w:numId w:val="44"/>
            </w:numPr>
            <w:ind w:left="576" w:hanging="576"/>
          </w:pPr>
        </w:pPrChange>
      </w:pPr>
      <w:proofErr w:type="spellStart"/>
      <w:ins w:id="10410" w:author="Jens-Rainer Ohm" w:date="2023-10-13T13:43:00Z">
        <w:r w:rsidRPr="00F15433">
          <w:rPr>
            <w:b/>
            <w:bCs/>
            <w:lang w:eastAsia="de-DE"/>
            <w:rPrChange w:id="10411" w:author="Jens-Rainer Ohm" w:date="2023-10-13T21:02:00Z">
              <w:rPr>
                <w:b/>
                <w:bCs/>
                <w:i/>
                <w:iCs/>
                <w:lang w:val="en-CA" w:eastAsia="de-DE"/>
              </w:rPr>
            </w:rPrChang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ins>
    </w:p>
    <w:p w14:paraId="1575A43E" w14:textId="77777777" w:rsidR="00BD0947" w:rsidRPr="00BD0947" w:rsidRDefault="00BD0947" w:rsidP="00BD0947">
      <w:pPr>
        <w:rPr>
          <w:ins w:id="10412" w:author="Jens-Rainer Ohm" w:date="2023-10-13T13:43:00Z"/>
          <w:lang w:val="en-CA" w:eastAsia="de-DE"/>
        </w:rPr>
      </w:pPr>
      <w:ins w:id="10413" w:author="Jens-Rainer Ohm" w:date="2023-10-13T13:43:00Z">
        <w:r w:rsidRPr="00BD0947">
          <w:rPr>
            <w:lang w:val="en-CA" w:eastAsia="de-DE"/>
          </w:rPr>
          <w:lastRenderedPageBreak/>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ins>
    </w:p>
    <w:p w14:paraId="5D2A8A35" w14:textId="77777777" w:rsidR="00BD0947" w:rsidRPr="00BD0947" w:rsidRDefault="00BD0947" w:rsidP="00BD0947">
      <w:pPr>
        <w:rPr>
          <w:ins w:id="10414" w:author="Jens-Rainer Ohm" w:date="2023-10-13T13:43:00Z"/>
          <w:lang w:val="en-CA" w:eastAsia="de-DE"/>
        </w:rPr>
      </w:pPr>
      <w:ins w:id="10415" w:author="Jens-Rainer Ohm" w:date="2023-10-13T13:43:00Z">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ins>
    </w:p>
    <w:p w14:paraId="4404E91F" w14:textId="77777777" w:rsidR="00BD0947" w:rsidRPr="00BD0947" w:rsidRDefault="00BD0947" w:rsidP="00BD0947">
      <w:pPr>
        <w:rPr>
          <w:ins w:id="10416" w:author="Jens-Rainer Ohm" w:date="2023-10-13T13:43:00Z"/>
          <w:lang w:val="en-CA" w:eastAsia="de-DE"/>
        </w:rPr>
      </w:pPr>
      <w:ins w:id="10417" w:author="Jens-Rainer Ohm" w:date="2023-10-13T13:43:00Z">
        <w:r w:rsidRPr="00BD0947">
          <w:rPr>
            <w:lang w:val="en-CA" w:eastAsia="de-DE"/>
          </w:rPr>
          <w:t>JVET-AF0084, "Non-EE2: Update on IBC-LIC Model Merge mode", L. Zhang, Y. Yu, H. Yu, D. Wang (OPPO)</w:t>
        </w:r>
      </w:ins>
    </w:p>
    <w:p w14:paraId="0B702A40" w14:textId="77777777" w:rsidR="00BD0947" w:rsidRPr="00BD0947" w:rsidRDefault="00BD0947" w:rsidP="00BD0947">
      <w:pPr>
        <w:rPr>
          <w:ins w:id="10418" w:author="Jens-Rainer Ohm" w:date="2023-10-13T13:43:00Z"/>
          <w:lang w:val="en-CA" w:eastAsia="de-DE"/>
        </w:rPr>
      </w:pPr>
      <w:ins w:id="10419" w:author="Jens-Rainer Ohm" w:date="2023-10-13T13:43:00Z">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ins>
    </w:p>
    <w:p w14:paraId="69118083" w14:textId="77777777" w:rsidR="00BD0947" w:rsidRPr="00BD0947" w:rsidRDefault="00BD0947" w:rsidP="00BD0947">
      <w:pPr>
        <w:rPr>
          <w:ins w:id="10420" w:author="Jens-Rainer Ohm" w:date="2023-10-13T13:43:00Z"/>
          <w:lang w:val="en-CA" w:eastAsia="de-DE"/>
        </w:rPr>
      </w:pPr>
      <w:ins w:id="10421" w:author="Jens-Rainer Ohm" w:date="2023-10-13T13:43:00Z">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ins>
    </w:p>
    <w:p w14:paraId="5F7C0252" w14:textId="77777777" w:rsidR="00BD0947" w:rsidRPr="00BD0947" w:rsidRDefault="00BD0947" w:rsidP="00BD0947">
      <w:pPr>
        <w:rPr>
          <w:ins w:id="10422" w:author="Jens-Rainer Ohm" w:date="2023-10-13T13:43:00Z"/>
          <w:lang w:val="en-CA" w:eastAsia="de-DE"/>
        </w:rPr>
      </w:pPr>
      <w:ins w:id="10423" w:author="Jens-Rainer Ohm" w:date="2023-10-13T13:43:00Z">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ins>
    </w:p>
    <w:p w14:paraId="3371F0BC" w14:textId="77777777" w:rsidR="00BD0947" w:rsidRPr="00BD0947" w:rsidRDefault="00BD0947" w:rsidP="00BD0947">
      <w:pPr>
        <w:rPr>
          <w:ins w:id="10424" w:author="Jens-Rainer Ohm" w:date="2023-10-13T13:43:00Z"/>
          <w:lang w:val="en-CA" w:eastAsia="de-DE"/>
        </w:rPr>
      </w:pPr>
      <w:ins w:id="10425" w:author="Jens-Rainer Ohm" w:date="2023-10-13T13:43:00Z">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ins>
    </w:p>
    <w:p w14:paraId="352D3A2F" w14:textId="77777777" w:rsidR="00BD0947" w:rsidRPr="00BD0947" w:rsidRDefault="00BD0947" w:rsidP="00BD0947">
      <w:pPr>
        <w:rPr>
          <w:ins w:id="10426" w:author="Jens-Rainer Ohm" w:date="2023-10-13T13:43:00Z"/>
          <w:lang w:val="en-CA" w:eastAsia="de-DE"/>
        </w:rPr>
      </w:pPr>
      <w:ins w:id="10427" w:author="Jens-Rainer Ohm" w:date="2023-10-13T13:43:00Z">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ins>
    </w:p>
    <w:p w14:paraId="231DE768" w14:textId="77777777" w:rsidR="00BD0947" w:rsidRPr="00BD0947" w:rsidRDefault="00BD0947" w:rsidP="00BD0947">
      <w:pPr>
        <w:rPr>
          <w:ins w:id="10428" w:author="Jens-Rainer Ohm" w:date="2023-10-13T13:43:00Z"/>
          <w:lang w:val="en-CA" w:eastAsia="de-DE"/>
        </w:rPr>
      </w:pPr>
      <w:ins w:id="10429" w:author="Jens-Rainer Ohm" w:date="2023-10-13T13:43:00Z">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ins>
    </w:p>
    <w:p w14:paraId="4D433B73" w14:textId="77777777" w:rsidR="00BD0947" w:rsidRPr="00BD0947" w:rsidRDefault="00BD0947" w:rsidP="00BD0947">
      <w:pPr>
        <w:rPr>
          <w:ins w:id="10430" w:author="Jens-Rainer Ohm" w:date="2023-10-13T13:43:00Z"/>
          <w:lang w:val="en-CA" w:eastAsia="de-DE"/>
        </w:rPr>
      </w:pPr>
      <w:ins w:id="10431" w:author="Jens-Rainer Ohm" w:date="2023-10-13T13:43:00Z">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ins>
    </w:p>
    <w:p w14:paraId="274C8D3C" w14:textId="77777777" w:rsidR="00BD0947" w:rsidRPr="00BD0947" w:rsidRDefault="00BD0947" w:rsidP="00BD0947">
      <w:pPr>
        <w:rPr>
          <w:ins w:id="10432" w:author="Jens-Rainer Ohm" w:date="2023-10-13T13:43:00Z"/>
          <w:lang w:val="en-CA" w:eastAsia="de-DE"/>
        </w:rPr>
      </w:pPr>
      <w:ins w:id="10433" w:author="Jens-Rainer Ohm" w:date="2023-10-13T13:43:00Z">
        <w:r w:rsidRPr="00BD0947">
          <w:rPr>
            <w:lang w:val="en-CA" w:eastAsia="de-DE"/>
          </w:rPr>
          <w:t>JVET-AF0162, "AHG12: Fixes to template matching", J. Chen, R.-L. Liao, X. Li, Y. Ye (Alibaba)</w:t>
        </w:r>
      </w:ins>
    </w:p>
    <w:p w14:paraId="3ED30433" w14:textId="77777777" w:rsidR="00BD0947" w:rsidRPr="00BD0947" w:rsidRDefault="00BD0947" w:rsidP="00BD0947">
      <w:pPr>
        <w:rPr>
          <w:ins w:id="10434" w:author="Jens-Rainer Ohm" w:date="2023-10-13T13:43:00Z"/>
          <w:lang w:val="en-CA" w:eastAsia="de-DE"/>
        </w:rPr>
      </w:pPr>
      <w:ins w:id="10435" w:author="Jens-Rainer Ohm" w:date="2023-10-13T13:43:00Z">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ins>
    </w:p>
    <w:p w14:paraId="4054E45B" w14:textId="77777777" w:rsidR="00BD0947" w:rsidRPr="00BD0947" w:rsidRDefault="00BD0947" w:rsidP="00BD0947">
      <w:pPr>
        <w:rPr>
          <w:ins w:id="10436" w:author="Jens-Rainer Ohm" w:date="2023-10-13T13:43:00Z"/>
          <w:lang w:val="en-CA" w:eastAsia="de-DE"/>
        </w:rPr>
      </w:pPr>
      <w:ins w:id="10437" w:author="Jens-Rainer Ohm" w:date="2023-10-13T13:43:00Z">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ins>
    </w:p>
    <w:p w14:paraId="13C94A02" w14:textId="77777777" w:rsidR="00BD0947" w:rsidRPr="00BD0947" w:rsidRDefault="00BD0947" w:rsidP="00BD0947">
      <w:pPr>
        <w:rPr>
          <w:ins w:id="10438" w:author="Jens-Rainer Ohm" w:date="2023-10-13T13:43:00Z"/>
          <w:lang w:val="en-CA" w:eastAsia="de-DE"/>
        </w:rPr>
      </w:pPr>
      <w:ins w:id="10439" w:author="Jens-Rainer Ohm" w:date="2023-10-13T13:43:00Z">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ins>
    </w:p>
    <w:p w14:paraId="2C28E520" w14:textId="77777777" w:rsidR="00BD0947" w:rsidRPr="00BD0947" w:rsidRDefault="00BD0947" w:rsidP="00BD0947">
      <w:pPr>
        <w:rPr>
          <w:ins w:id="10440" w:author="Jens-Rainer Ohm" w:date="2023-10-13T13:43:00Z"/>
          <w:lang w:val="en-CA" w:eastAsia="de-DE"/>
        </w:rPr>
      </w:pPr>
      <w:ins w:id="10441" w:author="Jens-Rainer Ohm" w:date="2023-10-13T13:43:00Z">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ins>
    </w:p>
    <w:p w14:paraId="37EAD185" w14:textId="77777777" w:rsidR="00BD0947" w:rsidRPr="00BD0947" w:rsidRDefault="00BD0947">
      <w:pPr>
        <w:numPr>
          <w:ilvl w:val="1"/>
          <w:numId w:val="340"/>
        </w:numPr>
        <w:tabs>
          <w:tab w:val="clear" w:pos="360"/>
        </w:tabs>
        <w:rPr>
          <w:ins w:id="10442" w:author="Jens-Rainer Ohm" w:date="2023-10-13T13:43:00Z"/>
          <w:b/>
          <w:bCs/>
          <w:i/>
          <w:iCs/>
          <w:lang w:val="en-CA" w:eastAsia="de-DE"/>
        </w:rPr>
        <w:pPrChange w:id="10443" w:author="Jens-Rainer Ohm" w:date="2023-10-13T21:03:00Z">
          <w:pPr>
            <w:numPr>
              <w:ilvl w:val="1"/>
              <w:numId w:val="44"/>
            </w:numPr>
            <w:ind w:left="576" w:hanging="576"/>
          </w:pPr>
        </w:pPrChange>
      </w:pPr>
      <w:ins w:id="10444" w:author="Jens-Rainer Ohm" w:date="2023-10-13T13:43:00Z">
        <w:r w:rsidRPr="00F15433">
          <w:rPr>
            <w:b/>
            <w:bCs/>
            <w:lang w:eastAsia="de-DE"/>
            <w:rPrChange w:id="10445" w:author="Jens-Rainer Ohm" w:date="2023-10-13T21:03:00Z">
              <w:rPr>
                <w:b/>
                <w:bCs/>
                <w:i/>
                <w:iCs/>
                <w:lang w:val="en-CA" w:eastAsia="de-DE"/>
              </w:rPr>
            </w:rPrChange>
          </w:rPr>
          <w:t>Inter</w:t>
        </w:r>
        <w:r w:rsidRPr="00BD0947">
          <w:rPr>
            <w:b/>
            <w:bCs/>
            <w:i/>
            <w:iCs/>
            <w:lang w:val="en-CA" w:eastAsia="de-DE"/>
          </w:rPr>
          <w:t xml:space="preserve"> (12)</w:t>
        </w:r>
      </w:ins>
    </w:p>
    <w:p w14:paraId="4674AD70" w14:textId="77777777" w:rsidR="00BD0947" w:rsidRPr="00BD0947" w:rsidRDefault="00BD0947" w:rsidP="00BD0947">
      <w:pPr>
        <w:rPr>
          <w:ins w:id="10446" w:author="Jens-Rainer Ohm" w:date="2023-10-13T13:43:00Z"/>
          <w:lang w:val="en-CA" w:eastAsia="de-DE"/>
        </w:rPr>
      </w:pPr>
      <w:ins w:id="10447" w:author="Jens-Rainer Ohm" w:date="2023-10-13T13:43:00Z">
        <w:r w:rsidRPr="00BD0947">
          <w:rPr>
            <w:lang w:val="en-CA" w:eastAsia="de-DE"/>
          </w:rPr>
          <w:t>JVET-AF0113, "Non-EE2: Modifications of affine merge candidates", K. Kim, D. Kim, J.-H. Son, J.-S. Kwak (WILUS)</w:t>
        </w:r>
      </w:ins>
    </w:p>
    <w:p w14:paraId="052E7E87" w14:textId="77777777" w:rsidR="00BD0947" w:rsidRPr="00BD0947" w:rsidRDefault="00BD0947" w:rsidP="00BD0947">
      <w:pPr>
        <w:rPr>
          <w:ins w:id="10448" w:author="Jens-Rainer Ohm" w:date="2023-10-13T13:43:00Z"/>
          <w:lang w:val="en-CA" w:eastAsia="de-DE"/>
        </w:rPr>
      </w:pPr>
      <w:ins w:id="10449" w:author="Jens-Rainer Ohm" w:date="2023-10-13T13:43:00Z">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ins>
    </w:p>
    <w:p w14:paraId="63B8B68A" w14:textId="77777777" w:rsidR="00BD0947" w:rsidRPr="00BD0947" w:rsidRDefault="00BD0947" w:rsidP="00BD0947">
      <w:pPr>
        <w:rPr>
          <w:ins w:id="10450" w:author="Jens-Rainer Ohm" w:date="2023-10-13T13:43:00Z"/>
          <w:lang w:val="en-CA" w:eastAsia="de-DE"/>
        </w:rPr>
      </w:pPr>
      <w:ins w:id="10451" w:author="Jens-Rainer Ohm" w:date="2023-10-13T13:43:00Z">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ins>
    </w:p>
    <w:p w14:paraId="403FC07F" w14:textId="77777777" w:rsidR="00BD0947" w:rsidRPr="00BD0947" w:rsidRDefault="00BD0947" w:rsidP="00BD0947">
      <w:pPr>
        <w:rPr>
          <w:ins w:id="10452" w:author="Jens-Rainer Ohm" w:date="2023-10-13T13:43:00Z"/>
          <w:lang w:val="en-CA" w:eastAsia="de-DE"/>
        </w:rPr>
      </w:pPr>
      <w:ins w:id="10453" w:author="Jens-Rainer Ohm" w:date="2023-10-13T13:43:00Z">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ins>
    </w:p>
    <w:p w14:paraId="68C8A558" w14:textId="77777777" w:rsidR="00BD0947" w:rsidRPr="00BD0947" w:rsidRDefault="00BD0947" w:rsidP="00BD0947">
      <w:pPr>
        <w:rPr>
          <w:ins w:id="10454" w:author="Jens-Rainer Ohm" w:date="2023-10-13T13:43:00Z"/>
          <w:lang w:val="en-CA" w:eastAsia="de-DE"/>
        </w:rPr>
      </w:pPr>
      <w:ins w:id="10455" w:author="Jens-Rainer Ohm" w:date="2023-10-13T13:43:00Z">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ins>
    </w:p>
    <w:p w14:paraId="747C1FAB" w14:textId="77777777" w:rsidR="00BD0947" w:rsidRPr="00BD0947" w:rsidRDefault="00BD0947" w:rsidP="00BD0947">
      <w:pPr>
        <w:rPr>
          <w:ins w:id="10456" w:author="Jens-Rainer Ohm" w:date="2023-10-13T13:43:00Z"/>
          <w:lang w:val="en-CA" w:eastAsia="de-DE"/>
        </w:rPr>
      </w:pPr>
      <w:ins w:id="10457" w:author="Jens-Rainer Ohm" w:date="2023-10-13T13:43:00Z">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ins>
    </w:p>
    <w:p w14:paraId="58D7E93E" w14:textId="77777777" w:rsidR="00BD0947" w:rsidRPr="00BD0947" w:rsidRDefault="00BD0947" w:rsidP="00BD0947">
      <w:pPr>
        <w:rPr>
          <w:ins w:id="10458" w:author="Jens-Rainer Ohm" w:date="2023-10-13T13:43:00Z"/>
          <w:lang w:val="en-CA" w:eastAsia="de-DE"/>
        </w:rPr>
      </w:pPr>
      <w:ins w:id="10459" w:author="Jens-Rainer Ohm" w:date="2023-10-13T13:43:00Z">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ins>
    </w:p>
    <w:p w14:paraId="6E1BCEC1" w14:textId="77777777" w:rsidR="00BD0947" w:rsidRPr="00BD0947" w:rsidRDefault="00BD0947" w:rsidP="00BD0947">
      <w:pPr>
        <w:rPr>
          <w:ins w:id="10460" w:author="Jens-Rainer Ohm" w:date="2023-10-13T13:43:00Z"/>
          <w:lang w:val="en-CA" w:eastAsia="de-DE"/>
        </w:rPr>
      </w:pPr>
      <w:ins w:id="10461" w:author="Jens-Rainer Ohm" w:date="2023-10-13T13:43:00Z">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ins>
    </w:p>
    <w:p w14:paraId="3BD7BD25" w14:textId="77777777" w:rsidR="00BD0947" w:rsidRPr="00BD0947" w:rsidRDefault="00BD0947" w:rsidP="00BD0947">
      <w:pPr>
        <w:rPr>
          <w:ins w:id="10462" w:author="Jens-Rainer Ohm" w:date="2023-10-13T13:43:00Z"/>
          <w:lang w:val="en-CA" w:eastAsia="de-DE"/>
        </w:rPr>
      </w:pPr>
      <w:ins w:id="10463" w:author="Jens-Rainer Ohm" w:date="2023-10-13T13:43:00Z">
        <w:r w:rsidRPr="00BD0947">
          <w:rPr>
            <w:lang w:val="en-CA" w:eastAsia="de-DE"/>
          </w:rPr>
          <w:t>JVET-AF0171, "Non-EE2: Sample distance-based weighting for CIIP", J. Zhao, S. Kim (LGE)</w:t>
        </w:r>
      </w:ins>
    </w:p>
    <w:p w14:paraId="5E80182B" w14:textId="77777777" w:rsidR="00BD0947" w:rsidRPr="00BD0947" w:rsidRDefault="00BD0947" w:rsidP="00BD0947">
      <w:pPr>
        <w:rPr>
          <w:ins w:id="10464" w:author="Jens-Rainer Ohm" w:date="2023-10-13T13:43:00Z"/>
          <w:lang w:val="de-DE" w:eastAsia="de-DE"/>
          <w:rPrChange w:id="10465" w:author="Jens-Rainer Ohm" w:date="2023-10-13T13:43:00Z">
            <w:rPr>
              <w:ins w:id="10466" w:author="Jens-Rainer Ohm" w:date="2023-10-13T13:43:00Z"/>
              <w:lang w:val="en-CA" w:eastAsia="de-DE"/>
            </w:rPr>
          </w:rPrChange>
        </w:rPr>
      </w:pPr>
      <w:ins w:id="10467" w:author="Jens-Rainer Ohm" w:date="2023-10-13T13:43:00Z">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BD0947">
          <w:rPr>
            <w:lang w:val="de-DE" w:eastAsia="de-DE"/>
            <w:rPrChange w:id="10468" w:author="Jens-Rainer Ohm" w:date="2023-10-13T13:43:00Z">
              <w:rPr>
                <w:lang w:val="en-CA" w:eastAsia="de-DE"/>
              </w:rPr>
            </w:rPrChange>
          </w:rPr>
          <w:t>Kuo</w:t>
        </w:r>
        <w:proofErr w:type="spellEnd"/>
        <w:r w:rsidRPr="00BD0947">
          <w:rPr>
            <w:lang w:val="de-DE" w:eastAsia="de-DE"/>
            <w:rPrChange w:id="10469" w:author="Jens-Rainer Ohm" w:date="2023-10-13T13:43:00Z">
              <w:rPr>
                <w:lang w:val="en-CA" w:eastAsia="de-DE"/>
              </w:rPr>
            </w:rPrChange>
          </w:rPr>
          <w:t>, W. Chen, X. Wang (Kwai)</w:t>
        </w:r>
      </w:ins>
    </w:p>
    <w:p w14:paraId="732C20C1" w14:textId="77777777" w:rsidR="00BD0947" w:rsidRPr="00BD0947" w:rsidRDefault="00BD0947" w:rsidP="00BD0947">
      <w:pPr>
        <w:rPr>
          <w:ins w:id="10470" w:author="Jens-Rainer Ohm" w:date="2023-10-13T13:43:00Z"/>
          <w:lang w:val="de-DE" w:eastAsia="de-DE"/>
          <w:rPrChange w:id="10471" w:author="Jens-Rainer Ohm" w:date="2023-10-13T13:43:00Z">
            <w:rPr>
              <w:ins w:id="10472" w:author="Jens-Rainer Ohm" w:date="2023-10-13T13:43:00Z"/>
              <w:lang w:val="en-CA" w:eastAsia="de-DE"/>
            </w:rPr>
          </w:rPrChange>
        </w:rPr>
      </w:pPr>
      <w:ins w:id="10473" w:author="Jens-Rainer Ohm" w:date="2023-10-13T13:43:00Z">
        <w:r w:rsidRPr="00BD0947">
          <w:rPr>
            <w:lang w:val="de-DE" w:eastAsia="de-DE"/>
            <w:rPrChange w:id="10474" w:author="Jens-Rainer Ohm" w:date="2023-10-13T13:43:00Z">
              <w:rPr>
                <w:lang w:val="en-CA" w:eastAsia="de-DE"/>
              </w:rPr>
            </w:rPrChange>
          </w:rPr>
          <w:t xml:space="preserve">JVET-AF0194, "Non-EE2: On LIC </w:t>
        </w:r>
        <w:proofErr w:type="spellStart"/>
        <w:r w:rsidRPr="00BD0947">
          <w:rPr>
            <w:lang w:val="de-DE" w:eastAsia="de-DE"/>
            <w:rPrChange w:id="10475" w:author="Jens-Rainer Ohm" w:date="2023-10-13T13:43:00Z">
              <w:rPr>
                <w:lang w:val="en-CA" w:eastAsia="de-DE"/>
              </w:rPr>
            </w:rPrChange>
          </w:rPr>
          <w:t>flag</w:t>
        </w:r>
        <w:proofErr w:type="spellEnd"/>
        <w:r w:rsidRPr="00BD0947">
          <w:rPr>
            <w:lang w:val="de-DE" w:eastAsia="de-DE"/>
            <w:rPrChange w:id="10476" w:author="Jens-Rainer Ohm" w:date="2023-10-13T13:43:00Z">
              <w:rPr>
                <w:lang w:val="en-CA" w:eastAsia="de-DE"/>
              </w:rPr>
            </w:rPrChange>
          </w:rPr>
          <w:t xml:space="preserve"> in </w:t>
        </w:r>
        <w:proofErr w:type="spellStart"/>
        <w:r w:rsidRPr="00BD0947">
          <w:rPr>
            <w:lang w:val="de-DE" w:eastAsia="de-DE"/>
            <w:rPrChange w:id="10477" w:author="Jens-Rainer Ohm" w:date="2023-10-13T13:43:00Z">
              <w:rPr>
                <w:lang w:val="en-CA" w:eastAsia="de-DE"/>
              </w:rPr>
            </w:rPrChange>
          </w:rPr>
          <w:t>merge</w:t>
        </w:r>
        <w:proofErr w:type="spellEnd"/>
        <w:r w:rsidRPr="00BD0947">
          <w:rPr>
            <w:lang w:val="de-DE" w:eastAsia="de-DE"/>
            <w:rPrChange w:id="10478" w:author="Jens-Rainer Ohm" w:date="2023-10-13T13:43:00Z">
              <w:rPr>
                <w:lang w:val="en-CA" w:eastAsia="de-DE"/>
              </w:rPr>
            </w:rPrChange>
          </w:rPr>
          <w:t xml:space="preserve"> </w:t>
        </w:r>
        <w:proofErr w:type="spellStart"/>
        <w:r w:rsidRPr="00BD0947">
          <w:rPr>
            <w:lang w:val="de-DE" w:eastAsia="de-DE"/>
            <w:rPrChange w:id="10479" w:author="Jens-Rainer Ohm" w:date="2023-10-13T13:43:00Z">
              <w:rPr>
                <w:lang w:val="en-CA" w:eastAsia="de-DE"/>
              </w:rPr>
            </w:rPrChange>
          </w:rPr>
          <w:t>mode</w:t>
        </w:r>
        <w:proofErr w:type="spellEnd"/>
        <w:r w:rsidRPr="00BD0947">
          <w:rPr>
            <w:lang w:val="de-DE" w:eastAsia="de-DE"/>
            <w:rPrChange w:id="10480" w:author="Jens-Rainer Ohm" w:date="2023-10-13T13:43:00Z">
              <w:rPr>
                <w:lang w:val="en-CA" w:eastAsia="de-DE"/>
              </w:rPr>
            </w:rPrChange>
          </w:rPr>
          <w:t xml:space="preserve">", Y. Zhang, V. Seregin, H. Wang, Z. Zhang, C.-C. Chen, H. Huang, M. </w:t>
        </w:r>
        <w:proofErr w:type="spellStart"/>
        <w:r w:rsidRPr="00BD0947">
          <w:rPr>
            <w:lang w:val="de-DE" w:eastAsia="de-DE"/>
            <w:rPrChange w:id="10481" w:author="Jens-Rainer Ohm" w:date="2023-10-13T13:43:00Z">
              <w:rPr>
                <w:lang w:val="en-CA" w:eastAsia="de-DE"/>
              </w:rPr>
            </w:rPrChange>
          </w:rPr>
          <w:t>Karczewicz</w:t>
        </w:r>
        <w:proofErr w:type="spellEnd"/>
        <w:r w:rsidRPr="00BD0947">
          <w:rPr>
            <w:lang w:val="de-DE" w:eastAsia="de-DE"/>
            <w:rPrChange w:id="10482" w:author="Jens-Rainer Ohm" w:date="2023-10-13T13:43:00Z">
              <w:rPr>
                <w:lang w:val="en-CA" w:eastAsia="de-DE"/>
              </w:rPr>
            </w:rPrChange>
          </w:rPr>
          <w:t xml:space="preserve"> (Qualcomm)</w:t>
        </w:r>
      </w:ins>
    </w:p>
    <w:p w14:paraId="7EF184F8" w14:textId="77777777" w:rsidR="00BD0947" w:rsidRPr="00BD0947" w:rsidRDefault="00BD0947" w:rsidP="00BD0947">
      <w:pPr>
        <w:rPr>
          <w:ins w:id="10483" w:author="Jens-Rainer Ohm" w:date="2023-10-13T13:43:00Z"/>
          <w:lang w:val="en-CA" w:eastAsia="de-DE"/>
        </w:rPr>
      </w:pPr>
      <w:ins w:id="10484" w:author="Jens-Rainer Ohm" w:date="2023-10-13T13:43:00Z">
        <w:r w:rsidRPr="00BD0947">
          <w:rPr>
            <w:lang w:val="en-CA" w:eastAsia="de-DE"/>
          </w:rPr>
          <w:lastRenderedPageBreak/>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ins>
    </w:p>
    <w:p w14:paraId="12871DD9" w14:textId="77777777" w:rsidR="00BD0947" w:rsidRPr="00BD0947" w:rsidRDefault="00BD0947">
      <w:pPr>
        <w:numPr>
          <w:ilvl w:val="1"/>
          <w:numId w:val="340"/>
        </w:numPr>
        <w:tabs>
          <w:tab w:val="clear" w:pos="360"/>
        </w:tabs>
        <w:rPr>
          <w:ins w:id="10485" w:author="Jens-Rainer Ohm" w:date="2023-10-13T13:43:00Z"/>
          <w:b/>
          <w:bCs/>
          <w:i/>
          <w:iCs/>
          <w:lang w:val="en-CA" w:eastAsia="de-DE"/>
        </w:rPr>
        <w:pPrChange w:id="10486" w:author="Jens-Rainer Ohm" w:date="2023-10-13T21:03:00Z">
          <w:pPr>
            <w:numPr>
              <w:ilvl w:val="1"/>
              <w:numId w:val="44"/>
            </w:numPr>
            <w:ind w:left="576" w:hanging="576"/>
          </w:pPr>
        </w:pPrChange>
      </w:pPr>
      <w:ins w:id="10487" w:author="Jens-Rainer Ohm" w:date="2023-10-13T13:43:00Z">
        <w:r w:rsidRPr="00BD0947">
          <w:rPr>
            <w:b/>
            <w:bCs/>
            <w:i/>
            <w:iCs/>
            <w:lang w:val="en-CA" w:eastAsia="de-DE"/>
          </w:rPr>
          <w:t xml:space="preserve">In </w:t>
        </w:r>
        <w:r w:rsidRPr="00F15433">
          <w:rPr>
            <w:b/>
            <w:bCs/>
            <w:lang w:eastAsia="de-DE"/>
            <w:rPrChange w:id="10488" w:author="Jens-Rainer Ohm" w:date="2023-10-13T21:03:00Z">
              <w:rPr>
                <w:b/>
                <w:bCs/>
                <w:i/>
                <w:iCs/>
                <w:lang w:val="en-CA" w:eastAsia="de-DE"/>
              </w:rPr>
            </w:rPrChange>
          </w:rPr>
          <w:t>Loop</w:t>
        </w:r>
        <w:r w:rsidRPr="00BD0947">
          <w:rPr>
            <w:b/>
            <w:bCs/>
            <w:i/>
            <w:iCs/>
            <w:lang w:val="en-CA" w:eastAsia="de-DE"/>
          </w:rPr>
          <w:t xml:space="preserve"> Filters (4)</w:t>
        </w:r>
      </w:ins>
    </w:p>
    <w:p w14:paraId="6490DC21" w14:textId="77777777" w:rsidR="00BD0947" w:rsidRPr="00BD0947" w:rsidRDefault="00BD0947" w:rsidP="00BD0947">
      <w:pPr>
        <w:rPr>
          <w:ins w:id="10489" w:author="Jens-Rainer Ohm" w:date="2023-10-13T13:43:00Z"/>
          <w:lang w:val="en-CA" w:eastAsia="de-DE"/>
        </w:rPr>
      </w:pPr>
      <w:ins w:id="10490" w:author="Jens-Rainer Ohm" w:date="2023-10-13T13:43:00Z">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ins>
    </w:p>
    <w:p w14:paraId="2459D713" w14:textId="77777777" w:rsidR="00BD0947" w:rsidRPr="00BD0947" w:rsidRDefault="00BD0947" w:rsidP="00BD0947">
      <w:pPr>
        <w:rPr>
          <w:ins w:id="10491" w:author="Jens-Rainer Ohm" w:date="2023-10-13T13:43:00Z"/>
          <w:lang w:val="en-CA" w:eastAsia="de-DE"/>
        </w:rPr>
      </w:pPr>
      <w:ins w:id="10492" w:author="Jens-Rainer Ohm" w:date="2023-10-13T13:43:00Z">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ins>
    </w:p>
    <w:p w14:paraId="259CBBC3" w14:textId="77777777" w:rsidR="00BD0947" w:rsidRPr="00BD0947" w:rsidRDefault="00BD0947" w:rsidP="00BD0947">
      <w:pPr>
        <w:rPr>
          <w:ins w:id="10493" w:author="Jens-Rainer Ohm" w:date="2023-10-13T13:43:00Z"/>
          <w:lang w:val="en-CA" w:eastAsia="de-DE"/>
        </w:rPr>
      </w:pPr>
      <w:ins w:id="10494" w:author="Jens-Rainer Ohm" w:date="2023-10-13T13:43:00Z">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ins>
    </w:p>
    <w:p w14:paraId="08DBE2BD" w14:textId="77777777" w:rsidR="00BD0947" w:rsidRPr="00BD0947" w:rsidRDefault="00BD0947" w:rsidP="00BD0947">
      <w:pPr>
        <w:rPr>
          <w:ins w:id="10495" w:author="Jens-Rainer Ohm" w:date="2023-10-13T13:43:00Z"/>
          <w:lang w:val="en-CA" w:eastAsia="de-DE"/>
        </w:rPr>
      </w:pPr>
      <w:ins w:id="10496" w:author="Jens-Rainer Ohm" w:date="2023-10-13T13:43:00Z">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ins>
    </w:p>
    <w:p w14:paraId="7696174B" w14:textId="77777777" w:rsidR="00BD0947" w:rsidRPr="00BD0947" w:rsidRDefault="00BD0947">
      <w:pPr>
        <w:numPr>
          <w:ilvl w:val="1"/>
          <w:numId w:val="340"/>
        </w:numPr>
        <w:tabs>
          <w:tab w:val="clear" w:pos="360"/>
        </w:tabs>
        <w:rPr>
          <w:ins w:id="10497" w:author="Jens-Rainer Ohm" w:date="2023-10-13T13:43:00Z"/>
          <w:b/>
          <w:bCs/>
          <w:i/>
          <w:iCs/>
          <w:lang w:val="en-CA" w:eastAsia="de-DE"/>
        </w:rPr>
        <w:pPrChange w:id="10498" w:author="Jens-Rainer Ohm" w:date="2023-10-13T21:03:00Z">
          <w:pPr>
            <w:numPr>
              <w:ilvl w:val="1"/>
              <w:numId w:val="44"/>
            </w:numPr>
            <w:ind w:left="576" w:hanging="576"/>
          </w:pPr>
        </w:pPrChange>
      </w:pPr>
      <w:ins w:id="10499" w:author="Jens-Rainer Ohm" w:date="2023-10-13T13:43:00Z">
        <w:r w:rsidRPr="00F15433">
          <w:rPr>
            <w:b/>
            <w:bCs/>
            <w:lang w:eastAsia="de-DE"/>
            <w:rPrChange w:id="10500" w:author="Jens-Rainer Ohm" w:date="2023-10-13T21:03:00Z">
              <w:rPr>
                <w:b/>
                <w:bCs/>
                <w:i/>
                <w:iCs/>
                <w:lang w:val="en-CA" w:eastAsia="de-DE"/>
              </w:rPr>
            </w:rPrChange>
          </w:rPr>
          <w:t>Transform</w:t>
        </w:r>
        <w:r w:rsidRPr="00BD0947">
          <w:rPr>
            <w:b/>
            <w:bCs/>
            <w:i/>
            <w:iCs/>
            <w:lang w:val="en-CA" w:eastAsia="de-DE"/>
          </w:rPr>
          <w:t xml:space="preserve"> (2)</w:t>
        </w:r>
      </w:ins>
    </w:p>
    <w:p w14:paraId="77087FA5" w14:textId="77777777" w:rsidR="00BD0947" w:rsidRPr="00BD0947" w:rsidRDefault="00BD0947" w:rsidP="00BD0947">
      <w:pPr>
        <w:rPr>
          <w:ins w:id="10501" w:author="Jens-Rainer Ohm" w:date="2023-10-13T13:43:00Z"/>
          <w:lang w:val="en-CA" w:eastAsia="de-DE"/>
        </w:rPr>
      </w:pPr>
      <w:ins w:id="10502" w:author="Jens-Rainer Ohm" w:date="2023-10-13T13:43:00Z">
        <w:r w:rsidRPr="00BD0947">
          <w:rPr>
            <w:lang w:val="en-CA" w:eastAsia="de-DE"/>
          </w:rPr>
          <w:t>JVET-AF0082, "Non-EE2: On LFNST/NSPT for inter coding", F. Wang, J. Gan, Y. Yue, H. Yu, D. Wang (OPPO)</w:t>
        </w:r>
      </w:ins>
    </w:p>
    <w:p w14:paraId="1C15D042" w14:textId="77777777" w:rsidR="00BD0947" w:rsidRPr="00BD0947" w:rsidRDefault="00BD0947" w:rsidP="00BD0947">
      <w:pPr>
        <w:rPr>
          <w:ins w:id="10503" w:author="Jens-Rainer Ohm" w:date="2023-10-13T13:43:00Z"/>
          <w:lang w:val="en-CA" w:eastAsia="de-DE"/>
        </w:rPr>
      </w:pPr>
      <w:ins w:id="10504" w:author="Jens-Rainer Ohm" w:date="2023-10-13T13:43:00Z">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ins>
    </w:p>
    <w:p w14:paraId="0BE33C70" w14:textId="77777777" w:rsidR="00BD0947" w:rsidRPr="00BD0947" w:rsidRDefault="00BD0947">
      <w:pPr>
        <w:numPr>
          <w:ilvl w:val="1"/>
          <w:numId w:val="340"/>
        </w:numPr>
        <w:tabs>
          <w:tab w:val="clear" w:pos="360"/>
        </w:tabs>
        <w:rPr>
          <w:ins w:id="10505" w:author="Jens-Rainer Ohm" w:date="2023-10-13T13:43:00Z"/>
          <w:b/>
          <w:bCs/>
          <w:i/>
          <w:iCs/>
          <w:lang w:val="en-CA" w:eastAsia="de-DE"/>
        </w:rPr>
        <w:pPrChange w:id="10506" w:author="Jens-Rainer Ohm" w:date="2023-10-13T21:03:00Z">
          <w:pPr>
            <w:numPr>
              <w:ilvl w:val="1"/>
              <w:numId w:val="44"/>
            </w:numPr>
            <w:ind w:left="576" w:hanging="576"/>
          </w:pPr>
        </w:pPrChange>
      </w:pPr>
      <w:ins w:id="10507" w:author="Jens-Rainer Ohm" w:date="2023-10-13T13:43:00Z">
        <w:r w:rsidRPr="00BD0947">
          <w:rPr>
            <w:b/>
            <w:bCs/>
            <w:i/>
            <w:iCs/>
            <w:lang w:val="en-CA" w:eastAsia="de-DE"/>
          </w:rPr>
          <w:t>Coefficients and Entropy Coding (4)</w:t>
        </w:r>
      </w:ins>
    </w:p>
    <w:p w14:paraId="27923A9A" w14:textId="77777777" w:rsidR="00BD0947" w:rsidRPr="00BD0947" w:rsidRDefault="00BD0947" w:rsidP="00BD0947">
      <w:pPr>
        <w:rPr>
          <w:ins w:id="10508" w:author="Jens-Rainer Ohm" w:date="2023-10-13T13:43:00Z"/>
          <w:lang w:val="en-CA" w:eastAsia="de-DE"/>
        </w:rPr>
      </w:pPr>
      <w:ins w:id="10509" w:author="Jens-Rainer Ohm" w:date="2023-10-13T13:43:00Z">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ins>
    </w:p>
    <w:p w14:paraId="2FDEFC57" w14:textId="77777777" w:rsidR="00BD0947" w:rsidRPr="00BD0947" w:rsidRDefault="00BD0947" w:rsidP="00BD0947">
      <w:pPr>
        <w:rPr>
          <w:ins w:id="10510" w:author="Jens-Rainer Ohm" w:date="2023-10-13T13:43:00Z"/>
          <w:lang w:val="en-CA" w:eastAsia="de-DE"/>
        </w:rPr>
      </w:pPr>
      <w:ins w:id="10511" w:author="Jens-Rainer Ohm" w:date="2023-10-13T13:43:00Z">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ins>
    </w:p>
    <w:p w14:paraId="188359A5" w14:textId="77777777" w:rsidR="00BD0947" w:rsidRPr="00BD0947" w:rsidRDefault="00BD0947" w:rsidP="00BD0947">
      <w:pPr>
        <w:rPr>
          <w:ins w:id="10512" w:author="Jens-Rainer Ohm" w:date="2023-10-13T13:43:00Z"/>
          <w:lang w:val="en-CA" w:eastAsia="de-DE"/>
        </w:rPr>
      </w:pPr>
      <w:ins w:id="10513" w:author="Jens-Rainer Ohm" w:date="2023-10-13T13:43:00Z">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ins>
    </w:p>
    <w:p w14:paraId="0212BFB9" w14:textId="77777777" w:rsidR="00BD0947" w:rsidRPr="00BD0947" w:rsidRDefault="00BD0947" w:rsidP="00BD0947">
      <w:pPr>
        <w:rPr>
          <w:ins w:id="10514" w:author="Jens-Rainer Ohm" w:date="2023-10-13T13:43:00Z"/>
          <w:lang w:val="en-CA" w:eastAsia="de-DE"/>
        </w:rPr>
      </w:pPr>
      <w:ins w:id="10515" w:author="Jens-Rainer Ohm" w:date="2023-10-13T13:43:00Z">
        <w:r w:rsidRPr="00BD0947">
          <w:rPr>
            <w:lang w:val="en-CA" w:eastAsia="de-DE"/>
          </w:rPr>
          <w:t xml:space="preserve">JVET-AF0202, "EE2 related: CABAC context initialization retraining and slice type based window offsets", V. Seregin, M. </w:t>
        </w:r>
        <w:proofErr w:type="spellStart"/>
        <w:r w:rsidRPr="00BD0947">
          <w:rPr>
            <w:lang w:val="en-CA" w:eastAsia="de-DE"/>
          </w:rPr>
          <w:t>Karczewicz</w:t>
        </w:r>
        <w:proofErr w:type="spellEnd"/>
        <w:r w:rsidRPr="00BD0947">
          <w:rPr>
            <w:lang w:val="en-CA" w:eastAsia="de-DE"/>
          </w:rPr>
          <w:t xml:space="preserve"> (Qualcomm)</w:t>
        </w:r>
      </w:ins>
    </w:p>
    <w:p w14:paraId="2451D933" w14:textId="77777777" w:rsidR="00BD0947" w:rsidRPr="00BD0947" w:rsidRDefault="00BD0947">
      <w:pPr>
        <w:numPr>
          <w:ilvl w:val="1"/>
          <w:numId w:val="340"/>
        </w:numPr>
        <w:tabs>
          <w:tab w:val="clear" w:pos="360"/>
        </w:tabs>
        <w:rPr>
          <w:ins w:id="10516" w:author="Jens-Rainer Ohm" w:date="2023-10-13T13:43:00Z"/>
          <w:b/>
          <w:bCs/>
          <w:i/>
          <w:iCs/>
          <w:lang w:val="en-CA" w:eastAsia="de-DE"/>
        </w:rPr>
        <w:pPrChange w:id="10517" w:author="Jens-Rainer Ohm" w:date="2023-10-13T21:03:00Z">
          <w:pPr>
            <w:numPr>
              <w:ilvl w:val="1"/>
              <w:numId w:val="44"/>
            </w:numPr>
            <w:ind w:left="576" w:hanging="576"/>
          </w:pPr>
        </w:pPrChange>
      </w:pPr>
      <w:ins w:id="10518" w:author="Jens-Rainer Ohm" w:date="2023-10-13T13:43:00Z">
        <w:r w:rsidRPr="00F15433">
          <w:rPr>
            <w:b/>
            <w:bCs/>
            <w:lang w:eastAsia="de-DE"/>
            <w:rPrChange w:id="10519" w:author="Jens-Rainer Ohm" w:date="2023-10-13T21:03:00Z">
              <w:rPr>
                <w:b/>
                <w:bCs/>
                <w:i/>
                <w:iCs/>
                <w:lang w:val="en-CA" w:eastAsia="de-DE"/>
              </w:rPr>
            </w:rPrChange>
          </w:rPr>
          <w:t>Other</w:t>
        </w:r>
        <w:r w:rsidRPr="00BD0947">
          <w:rPr>
            <w:b/>
            <w:bCs/>
            <w:i/>
            <w:iCs/>
            <w:lang w:val="en-CA" w:eastAsia="de-DE"/>
          </w:rPr>
          <w:t xml:space="preserve"> (4)</w:t>
        </w:r>
      </w:ins>
    </w:p>
    <w:p w14:paraId="73064DD2" w14:textId="77777777" w:rsidR="00BD0947" w:rsidRPr="00BD0947" w:rsidRDefault="00BD0947" w:rsidP="00BD0947">
      <w:pPr>
        <w:rPr>
          <w:ins w:id="10520" w:author="Jens-Rainer Ohm" w:date="2023-10-13T13:43:00Z"/>
          <w:lang w:val="en-CA" w:eastAsia="de-DE"/>
        </w:rPr>
      </w:pPr>
      <w:ins w:id="10521" w:author="Jens-Rainer Ohm" w:date="2023-10-13T13:43:00Z">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ins>
    </w:p>
    <w:p w14:paraId="53E46F64" w14:textId="77777777" w:rsidR="00BD0947" w:rsidRPr="00BD0947" w:rsidRDefault="00BD0947" w:rsidP="00BD0947">
      <w:pPr>
        <w:rPr>
          <w:ins w:id="10522" w:author="Jens-Rainer Ohm" w:date="2023-10-13T13:43:00Z"/>
          <w:lang w:val="en-CA" w:eastAsia="de-DE"/>
        </w:rPr>
      </w:pPr>
      <w:ins w:id="10523" w:author="Jens-Rainer Ohm" w:date="2023-10-13T13:43:00Z">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ins>
    </w:p>
    <w:p w14:paraId="7D924423" w14:textId="77777777" w:rsidR="00BD0947" w:rsidRPr="00BD0947" w:rsidRDefault="00BD0947" w:rsidP="00BD0947">
      <w:pPr>
        <w:rPr>
          <w:ins w:id="10524" w:author="Jens-Rainer Ohm" w:date="2023-10-13T13:43:00Z"/>
          <w:lang w:val="en-CA" w:eastAsia="de-DE"/>
        </w:rPr>
      </w:pPr>
      <w:ins w:id="10525" w:author="Jens-Rainer Ohm" w:date="2023-10-13T13:43:00Z">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ins>
    </w:p>
    <w:p w14:paraId="6F4CF9BC" w14:textId="180FEC8C" w:rsidR="00BD0947" w:rsidRPr="00BD0947" w:rsidRDefault="00BD0947" w:rsidP="00BD0947">
      <w:pPr>
        <w:rPr>
          <w:ins w:id="10526" w:author="Jens-Rainer Ohm" w:date="2023-10-13T13:43:00Z"/>
          <w:lang w:val="en-CA" w:eastAsia="de-DE"/>
        </w:rPr>
      </w:pPr>
      <w:ins w:id="10527" w:author="Jens-Rainer Ohm" w:date="2023-10-13T13:43:00Z">
        <w:r w:rsidRPr="00BD0947">
          <w:rPr>
            <w:lang w:val="en-CA" w:eastAsia="de-DE"/>
          </w:rPr>
          <w:t xml:space="preserve">JVET-AF0187, "Compression of Gaming Contents", Z. Lin, K. Cai, </w:t>
        </w:r>
      </w:ins>
      <w:ins w:id="10528" w:author="Jens-Rainer Ohm" w:date="2023-10-13T21:51:00Z">
        <w:r w:rsidR="003C3412">
          <w:rPr>
            <w:lang w:val="en-CA" w:eastAsia="de-DE"/>
          </w:rPr>
          <w:t>J. S</w:t>
        </w:r>
      </w:ins>
      <w:ins w:id="10529" w:author="Jens-Rainer Ohm" w:date="2023-10-13T21:52:00Z">
        <w:r w:rsidR="003C3412">
          <w:rPr>
            <w:lang w:val="en-CA" w:eastAsia="de-DE"/>
          </w:rPr>
          <w:t xml:space="preserve">auer, </w:t>
        </w:r>
      </w:ins>
      <w:ins w:id="10530" w:author="Jens-Rainer Ohm" w:date="2023-10-13T13:43:00Z">
        <w:r w:rsidRPr="00BD0947">
          <w:rPr>
            <w:lang w:val="en-CA" w:eastAsia="de-DE"/>
          </w:rPr>
          <w:t>Y. Zhao, E. Alshina (Huawei)</w:t>
        </w:r>
      </w:ins>
    </w:p>
    <w:p w14:paraId="7715876C" w14:textId="77777777" w:rsidR="00BD0947" w:rsidRPr="00BD0947" w:rsidRDefault="00BD0947">
      <w:pPr>
        <w:numPr>
          <w:ilvl w:val="0"/>
          <w:numId w:val="340"/>
        </w:numPr>
        <w:rPr>
          <w:ins w:id="10531" w:author="Jens-Rainer Ohm" w:date="2023-10-13T13:43:00Z"/>
          <w:b/>
          <w:bCs/>
          <w:lang w:val="en-CA" w:eastAsia="de-DE"/>
        </w:rPr>
        <w:pPrChange w:id="10532" w:author="Jens-Rainer Ohm" w:date="2023-10-13T21:03:00Z">
          <w:pPr>
            <w:numPr>
              <w:numId w:val="44"/>
            </w:numPr>
            <w:ind w:left="432" w:hanging="432"/>
          </w:pPr>
        </w:pPrChange>
      </w:pPr>
      <w:ins w:id="10533" w:author="Jens-Rainer Ohm" w:date="2023-10-13T13:43:00Z">
        <w:r w:rsidRPr="00F15433">
          <w:rPr>
            <w:b/>
            <w:bCs/>
            <w:lang w:eastAsia="de-DE"/>
            <w:rPrChange w:id="10534" w:author="Jens-Rainer Ohm" w:date="2023-10-13T21:03:00Z">
              <w:rPr>
                <w:lang w:val="en-CA" w:eastAsia="de-DE"/>
              </w:rPr>
            </w:rPrChange>
          </w:rPr>
          <w:t>Recommendations</w:t>
        </w:r>
      </w:ins>
    </w:p>
    <w:p w14:paraId="0FF92A41" w14:textId="77777777" w:rsidR="00BD0947" w:rsidRPr="00BD0947" w:rsidRDefault="00BD0947" w:rsidP="00BD0947">
      <w:pPr>
        <w:rPr>
          <w:ins w:id="10535" w:author="Jens-Rainer Ohm" w:date="2023-10-13T13:43:00Z"/>
          <w:lang w:eastAsia="de-DE"/>
        </w:rPr>
      </w:pPr>
      <w:ins w:id="10536" w:author="Jens-Rainer Ohm" w:date="2023-10-13T13:43:00Z">
        <w:r w:rsidRPr="00BD0947">
          <w:rPr>
            <w:lang w:eastAsia="de-DE"/>
          </w:rPr>
          <w:t>The AHG recommends to:</w:t>
        </w:r>
      </w:ins>
    </w:p>
    <w:p w14:paraId="64D6C85E" w14:textId="77777777" w:rsidR="00BD0947" w:rsidRPr="00BD0947" w:rsidRDefault="00BD0947" w:rsidP="00BD0947">
      <w:pPr>
        <w:numPr>
          <w:ilvl w:val="0"/>
          <w:numId w:val="282"/>
        </w:numPr>
        <w:rPr>
          <w:ins w:id="10537" w:author="Jens-Rainer Ohm" w:date="2023-10-13T13:43:00Z"/>
          <w:lang w:eastAsia="de-DE"/>
        </w:rPr>
      </w:pPr>
      <w:ins w:id="10538" w:author="Jens-Rainer Ohm" w:date="2023-10-13T13:43:00Z">
        <w:r w:rsidRPr="00BD0947">
          <w:rPr>
            <w:lang w:eastAsia="de-DE"/>
          </w:rPr>
          <w:t xml:space="preserve">To review all the related contributions. </w:t>
        </w:r>
      </w:ins>
    </w:p>
    <w:p w14:paraId="4A0C8958" w14:textId="77777777" w:rsidR="00842A29" w:rsidRPr="00BD0947" w:rsidRDefault="00842A29" w:rsidP="00842A29">
      <w:pPr>
        <w:rPr>
          <w:lang w:eastAsia="de-DE"/>
          <w:rPrChange w:id="10539" w:author="Jens-Rainer Ohm" w:date="2023-10-13T13:43:00Z">
            <w:rPr>
              <w:lang w:val="en-CA" w:eastAsia="de-DE"/>
            </w:rPr>
          </w:rPrChange>
        </w:rPr>
      </w:pPr>
    </w:p>
    <w:p w14:paraId="38617920" w14:textId="216CB12C" w:rsidR="00842A29" w:rsidRPr="00D70C81" w:rsidRDefault="006B7541" w:rsidP="00842A29">
      <w:pPr>
        <w:pStyle w:val="berschrift9"/>
        <w:rPr>
          <w:sz w:val="24"/>
          <w:lang w:val="en-CA" w:eastAsia="de-DE"/>
        </w:rPr>
      </w:pPr>
      <w:hyperlink r:id="rId134"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pPr>
        <w:numPr>
          <w:ilvl w:val="0"/>
          <w:numId w:val="342"/>
        </w:numPr>
        <w:rPr>
          <w:ins w:id="10540" w:author="Jens-Rainer Ohm" w:date="2023-10-13T13:50:00Z"/>
          <w:b/>
          <w:bCs/>
          <w:lang w:eastAsia="de-DE"/>
        </w:rPr>
        <w:pPrChange w:id="10541" w:author="Jens-Rainer Ohm" w:date="2023-10-13T21:03:00Z">
          <w:pPr>
            <w:numPr>
              <w:numId w:val="44"/>
            </w:numPr>
            <w:ind w:left="432" w:hanging="432"/>
          </w:pPr>
        </w:pPrChange>
      </w:pPr>
      <w:ins w:id="10542" w:author="Jens-Rainer Ohm" w:date="2023-10-13T13:50:00Z">
        <w:r w:rsidRPr="00176F1B">
          <w:rPr>
            <w:b/>
            <w:bCs/>
            <w:lang w:eastAsia="de-DE"/>
          </w:rPr>
          <w:t>Discussion</w:t>
        </w:r>
      </w:ins>
    </w:p>
    <w:p w14:paraId="5AA8C684" w14:textId="77777777" w:rsidR="00176F1B" w:rsidRPr="00176F1B" w:rsidRDefault="00176F1B" w:rsidP="00176F1B">
      <w:pPr>
        <w:rPr>
          <w:ins w:id="10543" w:author="Jens-Rainer Ohm" w:date="2023-10-13T13:50:00Z"/>
          <w:lang w:eastAsia="de-DE"/>
        </w:rPr>
      </w:pPr>
      <w:ins w:id="10544" w:author="Jens-Rainer Ohm" w:date="2023-10-13T13:50:00Z">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ins>
    </w:p>
    <w:p w14:paraId="17D48D79" w14:textId="77777777" w:rsidR="00176F1B" w:rsidRPr="00176F1B" w:rsidRDefault="00176F1B" w:rsidP="00176F1B">
      <w:pPr>
        <w:rPr>
          <w:ins w:id="10545" w:author="Jens-Rainer Ohm" w:date="2023-10-13T13:50:00Z"/>
          <w:lang w:eastAsia="de-DE"/>
        </w:rPr>
      </w:pPr>
      <w:ins w:id="10546" w:author="Jens-Rainer Ohm" w:date="2023-10-13T13:50:00Z">
        <w:r w:rsidRPr="00176F1B">
          <w:rPr>
            <w:lang w:eastAsia="de-DE"/>
          </w:rPr>
          <w:lastRenderedPageBreak/>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ins>
    </w:p>
    <w:p w14:paraId="5044146D" w14:textId="77777777" w:rsidR="00176F1B" w:rsidRPr="00176F1B" w:rsidRDefault="00176F1B" w:rsidP="00176F1B">
      <w:pPr>
        <w:rPr>
          <w:ins w:id="10547" w:author="Jens-Rainer Ohm" w:date="2023-10-13T13:50:00Z"/>
          <w:lang w:eastAsia="de-DE"/>
        </w:rPr>
      </w:pPr>
      <w:ins w:id="10548" w:author="Jens-Rainer Ohm" w:date="2023-10-13T13:50:00Z">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ins>
    </w:p>
    <w:p w14:paraId="5ED07FA6" w14:textId="77777777" w:rsidR="00176F1B" w:rsidRPr="00176F1B" w:rsidRDefault="00176F1B" w:rsidP="00176F1B">
      <w:pPr>
        <w:rPr>
          <w:ins w:id="10549" w:author="Jens-Rainer Ohm" w:date="2023-10-13T13:50:00Z"/>
          <w:lang w:eastAsia="de-DE"/>
        </w:rPr>
      </w:pPr>
      <w:ins w:id="10550" w:author="Jens-Rainer Ohm" w:date="2023-10-13T13:50:00Z">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ins>
    </w:p>
    <w:p w14:paraId="7FBDEC47" w14:textId="77777777" w:rsidR="00176F1B" w:rsidRPr="00176F1B" w:rsidRDefault="00176F1B" w:rsidP="00176F1B">
      <w:pPr>
        <w:rPr>
          <w:ins w:id="10551" w:author="Jens-Rainer Ohm" w:date="2023-10-13T13:50:00Z"/>
          <w:lang w:eastAsia="de-DE"/>
        </w:rPr>
      </w:pPr>
      <w:ins w:id="10552" w:author="Jens-Rainer Ohm" w:date="2023-10-13T13:50:00Z">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ins>
    </w:p>
    <w:p w14:paraId="341E4BFE" w14:textId="77777777" w:rsidR="00176F1B" w:rsidRPr="00176F1B" w:rsidRDefault="00176F1B" w:rsidP="00176F1B">
      <w:pPr>
        <w:numPr>
          <w:ilvl w:val="0"/>
          <w:numId w:val="305"/>
        </w:numPr>
        <w:rPr>
          <w:ins w:id="10553" w:author="Jens-Rainer Ohm" w:date="2023-10-13T13:50:00Z"/>
          <w:lang w:eastAsia="de-DE"/>
        </w:rPr>
      </w:pPr>
      <w:ins w:id="10554" w:author="Jens-Rainer Ohm" w:date="2023-10-13T13:50:00Z">
        <w:r w:rsidRPr="00176F1B">
          <w:rPr>
            <w:lang w:eastAsia="de-DE"/>
          </w:rPr>
          <w:t>AOM’s philosophy for film grain conformance</w:t>
        </w:r>
      </w:ins>
    </w:p>
    <w:p w14:paraId="09560DD8" w14:textId="77777777" w:rsidR="00176F1B" w:rsidRPr="00176F1B" w:rsidRDefault="00176F1B" w:rsidP="00176F1B">
      <w:pPr>
        <w:numPr>
          <w:ilvl w:val="0"/>
          <w:numId w:val="305"/>
        </w:numPr>
        <w:rPr>
          <w:ins w:id="10555" w:author="Jens-Rainer Ohm" w:date="2023-10-13T13:50:00Z"/>
          <w:lang w:eastAsia="de-DE"/>
        </w:rPr>
      </w:pPr>
      <w:ins w:id="10556" w:author="Jens-Rainer Ohm" w:date="2023-10-13T13:50:00Z">
        <w:r w:rsidRPr="00176F1B">
          <w:rPr>
            <w:lang w:eastAsia="de-DE"/>
          </w:rPr>
          <w:t>Conformance for VPCC and/or V3C</w:t>
        </w:r>
      </w:ins>
    </w:p>
    <w:p w14:paraId="455DBE48" w14:textId="77777777" w:rsidR="00176F1B" w:rsidRPr="00176F1B" w:rsidRDefault="00176F1B" w:rsidP="00176F1B">
      <w:pPr>
        <w:numPr>
          <w:ilvl w:val="0"/>
          <w:numId w:val="305"/>
        </w:numPr>
        <w:rPr>
          <w:ins w:id="10557" w:author="Jens-Rainer Ohm" w:date="2023-10-13T13:50:00Z"/>
          <w:lang w:eastAsia="de-DE"/>
        </w:rPr>
      </w:pPr>
      <w:ins w:id="10558" w:author="Jens-Rainer Ohm" w:date="2023-10-13T13:50:00Z">
        <w:r w:rsidRPr="00176F1B">
          <w:rPr>
            <w:lang w:eastAsia="de-DE"/>
          </w:rPr>
          <w:t>Conformance for HDR – SL-HDR(x)</w:t>
        </w:r>
      </w:ins>
    </w:p>
    <w:p w14:paraId="3859AD71" w14:textId="77777777" w:rsidR="00176F1B" w:rsidRPr="00176F1B" w:rsidRDefault="00176F1B" w:rsidP="00176F1B">
      <w:pPr>
        <w:rPr>
          <w:ins w:id="10559" w:author="Jens-Rainer Ohm" w:date="2023-10-13T13:50:00Z"/>
          <w:lang w:eastAsia="de-DE"/>
        </w:rPr>
      </w:pPr>
      <w:ins w:id="10560" w:author="Jens-Rainer Ohm" w:date="2023-10-13T13:50:00Z">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ins>
    </w:p>
    <w:p w14:paraId="635FA75C" w14:textId="77777777" w:rsidR="00176F1B" w:rsidRPr="00176F1B" w:rsidRDefault="00176F1B" w:rsidP="00176F1B">
      <w:pPr>
        <w:rPr>
          <w:ins w:id="10561" w:author="Jens-Rainer Ohm" w:date="2023-10-13T13:50:00Z"/>
          <w:lang w:eastAsia="de-DE"/>
        </w:rPr>
      </w:pPr>
      <w:ins w:id="10562" w:author="Jens-Rainer Ohm" w:date="2023-10-13T13:50:00Z">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ins>
    </w:p>
    <w:p w14:paraId="67A4500F" w14:textId="77777777" w:rsidR="00176F1B" w:rsidRPr="00176F1B" w:rsidRDefault="00176F1B">
      <w:pPr>
        <w:numPr>
          <w:ilvl w:val="0"/>
          <w:numId w:val="342"/>
        </w:numPr>
        <w:rPr>
          <w:ins w:id="10563" w:author="Jens-Rainer Ohm" w:date="2023-10-13T13:50:00Z"/>
          <w:b/>
          <w:bCs/>
          <w:lang w:eastAsia="de-DE"/>
        </w:rPr>
        <w:pPrChange w:id="10564" w:author="Jens-Rainer Ohm" w:date="2023-10-13T21:05:00Z">
          <w:pPr>
            <w:numPr>
              <w:numId w:val="44"/>
            </w:numPr>
            <w:ind w:left="432" w:hanging="432"/>
          </w:pPr>
        </w:pPrChange>
      </w:pPr>
      <w:ins w:id="10565" w:author="Jens-Rainer Ohm" w:date="2023-10-13T13:50:00Z">
        <w:r w:rsidRPr="00176F1B">
          <w:rPr>
            <w:b/>
            <w:bCs/>
            <w:lang w:eastAsia="de-DE"/>
          </w:rPr>
          <w:t>Related contributions</w:t>
        </w:r>
      </w:ins>
    </w:p>
    <w:p w14:paraId="25A02EE9" w14:textId="77777777" w:rsidR="00176F1B" w:rsidRPr="00176F1B" w:rsidRDefault="00176F1B" w:rsidP="00176F1B">
      <w:pPr>
        <w:rPr>
          <w:ins w:id="10566" w:author="Jens-Rainer Ohm" w:date="2023-10-13T13:50:00Z"/>
          <w:lang w:eastAsia="de-DE"/>
        </w:rPr>
      </w:pPr>
      <w:ins w:id="10567" w:author="Jens-Rainer Ohm" w:date="2023-10-13T13:50:00Z">
        <w:r w:rsidRPr="00176F1B">
          <w:rPr>
            <w:lang w:eastAsia="de-DE"/>
          </w:rPr>
          <w:t>Eight contributions related to AHG13 were identified as of 10/10/2023.</w:t>
        </w:r>
      </w:ins>
    </w:p>
    <w:p w14:paraId="0D3463DC" w14:textId="77777777" w:rsidR="00176F1B" w:rsidRPr="00176F1B" w:rsidRDefault="00176F1B" w:rsidP="00176F1B">
      <w:pPr>
        <w:numPr>
          <w:ilvl w:val="0"/>
          <w:numId w:val="76"/>
        </w:numPr>
        <w:rPr>
          <w:ins w:id="10568" w:author="Jens-Rainer Ohm" w:date="2023-10-13T13:50:00Z"/>
          <w:lang w:eastAsia="de-DE"/>
        </w:rPr>
      </w:pPr>
      <w:ins w:id="10569" w:author="Jens-Rainer Ohm" w:date="2023-10-13T13:50:00Z">
        <w:r w:rsidRPr="00176F1B">
          <w:rPr>
            <w:lang w:eastAsia="de-DE"/>
          </w:rPr>
          <w:t>The one contribution was the AHG report:</w:t>
        </w:r>
      </w:ins>
    </w:p>
    <w:p w14:paraId="2DE79FC7" w14:textId="77777777" w:rsidR="00176F1B" w:rsidRPr="00176F1B" w:rsidRDefault="00176F1B" w:rsidP="00176F1B">
      <w:pPr>
        <w:numPr>
          <w:ilvl w:val="1"/>
          <w:numId w:val="76"/>
        </w:numPr>
        <w:rPr>
          <w:ins w:id="10570" w:author="Jens-Rainer Ohm" w:date="2023-10-13T13:50:00Z"/>
          <w:lang w:eastAsia="de-DE"/>
        </w:rPr>
      </w:pPr>
      <w:ins w:id="10571" w:author="Jens-Rainer Ohm" w:date="2023-10-13T13:50:00Z">
        <w:r w:rsidRPr="00176F1B">
          <w:rPr>
            <w:lang w:eastAsia="de-DE"/>
          </w:rPr>
          <w:t>JVET-AE0013 JVET AHG report: Film grain technologies (AHG13)</w:t>
        </w:r>
      </w:ins>
    </w:p>
    <w:p w14:paraId="29E95941" w14:textId="77777777" w:rsidR="00176F1B" w:rsidRPr="00176F1B" w:rsidRDefault="00176F1B" w:rsidP="00176F1B">
      <w:pPr>
        <w:numPr>
          <w:ilvl w:val="0"/>
          <w:numId w:val="76"/>
        </w:numPr>
        <w:rPr>
          <w:ins w:id="10572" w:author="Jens-Rainer Ohm" w:date="2023-10-13T13:50:00Z"/>
          <w:lang w:eastAsia="de-DE"/>
        </w:rPr>
      </w:pPr>
      <w:ins w:id="10573" w:author="Jens-Rainer Ohm" w:date="2023-10-13T13:50:00Z">
        <w:r w:rsidRPr="00176F1B">
          <w:rPr>
            <w:lang w:eastAsia="de-DE"/>
          </w:rPr>
          <w:t>Seven other contributions were added at the time of the report drafting:</w:t>
        </w:r>
      </w:ins>
    </w:p>
    <w:p w14:paraId="7811E2C9" w14:textId="77777777" w:rsidR="00176F1B" w:rsidRPr="00176F1B" w:rsidRDefault="00176F1B" w:rsidP="00176F1B">
      <w:pPr>
        <w:numPr>
          <w:ilvl w:val="1"/>
          <w:numId w:val="76"/>
        </w:numPr>
        <w:rPr>
          <w:ins w:id="10574" w:author="Jens-Rainer Ohm" w:date="2023-10-13T13:50:00Z"/>
          <w:lang w:eastAsia="de-DE"/>
        </w:rPr>
      </w:pPr>
      <w:bookmarkStart w:id="10575" w:name="_Hlk147828998"/>
      <w:bookmarkStart w:id="10576" w:name="_Hlk147826391"/>
      <w:ins w:id="10577" w:author="Jens-Rainer Ohm" w:date="2023-10-13T13:50:00Z">
        <w:r w:rsidRPr="00176F1B">
          <w:rPr>
            <w:lang w:eastAsia="de-DE"/>
          </w:rPr>
          <w:t>JVET-AF0142 Local Film Grain Synthesis using Annotated Regions SEI</w:t>
        </w:r>
        <w:bookmarkEnd w:id="10575"/>
      </w:ins>
    </w:p>
    <w:p w14:paraId="6136207E" w14:textId="77777777" w:rsidR="00176F1B" w:rsidRPr="00176F1B" w:rsidRDefault="00176F1B" w:rsidP="00176F1B">
      <w:pPr>
        <w:numPr>
          <w:ilvl w:val="1"/>
          <w:numId w:val="76"/>
        </w:numPr>
        <w:rPr>
          <w:ins w:id="10578" w:author="Jens-Rainer Ohm" w:date="2023-10-13T13:50:00Z"/>
          <w:lang w:eastAsia="de-DE"/>
        </w:rPr>
      </w:pPr>
      <w:bookmarkStart w:id="10579" w:name="_Hlk147829024"/>
      <w:ins w:id="10580" w:author="Jens-Rainer Ohm" w:date="2023-10-13T13:50:00Z">
        <w:r w:rsidRPr="00176F1B">
          <w:rPr>
            <w:lang w:eastAsia="de-DE"/>
          </w:rPr>
          <w:t>JVET-AF0144 Adaptive Film grain synthesis using Alpha Channel Information SEI message</w:t>
        </w:r>
        <w:bookmarkEnd w:id="10579"/>
        <w:r w:rsidRPr="00176F1B">
          <w:rPr>
            <w:lang w:eastAsia="de-DE"/>
          </w:rPr>
          <w:t xml:space="preserve"> </w:t>
        </w:r>
      </w:ins>
    </w:p>
    <w:p w14:paraId="74897C21" w14:textId="77777777" w:rsidR="00176F1B" w:rsidRPr="00176F1B" w:rsidRDefault="00176F1B" w:rsidP="00176F1B">
      <w:pPr>
        <w:numPr>
          <w:ilvl w:val="1"/>
          <w:numId w:val="76"/>
        </w:numPr>
        <w:rPr>
          <w:ins w:id="10581" w:author="Jens-Rainer Ohm" w:date="2023-10-13T13:50:00Z"/>
          <w:lang w:eastAsia="de-DE"/>
        </w:rPr>
      </w:pPr>
      <w:ins w:id="10582" w:author="Jens-Rainer Ohm" w:date="2023-10-13T13:50:00Z">
        <w:r w:rsidRPr="00176F1B">
          <w:rPr>
            <w:lang w:eastAsia="de-DE"/>
          </w:rPr>
          <w:t>JVET-AF0209 Frequency domain Film Grain Objective Metrics</w:t>
        </w:r>
        <w:bookmarkEnd w:id="10576"/>
      </w:ins>
    </w:p>
    <w:p w14:paraId="596BEF94" w14:textId="77777777" w:rsidR="00176F1B" w:rsidRPr="00176F1B" w:rsidRDefault="00176F1B" w:rsidP="00176F1B">
      <w:pPr>
        <w:numPr>
          <w:ilvl w:val="1"/>
          <w:numId w:val="76"/>
        </w:numPr>
        <w:rPr>
          <w:ins w:id="10583" w:author="Jens-Rainer Ohm" w:date="2023-10-13T13:50:00Z"/>
          <w:lang w:eastAsia="de-DE"/>
        </w:rPr>
      </w:pPr>
      <w:bookmarkStart w:id="10584" w:name="_Hlk147826497"/>
      <w:ins w:id="10585" w:author="Jens-Rainer Ohm" w:date="2023-10-13T13:50:00Z">
        <w:r w:rsidRPr="00176F1B">
          <w:rPr>
            <w:lang w:eastAsia="de-DE"/>
          </w:rPr>
          <w:t>JVET-AF0210 Exploration on the Capability of Frequency-Based Film Grain Synthesis</w:t>
        </w:r>
        <w:bookmarkEnd w:id="10584"/>
      </w:ins>
    </w:p>
    <w:p w14:paraId="1CD2E8B2" w14:textId="77777777" w:rsidR="00176F1B" w:rsidRPr="00176F1B" w:rsidRDefault="00176F1B" w:rsidP="00176F1B">
      <w:pPr>
        <w:numPr>
          <w:ilvl w:val="1"/>
          <w:numId w:val="76"/>
        </w:numPr>
        <w:rPr>
          <w:ins w:id="10586" w:author="Jens-Rainer Ohm" w:date="2023-10-13T13:50:00Z"/>
          <w:lang w:eastAsia="de-DE"/>
        </w:rPr>
      </w:pPr>
      <w:ins w:id="10587" w:author="Jens-Rainer Ohm" w:date="2023-10-13T13:50:00Z">
        <w:r w:rsidRPr="00176F1B">
          <w:rPr>
            <w:lang w:eastAsia="de-DE"/>
          </w:rPr>
          <w:t>JVET-AF0262 New Film Grain Material based on a Ground Truth approach</w:t>
        </w:r>
      </w:ins>
    </w:p>
    <w:p w14:paraId="6235A5AA" w14:textId="77777777" w:rsidR="00176F1B" w:rsidRPr="00176F1B" w:rsidRDefault="00176F1B" w:rsidP="00176F1B">
      <w:pPr>
        <w:numPr>
          <w:ilvl w:val="1"/>
          <w:numId w:val="76"/>
        </w:numPr>
        <w:rPr>
          <w:ins w:id="10588" w:author="Jens-Rainer Ohm" w:date="2023-10-13T13:50:00Z"/>
          <w:lang w:eastAsia="de-DE"/>
        </w:rPr>
      </w:pPr>
      <w:ins w:id="10589" w:author="Jens-Rainer Ohm" w:date="2023-10-13T13:50:00Z">
        <w:r w:rsidRPr="00176F1B">
          <w:rPr>
            <w:lang w:eastAsia="de-DE"/>
          </w:rPr>
          <w:t>JVET-AF0263 Suggested process for measuring Grain Fidelity using the Ground Truth test set</w:t>
        </w:r>
      </w:ins>
    </w:p>
    <w:p w14:paraId="3F216305" w14:textId="77777777" w:rsidR="00176F1B" w:rsidRPr="00176F1B" w:rsidRDefault="00176F1B" w:rsidP="00176F1B">
      <w:pPr>
        <w:numPr>
          <w:ilvl w:val="1"/>
          <w:numId w:val="76"/>
        </w:numPr>
        <w:rPr>
          <w:ins w:id="10590" w:author="Jens-Rainer Ohm" w:date="2023-10-13T13:50:00Z"/>
          <w:lang w:eastAsia="de-DE"/>
        </w:rPr>
      </w:pPr>
      <w:ins w:id="10591" w:author="Jens-Rainer Ohm" w:date="2023-10-13T13:50:00Z">
        <w:r w:rsidRPr="00176F1B">
          <w:rPr>
            <w:lang w:eastAsia="de-DE"/>
          </w:rPr>
          <w:t>JVET-AF0274 film grain tuning tool</w:t>
        </w:r>
      </w:ins>
    </w:p>
    <w:p w14:paraId="7EE07EBE" w14:textId="77777777" w:rsidR="00176F1B" w:rsidRPr="00176F1B" w:rsidRDefault="00176F1B" w:rsidP="00176F1B">
      <w:pPr>
        <w:rPr>
          <w:ins w:id="10592" w:author="Jens-Rainer Ohm" w:date="2023-10-13T13:50:00Z"/>
          <w:lang w:eastAsia="de-DE"/>
        </w:rPr>
      </w:pPr>
    </w:p>
    <w:p w14:paraId="056B4D9E" w14:textId="77777777" w:rsidR="00176F1B" w:rsidRPr="00176F1B" w:rsidRDefault="00176F1B">
      <w:pPr>
        <w:numPr>
          <w:ilvl w:val="1"/>
          <w:numId w:val="342"/>
        </w:numPr>
        <w:tabs>
          <w:tab w:val="clear" w:pos="360"/>
        </w:tabs>
        <w:rPr>
          <w:ins w:id="10593" w:author="Jens-Rainer Ohm" w:date="2023-10-13T13:50:00Z"/>
          <w:b/>
          <w:bCs/>
          <w:i/>
          <w:iCs/>
          <w:lang w:eastAsia="de-DE"/>
        </w:rPr>
        <w:pPrChange w:id="10594" w:author="Jens-Rainer Ohm" w:date="2023-10-13T21:06:00Z">
          <w:pPr>
            <w:numPr>
              <w:ilvl w:val="1"/>
              <w:numId w:val="44"/>
            </w:numPr>
            <w:ind w:left="576" w:hanging="576"/>
          </w:pPr>
        </w:pPrChange>
      </w:pPr>
      <w:ins w:id="10595" w:author="Jens-Rainer Ohm" w:date="2023-10-13T13:50:00Z">
        <w:r w:rsidRPr="00F15433">
          <w:rPr>
            <w:b/>
            <w:bCs/>
            <w:lang w:eastAsia="de-DE"/>
            <w:rPrChange w:id="10596" w:author="Jens-Rainer Ohm" w:date="2023-10-13T21:06:00Z">
              <w:rPr>
                <w:b/>
                <w:bCs/>
                <w:i/>
                <w:iCs/>
                <w:lang w:eastAsia="de-DE"/>
              </w:rPr>
            </w:rPrChange>
          </w:rPr>
          <w:t>Contributions</w:t>
        </w:r>
      </w:ins>
    </w:p>
    <w:p w14:paraId="008D4CFE" w14:textId="77777777" w:rsidR="00176F1B" w:rsidRPr="00176F1B" w:rsidRDefault="00176F1B" w:rsidP="00176F1B">
      <w:pPr>
        <w:rPr>
          <w:ins w:id="10597" w:author="Jens-Rainer Ohm" w:date="2023-10-13T13:50:00Z"/>
          <w:lang w:eastAsia="de-DE"/>
        </w:rPr>
      </w:pPr>
      <w:ins w:id="10598" w:author="Jens-Rainer Ohm" w:date="2023-10-13T13:50:00Z">
        <w:r w:rsidRPr="00176F1B">
          <w:rPr>
            <w:lang w:eastAsia="de-DE"/>
          </w:rPr>
          <w:t>There were seven contributions uploaded other than the AHG report.</w:t>
        </w:r>
      </w:ins>
    </w:p>
    <w:p w14:paraId="47CF4E4A" w14:textId="77777777" w:rsidR="00176F1B" w:rsidRPr="00176F1B" w:rsidRDefault="00176F1B">
      <w:pPr>
        <w:numPr>
          <w:ilvl w:val="2"/>
          <w:numId w:val="333"/>
        </w:numPr>
        <w:rPr>
          <w:ins w:id="10599" w:author="Jens-Rainer Ohm" w:date="2023-10-13T13:50:00Z"/>
          <w:b/>
          <w:bCs/>
          <w:lang w:val="en-CA" w:eastAsia="de-DE"/>
        </w:rPr>
        <w:pPrChange w:id="10600" w:author="Jens-Rainer Ohm" w:date="2023-10-13T21:06:00Z">
          <w:pPr>
            <w:numPr>
              <w:ilvl w:val="2"/>
              <w:numId w:val="44"/>
            </w:numPr>
            <w:ind w:left="720" w:hanging="720"/>
          </w:pPr>
        </w:pPrChange>
      </w:pPr>
      <w:ins w:id="10601" w:author="Jens-Rainer Ohm" w:date="2023-10-13T13:50:00Z">
        <w:r w:rsidRPr="00176F1B">
          <w:rPr>
            <w:b/>
            <w:bCs/>
            <w:lang w:eastAsia="de-DE"/>
          </w:rPr>
          <w:lastRenderedPageBreak/>
          <w:t>JVET-AF0142 Local Film Grain Synthesis using Annotated Regions SEI</w:t>
        </w:r>
      </w:ins>
    </w:p>
    <w:p w14:paraId="76FB588E" w14:textId="77777777" w:rsidR="00176F1B" w:rsidRPr="00176F1B" w:rsidRDefault="00176F1B" w:rsidP="00176F1B">
      <w:pPr>
        <w:rPr>
          <w:ins w:id="10602" w:author="Jens-Rainer Ohm" w:date="2023-10-13T13:50:00Z"/>
          <w:lang w:eastAsia="de-DE"/>
        </w:rPr>
      </w:pPr>
      <w:bookmarkStart w:id="10603" w:name="_Hlk147826514"/>
      <w:ins w:id="10604" w:author="Jens-Rainer Ohm" w:date="2023-10-13T13:50:00Z">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ins>
    </w:p>
    <w:p w14:paraId="23812591" w14:textId="77777777" w:rsidR="00176F1B" w:rsidRPr="00176F1B" w:rsidRDefault="00176F1B" w:rsidP="00176F1B">
      <w:pPr>
        <w:rPr>
          <w:ins w:id="10605" w:author="Jens-Rainer Ohm" w:date="2023-10-13T13:50:00Z"/>
          <w:lang w:val="en-CA" w:eastAsia="de-DE"/>
        </w:rPr>
      </w:pPr>
      <w:ins w:id="10606" w:author="Jens-Rainer Ohm" w:date="2023-10-13T13:50:00Z">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ins>
    </w:p>
    <w:p w14:paraId="2C8AE765" w14:textId="77777777" w:rsidR="00176F1B" w:rsidRPr="00176F1B" w:rsidRDefault="00176F1B" w:rsidP="00176F1B">
      <w:pPr>
        <w:rPr>
          <w:ins w:id="10607" w:author="Jens-Rainer Ohm" w:date="2023-10-13T13:50:00Z"/>
          <w:lang w:eastAsia="de-DE"/>
        </w:rPr>
      </w:pPr>
      <w:ins w:id="10608" w:author="Jens-Rainer Ohm" w:date="2023-10-13T13:50:00Z">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ins>
    </w:p>
    <w:bookmarkEnd w:id="10603"/>
    <w:p w14:paraId="67DBDE9D" w14:textId="77777777" w:rsidR="00176F1B" w:rsidRPr="00176F1B" w:rsidRDefault="00176F1B">
      <w:pPr>
        <w:numPr>
          <w:ilvl w:val="2"/>
          <w:numId w:val="333"/>
        </w:numPr>
        <w:rPr>
          <w:ins w:id="10609" w:author="Jens-Rainer Ohm" w:date="2023-10-13T13:50:00Z"/>
          <w:b/>
          <w:bCs/>
          <w:lang w:val="en-CA" w:eastAsia="de-DE"/>
        </w:rPr>
        <w:pPrChange w:id="10610" w:author="Jens-Rainer Ohm" w:date="2023-10-13T21:06:00Z">
          <w:pPr>
            <w:numPr>
              <w:ilvl w:val="2"/>
              <w:numId w:val="44"/>
            </w:numPr>
            <w:ind w:left="720" w:hanging="720"/>
          </w:pPr>
        </w:pPrChange>
      </w:pPr>
      <w:ins w:id="10611" w:author="Jens-Rainer Ohm" w:date="2023-10-13T13:50:00Z">
        <w:r w:rsidRPr="00176F1B">
          <w:rPr>
            <w:b/>
            <w:bCs/>
            <w:lang w:eastAsia="de-DE"/>
          </w:rPr>
          <w:t>JVET-AF0144 Adaptive Film grain synthesis using Alpha Channel Information SEI message</w:t>
        </w:r>
      </w:ins>
    </w:p>
    <w:p w14:paraId="78F80D77" w14:textId="77777777" w:rsidR="00176F1B" w:rsidRPr="00176F1B" w:rsidRDefault="00176F1B" w:rsidP="00176F1B">
      <w:pPr>
        <w:rPr>
          <w:ins w:id="10612" w:author="Jens-Rainer Ohm" w:date="2023-10-13T13:50:00Z"/>
          <w:lang w:eastAsia="de-DE"/>
        </w:rPr>
      </w:pPr>
      <w:ins w:id="10613" w:author="Jens-Rainer Ohm" w:date="2023-10-13T13:50:00Z">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ins>
    </w:p>
    <w:p w14:paraId="5F2985AA" w14:textId="77777777" w:rsidR="00176F1B" w:rsidRPr="00176F1B" w:rsidRDefault="00176F1B" w:rsidP="00176F1B">
      <w:pPr>
        <w:rPr>
          <w:ins w:id="10614" w:author="Jens-Rainer Ohm" w:date="2023-10-13T13:50:00Z"/>
          <w:lang w:eastAsia="de-DE"/>
        </w:rPr>
      </w:pPr>
      <w:ins w:id="10615" w:author="Jens-Rainer Ohm" w:date="2023-10-13T13:50:00Z">
        <w:r w:rsidRPr="00176F1B">
          <w:rPr>
            <w:lang w:eastAsia="de-DE"/>
          </w:rPr>
          <w:t>The film grain characteristics SEI message has been defined to synthetize the grain of the content without encoding it. Today, it lacks the spatial adaptation to the image.</w:t>
        </w:r>
      </w:ins>
    </w:p>
    <w:p w14:paraId="56F9B947" w14:textId="77777777" w:rsidR="00176F1B" w:rsidRPr="00176F1B" w:rsidRDefault="00176F1B" w:rsidP="00176F1B">
      <w:pPr>
        <w:rPr>
          <w:ins w:id="10616" w:author="Jens-Rainer Ohm" w:date="2023-10-13T13:50:00Z"/>
          <w:lang w:val="en-CA" w:eastAsia="de-DE"/>
        </w:rPr>
      </w:pPr>
      <w:ins w:id="10617" w:author="Jens-Rainer Ohm" w:date="2023-10-13T13:50:00Z">
        <w:r w:rsidRPr="00176F1B">
          <w:rPr>
            <w:lang w:val="en-CA" w:eastAsia="de-DE"/>
          </w:rPr>
          <w:t>The VSEI specification also specifies the Alpha Channel Information (ACI) SEI messages that defines how to combine the auxiliary data with the output image for alpha blending.</w:t>
        </w:r>
      </w:ins>
    </w:p>
    <w:p w14:paraId="4545AF8F" w14:textId="77777777" w:rsidR="00176F1B" w:rsidRPr="00176F1B" w:rsidRDefault="00176F1B" w:rsidP="00176F1B">
      <w:pPr>
        <w:rPr>
          <w:ins w:id="10618" w:author="Jens-Rainer Ohm" w:date="2023-10-13T13:50:00Z"/>
          <w:lang w:val="en-CA" w:eastAsia="de-DE"/>
        </w:rPr>
      </w:pPr>
      <w:ins w:id="10619" w:author="Jens-Rainer Ohm" w:date="2023-10-13T13:50:00Z">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ins>
    </w:p>
    <w:p w14:paraId="1D6CE7D4" w14:textId="77777777" w:rsidR="00176F1B" w:rsidRPr="00176F1B" w:rsidRDefault="00176F1B" w:rsidP="00176F1B">
      <w:pPr>
        <w:rPr>
          <w:ins w:id="10620" w:author="Jens-Rainer Ohm" w:date="2023-10-13T13:50:00Z"/>
          <w:lang w:val="en-CA" w:eastAsia="de-DE"/>
        </w:rPr>
      </w:pPr>
      <w:ins w:id="10621" w:author="Jens-Rainer Ohm" w:date="2023-10-13T13:50:00Z">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ins>
    </w:p>
    <w:p w14:paraId="7606728D" w14:textId="77777777" w:rsidR="00176F1B" w:rsidRPr="00176F1B" w:rsidRDefault="00176F1B">
      <w:pPr>
        <w:numPr>
          <w:ilvl w:val="2"/>
          <w:numId w:val="333"/>
        </w:numPr>
        <w:rPr>
          <w:ins w:id="10622" w:author="Jens-Rainer Ohm" w:date="2023-10-13T13:50:00Z"/>
          <w:b/>
          <w:bCs/>
          <w:lang w:val="en-CA" w:eastAsia="de-DE"/>
        </w:rPr>
        <w:pPrChange w:id="10623" w:author="Jens-Rainer Ohm" w:date="2023-10-13T21:06:00Z">
          <w:pPr>
            <w:numPr>
              <w:ilvl w:val="2"/>
              <w:numId w:val="44"/>
            </w:numPr>
            <w:ind w:left="720" w:hanging="720"/>
          </w:pPr>
        </w:pPrChange>
      </w:pPr>
      <w:bookmarkStart w:id="10624" w:name="_Hlk148007397"/>
      <w:ins w:id="10625" w:author="Jens-Rainer Ohm" w:date="2023-10-13T13:50:00Z">
        <w:r w:rsidRPr="00176F1B">
          <w:rPr>
            <w:b/>
            <w:bCs/>
            <w:lang w:eastAsia="de-DE"/>
          </w:rPr>
          <w:t>JVET-AF0209 Frequency domain Film Grain Objective Metrics</w:t>
        </w:r>
      </w:ins>
    </w:p>
    <w:p w14:paraId="70657073" w14:textId="77777777" w:rsidR="00176F1B" w:rsidRPr="00176F1B" w:rsidRDefault="00176F1B" w:rsidP="00176F1B">
      <w:pPr>
        <w:rPr>
          <w:ins w:id="10626" w:author="Jens-Rainer Ohm" w:date="2023-10-13T13:50:00Z"/>
          <w:lang w:eastAsia="de-DE"/>
        </w:rPr>
      </w:pPr>
      <w:ins w:id="10627" w:author="Jens-Rainer Ohm" w:date="2023-10-13T13:50:00Z">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ins>
    </w:p>
    <w:p w14:paraId="7E97D4E6" w14:textId="77777777" w:rsidR="00176F1B" w:rsidRPr="00176F1B" w:rsidRDefault="00176F1B">
      <w:pPr>
        <w:numPr>
          <w:ilvl w:val="2"/>
          <w:numId w:val="333"/>
        </w:numPr>
        <w:rPr>
          <w:ins w:id="10628" w:author="Jens-Rainer Ohm" w:date="2023-10-13T13:50:00Z"/>
          <w:b/>
          <w:bCs/>
          <w:lang w:val="en-CA" w:eastAsia="de-DE"/>
        </w:rPr>
        <w:pPrChange w:id="10629" w:author="Jens-Rainer Ohm" w:date="2023-10-13T21:06:00Z">
          <w:pPr>
            <w:numPr>
              <w:ilvl w:val="2"/>
              <w:numId w:val="44"/>
            </w:numPr>
            <w:ind w:left="720" w:hanging="720"/>
          </w:pPr>
        </w:pPrChange>
      </w:pPr>
      <w:bookmarkStart w:id="10630" w:name="_Hlk148007375"/>
      <w:bookmarkEnd w:id="10624"/>
      <w:ins w:id="10631" w:author="Jens-Rainer Ohm" w:date="2023-10-13T13:50:00Z">
        <w:r w:rsidRPr="00176F1B">
          <w:rPr>
            <w:b/>
            <w:bCs/>
            <w:lang w:eastAsia="de-DE"/>
          </w:rPr>
          <w:t>JVET-AF0210 Exploration on the Capability of Frequency-Based Film Grain Synthesis</w:t>
        </w:r>
      </w:ins>
    </w:p>
    <w:p w14:paraId="21CF75C4" w14:textId="77777777" w:rsidR="00176F1B" w:rsidRPr="00176F1B" w:rsidRDefault="00176F1B" w:rsidP="00176F1B">
      <w:pPr>
        <w:rPr>
          <w:ins w:id="10632" w:author="Jens-Rainer Ohm" w:date="2023-10-13T13:50:00Z"/>
          <w:lang w:eastAsia="de-DE"/>
        </w:rPr>
      </w:pPr>
      <w:ins w:id="10633" w:author="Jens-Rainer Ohm" w:date="2023-10-13T13:50:00Z">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ins>
    </w:p>
    <w:p w14:paraId="2EE59D92" w14:textId="77777777" w:rsidR="00176F1B" w:rsidRPr="00176F1B" w:rsidRDefault="00176F1B" w:rsidP="00176F1B">
      <w:pPr>
        <w:numPr>
          <w:ilvl w:val="0"/>
          <w:numId w:val="304"/>
        </w:numPr>
        <w:rPr>
          <w:ins w:id="10634" w:author="Jens-Rainer Ohm" w:date="2023-10-13T13:50:00Z"/>
          <w:lang w:eastAsia="de-DE"/>
        </w:rPr>
      </w:pPr>
      <w:ins w:id="10635" w:author="Jens-Rainer Ohm" w:date="2023-10-13T13:50:00Z">
        <w:r w:rsidRPr="00176F1B">
          <w:rPr>
            <w:lang w:eastAsia="de-DE"/>
          </w:rPr>
          <w:t>In most cases, we can find a suitable film grain model for film grain synthesis, which means the capability of film grain SEI message and synthesis is sufficient.</w:t>
        </w:r>
      </w:ins>
    </w:p>
    <w:p w14:paraId="39DABAD0" w14:textId="77777777" w:rsidR="00176F1B" w:rsidRPr="00176F1B" w:rsidRDefault="00176F1B" w:rsidP="00176F1B">
      <w:pPr>
        <w:numPr>
          <w:ilvl w:val="0"/>
          <w:numId w:val="304"/>
        </w:numPr>
        <w:rPr>
          <w:ins w:id="10636" w:author="Jens-Rainer Ohm" w:date="2023-10-13T13:50:00Z"/>
          <w:lang w:eastAsia="de-DE"/>
        </w:rPr>
      </w:pPr>
      <w:ins w:id="10637" w:author="Jens-Rainer Ohm" w:date="2023-10-13T13:50:00Z">
        <w:r w:rsidRPr="00176F1B">
          <w:rPr>
            <w:lang w:eastAsia="de-DE"/>
          </w:rPr>
          <w:t>In the current film grain synthesis framework, the film grain modeling highly constraints the performance of film grain synthesis.</w:t>
        </w:r>
      </w:ins>
    </w:p>
    <w:p w14:paraId="173D9010" w14:textId="77777777" w:rsidR="00176F1B" w:rsidRPr="00176F1B" w:rsidRDefault="00176F1B" w:rsidP="00176F1B">
      <w:pPr>
        <w:numPr>
          <w:ilvl w:val="0"/>
          <w:numId w:val="304"/>
        </w:numPr>
        <w:rPr>
          <w:ins w:id="10638" w:author="Jens-Rainer Ohm" w:date="2023-10-13T13:50:00Z"/>
          <w:lang w:eastAsia="de-DE"/>
        </w:rPr>
      </w:pPr>
      <w:ins w:id="10639" w:author="Jens-Rainer Ohm" w:date="2023-10-13T13:50:00Z">
        <w:r w:rsidRPr="00176F1B">
          <w:rPr>
            <w:lang w:eastAsia="de-DE"/>
          </w:rPr>
          <w:lastRenderedPageBreak/>
          <w:t>The proposed metric SFGA in JVET-AF0209 can help to fine-tune the film grain models.</w:t>
        </w:r>
      </w:ins>
    </w:p>
    <w:p w14:paraId="2FCC68C4" w14:textId="77777777" w:rsidR="00176F1B" w:rsidRPr="00176F1B" w:rsidRDefault="00176F1B">
      <w:pPr>
        <w:numPr>
          <w:ilvl w:val="2"/>
          <w:numId w:val="333"/>
        </w:numPr>
        <w:rPr>
          <w:ins w:id="10640" w:author="Jens-Rainer Ohm" w:date="2023-10-13T13:50:00Z"/>
          <w:b/>
          <w:bCs/>
          <w:lang w:val="en-CA" w:eastAsia="de-DE"/>
        </w:rPr>
        <w:pPrChange w:id="10641" w:author="Jens-Rainer Ohm" w:date="2023-10-13T21:06:00Z">
          <w:pPr>
            <w:numPr>
              <w:ilvl w:val="2"/>
              <w:numId w:val="44"/>
            </w:numPr>
            <w:ind w:left="720" w:hanging="720"/>
          </w:pPr>
        </w:pPrChange>
      </w:pPr>
      <w:ins w:id="10642" w:author="Jens-Rainer Ohm" w:date="2023-10-13T13:50:00Z">
        <w:r w:rsidRPr="00176F1B">
          <w:rPr>
            <w:b/>
            <w:bCs/>
            <w:lang w:eastAsia="de-DE"/>
          </w:rPr>
          <w:t xml:space="preserve">JVET-AF0262 </w:t>
        </w:r>
        <w:r w:rsidRPr="00F15433">
          <w:rPr>
            <w:b/>
            <w:bCs/>
            <w:lang w:eastAsia="de-DE"/>
            <w:rPrChange w:id="10643" w:author="Jens-Rainer Ohm" w:date="2023-10-13T21:06:00Z">
              <w:rPr>
                <w:b/>
                <w:bCs/>
                <w:lang w:val="en-CA" w:eastAsia="de-DE"/>
              </w:rPr>
            </w:rPrChange>
          </w:rPr>
          <w:t>New</w:t>
        </w:r>
        <w:r w:rsidRPr="00176F1B">
          <w:rPr>
            <w:b/>
            <w:bCs/>
            <w:lang w:val="en-CA" w:eastAsia="de-DE"/>
          </w:rPr>
          <w:t xml:space="preserve"> Film Grain Material based on a Ground Truth approach</w:t>
        </w:r>
      </w:ins>
    </w:p>
    <w:p w14:paraId="4FDBEE76" w14:textId="77777777" w:rsidR="00176F1B" w:rsidRPr="00176F1B" w:rsidRDefault="00176F1B" w:rsidP="00176F1B">
      <w:pPr>
        <w:rPr>
          <w:ins w:id="10644" w:author="Jens-Rainer Ohm" w:date="2023-10-13T13:50:00Z"/>
          <w:lang w:val="en-CA" w:eastAsia="de-DE"/>
        </w:rPr>
      </w:pPr>
      <w:ins w:id="10645" w:author="Jens-Rainer Ohm" w:date="2023-10-13T13:50:00Z">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ins>
    </w:p>
    <w:p w14:paraId="4357F4BE" w14:textId="77777777" w:rsidR="00176F1B" w:rsidRPr="00176F1B" w:rsidRDefault="00176F1B">
      <w:pPr>
        <w:numPr>
          <w:ilvl w:val="2"/>
          <w:numId w:val="333"/>
        </w:numPr>
        <w:rPr>
          <w:ins w:id="10646" w:author="Jens-Rainer Ohm" w:date="2023-10-13T13:50:00Z"/>
          <w:b/>
          <w:bCs/>
          <w:lang w:val="en-CA" w:eastAsia="de-DE"/>
        </w:rPr>
        <w:pPrChange w:id="10647" w:author="Jens-Rainer Ohm" w:date="2023-10-13T21:06:00Z">
          <w:pPr>
            <w:numPr>
              <w:ilvl w:val="2"/>
              <w:numId w:val="44"/>
            </w:numPr>
            <w:ind w:left="720" w:hanging="720"/>
          </w:pPr>
        </w:pPrChange>
      </w:pPr>
      <w:ins w:id="10648" w:author="Jens-Rainer Ohm" w:date="2023-10-13T13:50:00Z">
        <w:r w:rsidRPr="00176F1B">
          <w:rPr>
            <w:b/>
            <w:bCs/>
            <w:lang w:eastAsia="de-DE"/>
          </w:rPr>
          <w:t xml:space="preserve">JVET-AF0263 </w:t>
        </w:r>
        <w:r w:rsidRPr="00176F1B">
          <w:rPr>
            <w:b/>
            <w:bCs/>
            <w:lang w:val="en-CA" w:eastAsia="de-DE"/>
          </w:rPr>
          <w:t>Suggested process for measuring Grain Fidelity using the Ground Truth test set</w:t>
        </w:r>
      </w:ins>
    </w:p>
    <w:p w14:paraId="2054E8A1" w14:textId="77777777" w:rsidR="00176F1B" w:rsidRPr="00176F1B" w:rsidRDefault="00176F1B" w:rsidP="00176F1B">
      <w:pPr>
        <w:rPr>
          <w:ins w:id="10649" w:author="Jens-Rainer Ohm" w:date="2023-10-13T13:50:00Z"/>
          <w:lang w:val="en-CA" w:eastAsia="de-DE"/>
        </w:rPr>
      </w:pPr>
      <w:ins w:id="10650" w:author="Jens-Rainer Ohm" w:date="2023-10-13T13:50:00Z">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ins>
    </w:p>
    <w:bookmarkEnd w:id="10630"/>
    <w:p w14:paraId="746D2687" w14:textId="77777777" w:rsidR="00176F1B" w:rsidRPr="00176F1B" w:rsidRDefault="00176F1B">
      <w:pPr>
        <w:numPr>
          <w:ilvl w:val="2"/>
          <w:numId w:val="333"/>
        </w:numPr>
        <w:rPr>
          <w:ins w:id="10651" w:author="Jens-Rainer Ohm" w:date="2023-10-13T13:50:00Z"/>
          <w:b/>
          <w:bCs/>
          <w:lang w:val="en-CA" w:eastAsia="de-DE"/>
        </w:rPr>
        <w:pPrChange w:id="10652" w:author="Jens-Rainer Ohm" w:date="2023-10-13T21:06:00Z">
          <w:pPr>
            <w:numPr>
              <w:ilvl w:val="2"/>
              <w:numId w:val="44"/>
            </w:numPr>
            <w:ind w:left="720" w:hanging="720"/>
          </w:pPr>
        </w:pPrChange>
      </w:pPr>
      <w:ins w:id="10653" w:author="Jens-Rainer Ohm" w:date="2023-10-13T13:50:00Z">
        <w:r w:rsidRPr="00176F1B">
          <w:rPr>
            <w:b/>
            <w:bCs/>
            <w:lang w:eastAsia="de-DE"/>
          </w:rPr>
          <w:t>JVET-AF0274 film grain tuning tool</w:t>
        </w:r>
      </w:ins>
    </w:p>
    <w:p w14:paraId="1A6BF22C" w14:textId="77777777" w:rsidR="00176F1B" w:rsidRPr="00176F1B" w:rsidRDefault="00176F1B" w:rsidP="00176F1B">
      <w:pPr>
        <w:rPr>
          <w:ins w:id="10654" w:author="Jens-Rainer Ohm" w:date="2023-10-13T13:50:00Z"/>
          <w:lang w:eastAsia="de-DE"/>
        </w:rPr>
      </w:pPr>
      <w:ins w:id="10655" w:author="Jens-Rainer Ohm" w:date="2023-10-13T13:50:00Z">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ins>
    </w:p>
    <w:p w14:paraId="3A362F77" w14:textId="77777777" w:rsidR="00176F1B" w:rsidRPr="00176F1B" w:rsidRDefault="00176F1B" w:rsidP="00176F1B">
      <w:pPr>
        <w:rPr>
          <w:ins w:id="10656" w:author="Jens-Rainer Ohm" w:date="2023-10-13T13:50:00Z"/>
          <w:lang w:eastAsia="de-DE"/>
        </w:rPr>
      </w:pPr>
      <w:ins w:id="10657" w:author="Jens-Rainer Ohm" w:date="2023-10-13T13:50:00Z">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ins>
    </w:p>
    <w:p w14:paraId="4BC7CBE2" w14:textId="77777777" w:rsidR="00176F1B" w:rsidRPr="00176F1B" w:rsidRDefault="00176F1B" w:rsidP="00176F1B">
      <w:pPr>
        <w:rPr>
          <w:ins w:id="10658" w:author="Jens-Rainer Ohm" w:date="2023-10-13T13:50:00Z"/>
          <w:lang w:eastAsia="de-DE"/>
        </w:rPr>
      </w:pPr>
      <w:ins w:id="10659" w:author="Jens-Rainer Ohm" w:date="2023-10-13T13:50:00Z">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ins>
    </w:p>
    <w:p w14:paraId="4AE58D45" w14:textId="77777777" w:rsidR="00176F1B" w:rsidRPr="00176F1B" w:rsidRDefault="00176F1B" w:rsidP="00176F1B">
      <w:pPr>
        <w:rPr>
          <w:ins w:id="10660" w:author="Jens-Rainer Ohm" w:date="2023-10-13T13:50:00Z"/>
          <w:lang w:eastAsia="de-DE"/>
        </w:rPr>
      </w:pPr>
      <w:ins w:id="10661" w:author="Jens-Rainer Ohm" w:date="2023-10-13T13:50:00Z">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ins>
    </w:p>
    <w:p w14:paraId="636966AF" w14:textId="77777777" w:rsidR="00176F1B" w:rsidRPr="00176F1B" w:rsidRDefault="00176F1B" w:rsidP="00176F1B">
      <w:pPr>
        <w:rPr>
          <w:ins w:id="10662" w:author="Jens-Rainer Ohm" w:date="2023-10-13T13:50:00Z"/>
          <w:lang w:eastAsia="de-DE"/>
        </w:rPr>
      </w:pPr>
      <w:ins w:id="10663" w:author="Jens-Rainer Ohm" w:date="2023-10-13T13:50:00Z">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ins>
    </w:p>
    <w:p w14:paraId="5D952083" w14:textId="77777777" w:rsidR="00176F1B" w:rsidRPr="00176F1B" w:rsidRDefault="00176F1B">
      <w:pPr>
        <w:numPr>
          <w:ilvl w:val="0"/>
          <w:numId w:val="342"/>
        </w:numPr>
        <w:rPr>
          <w:ins w:id="10664" w:author="Jens-Rainer Ohm" w:date="2023-10-13T13:50:00Z"/>
          <w:b/>
          <w:bCs/>
          <w:lang w:eastAsia="de-DE"/>
        </w:rPr>
        <w:pPrChange w:id="10665" w:author="Jens-Rainer Ohm" w:date="2023-10-13T21:07:00Z">
          <w:pPr>
            <w:numPr>
              <w:numId w:val="44"/>
            </w:numPr>
            <w:ind w:left="432" w:hanging="432"/>
          </w:pPr>
        </w:pPrChange>
      </w:pPr>
      <w:ins w:id="10666" w:author="Jens-Rainer Ohm" w:date="2023-10-13T13:50:00Z">
        <w:r w:rsidRPr="00176F1B">
          <w:rPr>
            <w:b/>
            <w:bCs/>
            <w:lang w:eastAsia="de-DE"/>
          </w:rPr>
          <w:t>Recommendations</w:t>
        </w:r>
      </w:ins>
    </w:p>
    <w:p w14:paraId="3D0D32BB" w14:textId="77777777" w:rsidR="00176F1B" w:rsidRPr="00176F1B" w:rsidRDefault="00176F1B" w:rsidP="00176F1B">
      <w:pPr>
        <w:rPr>
          <w:ins w:id="10667" w:author="Jens-Rainer Ohm" w:date="2023-10-13T13:50:00Z"/>
          <w:lang w:eastAsia="de-DE"/>
        </w:rPr>
      </w:pPr>
      <w:ins w:id="10668" w:author="Jens-Rainer Ohm" w:date="2023-10-13T13:50:00Z">
        <w:r w:rsidRPr="00176F1B">
          <w:rPr>
            <w:lang w:eastAsia="de-DE"/>
          </w:rPr>
          <w:t xml:space="preserve">The AHG recommends: </w:t>
        </w:r>
      </w:ins>
    </w:p>
    <w:p w14:paraId="3E60146A" w14:textId="77777777" w:rsidR="00176F1B" w:rsidRPr="00176F1B" w:rsidRDefault="00176F1B" w:rsidP="00176F1B">
      <w:pPr>
        <w:numPr>
          <w:ilvl w:val="0"/>
          <w:numId w:val="77"/>
        </w:numPr>
        <w:rPr>
          <w:ins w:id="10669" w:author="Jens-Rainer Ohm" w:date="2023-10-13T13:50:00Z"/>
          <w:lang w:eastAsia="de-DE"/>
        </w:rPr>
      </w:pPr>
      <w:ins w:id="10670" w:author="Jens-Rainer Ohm" w:date="2023-10-13T13:50:00Z">
        <w:r w:rsidRPr="00176F1B">
          <w:rPr>
            <w:lang w:eastAsia="de-DE"/>
          </w:rPr>
          <w:t xml:space="preserve">the related input contributions are reviewed; </w:t>
        </w:r>
      </w:ins>
    </w:p>
    <w:p w14:paraId="06FBF03E" w14:textId="77777777" w:rsidR="00176F1B" w:rsidRPr="00176F1B" w:rsidRDefault="00176F1B" w:rsidP="00176F1B">
      <w:pPr>
        <w:numPr>
          <w:ilvl w:val="0"/>
          <w:numId w:val="77"/>
        </w:numPr>
        <w:rPr>
          <w:ins w:id="10671" w:author="Jens-Rainer Ohm" w:date="2023-10-13T13:50:00Z"/>
          <w:lang w:eastAsia="de-DE"/>
        </w:rPr>
      </w:pPr>
      <w:ins w:id="10672" w:author="Jens-Rainer Ohm" w:date="2023-10-13T13:50:00Z">
        <w:r w:rsidRPr="00176F1B">
          <w:rPr>
            <w:lang w:eastAsia="de-DE"/>
          </w:rPr>
          <w:t xml:space="preserve">testing of FGC be discussed; </w:t>
        </w:r>
      </w:ins>
    </w:p>
    <w:p w14:paraId="0A3C23D0" w14:textId="77777777" w:rsidR="00176F1B" w:rsidRPr="00176F1B" w:rsidRDefault="00176F1B" w:rsidP="00176F1B">
      <w:pPr>
        <w:numPr>
          <w:ilvl w:val="0"/>
          <w:numId w:val="77"/>
        </w:numPr>
        <w:rPr>
          <w:ins w:id="10673" w:author="Jens-Rainer Ohm" w:date="2023-10-13T13:50:00Z"/>
          <w:lang w:eastAsia="de-DE"/>
        </w:rPr>
      </w:pPr>
      <w:ins w:id="10674" w:author="Jens-Rainer Ohm" w:date="2023-10-13T13:50:00Z">
        <w:r w:rsidRPr="00176F1B">
          <w:rPr>
            <w:lang w:eastAsia="de-DE"/>
          </w:rPr>
          <w:t xml:space="preserve">continued conformance discussion; and </w:t>
        </w:r>
      </w:ins>
    </w:p>
    <w:p w14:paraId="40369943" w14:textId="77777777" w:rsidR="00176F1B" w:rsidRPr="00176F1B" w:rsidRDefault="00176F1B" w:rsidP="00176F1B">
      <w:pPr>
        <w:numPr>
          <w:ilvl w:val="0"/>
          <w:numId w:val="77"/>
        </w:numPr>
        <w:rPr>
          <w:ins w:id="10675" w:author="Jens-Rainer Ohm" w:date="2023-10-13T13:50:00Z"/>
          <w:lang w:eastAsia="de-DE"/>
        </w:rPr>
      </w:pPr>
      <w:ins w:id="10676" w:author="Jens-Rainer Ohm" w:date="2023-10-13T13:50:00Z">
        <w:r w:rsidRPr="00176F1B">
          <w:rPr>
            <w:lang w:eastAsia="de-DE"/>
          </w:rPr>
          <w:t>continue the study of film grain technologies in JVET.</w:t>
        </w:r>
      </w:ins>
    </w:p>
    <w:p w14:paraId="09A269BF" w14:textId="77777777" w:rsidR="00176F1B" w:rsidRPr="00176F1B" w:rsidRDefault="00176F1B" w:rsidP="00176F1B">
      <w:pPr>
        <w:rPr>
          <w:ins w:id="10677" w:author="Jens-Rainer Ohm" w:date="2023-10-13T13:50:00Z"/>
          <w:lang w:val="en-CA" w:eastAsia="de-DE"/>
        </w:rPr>
      </w:pPr>
    </w:p>
    <w:p w14:paraId="61D5AD23" w14:textId="3711F7AF" w:rsidR="00842A29" w:rsidRDefault="00903840" w:rsidP="00842A29">
      <w:pPr>
        <w:rPr>
          <w:ins w:id="10678" w:author="Jens-Rainer Ohm" w:date="2023-10-13T13:58:00Z"/>
          <w:lang w:val="en-CA" w:eastAsia="de-DE"/>
        </w:rPr>
      </w:pPr>
      <w:ins w:id="10679" w:author="Jens-Rainer Ohm" w:date="2023-10-13T13:58:00Z">
        <w:r>
          <w:rPr>
            <w:lang w:val="en-CA" w:eastAsia="de-DE"/>
          </w:rPr>
          <w:t>It was commented that the definition of “soft conformance” is still rather vague.</w:t>
        </w:r>
      </w:ins>
    </w:p>
    <w:p w14:paraId="4757CE0A" w14:textId="77777777" w:rsidR="00903840" w:rsidRPr="00D70C81" w:rsidRDefault="00903840" w:rsidP="00842A29">
      <w:pPr>
        <w:rPr>
          <w:lang w:val="en-CA" w:eastAsia="de-DE"/>
        </w:rPr>
      </w:pPr>
    </w:p>
    <w:p w14:paraId="0E70911A" w14:textId="77777777" w:rsidR="00842A29" w:rsidRPr="00D70C81" w:rsidRDefault="006B7541" w:rsidP="00842A29">
      <w:pPr>
        <w:pStyle w:val="berschrift9"/>
        <w:rPr>
          <w:sz w:val="24"/>
          <w:lang w:val="en-CA" w:eastAsia="de-DE"/>
        </w:rPr>
      </w:pPr>
      <w:hyperlink r:id="rId135"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pPr>
        <w:numPr>
          <w:ilvl w:val="0"/>
          <w:numId w:val="345"/>
        </w:numPr>
        <w:rPr>
          <w:ins w:id="10680" w:author="Jens-Rainer Ohm" w:date="2023-10-13T12:27:00Z"/>
          <w:b/>
          <w:bCs/>
          <w:lang w:eastAsia="de-DE"/>
        </w:rPr>
        <w:pPrChange w:id="10681" w:author="Jens-Rainer Ohm" w:date="2023-10-13T21:07:00Z">
          <w:pPr>
            <w:numPr>
              <w:numId w:val="44"/>
            </w:numPr>
            <w:ind w:left="432" w:hanging="432"/>
          </w:pPr>
        </w:pPrChange>
      </w:pPr>
      <w:ins w:id="10682" w:author="Jens-Rainer Ohm" w:date="2023-10-13T12:27:00Z">
        <w:r w:rsidRPr="001D018E">
          <w:rPr>
            <w:b/>
            <w:bCs/>
            <w:lang w:eastAsia="de-DE"/>
          </w:rPr>
          <w:t>Software development</w:t>
        </w:r>
      </w:ins>
    </w:p>
    <w:p w14:paraId="01EB7F99" w14:textId="77777777" w:rsidR="001D018E" w:rsidRPr="001D018E" w:rsidRDefault="001D018E">
      <w:pPr>
        <w:numPr>
          <w:ilvl w:val="1"/>
          <w:numId w:val="346"/>
        </w:numPr>
        <w:rPr>
          <w:ins w:id="10683" w:author="Jens-Rainer Ohm" w:date="2023-10-13T12:27:00Z"/>
          <w:b/>
          <w:bCs/>
          <w:i/>
          <w:iCs/>
          <w:lang w:eastAsia="de-DE"/>
        </w:rPr>
        <w:pPrChange w:id="10684" w:author="Jens-Rainer Ohm" w:date="2023-10-13T21:07:00Z">
          <w:pPr>
            <w:numPr>
              <w:ilvl w:val="1"/>
              <w:numId w:val="44"/>
            </w:numPr>
            <w:ind w:left="576" w:hanging="576"/>
          </w:pPr>
        </w:pPrChange>
      </w:pPr>
      <w:ins w:id="10685" w:author="Jens-Rainer Ohm" w:date="2023-10-13T12:27:00Z">
        <w:r w:rsidRPr="001D018E">
          <w:rPr>
            <w:b/>
            <w:bCs/>
            <w:i/>
            <w:iCs/>
            <w:lang w:eastAsia="de-DE"/>
          </w:rPr>
          <w:t>Location</w:t>
        </w:r>
      </w:ins>
    </w:p>
    <w:p w14:paraId="428AC3E8" w14:textId="77777777" w:rsidR="001D018E" w:rsidRPr="001D018E" w:rsidRDefault="001D018E" w:rsidP="001D018E">
      <w:pPr>
        <w:rPr>
          <w:ins w:id="10686" w:author="Jens-Rainer Ohm" w:date="2023-10-13T12:27:00Z"/>
          <w:lang w:eastAsia="de-DE"/>
        </w:rPr>
      </w:pPr>
      <w:ins w:id="10687" w:author="Jens-Rainer Ohm" w:date="2023-10-13T12:27:00Z">
        <w:r w:rsidRPr="001D018E">
          <w:rPr>
            <w:lang w:eastAsia="de-DE"/>
          </w:rPr>
          <w:t xml:space="preserve">NNVC repository is located at </w:t>
        </w:r>
        <w:r w:rsidRPr="001D018E">
          <w:rPr>
            <w:lang w:eastAsia="de-DE"/>
          </w:rPr>
          <w:fldChar w:fldCharType="begin"/>
        </w:r>
        <w:r w:rsidRPr="001D018E">
          <w:rPr>
            <w:lang w:eastAsia="de-DE"/>
          </w:rPr>
          <w:instrText xml:space="preserve"> HYPERLINK "https://vcgit.hhi.fraunhofer.de/jvet-ahg-nnvc/VVCSoftware_VTM" </w:instrText>
        </w:r>
        <w:r w:rsidRPr="001D018E">
          <w:rPr>
            <w:lang w:eastAsia="de-DE"/>
          </w:rPr>
          <w:fldChar w:fldCharType="separate"/>
        </w:r>
        <w:r w:rsidRPr="001D018E">
          <w:rPr>
            <w:rStyle w:val="Hyperlink"/>
            <w:lang w:eastAsia="de-DE"/>
          </w:rPr>
          <w:t>https://vcgit.hhi.fraunhofer.de/jvet-ahg-nnvc/VVCSoftware_VTM</w:t>
        </w:r>
        <w:r w:rsidRPr="001D018E">
          <w:rPr>
            <w:lang w:val="en-CA" w:eastAsia="de-DE"/>
          </w:rPr>
          <w:fldChar w:fldCharType="end"/>
        </w:r>
      </w:ins>
    </w:p>
    <w:p w14:paraId="608A8561" w14:textId="77777777" w:rsidR="001D018E" w:rsidRPr="001D018E" w:rsidRDefault="001D018E" w:rsidP="001D018E">
      <w:pPr>
        <w:rPr>
          <w:ins w:id="10688" w:author="Jens-Rainer Ohm" w:date="2023-10-13T12:27:00Z"/>
          <w:lang w:eastAsia="de-DE"/>
        </w:rPr>
      </w:pPr>
      <w:ins w:id="10689" w:author="Jens-Rainer Ohm" w:date="2023-10-13T12:27:00Z">
        <w:r w:rsidRPr="001D018E">
          <w:rPr>
            <w:lang w:eastAsia="de-DE"/>
          </w:rPr>
          <w:lastRenderedPageBreak/>
          <w:t>NNVC software is based on VTM-11.0 with enabled MCTF including the update from JVET-V0056, GOP32, and enabling deblocking in the RDO.</w:t>
        </w:r>
      </w:ins>
    </w:p>
    <w:p w14:paraId="3D2BD2E0" w14:textId="77777777" w:rsidR="001D018E" w:rsidRPr="001D018E" w:rsidRDefault="001D018E" w:rsidP="001D018E">
      <w:pPr>
        <w:rPr>
          <w:ins w:id="10690" w:author="Jens-Rainer Ohm" w:date="2023-10-13T12:27:00Z"/>
          <w:lang w:eastAsia="de-DE"/>
        </w:rPr>
      </w:pPr>
      <w:ins w:id="10691" w:author="Jens-Rainer Ohm" w:date="2023-10-13T12:27:00Z">
        <w:r w:rsidRPr="001D018E">
          <w:rPr>
            <w:lang w:eastAsia="de-DE"/>
          </w:rPr>
          <w:t xml:space="preserve">NNVC-6.0 anchor at </w:t>
        </w:r>
        <w:r w:rsidRPr="001D018E">
          <w:rPr>
            <w:lang w:eastAsia="de-DE"/>
          </w:rPr>
          <w:fldChar w:fldCharType="begin"/>
        </w:r>
        <w:r w:rsidRPr="001D018E">
          <w:rPr>
            <w:lang w:eastAsia="de-DE"/>
          </w:rPr>
          <w:instrText xml:space="preserve"> HYPERLINK "https://vcgit.hhi.fraunhofer.de/jvet-ahg-nnvc/VVCSoftware_VTM" </w:instrText>
        </w:r>
        <w:r w:rsidRPr="001D018E">
          <w:rPr>
            <w:lang w:eastAsia="de-DE"/>
          </w:rPr>
          <w:fldChar w:fldCharType="separate"/>
        </w:r>
        <w:r w:rsidRPr="001D018E">
          <w:rPr>
            <w:rStyle w:val="Hyperlink"/>
            <w:lang w:eastAsia="de-DE"/>
          </w:rPr>
          <w:t>https://vcgit.hhi.fraunhofer.de/jvet-ahg-nnvc/VVCSoftware_VTM</w:t>
        </w:r>
        <w:r w:rsidRPr="001D018E">
          <w:rPr>
            <w:lang w:val="en-CA" w:eastAsia="de-DE"/>
          </w:rPr>
          <w:fldChar w:fldCharType="end"/>
        </w:r>
        <w:r w:rsidRPr="001D018E">
          <w:rPr>
            <w:lang w:eastAsia="de-DE"/>
          </w:rPr>
          <w:t xml:space="preserve"> is used for NNVC performance evaluation.</w:t>
        </w:r>
      </w:ins>
    </w:p>
    <w:p w14:paraId="55459FC9" w14:textId="77777777" w:rsidR="001D018E" w:rsidRPr="001D018E" w:rsidRDefault="001D018E">
      <w:pPr>
        <w:numPr>
          <w:ilvl w:val="1"/>
          <w:numId w:val="346"/>
        </w:numPr>
        <w:rPr>
          <w:ins w:id="10692" w:author="Jens-Rainer Ohm" w:date="2023-10-13T12:27:00Z"/>
          <w:b/>
          <w:bCs/>
          <w:i/>
          <w:iCs/>
          <w:lang w:eastAsia="de-DE"/>
        </w:rPr>
        <w:pPrChange w:id="10693" w:author="Jens-Rainer Ohm" w:date="2023-10-13T21:07:00Z">
          <w:pPr>
            <w:numPr>
              <w:ilvl w:val="1"/>
              <w:numId w:val="44"/>
            </w:numPr>
            <w:ind w:left="576" w:hanging="576"/>
          </w:pPr>
        </w:pPrChange>
      </w:pPr>
      <w:ins w:id="10694" w:author="Jens-Rainer Ohm" w:date="2023-10-13T12:27:00Z">
        <w:r w:rsidRPr="001D018E">
          <w:rPr>
            <w:b/>
            <w:bCs/>
            <w:i/>
            <w:iCs/>
            <w:lang w:eastAsia="de-DE"/>
          </w:rPr>
          <w:t>Software changes</w:t>
        </w:r>
      </w:ins>
    </w:p>
    <w:p w14:paraId="6B0FB5A3" w14:textId="77777777" w:rsidR="001D018E" w:rsidRPr="001D018E" w:rsidRDefault="001D018E" w:rsidP="001D018E">
      <w:pPr>
        <w:rPr>
          <w:ins w:id="10695" w:author="Jens-Rainer Ohm" w:date="2023-10-13T12:27:00Z"/>
          <w:lang w:eastAsia="de-DE"/>
        </w:rPr>
      </w:pPr>
      <w:ins w:id="10696" w:author="Jens-Rainer Ohm" w:date="2023-10-13T12:27:00Z">
        <w:r w:rsidRPr="001D018E">
          <w:rPr>
            <w:lang w:eastAsia="de-DE"/>
          </w:rPr>
          <w:t>Several commits were merged in the NNVC repository.</w:t>
        </w:r>
      </w:ins>
    </w:p>
    <w:p w14:paraId="54B82354" w14:textId="77777777" w:rsidR="001D018E" w:rsidRPr="001D018E" w:rsidRDefault="001D018E" w:rsidP="001D018E">
      <w:pPr>
        <w:rPr>
          <w:ins w:id="10697" w:author="Jens-Rainer Ohm" w:date="2023-10-13T12:27:00Z"/>
          <w:lang w:eastAsia="de-DE"/>
        </w:rPr>
      </w:pPr>
      <w:ins w:id="10698" w:author="Jens-Rainer Ohm" w:date="2023-10-13T12:27:00Z">
        <w:r w:rsidRPr="001D018E">
          <w:rPr>
            <w:lang w:eastAsia="de-DE"/>
          </w:rPr>
          <w:t>The following changes were integrated:</w:t>
        </w:r>
      </w:ins>
    </w:p>
    <w:p w14:paraId="373023C2" w14:textId="77777777" w:rsidR="001D018E" w:rsidRPr="001D018E" w:rsidRDefault="001D018E" w:rsidP="001D018E">
      <w:pPr>
        <w:numPr>
          <w:ilvl w:val="0"/>
          <w:numId w:val="303"/>
        </w:numPr>
        <w:rPr>
          <w:ins w:id="10699" w:author="Jens-Rainer Ohm" w:date="2023-10-13T12:27:00Z"/>
          <w:lang w:eastAsia="de-DE"/>
        </w:rPr>
      </w:pPr>
      <w:ins w:id="10700" w:author="Jens-Rainer Ohm" w:date="2023-10-13T12:27:00Z">
        <w:r w:rsidRPr="001D018E">
          <w:rPr>
            <w:lang w:eastAsia="de-DE"/>
          </w:rPr>
          <w:t>HOP related</w:t>
        </w:r>
      </w:ins>
    </w:p>
    <w:p w14:paraId="4CD8A5F0" w14:textId="77777777" w:rsidR="001D018E" w:rsidRPr="001D018E" w:rsidRDefault="001D018E" w:rsidP="001D018E">
      <w:pPr>
        <w:numPr>
          <w:ilvl w:val="1"/>
          <w:numId w:val="303"/>
        </w:numPr>
        <w:rPr>
          <w:ins w:id="10701" w:author="Jens-Rainer Ohm" w:date="2023-10-13T12:27:00Z"/>
          <w:lang w:eastAsia="de-DE"/>
        </w:rPr>
      </w:pPr>
      <w:ins w:id="10702" w:author="Jens-Rainer Ohm" w:date="2023-10-13T12:27:00Z">
        <w:r w:rsidRPr="001D018E">
          <w:rPr>
            <w:lang w:eastAsia="de-DE"/>
          </w:rPr>
          <w:t>JVET-AE0191 HOP models</w:t>
        </w:r>
      </w:ins>
    </w:p>
    <w:p w14:paraId="2E62C793" w14:textId="77777777" w:rsidR="001D018E" w:rsidRPr="001D018E" w:rsidRDefault="001D018E" w:rsidP="001D018E">
      <w:pPr>
        <w:numPr>
          <w:ilvl w:val="1"/>
          <w:numId w:val="303"/>
        </w:numPr>
        <w:rPr>
          <w:ins w:id="10703" w:author="Jens-Rainer Ohm" w:date="2023-10-13T12:27:00Z"/>
          <w:lang w:eastAsia="de-DE"/>
        </w:rPr>
      </w:pPr>
      <w:ins w:id="10704" w:author="Jens-Rainer Ohm" w:date="2023-10-13T12:27:00Z">
        <w:r w:rsidRPr="001D018E">
          <w:rPr>
            <w:lang w:eastAsia="de-DE"/>
          </w:rPr>
          <w:t>JVET-AE0289 HOP stage 3 training process</w:t>
        </w:r>
      </w:ins>
    </w:p>
    <w:p w14:paraId="1E8F0EA6" w14:textId="77777777" w:rsidR="001D018E" w:rsidRPr="001D018E" w:rsidRDefault="001D018E" w:rsidP="001D018E">
      <w:pPr>
        <w:numPr>
          <w:ilvl w:val="1"/>
          <w:numId w:val="303"/>
        </w:numPr>
        <w:rPr>
          <w:ins w:id="10705" w:author="Jens-Rainer Ohm" w:date="2023-10-13T12:27:00Z"/>
          <w:lang w:eastAsia="de-DE"/>
        </w:rPr>
      </w:pPr>
      <w:ins w:id="10706" w:author="Jens-Rainer Ohm" w:date="2023-10-13T12:27:00Z">
        <w:r w:rsidRPr="001D018E">
          <w:rPr>
            <w:lang w:eastAsia="de-DE"/>
          </w:rPr>
          <w:t>JVET-AE0291 HOP stage 3 dataset</w:t>
        </w:r>
      </w:ins>
    </w:p>
    <w:p w14:paraId="7131AB47" w14:textId="77777777" w:rsidR="001D018E" w:rsidRPr="001D018E" w:rsidRDefault="001D018E" w:rsidP="001D018E">
      <w:pPr>
        <w:numPr>
          <w:ilvl w:val="1"/>
          <w:numId w:val="303"/>
        </w:numPr>
        <w:rPr>
          <w:ins w:id="10707" w:author="Jens-Rainer Ohm" w:date="2023-10-13T12:27:00Z"/>
          <w:lang w:eastAsia="de-DE"/>
        </w:rPr>
      </w:pPr>
      <w:ins w:id="10708" w:author="Jens-Rainer Ohm" w:date="2023-10-13T12:27:00Z">
        <w:r w:rsidRPr="001D018E">
          <w:rPr>
            <w:lang w:eastAsia="de-DE"/>
          </w:rPr>
          <w:t>JVET-AE0214 SADL v6</w:t>
        </w:r>
      </w:ins>
    </w:p>
    <w:p w14:paraId="1984ACBF" w14:textId="77777777" w:rsidR="001D018E" w:rsidRPr="001D018E" w:rsidRDefault="001D018E" w:rsidP="001D018E">
      <w:pPr>
        <w:numPr>
          <w:ilvl w:val="1"/>
          <w:numId w:val="303"/>
        </w:numPr>
        <w:rPr>
          <w:ins w:id="10709" w:author="Jens-Rainer Ohm" w:date="2023-10-13T12:27:00Z"/>
          <w:lang w:eastAsia="de-DE"/>
        </w:rPr>
      </w:pPr>
      <w:ins w:id="10710" w:author="Jens-Rainer Ohm" w:date="2023-10-13T12:27:00Z">
        <w:r w:rsidRPr="001D018E">
          <w:rPr>
            <w:lang w:eastAsia="de-DE"/>
          </w:rPr>
          <w:t>clarify documentation</w:t>
        </w:r>
      </w:ins>
    </w:p>
    <w:p w14:paraId="11E3C8DF" w14:textId="77777777" w:rsidR="001D018E" w:rsidRPr="001D018E" w:rsidRDefault="001D018E" w:rsidP="001D018E">
      <w:pPr>
        <w:numPr>
          <w:ilvl w:val="1"/>
          <w:numId w:val="303"/>
        </w:numPr>
        <w:rPr>
          <w:ins w:id="10711" w:author="Jens-Rainer Ohm" w:date="2023-10-13T12:27:00Z"/>
          <w:lang w:eastAsia="de-DE"/>
        </w:rPr>
      </w:pPr>
      <w:ins w:id="10712" w:author="Jens-Rainer Ohm" w:date="2023-10-13T12:27:00Z">
        <w:r w:rsidRPr="001D018E">
          <w:rPr>
            <w:lang w:eastAsia="de-DE"/>
          </w:rPr>
          <w:t>naive quantization script</w:t>
        </w:r>
      </w:ins>
    </w:p>
    <w:p w14:paraId="6A9DD04D" w14:textId="77777777" w:rsidR="001D018E" w:rsidRPr="001D018E" w:rsidRDefault="001D018E" w:rsidP="001D018E">
      <w:pPr>
        <w:numPr>
          <w:ilvl w:val="0"/>
          <w:numId w:val="303"/>
        </w:numPr>
        <w:rPr>
          <w:ins w:id="10713" w:author="Jens-Rainer Ohm" w:date="2023-10-13T12:27:00Z"/>
          <w:lang w:eastAsia="de-DE"/>
        </w:rPr>
      </w:pPr>
      <w:ins w:id="10714" w:author="Jens-Rainer Ohm" w:date="2023-10-13T12:27:00Z">
        <w:r w:rsidRPr="001D018E">
          <w:rPr>
            <w:lang w:eastAsia="de-DE"/>
          </w:rPr>
          <w:t>fixes:</w:t>
        </w:r>
      </w:ins>
    </w:p>
    <w:p w14:paraId="434D0A24" w14:textId="77777777" w:rsidR="001D018E" w:rsidRPr="001D018E" w:rsidRDefault="001D018E" w:rsidP="001D018E">
      <w:pPr>
        <w:numPr>
          <w:ilvl w:val="1"/>
          <w:numId w:val="303"/>
        </w:numPr>
        <w:rPr>
          <w:ins w:id="10715" w:author="Jens-Rainer Ohm" w:date="2023-10-13T12:27:00Z"/>
          <w:lang w:eastAsia="de-DE"/>
        </w:rPr>
      </w:pPr>
      <w:ins w:id="10716" w:author="Jens-Rainer Ohm" w:date="2023-10-13T12:27:00Z">
        <w:r w:rsidRPr="001D018E">
          <w:rPr>
            <w:lang w:eastAsia="de-DE"/>
          </w:rPr>
          <w:t>training hyper-parameters</w:t>
        </w:r>
      </w:ins>
    </w:p>
    <w:p w14:paraId="7D8ADDB1" w14:textId="77777777" w:rsidR="001D018E" w:rsidRPr="001D018E" w:rsidRDefault="001D018E" w:rsidP="001D018E">
      <w:pPr>
        <w:numPr>
          <w:ilvl w:val="1"/>
          <w:numId w:val="303"/>
        </w:numPr>
        <w:rPr>
          <w:ins w:id="10717" w:author="Jens-Rainer Ohm" w:date="2023-10-13T12:27:00Z"/>
          <w:lang w:eastAsia="de-DE"/>
        </w:rPr>
      </w:pPr>
      <w:ins w:id="10718" w:author="Jens-Rainer Ohm" w:date="2023-10-13T12:27:00Z">
        <w:r w:rsidRPr="001D018E">
          <w:rPr>
            <w:lang w:eastAsia="de-DE"/>
          </w:rPr>
          <w:t>3 issues related to residual scaling in HOP (available in NNVC-6.1)</w:t>
        </w:r>
      </w:ins>
    </w:p>
    <w:p w14:paraId="5367CE9A" w14:textId="77777777" w:rsidR="001D018E" w:rsidRPr="001D018E" w:rsidRDefault="001D018E" w:rsidP="001D018E">
      <w:pPr>
        <w:numPr>
          <w:ilvl w:val="1"/>
          <w:numId w:val="303"/>
        </w:numPr>
        <w:rPr>
          <w:ins w:id="10719" w:author="Jens-Rainer Ohm" w:date="2023-10-13T12:27:00Z"/>
          <w:lang w:eastAsia="de-DE"/>
        </w:rPr>
      </w:pPr>
      <w:ins w:id="10720" w:author="Jens-Rainer Ohm" w:date="2023-10-13T12:27:00Z">
        <w:r w:rsidRPr="001D018E">
          <w:rPr>
            <w:lang w:eastAsia="de-DE"/>
          </w:rPr>
          <w:t>avoid log overwrite when resuming training</w:t>
        </w:r>
      </w:ins>
    </w:p>
    <w:p w14:paraId="506DDB29" w14:textId="77777777" w:rsidR="001D018E" w:rsidRPr="001D018E" w:rsidRDefault="001D018E" w:rsidP="001D018E">
      <w:pPr>
        <w:numPr>
          <w:ilvl w:val="1"/>
          <w:numId w:val="303"/>
        </w:numPr>
        <w:rPr>
          <w:ins w:id="10721" w:author="Jens-Rainer Ohm" w:date="2023-10-13T12:27:00Z"/>
          <w:lang w:eastAsia="de-DE"/>
        </w:rPr>
      </w:pPr>
      <w:ins w:id="10722" w:author="Jens-Rainer Ohm" w:date="2023-10-13T12:27:00Z">
        <w:r w:rsidRPr="001D018E">
          <w:rPr>
            <w:lang w:eastAsia="de-DE"/>
          </w:rPr>
          <w:t>port JVET-AE0180 (memory reduction)</w:t>
        </w:r>
      </w:ins>
    </w:p>
    <w:p w14:paraId="217D9F58" w14:textId="77777777" w:rsidR="001D018E" w:rsidRPr="001D018E" w:rsidRDefault="001D018E" w:rsidP="001D018E">
      <w:pPr>
        <w:numPr>
          <w:ilvl w:val="1"/>
          <w:numId w:val="303"/>
        </w:numPr>
        <w:rPr>
          <w:ins w:id="10723" w:author="Jens-Rainer Ohm" w:date="2023-10-13T12:27:00Z"/>
          <w:lang w:eastAsia="de-DE"/>
        </w:rPr>
      </w:pPr>
      <w:ins w:id="10724" w:author="Jens-Rainer Ohm" w:date="2023-10-13T12:27:00Z">
        <w:r w:rsidRPr="001D018E">
          <w:rPr>
            <w:lang w:eastAsia="de-DE"/>
          </w:rPr>
          <w:t>correct resume training hyper-parameters reloading</w:t>
        </w:r>
      </w:ins>
    </w:p>
    <w:p w14:paraId="6B56B893" w14:textId="77777777" w:rsidR="001D018E" w:rsidRPr="001D018E" w:rsidRDefault="001D018E" w:rsidP="001D018E">
      <w:pPr>
        <w:numPr>
          <w:ilvl w:val="0"/>
          <w:numId w:val="303"/>
        </w:numPr>
        <w:rPr>
          <w:ins w:id="10725" w:author="Jens-Rainer Ohm" w:date="2023-10-13T12:27:00Z"/>
          <w:lang w:eastAsia="de-DE"/>
        </w:rPr>
      </w:pPr>
      <w:ins w:id="10726" w:author="Jens-Rainer Ohm" w:date="2023-10-13T12:27:00Z">
        <w:r w:rsidRPr="001D018E">
          <w:rPr>
            <w:lang w:eastAsia="de-DE"/>
          </w:rPr>
          <w:t>cleaning:</w:t>
        </w:r>
      </w:ins>
    </w:p>
    <w:p w14:paraId="78F3D5C9" w14:textId="77777777" w:rsidR="001D018E" w:rsidRPr="001D018E" w:rsidRDefault="001D018E" w:rsidP="001D018E">
      <w:pPr>
        <w:numPr>
          <w:ilvl w:val="1"/>
          <w:numId w:val="303"/>
        </w:numPr>
        <w:rPr>
          <w:ins w:id="10727" w:author="Jens-Rainer Ohm" w:date="2023-10-13T12:27:00Z"/>
          <w:lang w:eastAsia="de-DE"/>
        </w:rPr>
      </w:pPr>
      <w:ins w:id="10728" w:author="Jens-Rainer Ohm" w:date="2023-10-13T12:27:00Z">
        <w:r w:rsidRPr="001D018E">
          <w:rPr>
            <w:lang w:eastAsia="de-DE"/>
          </w:rPr>
          <w:t>remove dead code</w:t>
        </w:r>
      </w:ins>
    </w:p>
    <w:p w14:paraId="3D5D7FEC" w14:textId="77777777" w:rsidR="001D018E" w:rsidRPr="001D018E" w:rsidRDefault="001D018E" w:rsidP="001D018E">
      <w:pPr>
        <w:numPr>
          <w:ilvl w:val="1"/>
          <w:numId w:val="303"/>
        </w:numPr>
        <w:rPr>
          <w:ins w:id="10729" w:author="Jens-Rainer Ohm" w:date="2023-10-13T12:27:00Z"/>
          <w:lang w:eastAsia="de-DE"/>
        </w:rPr>
      </w:pPr>
      <w:ins w:id="10730" w:author="Jens-Rainer Ohm" w:date="2023-10-13T12:27:00Z">
        <w:r w:rsidRPr="001D018E">
          <w:rPr>
            <w:lang w:eastAsia="de-DE"/>
          </w:rPr>
          <w:t>remove dead features</w:t>
        </w:r>
      </w:ins>
    </w:p>
    <w:p w14:paraId="47015CF9" w14:textId="77777777" w:rsidR="001D018E" w:rsidRPr="001D018E" w:rsidRDefault="001D018E">
      <w:pPr>
        <w:numPr>
          <w:ilvl w:val="1"/>
          <w:numId w:val="346"/>
        </w:numPr>
        <w:rPr>
          <w:ins w:id="10731" w:author="Jens-Rainer Ohm" w:date="2023-10-13T12:27:00Z"/>
          <w:b/>
          <w:bCs/>
          <w:i/>
          <w:iCs/>
          <w:lang w:eastAsia="de-DE"/>
        </w:rPr>
        <w:pPrChange w:id="10732" w:author="Jens-Rainer Ohm" w:date="2023-10-13T21:07:00Z">
          <w:pPr>
            <w:numPr>
              <w:ilvl w:val="1"/>
              <w:numId w:val="44"/>
            </w:numPr>
            <w:ind w:left="576" w:hanging="576"/>
          </w:pPr>
        </w:pPrChange>
      </w:pPr>
      <w:ins w:id="10733" w:author="Jens-Rainer Ohm" w:date="2023-10-13T12:27:00Z">
        <w:r w:rsidRPr="001D018E">
          <w:rPr>
            <w:b/>
            <w:bCs/>
            <w:i/>
            <w:iCs/>
            <w:lang w:eastAsia="de-DE"/>
          </w:rPr>
          <w:t>Software version</w:t>
        </w:r>
      </w:ins>
    </w:p>
    <w:p w14:paraId="1A5886F0" w14:textId="77777777" w:rsidR="001D018E" w:rsidRPr="001D018E" w:rsidRDefault="001D018E" w:rsidP="001D018E">
      <w:pPr>
        <w:rPr>
          <w:ins w:id="10734" w:author="Jens-Rainer Ohm" w:date="2023-10-13T12:27:00Z"/>
          <w:lang w:eastAsia="de-DE"/>
        </w:rPr>
      </w:pPr>
      <w:ins w:id="10735" w:author="Jens-Rainer Ohm" w:date="2023-10-13T12:27:00Z">
        <w:r w:rsidRPr="001D018E">
          <w:rPr>
            <w:lang w:eastAsia="de-DE"/>
          </w:rPr>
          <w:t>NNVC-6.1 was tagged September 25</w:t>
        </w:r>
        <w:r w:rsidRPr="001D018E">
          <w:rPr>
            <w:vertAlign w:val="superscript"/>
            <w:lang w:eastAsia="de-DE"/>
          </w:rPr>
          <w:t>th</w:t>
        </w:r>
        <w:r w:rsidRPr="001D018E">
          <w:rPr>
            <w:lang w:eastAsia="de-DE"/>
          </w:rPr>
          <w:t>, 2023 (fix)</w:t>
        </w:r>
      </w:ins>
    </w:p>
    <w:p w14:paraId="513D6DCB" w14:textId="77777777" w:rsidR="001D018E" w:rsidRPr="001D018E" w:rsidRDefault="001D018E" w:rsidP="001D018E">
      <w:pPr>
        <w:rPr>
          <w:ins w:id="10736" w:author="Jens-Rainer Ohm" w:date="2023-10-13T12:27:00Z"/>
          <w:lang w:eastAsia="de-DE"/>
        </w:rPr>
      </w:pPr>
      <w:ins w:id="10737" w:author="Jens-Rainer Ohm" w:date="2023-10-13T12:27:00Z">
        <w:r w:rsidRPr="001D018E">
          <w:rPr>
            <w:lang w:eastAsia="de-DE"/>
          </w:rPr>
          <w:t>NNVC-6.0 was tagged September 6</w:t>
        </w:r>
        <w:r w:rsidRPr="001D018E">
          <w:rPr>
            <w:vertAlign w:val="superscript"/>
            <w:lang w:eastAsia="de-DE"/>
          </w:rPr>
          <w:t>th</w:t>
        </w:r>
        <w:r w:rsidRPr="001D018E">
          <w:rPr>
            <w:lang w:eastAsia="de-DE"/>
          </w:rPr>
          <w:t>, 2023.</w:t>
        </w:r>
      </w:ins>
    </w:p>
    <w:p w14:paraId="3CA9DEF6" w14:textId="77777777" w:rsidR="001D018E" w:rsidRPr="001D018E" w:rsidRDefault="001D018E" w:rsidP="001D018E">
      <w:pPr>
        <w:rPr>
          <w:ins w:id="10738" w:author="Jens-Rainer Ohm" w:date="2023-10-13T12:27:00Z"/>
          <w:lang w:eastAsia="de-DE"/>
        </w:rPr>
      </w:pPr>
      <w:ins w:id="10739" w:author="Jens-Rainer Ohm" w:date="2023-10-13T12:27:00Z">
        <w:r w:rsidRPr="001D018E">
          <w:rPr>
            <w:lang w:eastAsia="de-DE"/>
          </w:rPr>
          <w:t>NNVC-5.1 was tagged July 19</w:t>
        </w:r>
        <w:r w:rsidRPr="001D018E">
          <w:rPr>
            <w:vertAlign w:val="superscript"/>
            <w:lang w:eastAsia="de-DE"/>
          </w:rPr>
          <w:t>th</w:t>
        </w:r>
        <w:r w:rsidRPr="001D018E">
          <w:rPr>
            <w:lang w:eastAsia="de-DE"/>
          </w:rPr>
          <w:t>, 2023.</w:t>
        </w:r>
      </w:ins>
    </w:p>
    <w:p w14:paraId="5BDB5184" w14:textId="77777777" w:rsidR="001D018E" w:rsidRPr="001D018E" w:rsidRDefault="001D018E" w:rsidP="001D018E">
      <w:pPr>
        <w:rPr>
          <w:ins w:id="10740" w:author="Jens-Rainer Ohm" w:date="2023-10-13T12:27:00Z"/>
          <w:lang w:eastAsia="de-DE"/>
        </w:rPr>
      </w:pPr>
      <w:ins w:id="10741" w:author="Jens-Rainer Ohm" w:date="2023-10-13T12:27:00Z">
        <w:r w:rsidRPr="001D018E">
          <w:rPr>
            <w:lang w:eastAsia="de-DE"/>
          </w:rPr>
          <w:t>NNVC-5.0 was tagged May 11</w:t>
        </w:r>
        <w:r w:rsidRPr="001D018E">
          <w:rPr>
            <w:vertAlign w:val="superscript"/>
            <w:lang w:eastAsia="de-DE"/>
          </w:rPr>
          <w:t>th</w:t>
        </w:r>
        <w:r w:rsidRPr="001D018E">
          <w:rPr>
            <w:lang w:eastAsia="de-DE"/>
          </w:rPr>
          <w:t>, 2023.</w:t>
        </w:r>
      </w:ins>
    </w:p>
    <w:p w14:paraId="07D3201B" w14:textId="77777777" w:rsidR="001D018E" w:rsidRPr="001D018E" w:rsidRDefault="001D018E" w:rsidP="001D018E">
      <w:pPr>
        <w:rPr>
          <w:ins w:id="10742" w:author="Jens-Rainer Ohm" w:date="2023-10-13T12:27:00Z"/>
          <w:lang w:eastAsia="de-DE"/>
        </w:rPr>
      </w:pPr>
      <w:ins w:id="10743" w:author="Jens-Rainer Ohm" w:date="2023-10-13T12:27:00Z">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ins>
    </w:p>
    <w:p w14:paraId="4983558B" w14:textId="77777777" w:rsidR="001D018E" w:rsidRPr="001D018E" w:rsidRDefault="001D018E" w:rsidP="001D018E">
      <w:pPr>
        <w:rPr>
          <w:ins w:id="10744" w:author="Jens-Rainer Ohm" w:date="2023-10-13T12:27:00Z"/>
          <w:lang w:eastAsia="de-DE"/>
        </w:rPr>
      </w:pPr>
      <w:ins w:id="10745" w:author="Jens-Rainer Ohm" w:date="2023-10-13T12:27:00Z">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ins>
    </w:p>
    <w:p w14:paraId="4E759601" w14:textId="77777777" w:rsidR="001D018E" w:rsidRPr="001D018E" w:rsidRDefault="001D018E" w:rsidP="001D018E">
      <w:pPr>
        <w:rPr>
          <w:ins w:id="10746" w:author="Jens-Rainer Ohm" w:date="2023-10-13T12:27:00Z"/>
          <w:lang w:eastAsia="de-DE"/>
        </w:rPr>
      </w:pPr>
      <w:ins w:id="10747" w:author="Jens-Rainer Ohm" w:date="2023-10-13T12:27:00Z">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ins>
    </w:p>
    <w:p w14:paraId="10087C68" w14:textId="77777777" w:rsidR="001D018E" w:rsidRPr="001D018E" w:rsidRDefault="001D018E" w:rsidP="001D018E">
      <w:pPr>
        <w:rPr>
          <w:ins w:id="10748" w:author="Jens-Rainer Ohm" w:date="2023-10-13T12:27:00Z"/>
          <w:lang w:eastAsia="de-DE"/>
        </w:rPr>
      </w:pPr>
      <w:ins w:id="10749" w:author="Jens-Rainer Ohm" w:date="2023-10-13T12:27:00Z">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ins>
    </w:p>
    <w:p w14:paraId="309965AB" w14:textId="77777777" w:rsidR="001D018E" w:rsidRPr="001D018E" w:rsidRDefault="001D018E" w:rsidP="001D018E">
      <w:pPr>
        <w:rPr>
          <w:ins w:id="10750" w:author="Jens-Rainer Ohm" w:date="2023-10-13T12:27:00Z"/>
          <w:lang w:eastAsia="de-DE"/>
        </w:rPr>
      </w:pPr>
    </w:p>
    <w:p w14:paraId="07DE1A54" w14:textId="77777777" w:rsidR="001D018E" w:rsidRPr="001D018E" w:rsidRDefault="001D018E">
      <w:pPr>
        <w:numPr>
          <w:ilvl w:val="0"/>
          <w:numId w:val="345"/>
        </w:numPr>
        <w:rPr>
          <w:ins w:id="10751" w:author="Jens-Rainer Ohm" w:date="2023-10-13T12:27:00Z"/>
          <w:b/>
          <w:bCs/>
          <w:lang w:eastAsia="de-DE"/>
        </w:rPr>
        <w:pPrChange w:id="10752" w:author="Jens-Rainer Ohm" w:date="2023-10-13T21:07:00Z">
          <w:pPr>
            <w:numPr>
              <w:numId w:val="44"/>
            </w:numPr>
            <w:ind w:left="432" w:hanging="432"/>
          </w:pPr>
        </w:pPrChange>
      </w:pPr>
      <w:ins w:id="10753" w:author="Jens-Rainer Ohm" w:date="2023-10-13T12:27:00Z">
        <w:r w:rsidRPr="001D018E">
          <w:rPr>
            <w:b/>
            <w:bCs/>
            <w:lang w:eastAsia="de-DE"/>
          </w:rPr>
          <w:t>CTC performance</w:t>
        </w:r>
      </w:ins>
    </w:p>
    <w:p w14:paraId="6EA4CDBF" w14:textId="77777777" w:rsidR="001D018E" w:rsidRPr="001D018E" w:rsidRDefault="001D018E" w:rsidP="001D018E">
      <w:pPr>
        <w:rPr>
          <w:ins w:id="10754" w:author="Jens-Rainer Ohm" w:date="2023-10-13T12:27:00Z"/>
          <w:lang w:eastAsia="de-DE"/>
        </w:rPr>
      </w:pPr>
      <w:ins w:id="10755" w:author="Jens-Rainer Ohm" w:date="2023-10-13T12:27:00Z">
        <w:r w:rsidRPr="001D018E">
          <w:rPr>
            <w:lang w:eastAsia="de-DE"/>
          </w:rPr>
          <w:t>See configurations section for naming convention.</w:t>
        </w:r>
      </w:ins>
    </w:p>
    <w:p w14:paraId="4376124C" w14:textId="77777777" w:rsidR="001D018E" w:rsidRPr="001D018E" w:rsidRDefault="001D018E">
      <w:pPr>
        <w:numPr>
          <w:ilvl w:val="1"/>
          <w:numId w:val="345"/>
        </w:numPr>
        <w:tabs>
          <w:tab w:val="clear" w:pos="360"/>
        </w:tabs>
        <w:rPr>
          <w:ins w:id="10756" w:author="Jens-Rainer Ohm" w:date="2023-10-13T12:27:00Z"/>
          <w:b/>
          <w:bCs/>
          <w:i/>
          <w:iCs/>
          <w:lang w:eastAsia="de-DE"/>
        </w:rPr>
        <w:pPrChange w:id="10757" w:author="Jens-Rainer Ohm" w:date="2023-10-13T21:09:00Z">
          <w:pPr>
            <w:numPr>
              <w:ilvl w:val="1"/>
              <w:numId w:val="44"/>
            </w:numPr>
            <w:ind w:left="576" w:hanging="576"/>
          </w:pPr>
        </w:pPrChange>
      </w:pPr>
      <w:ins w:id="10758" w:author="Jens-Rainer Ohm" w:date="2023-10-13T12:27:00Z">
        <w:r w:rsidRPr="00FF1000">
          <w:rPr>
            <w:b/>
            <w:bCs/>
            <w:lang w:eastAsia="de-DE"/>
            <w:rPrChange w:id="10759" w:author="Jens-Rainer Ohm" w:date="2023-10-13T21:09:00Z">
              <w:rPr>
                <w:b/>
                <w:bCs/>
                <w:i/>
                <w:iCs/>
                <w:lang w:eastAsia="de-DE"/>
              </w:rPr>
            </w:rPrChange>
          </w:rPr>
          <w:t>Comparison</w:t>
        </w:r>
        <w:r w:rsidRPr="001D018E">
          <w:rPr>
            <w:b/>
            <w:bCs/>
            <w:i/>
            <w:iCs/>
            <w:lang w:eastAsia="de-DE"/>
          </w:rPr>
          <w:t xml:space="preserve"> to VTM</w:t>
        </w:r>
      </w:ins>
    </w:p>
    <w:p w14:paraId="23A8B578" w14:textId="77777777" w:rsidR="001D018E" w:rsidRPr="001D018E" w:rsidRDefault="001D018E">
      <w:pPr>
        <w:numPr>
          <w:ilvl w:val="2"/>
          <w:numId w:val="345"/>
        </w:numPr>
        <w:tabs>
          <w:tab w:val="clear" w:pos="360"/>
        </w:tabs>
        <w:rPr>
          <w:ins w:id="10760" w:author="Jens-Rainer Ohm" w:date="2023-10-13T12:27:00Z"/>
          <w:b/>
          <w:bCs/>
          <w:lang w:eastAsia="de-DE"/>
        </w:rPr>
        <w:pPrChange w:id="10761" w:author="Jens-Rainer Ohm" w:date="2023-10-13T21:10:00Z">
          <w:pPr>
            <w:numPr>
              <w:ilvl w:val="2"/>
              <w:numId w:val="44"/>
            </w:numPr>
            <w:ind w:left="720" w:hanging="720"/>
          </w:pPr>
        </w:pPrChange>
      </w:pPr>
      <w:ins w:id="10762" w:author="Jens-Rainer Ohm" w:date="2023-10-13T12:27:00Z">
        <w:r w:rsidRPr="00FF1000">
          <w:rPr>
            <w:b/>
            <w:bCs/>
            <w:i/>
            <w:iCs/>
            <w:lang w:eastAsia="de-DE"/>
            <w:rPrChange w:id="10763" w:author="Jens-Rainer Ohm" w:date="2023-10-13T21:10:00Z">
              <w:rPr>
                <w:b/>
                <w:bCs/>
                <w:lang w:eastAsia="de-DE"/>
              </w:rPr>
            </w:rPrChange>
          </w:rPr>
          <w:t>Comparison</w:t>
        </w:r>
        <w:r w:rsidRPr="001D018E">
          <w:rPr>
            <w:b/>
            <w:bCs/>
            <w:lang w:eastAsia="de-DE"/>
          </w:rPr>
          <w:t xml:space="preserve"> to previous version - NNVC-5.0 vs NNVC-6.0 VTM mode </w:t>
        </w:r>
      </w:ins>
    </w:p>
    <w:p w14:paraId="1A46777D" w14:textId="77777777" w:rsidR="001D018E" w:rsidRPr="001D018E" w:rsidRDefault="001D018E" w:rsidP="001D018E">
      <w:pPr>
        <w:rPr>
          <w:ins w:id="10764" w:author="Jens-Rainer Ohm" w:date="2023-10-13T12:27:00Z"/>
          <w:lang w:eastAsia="de-DE"/>
        </w:rPr>
      </w:pPr>
      <w:ins w:id="10765" w:author="Jens-Rainer Ohm" w:date="2023-10-13T12:27:00Z">
        <w:r w:rsidRPr="001D018E">
          <w:rPr>
            <w:lang w:eastAsia="de-DE"/>
          </w:rPr>
          <w:lastRenderedPageBreak/>
          <w:t>NNVC-6.0 in VTM mode performance are the same as the ones in NNVC-5.0 VTM (only changes are memory consumption).</w:t>
        </w:r>
      </w:ins>
    </w:p>
    <w:p w14:paraId="1C62C769" w14:textId="77777777" w:rsidR="001D018E" w:rsidRPr="001D018E" w:rsidRDefault="001D018E" w:rsidP="001D018E">
      <w:pPr>
        <w:rPr>
          <w:ins w:id="10766" w:author="Jens-Rainer Ohm" w:date="2023-10-13T12:27:00Z"/>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ins w:id="10767" w:author="Jens-Rainer Ohm" w:date="2023-10-13T12:27:00Z"/>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ins w:id="10768" w:author="Jens-Rainer Ohm" w:date="2023-10-13T12:27:00Z"/>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ins w:id="10769" w:author="Jens-Rainer Ohm" w:date="2023-10-13T12:27:00Z"/>
                <w:b/>
                <w:bCs/>
                <w:lang w:eastAsia="de-DE"/>
              </w:rPr>
            </w:pPr>
            <w:ins w:id="10770" w:author="Jens-Rainer Ohm" w:date="2023-10-13T12:27:00Z">
              <w:r w:rsidRPr="001D018E">
                <w:rPr>
                  <w:b/>
                  <w:bCs/>
                  <w:lang w:eastAsia="de-DE"/>
                </w:rPr>
                <w:t xml:space="preserve">Random access Main10 </w:t>
              </w:r>
            </w:ins>
          </w:p>
        </w:tc>
      </w:tr>
      <w:tr w:rsidR="001D018E" w:rsidRPr="001D018E" w14:paraId="305CCC45" w14:textId="77777777" w:rsidTr="001D5ACF">
        <w:trPr>
          <w:trHeight w:val="255"/>
          <w:ins w:id="10771" w:author="Jens-Rainer Ohm" w:date="2023-10-13T12:27:00Z"/>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ins w:id="10772" w:author="Jens-Rainer Ohm" w:date="2023-10-13T12:27:00Z"/>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ins w:id="10773" w:author="Jens-Rainer Ohm" w:date="2023-10-13T12:27:00Z"/>
                <w:b/>
                <w:bCs/>
                <w:lang w:eastAsia="de-DE"/>
              </w:rPr>
            </w:pPr>
            <w:ins w:id="10774" w:author="Jens-Rainer Ohm" w:date="2023-10-13T12:27:00Z">
              <w:r w:rsidRPr="001D018E">
                <w:rPr>
                  <w:b/>
                  <w:bCs/>
                  <w:lang w:eastAsia="de-DE"/>
                </w:rPr>
                <w:t>BD-rate Over nnvc5.0_VTM-anchor</w:t>
              </w:r>
            </w:ins>
          </w:p>
        </w:tc>
      </w:tr>
      <w:tr w:rsidR="001D018E" w:rsidRPr="001D018E" w14:paraId="7EA8182E" w14:textId="77777777" w:rsidTr="001D5ACF">
        <w:trPr>
          <w:trHeight w:val="255"/>
          <w:ins w:id="10775" w:author="Jens-Rainer Ohm" w:date="2023-10-13T12:27:00Z"/>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ins w:id="10776" w:author="Jens-Rainer Ohm" w:date="2023-10-13T12:27:00Z"/>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ins w:id="10777" w:author="Jens-Rainer Ohm" w:date="2023-10-13T12:27:00Z"/>
                <w:lang w:eastAsia="de-DE"/>
              </w:rPr>
            </w:pPr>
            <w:ins w:id="10778" w:author="Jens-Rainer Ohm" w:date="2023-10-13T12:27:00Z">
              <w:r w:rsidRPr="001D018E">
                <w:rPr>
                  <w:lang w:eastAsia="de-DE"/>
                </w:rPr>
                <w:t>Y-PSNR</w:t>
              </w:r>
            </w:ins>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ins w:id="10779" w:author="Jens-Rainer Ohm" w:date="2023-10-13T12:27:00Z"/>
                <w:lang w:eastAsia="de-DE"/>
              </w:rPr>
            </w:pPr>
            <w:ins w:id="10780" w:author="Jens-Rainer Ohm" w:date="2023-10-13T12:27:00Z">
              <w:r w:rsidRPr="001D018E">
                <w:rPr>
                  <w:lang w:eastAsia="de-DE"/>
                </w:rPr>
                <w:t>U-PSNR</w:t>
              </w:r>
            </w:ins>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ins w:id="10781" w:author="Jens-Rainer Ohm" w:date="2023-10-13T12:27:00Z"/>
                <w:lang w:eastAsia="de-DE"/>
              </w:rPr>
            </w:pPr>
            <w:ins w:id="10782" w:author="Jens-Rainer Ohm" w:date="2023-10-13T12:27:00Z">
              <w:r w:rsidRPr="001D018E">
                <w:rPr>
                  <w:lang w:eastAsia="de-DE"/>
                </w:rPr>
                <w:t>V-PSNR</w:t>
              </w:r>
            </w:ins>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ins w:id="10783" w:author="Jens-Rainer Ohm" w:date="2023-10-13T12:27:00Z"/>
                <w:lang w:eastAsia="de-DE"/>
              </w:rPr>
            </w:pPr>
            <w:ins w:id="10784" w:author="Jens-Rainer Ohm" w:date="2023-10-13T12:27:00Z">
              <w:r w:rsidRPr="001D018E">
                <w:rPr>
                  <w:lang w:eastAsia="de-DE"/>
                </w:rPr>
                <w:t>Y-MSIM</w:t>
              </w:r>
            </w:ins>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ins w:id="10785" w:author="Jens-Rainer Ohm" w:date="2023-10-13T12:27:00Z"/>
                <w:lang w:eastAsia="de-DE"/>
              </w:rPr>
            </w:pPr>
            <w:ins w:id="10786" w:author="Jens-Rainer Ohm" w:date="2023-10-13T12:27:00Z">
              <w:r w:rsidRPr="001D018E">
                <w:rPr>
                  <w:lang w:eastAsia="de-DE"/>
                </w:rPr>
                <w:t>U-MSIM</w:t>
              </w:r>
            </w:ins>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ins w:id="10787" w:author="Jens-Rainer Ohm" w:date="2023-10-13T12:27:00Z"/>
                <w:lang w:eastAsia="de-DE"/>
              </w:rPr>
            </w:pPr>
            <w:ins w:id="10788" w:author="Jens-Rainer Ohm" w:date="2023-10-13T12:27:00Z">
              <w:r w:rsidRPr="001D018E">
                <w:rPr>
                  <w:lang w:eastAsia="de-DE"/>
                </w:rPr>
                <w:t>V-MSIM</w:t>
              </w:r>
            </w:ins>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ins w:id="10789" w:author="Jens-Rainer Ohm" w:date="2023-10-13T12:27:00Z"/>
                <w:lang w:eastAsia="de-DE"/>
              </w:rPr>
            </w:pPr>
            <w:proofErr w:type="spellStart"/>
            <w:ins w:id="10790" w:author="Jens-Rainer Ohm" w:date="2023-10-13T12:27:00Z">
              <w:r w:rsidRPr="001D018E">
                <w:rPr>
                  <w:lang w:eastAsia="de-DE"/>
                </w:rPr>
                <w:t>EncT</w:t>
              </w:r>
              <w:proofErr w:type="spellEnd"/>
            </w:ins>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ins w:id="10791" w:author="Jens-Rainer Ohm" w:date="2023-10-13T12:27:00Z"/>
                <w:lang w:eastAsia="de-DE"/>
              </w:rPr>
            </w:pPr>
            <w:proofErr w:type="spellStart"/>
            <w:ins w:id="10792" w:author="Jens-Rainer Ohm" w:date="2023-10-13T12:27:00Z">
              <w:r w:rsidRPr="001D018E">
                <w:rPr>
                  <w:lang w:eastAsia="de-DE"/>
                </w:rPr>
                <w:t>DecT</w:t>
              </w:r>
              <w:proofErr w:type="spellEnd"/>
              <w:r w:rsidRPr="001D018E">
                <w:rPr>
                  <w:lang w:eastAsia="de-DE"/>
                </w:rPr>
                <w:t xml:space="preserve"> CPU</w:t>
              </w:r>
            </w:ins>
          </w:p>
        </w:tc>
      </w:tr>
      <w:tr w:rsidR="001D018E" w:rsidRPr="001D018E" w14:paraId="223B50CF" w14:textId="77777777" w:rsidTr="001D5ACF">
        <w:trPr>
          <w:trHeight w:val="255"/>
          <w:ins w:id="10793"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ins w:id="10794" w:author="Jens-Rainer Ohm" w:date="2023-10-13T12:27:00Z"/>
                <w:lang w:eastAsia="de-DE"/>
              </w:rPr>
            </w:pPr>
            <w:ins w:id="10795" w:author="Jens-Rainer Ohm" w:date="2023-10-13T12:27:00Z">
              <w:r w:rsidRPr="001D018E">
                <w:rPr>
                  <w:lang w:eastAsia="de-DE"/>
                </w:rPr>
                <w:t>Class A1</w:t>
              </w:r>
            </w:ins>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ins w:id="10796" w:author="Jens-Rainer Ohm" w:date="2023-10-13T12:27:00Z"/>
                <w:lang w:eastAsia="de-DE"/>
              </w:rPr>
            </w:pPr>
            <w:ins w:id="10797" w:author="Jens-Rainer Ohm" w:date="2023-10-13T12:27:00Z">
              <w:r w:rsidRPr="001D018E">
                <w:rPr>
                  <w:lang w:eastAsia="de-DE"/>
                </w:rPr>
                <w:t>0.00%</w:t>
              </w:r>
            </w:ins>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ins w:id="10798" w:author="Jens-Rainer Ohm" w:date="2023-10-13T12:27:00Z"/>
                <w:lang w:eastAsia="de-DE"/>
              </w:rPr>
            </w:pPr>
            <w:ins w:id="10799" w:author="Jens-Rainer Ohm" w:date="2023-10-13T12:27:00Z">
              <w:r w:rsidRPr="001D018E">
                <w:rPr>
                  <w:lang w:eastAsia="de-DE"/>
                </w:rPr>
                <w:t>0.00%</w:t>
              </w:r>
            </w:ins>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ins w:id="10800" w:author="Jens-Rainer Ohm" w:date="2023-10-13T12:27:00Z"/>
                <w:lang w:eastAsia="de-DE"/>
              </w:rPr>
            </w:pPr>
            <w:ins w:id="10801" w:author="Jens-Rainer Ohm" w:date="2023-10-13T12:27:00Z">
              <w:r w:rsidRPr="001D018E">
                <w:rPr>
                  <w:lang w:eastAsia="de-DE"/>
                </w:rPr>
                <w:t>0.00%</w:t>
              </w:r>
            </w:ins>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ins w:id="10802" w:author="Jens-Rainer Ohm" w:date="2023-10-13T12:27:00Z"/>
                <w:lang w:eastAsia="de-DE"/>
              </w:rPr>
            </w:pPr>
            <w:ins w:id="10803" w:author="Jens-Rainer Ohm" w:date="2023-10-13T12:27:00Z">
              <w:r w:rsidRPr="001D018E">
                <w:rPr>
                  <w:lang w:eastAsia="de-DE"/>
                </w:rPr>
                <w:t>0.00%</w:t>
              </w:r>
            </w:ins>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ins w:id="10804" w:author="Jens-Rainer Ohm" w:date="2023-10-13T12:27:00Z"/>
                <w:lang w:eastAsia="de-DE"/>
              </w:rPr>
            </w:pPr>
            <w:ins w:id="10805" w:author="Jens-Rainer Ohm" w:date="2023-10-13T12:27:00Z">
              <w:r w:rsidRPr="001D018E">
                <w:rPr>
                  <w:lang w:eastAsia="de-DE"/>
                </w:rPr>
                <w:t>0.00%</w:t>
              </w:r>
            </w:ins>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ins w:id="10806" w:author="Jens-Rainer Ohm" w:date="2023-10-13T12:27:00Z"/>
                <w:lang w:eastAsia="de-DE"/>
              </w:rPr>
            </w:pPr>
            <w:ins w:id="10807" w:author="Jens-Rainer Ohm" w:date="2023-10-13T12:27:00Z">
              <w:r w:rsidRPr="001D018E">
                <w:rPr>
                  <w:lang w:eastAsia="de-DE"/>
                </w:rPr>
                <w:t>0.00%</w:t>
              </w:r>
            </w:ins>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ins w:id="10808" w:author="Jens-Rainer Ohm" w:date="2023-10-13T12:27:00Z"/>
                <w:lang w:eastAsia="de-DE"/>
              </w:rPr>
            </w:pPr>
            <w:ins w:id="10809" w:author="Jens-Rainer Ohm" w:date="2023-10-13T12:27:00Z">
              <w:r w:rsidRPr="001D018E">
                <w:rPr>
                  <w:lang w:eastAsia="de-DE"/>
                </w:rPr>
                <w:t>99%</w:t>
              </w:r>
            </w:ins>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ins w:id="10810" w:author="Jens-Rainer Ohm" w:date="2023-10-13T12:27:00Z"/>
                <w:lang w:eastAsia="de-DE"/>
              </w:rPr>
            </w:pPr>
            <w:ins w:id="10811" w:author="Jens-Rainer Ohm" w:date="2023-10-13T12:27:00Z">
              <w:r w:rsidRPr="001D018E">
                <w:rPr>
                  <w:lang w:eastAsia="de-DE"/>
                </w:rPr>
                <w:t>99%</w:t>
              </w:r>
            </w:ins>
          </w:p>
        </w:tc>
      </w:tr>
      <w:tr w:rsidR="001D018E" w:rsidRPr="001D018E" w14:paraId="337CADDB" w14:textId="77777777" w:rsidTr="001D5ACF">
        <w:trPr>
          <w:trHeight w:val="255"/>
          <w:ins w:id="1081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ins w:id="10813" w:author="Jens-Rainer Ohm" w:date="2023-10-13T12:27:00Z"/>
                <w:lang w:eastAsia="de-DE"/>
              </w:rPr>
            </w:pPr>
            <w:ins w:id="10814" w:author="Jens-Rainer Ohm" w:date="2023-10-13T12:27:00Z">
              <w:r w:rsidRPr="001D018E">
                <w:rPr>
                  <w:lang w:eastAsia="de-DE"/>
                </w:rPr>
                <w:t>Class A2</w:t>
              </w:r>
            </w:ins>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ins w:id="10815" w:author="Jens-Rainer Ohm" w:date="2023-10-13T12:27:00Z"/>
                <w:lang w:eastAsia="de-DE"/>
              </w:rPr>
            </w:pPr>
            <w:ins w:id="10816" w:author="Jens-Rainer Ohm" w:date="2023-10-13T12:27:00Z">
              <w:r w:rsidRPr="001D018E">
                <w:rPr>
                  <w:lang w:eastAsia="de-DE"/>
                </w:rPr>
                <w:t>0.00%</w:t>
              </w:r>
            </w:ins>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ins w:id="10817" w:author="Jens-Rainer Ohm" w:date="2023-10-13T12:27:00Z"/>
                <w:lang w:eastAsia="de-DE"/>
              </w:rPr>
            </w:pPr>
            <w:ins w:id="10818" w:author="Jens-Rainer Ohm" w:date="2023-10-13T12:27:00Z">
              <w:r w:rsidRPr="001D018E">
                <w:rPr>
                  <w:lang w:eastAsia="de-DE"/>
                </w:rPr>
                <w:t>0.00%</w:t>
              </w:r>
            </w:ins>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ins w:id="10819" w:author="Jens-Rainer Ohm" w:date="2023-10-13T12:27:00Z"/>
                <w:lang w:eastAsia="de-DE"/>
              </w:rPr>
            </w:pPr>
            <w:ins w:id="10820" w:author="Jens-Rainer Ohm" w:date="2023-10-13T12:27:00Z">
              <w:r w:rsidRPr="001D018E">
                <w:rPr>
                  <w:lang w:eastAsia="de-DE"/>
                </w:rPr>
                <w:t>0.00%</w:t>
              </w:r>
            </w:ins>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ins w:id="10821" w:author="Jens-Rainer Ohm" w:date="2023-10-13T12:27:00Z"/>
                <w:lang w:eastAsia="de-DE"/>
              </w:rPr>
            </w:pPr>
            <w:ins w:id="10822" w:author="Jens-Rainer Ohm" w:date="2023-10-13T12:27:00Z">
              <w:r w:rsidRPr="001D018E">
                <w:rPr>
                  <w:lang w:eastAsia="de-DE"/>
                </w:rPr>
                <w:t>0.00%</w:t>
              </w:r>
            </w:ins>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ins w:id="10823" w:author="Jens-Rainer Ohm" w:date="2023-10-13T12:27:00Z"/>
                <w:lang w:eastAsia="de-DE"/>
              </w:rPr>
            </w:pPr>
            <w:ins w:id="10824" w:author="Jens-Rainer Ohm" w:date="2023-10-13T12:27:00Z">
              <w:r w:rsidRPr="001D018E">
                <w:rPr>
                  <w:lang w:eastAsia="de-DE"/>
                </w:rPr>
                <w:t>0.00%</w:t>
              </w:r>
            </w:ins>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ins w:id="10825" w:author="Jens-Rainer Ohm" w:date="2023-10-13T12:27:00Z"/>
                <w:lang w:eastAsia="de-DE"/>
              </w:rPr>
            </w:pPr>
            <w:ins w:id="10826" w:author="Jens-Rainer Ohm" w:date="2023-10-13T12:27:00Z">
              <w:r w:rsidRPr="001D018E">
                <w:rPr>
                  <w:lang w:eastAsia="de-DE"/>
                </w:rPr>
                <w:t>0.00%</w:t>
              </w:r>
            </w:ins>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ins w:id="10827" w:author="Jens-Rainer Ohm" w:date="2023-10-13T12:27:00Z"/>
                <w:lang w:eastAsia="de-DE"/>
              </w:rPr>
            </w:pPr>
            <w:ins w:id="10828" w:author="Jens-Rainer Ohm" w:date="2023-10-13T12:27:00Z">
              <w:r w:rsidRPr="001D018E">
                <w:rPr>
                  <w:lang w:eastAsia="de-DE"/>
                </w:rPr>
                <w:t>99%</w:t>
              </w:r>
            </w:ins>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ins w:id="10829" w:author="Jens-Rainer Ohm" w:date="2023-10-13T12:27:00Z"/>
                <w:lang w:eastAsia="de-DE"/>
              </w:rPr>
            </w:pPr>
            <w:ins w:id="10830" w:author="Jens-Rainer Ohm" w:date="2023-10-13T12:27:00Z">
              <w:r w:rsidRPr="001D018E">
                <w:rPr>
                  <w:lang w:eastAsia="de-DE"/>
                </w:rPr>
                <w:t>99%</w:t>
              </w:r>
            </w:ins>
          </w:p>
        </w:tc>
      </w:tr>
      <w:tr w:rsidR="001D018E" w:rsidRPr="001D018E" w14:paraId="6883F50F" w14:textId="77777777" w:rsidTr="001D5ACF">
        <w:trPr>
          <w:trHeight w:val="255"/>
          <w:ins w:id="1083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ins w:id="10832" w:author="Jens-Rainer Ohm" w:date="2023-10-13T12:27:00Z"/>
                <w:lang w:eastAsia="de-DE"/>
              </w:rPr>
            </w:pPr>
            <w:ins w:id="10833" w:author="Jens-Rainer Ohm" w:date="2023-10-13T12:27:00Z">
              <w:r w:rsidRPr="001D018E">
                <w:rPr>
                  <w:lang w:eastAsia="de-DE"/>
                </w:rPr>
                <w:t>Class B</w:t>
              </w:r>
            </w:ins>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ins w:id="10834" w:author="Jens-Rainer Ohm" w:date="2023-10-13T12:27:00Z"/>
                <w:lang w:eastAsia="de-DE"/>
              </w:rPr>
            </w:pPr>
            <w:ins w:id="10835" w:author="Jens-Rainer Ohm" w:date="2023-10-13T12:27:00Z">
              <w:r w:rsidRPr="001D018E">
                <w:rPr>
                  <w:lang w:eastAsia="de-DE"/>
                </w:rPr>
                <w:t>0.00%</w:t>
              </w:r>
            </w:ins>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ins w:id="10836" w:author="Jens-Rainer Ohm" w:date="2023-10-13T12:27:00Z"/>
                <w:lang w:eastAsia="de-DE"/>
              </w:rPr>
            </w:pPr>
            <w:ins w:id="10837" w:author="Jens-Rainer Ohm" w:date="2023-10-13T12:27:00Z">
              <w:r w:rsidRPr="001D018E">
                <w:rPr>
                  <w:lang w:eastAsia="de-DE"/>
                </w:rPr>
                <w:t>0.00%</w:t>
              </w:r>
            </w:ins>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ins w:id="10838" w:author="Jens-Rainer Ohm" w:date="2023-10-13T12:27:00Z"/>
                <w:lang w:eastAsia="de-DE"/>
              </w:rPr>
            </w:pPr>
            <w:ins w:id="10839" w:author="Jens-Rainer Ohm" w:date="2023-10-13T12:27:00Z">
              <w:r w:rsidRPr="001D018E">
                <w:rPr>
                  <w:lang w:eastAsia="de-DE"/>
                </w:rPr>
                <w:t>0.00%</w:t>
              </w:r>
            </w:ins>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ins w:id="10840" w:author="Jens-Rainer Ohm" w:date="2023-10-13T12:27:00Z"/>
                <w:lang w:eastAsia="de-DE"/>
              </w:rPr>
            </w:pPr>
            <w:ins w:id="10841" w:author="Jens-Rainer Ohm" w:date="2023-10-13T12:27:00Z">
              <w:r w:rsidRPr="001D018E">
                <w:rPr>
                  <w:lang w:eastAsia="de-DE"/>
                </w:rPr>
                <w:t>0.00%</w:t>
              </w:r>
            </w:ins>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ins w:id="10842" w:author="Jens-Rainer Ohm" w:date="2023-10-13T12:27:00Z"/>
                <w:lang w:eastAsia="de-DE"/>
              </w:rPr>
            </w:pPr>
            <w:ins w:id="10843" w:author="Jens-Rainer Ohm" w:date="2023-10-13T12:27:00Z">
              <w:r w:rsidRPr="001D018E">
                <w:rPr>
                  <w:lang w:eastAsia="de-DE"/>
                </w:rPr>
                <w:t>0.00%</w:t>
              </w:r>
            </w:ins>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ins w:id="10844" w:author="Jens-Rainer Ohm" w:date="2023-10-13T12:27:00Z"/>
                <w:lang w:eastAsia="de-DE"/>
              </w:rPr>
            </w:pPr>
            <w:ins w:id="10845" w:author="Jens-Rainer Ohm" w:date="2023-10-13T12:27:00Z">
              <w:r w:rsidRPr="001D018E">
                <w:rPr>
                  <w:lang w:eastAsia="de-DE"/>
                </w:rPr>
                <w:t>0.00%</w:t>
              </w:r>
            </w:ins>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ins w:id="10846" w:author="Jens-Rainer Ohm" w:date="2023-10-13T12:27:00Z"/>
                <w:lang w:eastAsia="de-DE"/>
              </w:rPr>
            </w:pPr>
            <w:ins w:id="10847" w:author="Jens-Rainer Ohm" w:date="2023-10-13T12:27:00Z">
              <w:r w:rsidRPr="001D018E">
                <w:rPr>
                  <w:lang w:eastAsia="de-DE"/>
                </w:rPr>
                <w:t>99%</w:t>
              </w:r>
            </w:ins>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ins w:id="10848" w:author="Jens-Rainer Ohm" w:date="2023-10-13T12:27:00Z"/>
                <w:lang w:eastAsia="de-DE"/>
              </w:rPr>
            </w:pPr>
            <w:ins w:id="10849" w:author="Jens-Rainer Ohm" w:date="2023-10-13T12:27:00Z">
              <w:r w:rsidRPr="001D018E">
                <w:rPr>
                  <w:lang w:eastAsia="de-DE"/>
                </w:rPr>
                <w:t>98%</w:t>
              </w:r>
            </w:ins>
          </w:p>
        </w:tc>
      </w:tr>
      <w:tr w:rsidR="001D018E" w:rsidRPr="001D018E" w14:paraId="39956F21" w14:textId="77777777" w:rsidTr="001D5ACF">
        <w:trPr>
          <w:trHeight w:val="255"/>
          <w:ins w:id="1085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ins w:id="10851" w:author="Jens-Rainer Ohm" w:date="2023-10-13T12:27:00Z"/>
                <w:lang w:eastAsia="de-DE"/>
              </w:rPr>
            </w:pPr>
            <w:ins w:id="10852" w:author="Jens-Rainer Ohm" w:date="2023-10-13T12:27:00Z">
              <w:r w:rsidRPr="001D018E">
                <w:rPr>
                  <w:lang w:eastAsia="de-DE"/>
                </w:rPr>
                <w:t>Class C</w:t>
              </w:r>
            </w:ins>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ins w:id="10853" w:author="Jens-Rainer Ohm" w:date="2023-10-13T12:27:00Z"/>
                <w:lang w:eastAsia="de-DE"/>
              </w:rPr>
            </w:pPr>
            <w:ins w:id="10854" w:author="Jens-Rainer Ohm" w:date="2023-10-13T12:27:00Z">
              <w:r w:rsidRPr="001D018E">
                <w:rPr>
                  <w:lang w:eastAsia="de-DE"/>
                </w:rPr>
                <w:t>0.00%</w:t>
              </w:r>
            </w:ins>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ins w:id="10855" w:author="Jens-Rainer Ohm" w:date="2023-10-13T12:27:00Z"/>
                <w:lang w:eastAsia="de-DE"/>
              </w:rPr>
            </w:pPr>
            <w:ins w:id="10856" w:author="Jens-Rainer Ohm" w:date="2023-10-13T12:27:00Z">
              <w:r w:rsidRPr="001D018E">
                <w:rPr>
                  <w:lang w:eastAsia="de-DE"/>
                </w:rPr>
                <w:t>0.00%</w:t>
              </w:r>
            </w:ins>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ins w:id="10857" w:author="Jens-Rainer Ohm" w:date="2023-10-13T12:27:00Z"/>
                <w:lang w:eastAsia="de-DE"/>
              </w:rPr>
            </w:pPr>
            <w:ins w:id="10858" w:author="Jens-Rainer Ohm" w:date="2023-10-13T12:27:00Z">
              <w:r w:rsidRPr="001D018E">
                <w:rPr>
                  <w:lang w:eastAsia="de-DE"/>
                </w:rPr>
                <w:t>0.00%</w:t>
              </w:r>
            </w:ins>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ins w:id="10859" w:author="Jens-Rainer Ohm" w:date="2023-10-13T12:27:00Z"/>
                <w:lang w:eastAsia="de-DE"/>
              </w:rPr>
            </w:pPr>
            <w:ins w:id="10860" w:author="Jens-Rainer Ohm" w:date="2023-10-13T12:27:00Z">
              <w:r w:rsidRPr="001D018E">
                <w:rPr>
                  <w:lang w:eastAsia="de-DE"/>
                </w:rPr>
                <w:t>0.00%</w:t>
              </w:r>
            </w:ins>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ins w:id="10861" w:author="Jens-Rainer Ohm" w:date="2023-10-13T12:27:00Z"/>
                <w:lang w:eastAsia="de-DE"/>
              </w:rPr>
            </w:pPr>
            <w:ins w:id="10862" w:author="Jens-Rainer Ohm" w:date="2023-10-13T12:27:00Z">
              <w:r w:rsidRPr="001D018E">
                <w:rPr>
                  <w:lang w:eastAsia="de-DE"/>
                </w:rPr>
                <w:t>0.00%</w:t>
              </w:r>
            </w:ins>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ins w:id="10863" w:author="Jens-Rainer Ohm" w:date="2023-10-13T12:27:00Z"/>
                <w:lang w:eastAsia="de-DE"/>
              </w:rPr>
            </w:pPr>
            <w:ins w:id="10864" w:author="Jens-Rainer Ohm" w:date="2023-10-13T12:27:00Z">
              <w:r w:rsidRPr="001D018E">
                <w:rPr>
                  <w:lang w:eastAsia="de-DE"/>
                </w:rPr>
                <w:t>0.00%</w:t>
              </w:r>
            </w:ins>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ins w:id="10865" w:author="Jens-Rainer Ohm" w:date="2023-10-13T12:27:00Z"/>
                <w:lang w:eastAsia="de-DE"/>
              </w:rPr>
            </w:pPr>
            <w:ins w:id="10866" w:author="Jens-Rainer Ohm" w:date="2023-10-13T12:27:00Z">
              <w:r w:rsidRPr="001D018E">
                <w:rPr>
                  <w:lang w:eastAsia="de-DE"/>
                </w:rPr>
                <w:t>99%</w:t>
              </w:r>
            </w:ins>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ins w:id="10867" w:author="Jens-Rainer Ohm" w:date="2023-10-13T12:27:00Z"/>
                <w:lang w:eastAsia="de-DE"/>
              </w:rPr>
            </w:pPr>
            <w:ins w:id="10868" w:author="Jens-Rainer Ohm" w:date="2023-10-13T12:27:00Z">
              <w:r w:rsidRPr="001D018E">
                <w:rPr>
                  <w:lang w:eastAsia="de-DE"/>
                </w:rPr>
                <w:t>98%</w:t>
              </w:r>
            </w:ins>
          </w:p>
        </w:tc>
      </w:tr>
      <w:tr w:rsidR="001D018E" w:rsidRPr="001D018E" w14:paraId="7ABE32C9" w14:textId="77777777" w:rsidTr="001D5ACF">
        <w:trPr>
          <w:trHeight w:val="255"/>
          <w:ins w:id="1086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ins w:id="10870" w:author="Jens-Rainer Ohm" w:date="2023-10-13T12:27:00Z"/>
                <w:lang w:eastAsia="de-DE"/>
              </w:rPr>
            </w:pPr>
            <w:ins w:id="10871" w:author="Jens-Rainer Ohm" w:date="2023-10-13T12:27:00Z">
              <w:r w:rsidRPr="001D018E">
                <w:rPr>
                  <w:lang w:eastAsia="de-DE"/>
                </w:rPr>
                <w:t>Class E</w:t>
              </w:r>
            </w:ins>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ins w:id="10872" w:author="Jens-Rainer Ohm" w:date="2023-10-13T12:27:00Z"/>
                <w:lang w:eastAsia="de-DE"/>
              </w:rPr>
            </w:pPr>
            <w:ins w:id="10873" w:author="Jens-Rainer Ohm" w:date="2023-10-13T12:27:00Z">
              <w:r w:rsidRPr="001D018E">
                <w:rPr>
                  <w:rFonts w:ascii="MS Mincho" w:eastAsia="MS Mincho" w:hAnsi="MS Mincho" w:cs="MS Mincho" w:hint="eastAsia"/>
                  <w:lang w:eastAsia="de-DE"/>
                </w:rPr>
                <w:t xml:space="preserve">　</w:t>
              </w:r>
            </w:ins>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ins w:id="10874" w:author="Jens-Rainer Ohm" w:date="2023-10-13T12:27:00Z"/>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ins w:id="10875" w:author="Jens-Rainer Ohm" w:date="2023-10-13T12:27:00Z"/>
                <w:lang w:eastAsia="de-DE"/>
              </w:rPr>
            </w:pPr>
            <w:ins w:id="10876" w:author="Jens-Rainer Ohm" w:date="2023-10-13T12:27:00Z">
              <w:r w:rsidRPr="001D018E">
                <w:rPr>
                  <w:rFonts w:ascii="MS Mincho" w:eastAsia="MS Mincho" w:hAnsi="MS Mincho" w:cs="MS Mincho" w:hint="eastAsia"/>
                  <w:lang w:eastAsia="de-DE"/>
                </w:rPr>
                <w:t xml:space="preserve">　</w:t>
              </w:r>
            </w:ins>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ins w:id="10877" w:author="Jens-Rainer Ohm" w:date="2023-10-13T12:27:00Z"/>
                <w:lang w:eastAsia="de-DE"/>
              </w:rPr>
            </w:pPr>
            <w:ins w:id="10878" w:author="Jens-Rainer Ohm" w:date="2023-10-13T12:27:00Z">
              <w:r w:rsidRPr="001D018E">
                <w:rPr>
                  <w:rFonts w:ascii="MS Mincho" w:eastAsia="MS Mincho" w:hAnsi="MS Mincho" w:cs="MS Mincho" w:hint="eastAsia"/>
                  <w:lang w:eastAsia="de-DE"/>
                </w:rPr>
                <w:t xml:space="preserve">　</w:t>
              </w:r>
            </w:ins>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ins w:id="10879" w:author="Jens-Rainer Ohm" w:date="2023-10-13T12:27:00Z"/>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ins w:id="10880" w:author="Jens-Rainer Ohm" w:date="2023-10-13T12:27:00Z"/>
                <w:lang w:eastAsia="de-DE"/>
              </w:rPr>
            </w:pPr>
            <w:ins w:id="10881" w:author="Jens-Rainer Ohm" w:date="2023-10-13T12:27:00Z">
              <w:r w:rsidRPr="001D018E">
                <w:rPr>
                  <w:rFonts w:ascii="MS Mincho" w:eastAsia="MS Mincho" w:hAnsi="MS Mincho" w:cs="MS Mincho" w:hint="eastAsia"/>
                  <w:lang w:eastAsia="de-DE"/>
                </w:rPr>
                <w:t xml:space="preserve">　</w:t>
              </w:r>
            </w:ins>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ins w:id="10882" w:author="Jens-Rainer Ohm" w:date="2023-10-13T12:27:00Z"/>
                <w:lang w:eastAsia="de-DE"/>
              </w:rPr>
            </w:pPr>
            <w:ins w:id="10883" w:author="Jens-Rainer Ohm" w:date="2023-10-13T12:27:00Z">
              <w:r w:rsidRPr="001D018E">
                <w:rPr>
                  <w:rFonts w:ascii="MS Mincho" w:eastAsia="MS Mincho" w:hAnsi="MS Mincho" w:cs="MS Mincho" w:hint="eastAsia"/>
                  <w:lang w:eastAsia="de-DE"/>
                </w:rPr>
                <w:t xml:space="preserve">　</w:t>
              </w:r>
            </w:ins>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ins w:id="10884" w:author="Jens-Rainer Ohm" w:date="2023-10-13T12:27:00Z"/>
                <w:lang w:eastAsia="de-DE"/>
              </w:rPr>
            </w:pPr>
          </w:p>
        </w:tc>
      </w:tr>
      <w:tr w:rsidR="001D018E" w:rsidRPr="001D018E" w14:paraId="461EFB56" w14:textId="77777777" w:rsidTr="001D5ACF">
        <w:trPr>
          <w:trHeight w:val="255"/>
          <w:ins w:id="10885"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ins w:id="10886" w:author="Jens-Rainer Ohm" w:date="2023-10-13T12:27:00Z"/>
                <w:b/>
                <w:bCs/>
                <w:lang w:eastAsia="de-DE"/>
              </w:rPr>
            </w:pPr>
            <w:ins w:id="10887" w:author="Jens-Rainer Ohm" w:date="2023-10-13T12:27:00Z">
              <w:r w:rsidRPr="001D018E">
                <w:rPr>
                  <w:b/>
                  <w:bCs/>
                  <w:lang w:eastAsia="de-DE"/>
                </w:rPr>
                <w:t>Overall</w:t>
              </w:r>
            </w:ins>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ins w:id="10888" w:author="Jens-Rainer Ohm" w:date="2023-10-13T12:27:00Z"/>
                <w:lang w:eastAsia="de-DE"/>
              </w:rPr>
            </w:pPr>
            <w:ins w:id="10889" w:author="Jens-Rainer Ohm" w:date="2023-10-13T12:27:00Z">
              <w:r w:rsidRPr="001D018E">
                <w:rPr>
                  <w:lang w:eastAsia="de-DE"/>
                </w:rPr>
                <w:t>0.00%</w:t>
              </w:r>
            </w:ins>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ins w:id="10890" w:author="Jens-Rainer Ohm" w:date="2023-10-13T12:27:00Z"/>
                <w:lang w:eastAsia="de-DE"/>
              </w:rPr>
            </w:pPr>
            <w:ins w:id="10891" w:author="Jens-Rainer Ohm" w:date="2023-10-13T12:27:00Z">
              <w:r w:rsidRPr="001D018E">
                <w:rPr>
                  <w:lang w:eastAsia="de-DE"/>
                </w:rPr>
                <w:t>0.00%</w:t>
              </w:r>
            </w:ins>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ins w:id="10892" w:author="Jens-Rainer Ohm" w:date="2023-10-13T12:27:00Z"/>
                <w:lang w:eastAsia="de-DE"/>
              </w:rPr>
            </w:pPr>
            <w:ins w:id="10893" w:author="Jens-Rainer Ohm" w:date="2023-10-13T12:27:00Z">
              <w:r w:rsidRPr="001D018E">
                <w:rPr>
                  <w:lang w:eastAsia="de-DE"/>
                </w:rPr>
                <w:t>0.00%</w:t>
              </w:r>
            </w:ins>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ins w:id="10894" w:author="Jens-Rainer Ohm" w:date="2023-10-13T12:27:00Z"/>
                <w:lang w:eastAsia="de-DE"/>
              </w:rPr>
            </w:pPr>
            <w:ins w:id="10895" w:author="Jens-Rainer Ohm" w:date="2023-10-13T12:27:00Z">
              <w:r w:rsidRPr="001D018E">
                <w:rPr>
                  <w:lang w:eastAsia="de-DE"/>
                </w:rPr>
                <w:t>0.00%</w:t>
              </w:r>
            </w:ins>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ins w:id="10896" w:author="Jens-Rainer Ohm" w:date="2023-10-13T12:27:00Z"/>
                <w:lang w:eastAsia="de-DE"/>
              </w:rPr>
            </w:pPr>
            <w:ins w:id="10897" w:author="Jens-Rainer Ohm" w:date="2023-10-13T12:27:00Z">
              <w:r w:rsidRPr="001D018E">
                <w:rPr>
                  <w:lang w:eastAsia="de-DE"/>
                </w:rPr>
                <w:t>0.00%</w:t>
              </w:r>
            </w:ins>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ins w:id="10898" w:author="Jens-Rainer Ohm" w:date="2023-10-13T12:27:00Z"/>
                <w:lang w:eastAsia="de-DE"/>
              </w:rPr>
            </w:pPr>
            <w:ins w:id="10899" w:author="Jens-Rainer Ohm" w:date="2023-10-13T12:27:00Z">
              <w:r w:rsidRPr="001D018E">
                <w:rPr>
                  <w:lang w:eastAsia="de-DE"/>
                </w:rPr>
                <w:t>0.00%</w:t>
              </w:r>
            </w:ins>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ins w:id="10900" w:author="Jens-Rainer Ohm" w:date="2023-10-13T12:27:00Z"/>
                <w:lang w:eastAsia="de-DE"/>
              </w:rPr>
            </w:pPr>
            <w:ins w:id="10901" w:author="Jens-Rainer Ohm" w:date="2023-10-13T12:27:00Z">
              <w:r w:rsidRPr="001D018E">
                <w:rPr>
                  <w:lang w:eastAsia="de-DE"/>
                </w:rPr>
                <w:t>99%</w:t>
              </w:r>
            </w:ins>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ins w:id="10902" w:author="Jens-Rainer Ohm" w:date="2023-10-13T12:27:00Z"/>
                <w:lang w:eastAsia="de-DE"/>
              </w:rPr>
            </w:pPr>
            <w:ins w:id="10903" w:author="Jens-Rainer Ohm" w:date="2023-10-13T12:27:00Z">
              <w:r w:rsidRPr="001D018E">
                <w:rPr>
                  <w:lang w:eastAsia="de-DE"/>
                </w:rPr>
                <w:t>98%</w:t>
              </w:r>
            </w:ins>
          </w:p>
        </w:tc>
      </w:tr>
      <w:tr w:rsidR="001D018E" w:rsidRPr="001D018E" w14:paraId="06A0A46F" w14:textId="77777777" w:rsidTr="001D5ACF">
        <w:trPr>
          <w:trHeight w:val="255"/>
          <w:ins w:id="10904"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ins w:id="10905" w:author="Jens-Rainer Ohm" w:date="2023-10-13T12:27:00Z"/>
                <w:lang w:eastAsia="de-DE"/>
              </w:rPr>
            </w:pPr>
            <w:ins w:id="10906" w:author="Jens-Rainer Ohm" w:date="2023-10-13T12:27:00Z">
              <w:r w:rsidRPr="001D018E">
                <w:rPr>
                  <w:lang w:eastAsia="de-DE"/>
                </w:rPr>
                <w:t>Class D</w:t>
              </w:r>
            </w:ins>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ins w:id="10907" w:author="Jens-Rainer Ohm" w:date="2023-10-13T12:27:00Z"/>
                <w:lang w:eastAsia="de-DE"/>
              </w:rPr>
            </w:pPr>
            <w:ins w:id="10908" w:author="Jens-Rainer Ohm" w:date="2023-10-13T12:27:00Z">
              <w:r w:rsidRPr="001D018E">
                <w:rPr>
                  <w:lang w:eastAsia="de-DE"/>
                </w:rPr>
                <w:t>0.00%</w:t>
              </w:r>
            </w:ins>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ins w:id="10909" w:author="Jens-Rainer Ohm" w:date="2023-10-13T12:27:00Z"/>
                <w:lang w:eastAsia="de-DE"/>
              </w:rPr>
            </w:pPr>
            <w:ins w:id="10910" w:author="Jens-Rainer Ohm" w:date="2023-10-13T12:27:00Z">
              <w:r w:rsidRPr="001D018E">
                <w:rPr>
                  <w:lang w:eastAsia="de-DE"/>
                </w:rPr>
                <w:t>0.00%</w:t>
              </w:r>
            </w:ins>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ins w:id="10911" w:author="Jens-Rainer Ohm" w:date="2023-10-13T12:27:00Z"/>
                <w:lang w:eastAsia="de-DE"/>
              </w:rPr>
            </w:pPr>
            <w:ins w:id="10912" w:author="Jens-Rainer Ohm" w:date="2023-10-13T12:27:00Z">
              <w:r w:rsidRPr="001D018E">
                <w:rPr>
                  <w:lang w:eastAsia="de-DE"/>
                </w:rPr>
                <w:t>0.00%</w:t>
              </w:r>
            </w:ins>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ins w:id="10913" w:author="Jens-Rainer Ohm" w:date="2023-10-13T12:27:00Z"/>
                <w:lang w:eastAsia="de-DE"/>
              </w:rPr>
            </w:pPr>
            <w:ins w:id="10914" w:author="Jens-Rainer Ohm" w:date="2023-10-13T12:27:00Z">
              <w:r w:rsidRPr="001D018E">
                <w:rPr>
                  <w:lang w:eastAsia="de-DE"/>
                </w:rPr>
                <w:t>0.00%</w:t>
              </w:r>
            </w:ins>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ins w:id="10915" w:author="Jens-Rainer Ohm" w:date="2023-10-13T12:27:00Z"/>
                <w:lang w:eastAsia="de-DE"/>
              </w:rPr>
            </w:pPr>
            <w:ins w:id="10916" w:author="Jens-Rainer Ohm" w:date="2023-10-13T12:27:00Z">
              <w:r w:rsidRPr="001D018E">
                <w:rPr>
                  <w:lang w:eastAsia="de-DE"/>
                </w:rPr>
                <w:t>0.00%</w:t>
              </w:r>
            </w:ins>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ins w:id="10917" w:author="Jens-Rainer Ohm" w:date="2023-10-13T12:27:00Z"/>
                <w:lang w:eastAsia="de-DE"/>
              </w:rPr>
            </w:pPr>
            <w:ins w:id="10918" w:author="Jens-Rainer Ohm" w:date="2023-10-13T12:27:00Z">
              <w:r w:rsidRPr="001D018E">
                <w:rPr>
                  <w:lang w:eastAsia="de-DE"/>
                </w:rPr>
                <w:t>0.00%</w:t>
              </w:r>
            </w:ins>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ins w:id="10919" w:author="Jens-Rainer Ohm" w:date="2023-10-13T12:27:00Z"/>
                <w:lang w:eastAsia="de-DE"/>
              </w:rPr>
            </w:pPr>
            <w:ins w:id="10920" w:author="Jens-Rainer Ohm" w:date="2023-10-13T12:27:00Z">
              <w:r w:rsidRPr="001D018E">
                <w:rPr>
                  <w:lang w:eastAsia="de-DE"/>
                </w:rPr>
                <w:t>99%</w:t>
              </w:r>
            </w:ins>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ins w:id="10921" w:author="Jens-Rainer Ohm" w:date="2023-10-13T12:27:00Z"/>
                <w:lang w:eastAsia="de-DE"/>
              </w:rPr>
            </w:pPr>
            <w:ins w:id="10922" w:author="Jens-Rainer Ohm" w:date="2023-10-13T12:27:00Z">
              <w:r w:rsidRPr="001D018E">
                <w:rPr>
                  <w:lang w:eastAsia="de-DE"/>
                </w:rPr>
                <w:t>98%</w:t>
              </w:r>
            </w:ins>
          </w:p>
        </w:tc>
      </w:tr>
      <w:tr w:rsidR="001D018E" w:rsidRPr="001D018E" w14:paraId="2D6CF49C" w14:textId="77777777" w:rsidTr="001D5ACF">
        <w:trPr>
          <w:trHeight w:val="255"/>
          <w:ins w:id="10923"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ins w:id="10924" w:author="Jens-Rainer Ohm" w:date="2023-10-13T12:27:00Z"/>
                <w:lang w:eastAsia="de-DE"/>
              </w:rPr>
            </w:pPr>
            <w:ins w:id="10925" w:author="Jens-Rainer Ohm" w:date="2023-10-13T12:27:00Z">
              <w:r w:rsidRPr="001D018E">
                <w:rPr>
                  <w:lang w:eastAsia="de-DE"/>
                </w:rPr>
                <w:t>Class F</w:t>
              </w:r>
            </w:ins>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ins w:id="10926" w:author="Jens-Rainer Ohm" w:date="2023-10-13T12:27:00Z"/>
                <w:lang w:eastAsia="de-DE"/>
              </w:rPr>
            </w:pPr>
            <w:ins w:id="10927" w:author="Jens-Rainer Ohm" w:date="2023-10-13T12:27:00Z">
              <w:r w:rsidRPr="001D018E">
                <w:rPr>
                  <w:lang w:eastAsia="de-DE"/>
                </w:rPr>
                <w:t>0.00%</w:t>
              </w:r>
            </w:ins>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ins w:id="10928" w:author="Jens-Rainer Ohm" w:date="2023-10-13T12:27:00Z"/>
                <w:lang w:eastAsia="de-DE"/>
              </w:rPr>
            </w:pPr>
            <w:ins w:id="10929" w:author="Jens-Rainer Ohm" w:date="2023-10-13T12:27:00Z">
              <w:r w:rsidRPr="001D018E">
                <w:rPr>
                  <w:lang w:eastAsia="de-DE"/>
                </w:rPr>
                <w:t>0.00%</w:t>
              </w:r>
            </w:ins>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ins w:id="10930" w:author="Jens-Rainer Ohm" w:date="2023-10-13T12:27:00Z"/>
                <w:lang w:eastAsia="de-DE"/>
              </w:rPr>
            </w:pPr>
            <w:ins w:id="10931" w:author="Jens-Rainer Ohm" w:date="2023-10-13T12:27:00Z">
              <w:r w:rsidRPr="001D018E">
                <w:rPr>
                  <w:lang w:eastAsia="de-DE"/>
                </w:rPr>
                <w:t>0.00%</w:t>
              </w:r>
            </w:ins>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ins w:id="10932" w:author="Jens-Rainer Ohm" w:date="2023-10-13T12:27:00Z"/>
                <w:lang w:eastAsia="de-DE"/>
              </w:rPr>
            </w:pPr>
            <w:ins w:id="10933" w:author="Jens-Rainer Ohm" w:date="2023-10-13T12:27:00Z">
              <w:r w:rsidRPr="001D018E">
                <w:rPr>
                  <w:lang w:eastAsia="de-DE"/>
                </w:rPr>
                <w:t>0.00%</w:t>
              </w:r>
            </w:ins>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ins w:id="10934" w:author="Jens-Rainer Ohm" w:date="2023-10-13T12:27:00Z"/>
                <w:lang w:eastAsia="de-DE"/>
              </w:rPr>
            </w:pPr>
            <w:ins w:id="10935" w:author="Jens-Rainer Ohm" w:date="2023-10-13T12:27:00Z">
              <w:r w:rsidRPr="001D018E">
                <w:rPr>
                  <w:lang w:eastAsia="de-DE"/>
                </w:rPr>
                <w:t>0.00%</w:t>
              </w:r>
            </w:ins>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ins w:id="10936" w:author="Jens-Rainer Ohm" w:date="2023-10-13T12:27:00Z"/>
                <w:lang w:eastAsia="de-DE"/>
              </w:rPr>
            </w:pPr>
            <w:ins w:id="10937" w:author="Jens-Rainer Ohm" w:date="2023-10-13T12:27:00Z">
              <w:r w:rsidRPr="001D018E">
                <w:rPr>
                  <w:lang w:eastAsia="de-DE"/>
                </w:rPr>
                <w:t>0.00%</w:t>
              </w:r>
            </w:ins>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ins w:id="10938" w:author="Jens-Rainer Ohm" w:date="2023-10-13T12:27:00Z"/>
                <w:lang w:eastAsia="de-DE"/>
              </w:rPr>
            </w:pPr>
            <w:ins w:id="10939" w:author="Jens-Rainer Ohm" w:date="2023-10-13T12:27:00Z">
              <w:r w:rsidRPr="001D018E">
                <w:rPr>
                  <w:lang w:eastAsia="de-DE"/>
                </w:rPr>
                <w:t>99%</w:t>
              </w:r>
            </w:ins>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ins w:id="10940" w:author="Jens-Rainer Ohm" w:date="2023-10-13T12:27:00Z"/>
                <w:lang w:eastAsia="de-DE"/>
              </w:rPr>
            </w:pPr>
            <w:ins w:id="10941" w:author="Jens-Rainer Ohm" w:date="2023-10-13T12:27:00Z">
              <w:r w:rsidRPr="001D018E">
                <w:rPr>
                  <w:lang w:eastAsia="de-DE"/>
                </w:rPr>
                <w:t>98%</w:t>
              </w:r>
            </w:ins>
          </w:p>
        </w:tc>
      </w:tr>
    </w:tbl>
    <w:p w14:paraId="47F0DF8F" w14:textId="77777777" w:rsidR="001D018E" w:rsidRPr="001D018E" w:rsidRDefault="001D018E" w:rsidP="001D018E">
      <w:pPr>
        <w:rPr>
          <w:ins w:id="10942" w:author="Jens-Rainer Ohm" w:date="2023-10-13T12:27:00Z"/>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ins w:id="10943" w:author="Jens-Rainer Ohm" w:date="2023-10-13T12:27:00Z"/>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ins w:id="10944" w:author="Jens-Rainer Ohm" w:date="2023-10-13T12:27:00Z"/>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ins w:id="10945" w:author="Jens-Rainer Ohm" w:date="2023-10-13T12:27:00Z"/>
                <w:b/>
                <w:bCs/>
                <w:lang w:eastAsia="de-DE"/>
              </w:rPr>
            </w:pPr>
            <w:ins w:id="10946" w:author="Jens-Rainer Ohm" w:date="2023-10-13T12:27:00Z">
              <w:r w:rsidRPr="001D018E">
                <w:rPr>
                  <w:b/>
                  <w:bCs/>
                  <w:lang w:eastAsia="de-DE"/>
                </w:rPr>
                <w:t xml:space="preserve">Low delay B Main10 </w:t>
              </w:r>
            </w:ins>
          </w:p>
        </w:tc>
      </w:tr>
      <w:tr w:rsidR="001D018E" w:rsidRPr="001D018E" w14:paraId="23A1057B" w14:textId="77777777" w:rsidTr="001D5ACF">
        <w:trPr>
          <w:trHeight w:val="255"/>
          <w:ins w:id="10947" w:author="Jens-Rainer Ohm" w:date="2023-10-13T12:27:00Z"/>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ins w:id="10948" w:author="Jens-Rainer Ohm" w:date="2023-10-13T12:27:00Z"/>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ins w:id="10949" w:author="Jens-Rainer Ohm" w:date="2023-10-13T12:27:00Z"/>
                <w:b/>
                <w:bCs/>
                <w:lang w:eastAsia="de-DE"/>
              </w:rPr>
            </w:pPr>
            <w:ins w:id="10950" w:author="Jens-Rainer Ohm" w:date="2023-10-13T12:27:00Z">
              <w:r w:rsidRPr="001D018E">
                <w:rPr>
                  <w:b/>
                  <w:bCs/>
                  <w:lang w:eastAsia="de-DE"/>
                </w:rPr>
                <w:t>BD-rate Over nnvc5.0_VTM-anchor</w:t>
              </w:r>
            </w:ins>
          </w:p>
        </w:tc>
      </w:tr>
      <w:tr w:rsidR="001D018E" w:rsidRPr="001D018E" w14:paraId="743365EE" w14:textId="77777777" w:rsidTr="001D5ACF">
        <w:trPr>
          <w:trHeight w:val="255"/>
          <w:ins w:id="10951" w:author="Jens-Rainer Ohm" w:date="2023-10-13T12:27:00Z"/>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ins w:id="10952" w:author="Jens-Rainer Ohm" w:date="2023-10-13T12:27:00Z"/>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ins w:id="10953" w:author="Jens-Rainer Ohm" w:date="2023-10-13T12:27:00Z"/>
                <w:lang w:eastAsia="de-DE"/>
              </w:rPr>
            </w:pPr>
            <w:ins w:id="10954" w:author="Jens-Rainer Ohm" w:date="2023-10-13T12:27:00Z">
              <w:r w:rsidRPr="001D018E">
                <w:rPr>
                  <w:lang w:eastAsia="de-DE"/>
                </w:rPr>
                <w:t>Y-PSNR</w:t>
              </w:r>
            </w:ins>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ins w:id="10955" w:author="Jens-Rainer Ohm" w:date="2023-10-13T12:27:00Z"/>
                <w:lang w:eastAsia="de-DE"/>
              </w:rPr>
            </w:pPr>
            <w:ins w:id="10956" w:author="Jens-Rainer Ohm" w:date="2023-10-13T12:27:00Z">
              <w:r w:rsidRPr="001D018E">
                <w:rPr>
                  <w:lang w:eastAsia="de-DE"/>
                </w:rPr>
                <w:t>U-PSNR</w:t>
              </w:r>
            </w:ins>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ins w:id="10957" w:author="Jens-Rainer Ohm" w:date="2023-10-13T12:27:00Z"/>
                <w:lang w:eastAsia="de-DE"/>
              </w:rPr>
            </w:pPr>
            <w:ins w:id="10958" w:author="Jens-Rainer Ohm" w:date="2023-10-13T12:27:00Z">
              <w:r w:rsidRPr="001D018E">
                <w:rPr>
                  <w:lang w:eastAsia="de-DE"/>
                </w:rPr>
                <w:t>V-PSNR</w:t>
              </w:r>
            </w:ins>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ins w:id="10959" w:author="Jens-Rainer Ohm" w:date="2023-10-13T12:27:00Z"/>
                <w:lang w:eastAsia="de-DE"/>
              </w:rPr>
            </w:pPr>
            <w:ins w:id="10960" w:author="Jens-Rainer Ohm" w:date="2023-10-13T12:27:00Z">
              <w:r w:rsidRPr="001D018E">
                <w:rPr>
                  <w:lang w:eastAsia="de-DE"/>
                </w:rPr>
                <w:t>Y-MSIM</w:t>
              </w:r>
            </w:ins>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ins w:id="10961" w:author="Jens-Rainer Ohm" w:date="2023-10-13T12:27:00Z"/>
                <w:lang w:eastAsia="de-DE"/>
              </w:rPr>
            </w:pPr>
            <w:ins w:id="10962" w:author="Jens-Rainer Ohm" w:date="2023-10-13T12:27:00Z">
              <w:r w:rsidRPr="001D018E">
                <w:rPr>
                  <w:lang w:eastAsia="de-DE"/>
                </w:rPr>
                <w:t>U-MSIM</w:t>
              </w:r>
            </w:ins>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ins w:id="10963" w:author="Jens-Rainer Ohm" w:date="2023-10-13T12:27:00Z"/>
                <w:lang w:eastAsia="de-DE"/>
              </w:rPr>
            </w:pPr>
            <w:ins w:id="10964" w:author="Jens-Rainer Ohm" w:date="2023-10-13T12:27:00Z">
              <w:r w:rsidRPr="001D018E">
                <w:rPr>
                  <w:lang w:eastAsia="de-DE"/>
                </w:rPr>
                <w:t>V-MSIM</w:t>
              </w:r>
            </w:ins>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ins w:id="10965" w:author="Jens-Rainer Ohm" w:date="2023-10-13T12:27:00Z"/>
                <w:lang w:eastAsia="de-DE"/>
              </w:rPr>
            </w:pPr>
            <w:proofErr w:type="spellStart"/>
            <w:ins w:id="10966" w:author="Jens-Rainer Ohm" w:date="2023-10-13T12:27:00Z">
              <w:r w:rsidRPr="001D018E">
                <w:rPr>
                  <w:lang w:eastAsia="de-DE"/>
                </w:rPr>
                <w:t>EncT</w:t>
              </w:r>
              <w:proofErr w:type="spellEnd"/>
            </w:ins>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ins w:id="10967" w:author="Jens-Rainer Ohm" w:date="2023-10-13T12:27:00Z"/>
                <w:lang w:eastAsia="de-DE"/>
              </w:rPr>
            </w:pPr>
            <w:proofErr w:type="spellStart"/>
            <w:ins w:id="10968" w:author="Jens-Rainer Ohm" w:date="2023-10-13T12:27:00Z">
              <w:r w:rsidRPr="001D018E">
                <w:rPr>
                  <w:lang w:eastAsia="de-DE"/>
                </w:rPr>
                <w:t>DecT</w:t>
              </w:r>
              <w:proofErr w:type="spellEnd"/>
              <w:r w:rsidRPr="001D018E">
                <w:rPr>
                  <w:lang w:eastAsia="de-DE"/>
                </w:rPr>
                <w:t xml:space="preserve"> CPU</w:t>
              </w:r>
            </w:ins>
          </w:p>
        </w:tc>
      </w:tr>
      <w:tr w:rsidR="001D018E" w:rsidRPr="001D018E" w14:paraId="0D28EB33" w14:textId="77777777" w:rsidTr="001D5ACF">
        <w:trPr>
          <w:trHeight w:val="255"/>
          <w:ins w:id="10969"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ins w:id="10970" w:author="Jens-Rainer Ohm" w:date="2023-10-13T12:27:00Z"/>
                <w:lang w:eastAsia="de-DE"/>
              </w:rPr>
            </w:pPr>
            <w:ins w:id="10971" w:author="Jens-Rainer Ohm" w:date="2023-10-13T12:27:00Z">
              <w:r w:rsidRPr="001D018E">
                <w:rPr>
                  <w:lang w:eastAsia="de-DE"/>
                </w:rPr>
                <w:t>Class A1</w:t>
              </w:r>
            </w:ins>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ins w:id="10972" w:author="Jens-Rainer Ohm" w:date="2023-10-13T12:27:00Z"/>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ins w:id="10973"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ins w:id="10974" w:author="Jens-Rainer Ohm" w:date="2023-10-13T12:27:00Z"/>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ins w:id="10975" w:author="Jens-Rainer Ohm" w:date="2023-10-13T12:27:00Z"/>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ins w:id="10976"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ins w:id="10977" w:author="Jens-Rainer Ohm" w:date="2023-10-13T12:27:00Z"/>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ins w:id="10978" w:author="Jens-Rainer Ohm" w:date="2023-10-13T12:27:00Z"/>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ins w:id="10979" w:author="Jens-Rainer Ohm" w:date="2023-10-13T12:27:00Z"/>
                <w:lang w:eastAsia="de-DE"/>
              </w:rPr>
            </w:pPr>
          </w:p>
        </w:tc>
      </w:tr>
      <w:tr w:rsidR="001D018E" w:rsidRPr="001D018E" w14:paraId="3ACAE923" w14:textId="77777777" w:rsidTr="001D5ACF">
        <w:trPr>
          <w:trHeight w:val="255"/>
          <w:ins w:id="1098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ins w:id="10981" w:author="Jens-Rainer Ohm" w:date="2023-10-13T12:27:00Z"/>
                <w:lang w:eastAsia="de-DE"/>
              </w:rPr>
            </w:pPr>
            <w:ins w:id="10982" w:author="Jens-Rainer Ohm" w:date="2023-10-13T12:27:00Z">
              <w:r w:rsidRPr="001D018E">
                <w:rPr>
                  <w:lang w:eastAsia="de-DE"/>
                </w:rPr>
                <w:t>Class A2</w:t>
              </w:r>
            </w:ins>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ins w:id="10983" w:author="Jens-Rainer Ohm" w:date="2023-10-13T12:27:00Z"/>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ins w:id="10984"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ins w:id="10985" w:author="Jens-Rainer Ohm" w:date="2023-10-13T12:27:00Z"/>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ins w:id="10986" w:author="Jens-Rainer Ohm" w:date="2023-10-13T12:27:00Z"/>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ins w:id="10987"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ins w:id="10988" w:author="Jens-Rainer Ohm" w:date="2023-10-13T12:27:00Z"/>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ins w:id="10989" w:author="Jens-Rainer Ohm" w:date="2023-10-13T12:27:00Z"/>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ins w:id="10990" w:author="Jens-Rainer Ohm" w:date="2023-10-13T12:27:00Z"/>
                <w:lang w:eastAsia="de-DE"/>
              </w:rPr>
            </w:pPr>
          </w:p>
        </w:tc>
      </w:tr>
      <w:tr w:rsidR="001D018E" w:rsidRPr="001D018E" w14:paraId="56F95BBF" w14:textId="77777777" w:rsidTr="001D5ACF">
        <w:trPr>
          <w:trHeight w:val="255"/>
          <w:ins w:id="1099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ins w:id="10992" w:author="Jens-Rainer Ohm" w:date="2023-10-13T12:27:00Z"/>
                <w:lang w:eastAsia="de-DE"/>
              </w:rPr>
            </w:pPr>
            <w:ins w:id="10993" w:author="Jens-Rainer Ohm" w:date="2023-10-13T12:27:00Z">
              <w:r w:rsidRPr="001D018E">
                <w:rPr>
                  <w:lang w:eastAsia="de-DE"/>
                </w:rPr>
                <w:t>Class B</w:t>
              </w:r>
            </w:ins>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ins w:id="10994" w:author="Jens-Rainer Ohm" w:date="2023-10-13T12:27:00Z"/>
                <w:lang w:eastAsia="de-DE"/>
              </w:rPr>
            </w:pPr>
            <w:ins w:id="10995"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ins w:id="10996" w:author="Jens-Rainer Ohm" w:date="2023-10-13T12:27:00Z"/>
                <w:lang w:eastAsia="de-DE"/>
              </w:rPr>
            </w:pPr>
            <w:ins w:id="10997"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ins w:id="10998" w:author="Jens-Rainer Ohm" w:date="2023-10-13T12:27:00Z"/>
                <w:lang w:eastAsia="de-DE"/>
              </w:rPr>
            </w:pPr>
            <w:ins w:id="10999" w:author="Jens-Rainer Ohm" w:date="2023-10-13T12:27:00Z">
              <w:r w:rsidRPr="001D018E">
                <w:rPr>
                  <w:lang w:eastAsia="de-DE"/>
                </w:rPr>
                <w:t>0.00%</w:t>
              </w:r>
            </w:ins>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ins w:id="11000" w:author="Jens-Rainer Ohm" w:date="2023-10-13T12:27:00Z"/>
                <w:lang w:eastAsia="de-DE"/>
              </w:rPr>
            </w:pPr>
            <w:ins w:id="11001"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ins w:id="11002" w:author="Jens-Rainer Ohm" w:date="2023-10-13T12:27:00Z"/>
                <w:lang w:eastAsia="de-DE"/>
              </w:rPr>
            </w:pPr>
            <w:ins w:id="11003"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ins w:id="11004" w:author="Jens-Rainer Ohm" w:date="2023-10-13T12:27:00Z"/>
                <w:lang w:eastAsia="de-DE"/>
              </w:rPr>
            </w:pPr>
            <w:ins w:id="11005"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ins w:id="11006" w:author="Jens-Rainer Ohm" w:date="2023-10-13T12:27:00Z"/>
                <w:lang w:eastAsia="de-DE"/>
              </w:rPr>
            </w:pPr>
            <w:ins w:id="11007" w:author="Jens-Rainer Ohm" w:date="2023-10-13T12:27:00Z">
              <w:r w:rsidRPr="001D018E">
                <w:rPr>
                  <w:lang w:eastAsia="de-DE"/>
                </w:rPr>
                <w:t>99%</w:t>
              </w:r>
            </w:ins>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ins w:id="11008" w:author="Jens-Rainer Ohm" w:date="2023-10-13T12:27:00Z"/>
                <w:lang w:eastAsia="de-DE"/>
              </w:rPr>
            </w:pPr>
            <w:ins w:id="11009" w:author="Jens-Rainer Ohm" w:date="2023-10-13T12:27:00Z">
              <w:r w:rsidRPr="001D018E">
                <w:rPr>
                  <w:lang w:eastAsia="de-DE"/>
                </w:rPr>
                <w:t>99%</w:t>
              </w:r>
            </w:ins>
          </w:p>
        </w:tc>
      </w:tr>
      <w:tr w:rsidR="001D018E" w:rsidRPr="001D018E" w14:paraId="5EEA63A5" w14:textId="77777777" w:rsidTr="001D5ACF">
        <w:trPr>
          <w:trHeight w:val="255"/>
          <w:ins w:id="1101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ins w:id="11011" w:author="Jens-Rainer Ohm" w:date="2023-10-13T12:27:00Z"/>
                <w:lang w:eastAsia="de-DE"/>
              </w:rPr>
            </w:pPr>
            <w:ins w:id="11012" w:author="Jens-Rainer Ohm" w:date="2023-10-13T12:27:00Z">
              <w:r w:rsidRPr="001D018E">
                <w:rPr>
                  <w:lang w:eastAsia="de-DE"/>
                </w:rPr>
                <w:t>Class C</w:t>
              </w:r>
            </w:ins>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ins w:id="11013" w:author="Jens-Rainer Ohm" w:date="2023-10-13T12:27:00Z"/>
                <w:lang w:eastAsia="de-DE"/>
              </w:rPr>
            </w:pPr>
            <w:ins w:id="11014"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ins w:id="11015" w:author="Jens-Rainer Ohm" w:date="2023-10-13T12:27:00Z"/>
                <w:lang w:eastAsia="de-DE"/>
              </w:rPr>
            </w:pPr>
            <w:ins w:id="11016"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ins w:id="11017" w:author="Jens-Rainer Ohm" w:date="2023-10-13T12:27:00Z"/>
                <w:lang w:eastAsia="de-DE"/>
              </w:rPr>
            </w:pPr>
            <w:ins w:id="11018" w:author="Jens-Rainer Ohm" w:date="2023-10-13T12:27:00Z">
              <w:r w:rsidRPr="001D018E">
                <w:rPr>
                  <w:lang w:eastAsia="de-DE"/>
                </w:rPr>
                <w:t>0.00%</w:t>
              </w:r>
            </w:ins>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ins w:id="11019" w:author="Jens-Rainer Ohm" w:date="2023-10-13T12:27:00Z"/>
                <w:lang w:eastAsia="de-DE"/>
              </w:rPr>
            </w:pPr>
            <w:ins w:id="11020"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ins w:id="11021" w:author="Jens-Rainer Ohm" w:date="2023-10-13T12:27:00Z"/>
                <w:lang w:eastAsia="de-DE"/>
              </w:rPr>
            </w:pPr>
            <w:ins w:id="11022"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ins w:id="11023" w:author="Jens-Rainer Ohm" w:date="2023-10-13T12:27:00Z"/>
                <w:lang w:eastAsia="de-DE"/>
              </w:rPr>
            </w:pPr>
            <w:ins w:id="11024"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ins w:id="11025" w:author="Jens-Rainer Ohm" w:date="2023-10-13T12:27:00Z"/>
                <w:lang w:eastAsia="de-DE"/>
              </w:rPr>
            </w:pPr>
            <w:ins w:id="11026" w:author="Jens-Rainer Ohm" w:date="2023-10-13T12:27:00Z">
              <w:r w:rsidRPr="001D018E">
                <w:rPr>
                  <w:lang w:eastAsia="de-DE"/>
                </w:rPr>
                <w:t>99%</w:t>
              </w:r>
            </w:ins>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ins w:id="11027" w:author="Jens-Rainer Ohm" w:date="2023-10-13T12:27:00Z"/>
                <w:lang w:eastAsia="de-DE"/>
              </w:rPr>
            </w:pPr>
            <w:ins w:id="11028" w:author="Jens-Rainer Ohm" w:date="2023-10-13T12:27:00Z">
              <w:r w:rsidRPr="001D018E">
                <w:rPr>
                  <w:lang w:eastAsia="de-DE"/>
                </w:rPr>
                <w:t>100%</w:t>
              </w:r>
            </w:ins>
          </w:p>
        </w:tc>
      </w:tr>
      <w:tr w:rsidR="001D018E" w:rsidRPr="001D018E" w14:paraId="29A46016" w14:textId="77777777" w:rsidTr="001D5ACF">
        <w:trPr>
          <w:trHeight w:val="255"/>
          <w:ins w:id="1102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ins w:id="11030" w:author="Jens-Rainer Ohm" w:date="2023-10-13T12:27:00Z"/>
                <w:lang w:eastAsia="de-DE"/>
              </w:rPr>
            </w:pPr>
            <w:ins w:id="11031" w:author="Jens-Rainer Ohm" w:date="2023-10-13T12:27:00Z">
              <w:r w:rsidRPr="001D018E">
                <w:rPr>
                  <w:lang w:eastAsia="de-DE"/>
                </w:rPr>
                <w:t>Class E</w:t>
              </w:r>
            </w:ins>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ins w:id="11032" w:author="Jens-Rainer Ohm" w:date="2023-10-13T12:27:00Z"/>
                <w:lang w:eastAsia="de-DE"/>
              </w:rPr>
            </w:pPr>
            <w:ins w:id="11033"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ins w:id="11034" w:author="Jens-Rainer Ohm" w:date="2023-10-13T12:27:00Z"/>
                <w:lang w:eastAsia="de-DE"/>
              </w:rPr>
            </w:pPr>
            <w:ins w:id="11035"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ins w:id="11036" w:author="Jens-Rainer Ohm" w:date="2023-10-13T12:27:00Z"/>
                <w:lang w:eastAsia="de-DE"/>
              </w:rPr>
            </w:pPr>
            <w:ins w:id="11037" w:author="Jens-Rainer Ohm" w:date="2023-10-13T12:27:00Z">
              <w:r w:rsidRPr="001D018E">
                <w:rPr>
                  <w:lang w:eastAsia="de-DE"/>
                </w:rPr>
                <w:t>0.00%</w:t>
              </w:r>
            </w:ins>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ins w:id="11038" w:author="Jens-Rainer Ohm" w:date="2023-10-13T12:27:00Z"/>
                <w:lang w:eastAsia="de-DE"/>
              </w:rPr>
            </w:pPr>
            <w:ins w:id="11039"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ins w:id="11040" w:author="Jens-Rainer Ohm" w:date="2023-10-13T12:27:00Z"/>
                <w:lang w:eastAsia="de-DE"/>
              </w:rPr>
            </w:pPr>
            <w:ins w:id="11041" w:author="Jens-Rainer Ohm" w:date="2023-10-13T12:27:00Z">
              <w:r w:rsidRPr="001D018E">
                <w:rPr>
                  <w:lang w:eastAsia="de-DE"/>
                </w:rPr>
                <w:t>0.00%</w:t>
              </w:r>
            </w:ins>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ins w:id="11042" w:author="Jens-Rainer Ohm" w:date="2023-10-13T12:27:00Z"/>
                <w:lang w:eastAsia="de-DE"/>
              </w:rPr>
            </w:pPr>
            <w:ins w:id="11043" w:author="Jens-Rainer Ohm" w:date="2023-10-13T12:27:00Z">
              <w:r w:rsidRPr="001D018E">
                <w:rPr>
                  <w:lang w:eastAsia="de-DE"/>
                </w:rPr>
                <w:t>0.00%</w:t>
              </w:r>
            </w:ins>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ins w:id="11044" w:author="Jens-Rainer Ohm" w:date="2023-10-13T12:27:00Z"/>
                <w:lang w:eastAsia="de-DE"/>
              </w:rPr>
            </w:pPr>
            <w:ins w:id="11045" w:author="Jens-Rainer Ohm" w:date="2023-10-13T12:27:00Z">
              <w:r w:rsidRPr="001D018E">
                <w:rPr>
                  <w:lang w:eastAsia="de-DE"/>
                </w:rPr>
                <w:t>99%</w:t>
              </w:r>
            </w:ins>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ins w:id="11046" w:author="Jens-Rainer Ohm" w:date="2023-10-13T12:27:00Z"/>
                <w:lang w:eastAsia="de-DE"/>
              </w:rPr>
            </w:pPr>
            <w:ins w:id="11047" w:author="Jens-Rainer Ohm" w:date="2023-10-13T12:27:00Z">
              <w:r w:rsidRPr="001D018E">
                <w:rPr>
                  <w:lang w:eastAsia="de-DE"/>
                </w:rPr>
                <w:t>100%</w:t>
              </w:r>
            </w:ins>
          </w:p>
        </w:tc>
      </w:tr>
      <w:tr w:rsidR="001D018E" w:rsidRPr="001D018E" w14:paraId="6E2278E1" w14:textId="77777777" w:rsidTr="001D5ACF">
        <w:trPr>
          <w:trHeight w:val="255"/>
          <w:ins w:id="1104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ins w:id="11049" w:author="Jens-Rainer Ohm" w:date="2023-10-13T12:27:00Z"/>
                <w:b/>
                <w:bCs/>
                <w:lang w:eastAsia="de-DE"/>
              </w:rPr>
            </w:pPr>
            <w:ins w:id="11050" w:author="Jens-Rainer Ohm" w:date="2023-10-13T12:27:00Z">
              <w:r w:rsidRPr="001D018E">
                <w:rPr>
                  <w:b/>
                  <w:bCs/>
                  <w:lang w:eastAsia="de-DE"/>
                </w:rPr>
                <w:t>Overall</w:t>
              </w:r>
            </w:ins>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ins w:id="11051" w:author="Jens-Rainer Ohm" w:date="2023-10-13T12:27:00Z"/>
                <w:lang w:eastAsia="de-DE"/>
              </w:rPr>
            </w:pPr>
            <w:ins w:id="11052" w:author="Jens-Rainer Ohm" w:date="2023-10-13T12:27:00Z">
              <w:r w:rsidRPr="001D018E">
                <w:rPr>
                  <w:lang w:eastAsia="de-DE"/>
                </w:rPr>
                <w:t>0.00%</w:t>
              </w:r>
            </w:ins>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ins w:id="11053" w:author="Jens-Rainer Ohm" w:date="2023-10-13T12:27:00Z"/>
                <w:lang w:eastAsia="de-DE"/>
              </w:rPr>
            </w:pPr>
            <w:ins w:id="11054" w:author="Jens-Rainer Ohm" w:date="2023-10-13T12:27:00Z">
              <w:r w:rsidRPr="001D018E">
                <w:rPr>
                  <w:lang w:eastAsia="de-DE"/>
                </w:rPr>
                <w:t>0.00%</w:t>
              </w:r>
            </w:ins>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ins w:id="11055" w:author="Jens-Rainer Ohm" w:date="2023-10-13T12:27:00Z"/>
                <w:lang w:eastAsia="de-DE"/>
              </w:rPr>
            </w:pPr>
            <w:ins w:id="11056" w:author="Jens-Rainer Ohm" w:date="2023-10-13T12:27:00Z">
              <w:r w:rsidRPr="001D018E">
                <w:rPr>
                  <w:lang w:eastAsia="de-DE"/>
                </w:rPr>
                <w:t>0.00%</w:t>
              </w:r>
            </w:ins>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ins w:id="11057" w:author="Jens-Rainer Ohm" w:date="2023-10-13T12:27:00Z"/>
                <w:lang w:eastAsia="de-DE"/>
              </w:rPr>
            </w:pPr>
            <w:ins w:id="11058" w:author="Jens-Rainer Ohm" w:date="2023-10-13T12:27:00Z">
              <w:r w:rsidRPr="001D018E">
                <w:rPr>
                  <w:lang w:eastAsia="de-DE"/>
                </w:rPr>
                <w:t>0.00%</w:t>
              </w:r>
            </w:ins>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ins w:id="11059" w:author="Jens-Rainer Ohm" w:date="2023-10-13T12:27:00Z"/>
                <w:lang w:eastAsia="de-DE"/>
              </w:rPr>
            </w:pPr>
            <w:ins w:id="11060" w:author="Jens-Rainer Ohm" w:date="2023-10-13T12:27:00Z">
              <w:r w:rsidRPr="001D018E">
                <w:rPr>
                  <w:lang w:eastAsia="de-DE"/>
                </w:rPr>
                <w:t>0.00%</w:t>
              </w:r>
            </w:ins>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ins w:id="11061" w:author="Jens-Rainer Ohm" w:date="2023-10-13T12:27:00Z"/>
                <w:lang w:eastAsia="de-DE"/>
              </w:rPr>
            </w:pPr>
            <w:ins w:id="11062" w:author="Jens-Rainer Ohm" w:date="2023-10-13T12:27:00Z">
              <w:r w:rsidRPr="001D018E">
                <w:rPr>
                  <w:lang w:eastAsia="de-DE"/>
                </w:rPr>
                <w:t>0.00%</w:t>
              </w:r>
            </w:ins>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ins w:id="11063" w:author="Jens-Rainer Ohm" w:date="2023-10-13T12:27:00Z"/>
                <w:lang w:eastAsia="de-DE"/>
              </w:rPr>
            </w:pPr>
            <w:ins w:id="11064" w:author="Jens-Rainer Ohm" w:date="2023-10-13T12:27:00Z">
              <w:r w:rsidRPr="001D018E">
                <w:rPr>
                  <w:lang w:eastAsia="de-DE"/>
                </w:rPr>
                <w:t>99%</w:t>
              </w:r>
            </w:ins>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ins w:id="11065" w:author="Jens-Rainer Ohm" w:date="2023-10-13T12:27:00Z"/>
                <w:lang w:eastAsia="de-DE"/>
              </w:rPr>
            </w:pPr>
            <w:ins w:id="11066" w:author="Jens-Rainer Ohm" w:date="2023-10-13T12:27:00Z">
              <w:r w:rsidRPr="001D018E">
                <w:rPr>
                  <w:lang w:eastAsia="de-DE"/>
                </w:rPr>
                <w:t>100%</w:t>
              </w:r>
            </w:ins>
          </w:p>
        </w:tc>
      </w:tr>
      <w:tr w:rsidR="001D018E" w:rsidRPr="001D018E" w14:paraId="59B81F45" w14:textId="77777777" w:rsidTr="001D5ACF">
        <w:trPr>
          <w:trHeight w:val="255"/>
          <w:ins w:id="11067"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ins w:id="11068" w:author="Jens-Rainer Ohm" w:date="2023-10-13T12:27:00Z"/>
                <w:lang w:eastAsia="de-DE"/>
              </w:rPr>
            </w:pPr>
            <w:ins w:id="11069" w:author="Jens-Rainer Ohm" w:date="2023-10-13T12:27:00Z">
              <w:r w:rsidRPr="001D018E">
                <w:rPr>
                  <w:lang w:eastAsia="de-DE"/>
                </w:rPr>
                <w:t>Class D</w:t>
              </w:r>
            </w:ins>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ins w:id="11070" w:author="Jens-Rainer Ohm" w:date="2023-10-13T12:27:00Z"/>
                <w:lang w:eastAsia="de-DE"/>
              </w:rPr>
            </w:pPr>
            <w:ins w:id="11071" w:author="Jens-Rainer Ohm" w:date="2023-10-13T12:27:00Z">
              <w:r w:rsidRPr="001D018E">
                <w:rPr>
                  <w:lang w:eastAsia="de-DE"/>
                </w:rPr>
                <w:t>0.00%</w:t>
              </w:r>
            </w:ins>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ins w:id="11072" w:author="Jens-Rainer Ohm" w:date="2023-10-13T12:27:00Z"/>
                <w:lang w:eastAsia="de-DE"/>
              </w:rPr>
            </w:pPr>
            <w:ins w:id="11073" w:author="Jens-Rainer Ohm" w:date="2023-10-13T12:27:00Z">
              <w:r w:rsidRPr="001D018E">
                <w:rPr>
                  <w:lang w:eastAsia="de-DE"/>
                </w:rPr>
                <w:t>0.00%</w:t>
              </w:r>
            </w:ins>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ins w:id="11074" w:author="Jens-Rainer Ohm" w:date="2023-10-13T12:27:00Z"/>
                <w:lang w:eastAsia="de-DE"/>
              </w:rPr>
            </w:pPr>
            <w:ins w:id="11075" w:author="Jens-Rainer Ohm" w:date="2023-10-13T12:27:00Z">
              <w:r w:rsidRPr="001D018E">
                <w:rPr>
                  <w:lang w:eastAsia="de-DE"/>
                </w:rPr>
                <w:t>0.00%</w:t>
              </w:r>
            </w:ins>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ins w:id="11076" w:author="Jens-Rainer Ohm" w:date="2023-10-13T12:27:00Z"/>
                <w:lang w:eastAsia="de-DE"/>
              </w:rPr>
            </w:pPr>
            <w:ins w:id="11077" w:author="Jens-Rainer Ohm" w:date="2023-10-13T12:27:00Z">
              <w:r w:rsidRPr="001D018E">
                <w:rPr>
                  <w:lang w:eastAsia="de-DE"/>
                </w:rPr>
                <w:t>0.00%</w:t>
              </w:r>
            </w:ins>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ins w:id="11078" w:author="Jens-Rainer Ohm" w:date="2023-10-13T12:27:00Z"/>
                <w:lang w:eastAsia="de-DE"/>
              </w:rPr>
            </w:pPr>
            <w:ins w:id="11079" w:author="Jens-Rainer Ohm" w:date="2023-10-13T12:27:00Z">
              <w:r w:rsidRPr="001D018E">
                <w:rPr>
                  <w:lang w:eastAsia="de-DE"/>
                </w:rPr>
                <w:t>0.00%</w:t>
              </w:r>
            </w:ins>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ins w:id="11080" w:author="Jens-Rainer Ohm" w:date="2023-10-13T12:27:00Z"/>
                <w:lang w:eastAsia="de-DE"/>
              </w:rPr>
            </w:pPr>
            <w:ins w:id="11081" w:author="Jens-Rainer Ohm" w:date="2023-10-13T12:27:00Z">
              <w:r w:rsidRPr="001D018E">
                <w:rPr>
                  <w:lang w:eastAsia="de-DE"/>
                </w:rPr>
                <w:t>0.00%</w:t>
              </w:r>
            </w:ins>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ins w:id="11082" w:author="Jens-Rainer Ohm" w:date="2023-10-13T12:27:00Z"/>
                <w:lang w:eastAsia="de-DE"/>
              </w:rPr>
            </w:pPr>
            <w:ins w:id="11083" w:author="Jens-Rainer Ohm" w:date="2023-10-13T12:27:00Z">
              <w:r w:rsidRPr="001D018E">
                <w:rPr>
                  <w:lang w:eastAsia="de-DE"/>
                </w:rPr>
                <w:t>99%</w:t>
              </w:r>
            </w:ins>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ins w:id="11084" w:author="Jens-Rainer Ohm" w:date="2023-10-13T12:27:00Z"/>
                <w:lang w:eastAsia="de-DE"/>
              </w:rPr>
            </w:pPr>
            <w:ins w:id="11085" w:author="Jens-Rainer Ohm" w:date="2023-10-13T12:27:00Z">
              <w:r w:rsidRPr="001D018E">
                <w:rPr>
                  <w:lang w:eastAsia="de-DE"/>
                </w:rPr>
                <w:t>98%</w:t>
              </w:r>
            </w:ins>
          </w:p>
        </w:tc>
      </w:tr>
      <w:tr w:rsidR="001D018E" w:rsidRPr="001D018E" w14:paraId="65FE0156" w14:textId="77777777" w:rsidTr="001D5ACF">
        <w:trPr>
          <w:trHeight w:val="255"/>
          <w:ins w:id="11086"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ins w:id="11087" w:author="Jens-Rainer Ohm" w:date="2023-10-13T12:27:00Z"/>
                <w:lang w:eastAsia="de-DE"/>
              </w:rPr>
            </w:pPr>
            <w:ins w:id="11088" w:author="Jens-Rainer Ohm" w:date="2023-10-13T12:27:00Z">
              <w:r w:rsidRPr="001D018E">
                <w:rPr>
                  <w:lang w:eastAsia="de-DE"/>
                </w:rPr>
                <w:t>Class F</w:t>
              </w:r>
            </w:ins>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ins w:id="11089" w:author="Jens-Rainer Ohm" w:date="2023-10-13T12:27:00Z"/>
                <w:lang w:eastAsia="de-DE"/>
              </w:rPr>
            </w:pPr>
            <w:ins w:id="11090" w:author="Jens-Rainer Ohm" w:date="2023-10-13T12:27:00Z">
              <w:r w:rsidRPr="001D018E">
                <w:rPr>
                  <w:lang w:eastAsia="de-DE"/>
                </w:rPr>
                <w:t>0.00%</w:t>
              </w:r>
            </w:ins>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ins w:id="11091" w:author="Jens-Rainer Ohm" w:date="2023-10-13T12:27:00Z"/>
                <w:lang w:eastAsia="de-DE"/>
              </w:rPr>
            </w:pPr>
            <w:ins w:id="11092" w:author="Jens-Rainer Ohm" w:date="2023-10-13T12:27:00Z">
              <w:r w:rsidRPr="001D018E">
                <w:rPr>
                  <w:lang w:eastAsia="de-DE"/>
                </w:rPr>
                <w:t>0.00%</w:t>
              </w:r>
            </w:ins>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ins w:id="11093" w:author="Jens-Rainer Ohm" w:date="2023-10-13T12:27:00Z"/>
                <w:lang w:eastAsia="de-DE"/>
              </w:rPr>
            </w:pPr>
            <w:ins w:id="11094" w:author="Jens-Rainer Ohm" w:date="2023-10-13T12:27:00Z">
              <w:r w:rsidRPr="001D018E">
                <w:rPr>
                  <w:lang w:eastAsia="de-DE"/>
                </w:rPr>
                <w:t>0.00%</w:t>
              </w:r>
            </w:ins>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ins w:id="11095" w:author="Jens-Rainer Ohm" w:date="2023-10-13T12:27:00Z"/>
                <w:lang w:eastAsia="de-DE"/>
              </w:rPr>
            </w:pPr>
            <w:ins w:id="11096" w:author="Jens-Rainer Ohm" w:date="2023-10-13T12:27:00Z">
              <w:r w:rsidRPr="001D018E">
                <w:rPr>
                  <w:lang w:eastAsia="de-DE"/>
                </w:rPr>
                <w:t>0.00%</w:t>
              </w:r>
            </w:ins>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ins w:id="11097" w:author="Jens-Rainer Ohm" w:date="2023-10-13T12:27:00Z"/>
                <w:lang w:eastAsia="de-DE"/>
              </w:rPr>
            </w:pPr>
            <w:ins w:id="11098" w:author="Jens-Rainer Ohm" w:date="2023-10-13T12:27:00Z">
              <w:r w:rsidRPr="001D018E">
                <w:rPr>
                  <w:lang w:eastAsia="de-DE"/>
                </w:rPr>
                <w:t>0.00%</w:t>
              </w:r>
            </w:ins>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ins w:id="11099" w:author="Jens-Rainer Ohm" w:date="2023-10-13T12:27:00Z"/>
                <w:lang w:eastAsia="de-DE"/>
              </w:rPr>
            </w:pPr>
            <w:ins w:id="11100" w:author="Jens-Rainer Ohm" w:date="2023-10-13T12:27:00Z">
              <w:r w:rsidRPr="001D018E">
                <w:rPr>
                  <w:lang w:eastAsia="de-DE"/>
                </w:rPr>
                <w:t>0.00%</w:t>
              </w:r>
            </w:ins>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ins w:id="11101" w:author="Jens-Rainer Ohm" w:date="2023-10-13T12:27:00Z"/>
                <w:lang w:eastAsia="de-DE"/>
              </w:rPr>
            </w:pPr>
            <w:ins w:id="11102" w:author="Jens-Rainer Ohm" w:date="2023-10-13T12:27:00Z">
              <w:r w:rsidRPr="001D018E">
                <w:rPr>
                  <w:lang w:eastAsia="de-DE"/>
                </w:rPr>
                <w:t>97%</w:t>
              </w:r>
            </w:ins>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ins w:id="11103" w:author="Jens-Rainer Ohm" w:date="2023-10-13T12:27:00Z"/>
                <w:lang w:eastAsia="de-DE"/>
              </w:rPr>
            </w:pPr>
            <w:ins w:id="11104" w:author="Jens-Rainer Ohm" w:date="2023-10-13T12:27:00Z">
              <w:r w:rsidRPr="001D018E">
                <w:rPr>
                  <w:lang w:eastAsia="de-DE"/>
                </w:rPr>
                <w:t>98%</w:t>
              </w:r>
            </w:ins>
          </w:p>
        </w:tc>
      </w:tr>
    </w:tbl>
    <w:p w14:paraId="5C863E92" w14:textId="77777777" w:rsidR="001D018E" w:rsidRPr="001D018E" w:rsidRDefault="001D018E" w:rsidP="001D018E">
      <w:pPr>
        <w:rPr>
          <w:ins w:id="11105" w:author="Jens-Rainer Ohm" w:date="2023-10-13T12:27:00Z"/>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ins w:id="11106" w:author="Jens-Rainer Ohm" w:date="2023-10-13T12:27:00Z"/>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ins w:id="11107"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ins w:id="11108" w:author="Jens-Rainer Ohm" w:date="2023-10-13T12:27:00Z"/>
                <w:b/>
                <w:bCs/>
                <w:lang w:eastAsia="de-DE"/>
              </w:rPr>
            </w:pPr>
            <w:ins w:id="11109" w:author="Jens-Rainer Ohm" w:date="2023-10-13T12:27:00Z">
              <w:r w:rsidRPr="001D018E">
                <w:rPr>
                  <w:b/>
                  <w:bCs/>
                  <w:lang w:eastAsia="de-DE"/>
                </w:rPr>
                <w:t xml:space="preserve">All Intra Main10 </w:t>
              </w:r>
            </w:ins>
          </w:p>
        </w:tc>
      </w:tr>
      <w:tr w:rsidR="001D018E" w:rsidRPr="001D018E" w14:paraId="177F2F98" w14:textId="77777777" w:rsidTr="001D5ACF">
        <w:trPr>
          <w:trHeight w:val="255"/>
          <w:ins w:id="11110" w:author="Jens-Rainer Ohm" w:date="2023-10-13T12:27:00Z"/>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ins w:id="11111"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ins w:id="11112" w:author="Jens-Rainer Ohm" w:date="2023-10-13T12:27:00Z"/>
                <w:b/>
                <w:bCs/>
                <w:lang w:eastAsia="de-DE"/>
              </w:rPr>
            </w:pPr>
            <w:ins w:id="11113" w:author="Jens-Rainer Ohm" w:date="2023-10-13T12:27:00Z">
              <w:r w:rsidRPr="001D018E">
                <w:rPr>
                  <w:b/>
                  <w:bCs/>
                  <w:lang w:eastAsia="de-DE"/>
                </w:rPr>
                <w:t>BD-rate Over nnvc5.0_VTM-anchor</w:t>
              </w:r>
            </w:ins>
          </w:p>
        </w:tc>
      </w:tr>
      <w:tr w:rsidR="001D018E" w:rsidRPr="001D018E" w14:paraId="4FBEDE93" w14:textId="77777777" w:rsidTr="001D5ACF">
        <w:trPr>
          <w:trHeight w:val="255"/>
          <w:ins w:id="11114" w:author="Jens-Rainer Ohm" w:date="2023-10-13T12:27:00Z"/>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ins w:id="11115" w:author="Jens-Rainer Ohm" w:date="2023-10-13T12:27:00Z"/>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ins w:id="11116" w:author="Jens-Rainer Ohm" w:date="2023-10-13T12:27:00Z"/>
                <w:lang w:eastAsia="de-DE"/>
              </w:rPr>
            </w:pPr>
            <w:ins w:id="11117" w:author="Jens-Rainer Ohm" w:date="2023-10-13T12:27:00Z">
              <w:r w:rsidRPr="001D018E">
                <w:rPr>
                  <w:lang w:eastAsia="de-DE"/>
                </w:rPr>
                <w:t>Y-PSNR</w:t>
              </w:r>
            </w:ins>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ins w:id="11118" w:author="Jens-Rainer Ohm" w:date="2023-10-13T12:27:00Z"/>
                <w:lang w:eastAsia="de-DE"/>
              </w:rPr>
            </w:pPr>
            <w:ins w:id="11119" w:author="Jens-Rainer Ohm" w:date="2023-10-13T12:27:00Z">
              <w:r w:rsidRPr="001D018E">
                <w:rPr>
                  <w:lang w:eastAsia="de-DE"/>
                </w:rPr>
                <w:t>U-PSNR</w:t>
              </w:r>
            </w:ins>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ins w:id="11120" w:author="Jens-Rainer Ohm" w:date="2023-10-13T12:27:00Z"/>
                <w:lang w:eastAsia="de-DE"/>
              </w:rPr>
            </w:pPr>
            <w:ins w:id="11121" w:author="Jens-Rainer Ohm" w:date="2023-10-13T12:27:00Z">
              <w:r w:rsidRPr="001D018E">
                <w:rPr>
                  <w:lang w:eastAsia="de-DE"/>
                </w:rPr>
                <w:t>V-PSNR</w:t>
              </w:r>
            </w:ins>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ins w:id="11122" w:author="Jens-Rainer Ohm" w:date="2023-10-13T12:27:00Z"/>
                <w:lang w:eastAsia="de-DE"/>
              </w:rPr>
            </w:pPr>
            <w:ins w:id="11123" w:author="Jens-Rainer Ohm" w:date="2023-10-13T12:27:00Z">
              <w:r w:rsidRPr="001D018E">
                <w:rPr>
                  <w:lang w:eastAsia="de-DE"/>
                </w:rPr>
                <w:t>Y-MSIM</w:t>
              </w:r>
            </w:ins>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ins w:id="11124" w:author="Jens-Rainer Ohm" w:date="2023-10-13T12:27:00Z"/>
                <w:lang w:eastAsia="de-DE"/>
              </w:rPr>
            </w:pPr>
            <w:ins w:id="11125" w:author="Jens-Rainer Ohm" w:date="2023-10-13T12:27:00Z">
              <w:r w:rsidRPr="001D018E">
                <w:rPr>
                  <w:lang w:eastAsia="de-DE"/>
                </w:rPr>
                <w:t>U-MSIM</w:t>
              </w:r>
            </w:ins>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ins w:id="11126" w:author="Jens-Rainer Ohm" w:date="2023-10-13T12:27:00Z"/>
                <w:lang w:eastAsia="de-DE"/>
              </w:rPr>
            </w:pPr>
            <w:ins w:id="11127" w:author="Jens-Rainer Ohm" w:date="2023-10-13T12:27:00Z">
              <w:r w:rsidRPr="001D018E">
                <w:rPr>
                  <w:lang w:eastAsia="de-DE"/>
                </w:rPr>
                <w:t>V-MSIM</w:t>
              </w:r>
            </w:ins>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ins w:id="11128" w:author="Jens-Rainer Ohm" w:date="2023-10-13T12:27:00Z"/>
                <w:lang w:eastAsia="de-DE"/>
              </w:rPr>
            </w:pPr>
            <w:proofErr w:type="spellStart"/>
            <w:ins w:id="11129" w:author="Jens-Rainer Ohm" w:date="2023-10-13T12:27:00Z">
              <w:r w:rsidRPr="001D018E">
                <w:rPr>
                  <w:lang w:eastAsia="de-DE"/>
                </w:rPr>
                <w:t>EncT</w:t>
              </w:r>
              <w:proofErr w:type="spellEnd"/>
            </w:ins>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ins w:id="11130" w:author="Jens-Rainer Ohm" w:date="2023-10-13T12:27:00Z"/>
                <w:lang w:eastAsia="de-DE"/>
              </w:rPr>
            </w:pPr>
            <w:proofErr w:type="spellStart"/>
            <w:ins w:id="11131" w:author="Jens-Rainer Ohm" w:date="2023-10-13T12:27:00Z">
              <w:r w:rsidRPr="001D018E">
                <w:rPr>
                  <w:lang w:eastAsia="de-DE"/>
                </w:rPr>
                <w:t>DecT</w:t>
              </w:r>
              <w:proofErr w:type="spellEnd"/>
              <w:r w:rsidRPr="001D018E">
                <w:rPr>
                  <w:lang w:eastAsia="de-DE"/>
                </w:rPr>
                <w:t xml:space="preserve"> CPU</w:t>
              </w:r>
            </w:ins>
          </w:p>
        </w:tc>
      </w:tr>
      <w:tr w:rsidR="001D018E" w:rsidRPr="001D018E" w14:paraId="7789E34A" w14:textId="77777777" w:rsidTr="001D5ACF">
        <w:trPr>
          <w:trHeight w:val="255"/>
          <w:ins w:id="11132"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ins w:id="11133" w:author="Jens-Rainer Ohm" w:date="2023-10-13T12:27:00Z"/>
                <w:lang w:eastAsia="de-DE"/>
              </w:rPr>
            </w:pPr>
            <w:ins w:id="11134" w:author="Jens-Rainer Ohm" w:date="2023-10-13T12:27:00Z">
              <w:r w:rsidRPr="001D018E">
                <w:rPr>
                  <w:lang w:eastAsia="de-DE"/>
                </w:rPr>
                <w:t>Class A1</w:t>
              </w:r>
            </w:ins>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ins w:id="11135" w:author="Jens-Rainer Ohm" w:date="2023-10-13T12:27:00Z"/>
                <w:lang w:eastAsia="de-DE"/>
              </w:rPr>
            </w:pPr>
            <w:ins w:id="11136" w:author="Jens-Rainer Ohm" w:date="2023-10-13T12:27:00Z">
              <w:r w:rsidRPr="001D018E">
                <w:rPr>
                  <w:lang w:eastAsia="de-DE"/>
                </w:rPr>
                <w:t>0.00%</w:t>
              </w:r>
            </w:ins>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ins w:id="11137" w:author="Jens-Rainer Ohm" w:date="2023-10-13T12:27:00Z"/>
                <w:lang w:eastAsia="de-DE"/>
              </w:rPr>
            </w:pPr>
            <w:ins w:id="11138" w:author="Jens-Rainer Ohm" w:date="2023-10-13T12:27:00Z">
              <w:r w:rsidRPr="001D018E">
                <w:rPr>
                  <w:lang w:eastAsia="de-DE"/>
                </w:rPr>
                <w:t>0.00%</w:t>
              </w:r>
            </w:ins>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ins w:id="11139" w:author="Jens-Rainer Ohm" w:date="2023-10-13T12:27:00Z"/>
                <w:lang w:eastAsia="de-DE"/>
              </w:rPr>
            </w:pPr>
            <w:ins w:id="11140" w:author="Jens-Rainer Ohm" w:date="2023-10-13T12:27:00Z">
              <w:r w:rsidRPr="001D018E">
                <w:rPr>
                  <w:lang w:eastAsia="de-DE"/>
                </w:rPr>
                <w:t>0.00%</w:t>
              </w:r>
            </w:ins>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ins w:id="11141" w:author="Jens-Rainer Ohm" w:date="2023-10-13T12:27:00Z"/>
                <w:lang w:eastAsia="de-DE"/>
              </w:rPr>
            </w:pPr>
            <w:ins w:id="11142" w:author="Jens-Rainer Ohm" w:date="2023-10-13T12:27:00Z">
              <w:r w:rsidRPr="001D018E">
                <w:rPr>
                  <w:lang w:eastAsia="de-DE"/>
                </w:rPr>
                <w:t>0.00%</w:t>
              </w:r>
            </w:ins>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ins w:id="11143" w:author="Jens-Rainer Ohm" w:date="2023-10-13T12:27:00Z"/>
                <w:lang w:eastAsia="de-DE"/>
              </w:rPr>
            </w:pPr>
            <w:ins w:id="11144" w:author="Jens-Rainer Ohm" w:date="2023-10-13T12:27:00Z">
              <w:r w:rsidRPr="001D018E">
                <w:rPr>
                  <w:lang w:eastAsia="de-DE"/>
                </w:rPr>
                <w:t>0.00%</w:t>
              </w:r>
            </w:ins>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ins w:id="11145" w:author="Jens-Rainer Ohm" w:date="2023-10-13T12:27:00Z"/>
                <w:lang w:eastAsia="de-DE"/>
              </w:rPr>
            </w:pPr>
            <w:ins w:id="11146" w:author="Jens-Rainer Ohm" w:date="2023-10-13T12:27:00Z">
              <w:r w:rsidRPr="001D018E">
                <w:rPr>
                  <w:lang w:eastAsia="de-DE"/>
                </w:rPr>
                <w:t>0.00%</w:t>
              </w:r>
            </w:ins>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ins w:id="11147" w:author="Jens-Rainer Ohm" w:date="2023-10-13T12:27:00Z"/>
                <w:lang w:eastAsia="de-DE"/>
              </w:rPr>
            </w:pPr>
            <w:ins w:id="11148" w:author="Jens-Rainer Ohm" w:date="2023-10-13T12:27:00Z">
              <w:r w:rsidRPr="001D018E">
                <w:rPr>
                  <w:lang w:eastAsia="de-DE"/>
                </w:rPr>
                <w:t>99%</w:t>
              </w:r>
            </w:ins>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ins w:id="11149" w:author="Jens-Rainer Ohm" w:date="2023-10-13T12:27:00Z"/>
                <w:lang w:eastAsia="de-DE"/>
              </w:rPr>
            </w:pPr>
            <w:ins w:id="11150" w:author="Jens-Rainer Ohm" w:date="2023-10-13T12:27:00Z">
              <w:r w:rsidRPr="001D018E">
                <w:rPr>
                  <w:lang w:eastAsia="de-DE"/>
                </w:rPr>
                <w:t>100%</w:t>
              </w:r>
            </w:ins>
          </w:p>
        </w:tc>
      </w:tr>
      <w:tr w:rsidR="001D018E" w:rsidRPr="001D018E" w14:paraId="42510BDE" w14:textId="77777777" w:rsidTr="001D5ACF">
        <w:trPr>
          <w:trHeight w:val="255"/>
          <w:ins w:id="1115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ins w:id="11152" w:author="Jens-Rainer Ohm" w:date="2023-10-13T12:27:00Z"/>
                <w:lang w:eastAsia="de-DE"/>
              </w:rPr>
            </w:pPr>
            <w:ins w:id="11153" w:author="Jens-Rainer Ohm" w:date="2023-10-13T12:27:00Z">
              <w:r w:rsidRPr="001D018E">
                <w:rPr>
                  <w:lang w:eastAsia="de-DE"/>
                </w:rPr>
                <w:t>Class A2</w:t>
              </w:r>
            </w:ins>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ins w:id="11154" w:author="Jens-Rainer Ohm" w:date="2023-10-13T12:27:00Z"/>
                <w:lang w:eastAsia="de-DE"/>
              </w:rPr>
            </w:pPr>
            <w:ins w:id="11155" w:author="Jens-Rainer Ohm" w:date="2023-10-13T12:27:00Z">
              <w:r w:rsidRPr="001D018E">
                <w:rPr>
                  <w:lang w:eastAsia="de-DE"/>
                </w:rPr>
                <w:t>0.00%</w:t>
              </w:r>
            </w:ins>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ins w:id="11156" w:author="Jens-Rainer Ohm" w:date="2023-10-13T12:27:00Z"/>
                <w:lang w:eastAsia="de-DE"/>
              </w:rPr>
            </w:pPr>
            <w:ins w:id="11157" w:author="Jens-Rainer Ohm" w:date="2023-10-13T12:27:00Z">
              <w:r w:rsidRPr="001D018E">
                <w:rPr>
                  <w:lang w:eastAsia="de-DE"/>
                </w:rPr>
                <w:t>0.00%</w:t>
              </w:r>
            </w:ins>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ins w:id="11158" w:author="Jens-Rainer Ohm" w:date="2023-10-13T12:27:00Z"/>
                <w:lang w:eastAsia="de-DE"/>
              </w:rPr>
            </w:pPr>
            <w:ins w:id="11159" w:author="Jens-Rainer Ohm" w:date="2023-10-13T12:27:00Z">
              <w:r w:rsidRPr="001D018E">
                <w:rPr>
                  <w:lang w:eastAsia="de-DE"/>
                </w:rPr>
                <w:t>0.00%</w:t>
              </w:r>
            </w:ins>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ins w:id="11160" w:author="Jens-Rainer Ohm" w:date="2023-10-13T12:27:00Z"/>
                <w:lang w:eastAsia="de-DE"/>
              </w:rPr>
            </w:pPr>
            <w:ins w:id="11161" w:author="Jens-Rainer Ohm" w:date="2023-10-13T12:27:00Z">
              <w:r w:rsidRPr="001D018E">
                <w:rPr>
                  <w:lang w:eastAsia="de-DE"/>
                </w:rPr>
                <w:t>0.00%</w:t>
              </w:r>
            </w:ins>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ins w:id="11162" w:author="Jens-Rainer Ohm" w:date="2023-10-13T12:27:00Z"/>
                <w:lang w:eastAsia="de-DE"/>
              </w:rPr>
            </w:pPr>
            <w:ins w:id="11163" w:author="Jens-Rainer Ohm" w:date="2023-10-13T12:27:00Z">
              <w:r w:rsidRPr="001D018E">
                <w:rPr>
                  <w:lang w:eastAsia="de-DE"/>
                </w:rPr>
                <w:t>0.00%</w:t>
              </w:r>
            </w:ins>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ins w:id="11164" w:author="Jens-Rainer Ohm" w:date="2023-10-13T12:27:00Z"/>
                <w:lang w:eastAsia="de-DE"/>
              </w:rPr>
            </w:pPr>
            <w:ins w:id="11165" w:author="Jens-Rainer Ohm" w:date="2023-10-13T12:27:00Z">
              <w:r w:rsidRPr="001D018E">
                <w:rPr>
                  <w:lang w:eastAsia="de-DE"/>
                </w:rPr>
                <w:t>0.00%</w:t>
              </w:r>
            </w:ins>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ins w:id="11166" w:author="Jens-Rainer Ohm" w:date="2023-10-13T12:27:00Z"/>
                <w:lang w:eastAsia="de-DE"/>
              </w:rPr>
            </w:pPr>
            <w:ins w:id="11167" w:author="Jens-Rainer Ohm" w:date="2023-10-13T12:27:00Z">
              <w:r w:rsidRPr="001D018E">
                <w:rPr>
                  <w:lang w:eastAsia="de-DE"/>
                </w:rPr>
                <w:t>99%</w:t>
              </w:r>
            </w:ins>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ins w:id="11168" w:author="Jens-Rainer Ohm" w:date="2023-10-13T12:27:00Z"/>
                <w:lang w:eastAsia="de-DE"/>
              </w:rPr>
            </w:pPr>
            <w:ins w:id="11169" w:author="Jens-Rainer Ohm" w:date="2023-10-13T12:27:00Z">
              <w:r w:rsidRPr="001D018E">
                <w:rPr>
                  <w:lang w:eastAsia="de-DE"/>
                </w:rPr>
                <w:t>100%</w:t>
              </w:r>
            </w:ins>
          </w:p>
        </w:tc>
      </w:tr>
      <w:tr w:rsidR="001D018E" w:rsidRPr="001D018E" w14:paraId="36DB70FF" w14:textId="77777777" w:rsidTr="001D5ACF">
        <w:trPr>
          <w:trHeight w:val="255"/>
          <w:ins w:id="1117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ins w:id="11171" w:author="Jens-Rainer Ohm" w:date="2023-10-13T12:27:00Z"/>
                <w:lang w:eastAsia="de-DE"/>
              </w:rPr>
            </w:pPr>
            <w:ins w:id="11172" w:author="Jens-Rainer Ohm" w:date="2023-10-13T12:27:00Z">
              <w:r w:rsidRPr="001D018E">
                <w:rPr>
                  <w:lang w:eastAsia="de-DE"/>
                </w:rPr>
                <w:t>Class B</w:t>
              </w:r>
            </w:ins>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ins w:id="11173" w:author="Jens-Rainer Ohm" w:date="2023-10-13T12:27:00Z"/>
                <w:lang w:eastAsia="de-DE"/>
              </w:rPr>
            </w:pPr>
            <w:ins w:id="11174" w:author="Jens-Rainer Ohm" w:date="2023-10-13T12:27:00Z">
              <w:r w:rsidRPr="001D018E">
                <w:rPr>
                  <w:lang w:eastAsia="de-DE"/>
                </w:rPr>
                <w:t>0.00%</w:t>
              </w:r>
            </w:ins>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ins w:id="11175" w:author="Jens-Rainer Ohm" w:date="2023-10-13T12:27:00Z"/>
                <w:lang w:eastAsia="de-DE"/>
              </w:rPr>
            </w:pPr>
            <w:ins w:id="11176" w:author="Jens-Rainer Ohm" w:date="2023-10-13T12:27:00Z">
              <w:r w:rsidRPr="001D018E">
                <w:rPr>
                  <w:lang w:eastAsia="de-DE"/>
                </w:rPr>
                <w:t>0.00%</w:t>
              </w:r>
            </w:ins>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ins w:id="11177" w:author="Jens-Rainer Ohm" w:date="2023-10-13T12:27:00Z"/>
                <w:lang w:eastAsia="de-DE"/>
              </w:rPr>
            </w:pPr>
            <w:ins w:id="11178" w:author="Jens-Rainer Ohm" w:date="2023-10-13T12:27:00Z">
              <w:r w:rsidRPr="001D018E">
                <w:rPr>
                  <w:lang w:eastAsia="de-DE"/>
                </w:rPr>
                <w:t>0.00%</w:t>
              </w:r>
            </w:ins>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ins w:id="11179" w:author="Jens-Rainer Ohm" w:date="2023-10-13T12:27:00Z"/>
                <w:lang w:eastAsia="de-DE"/>
              </w:rPr>
            </w:pPr>
            <w:ins w:id="11180" w:author="Jens-Rainer Ohm" w:date="2023-10-13T12:27:00Z">
              <w:r w:rsidRPr="001D018E">
                <w:rPr>
                  <w:lang w:eastAsia="de-DE"/>
                </w:rPr>
                <w:t>0.00%</w:t>
              </w:r>
            </w:ins>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ins w:id="11181" w:author="Jens-Rainer Ohm" w:date="2023-10-13T12:27:00Z"/>
                <w:lang w:eastAsia="de-DE"/>
              </w:rPr>
            </w:pPr>
            <w:ins w:id="11182" w:author="Jens-Rainer Ohm" w:date="2023-10-13T12:27:00Z">
              <w:r w:rsidRPr="001D018E">
                <w:rPr>
                  <w:lang w:eastAsia="de-DE"/>
                </w:rPr>
                <w:t>0.00%</w:t>
              </w:r>
            </w:ins>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ins w:id="11183" w:author="Jens-Rainer Ohm" w:date="2023-10-13T12:27:00Z"/>
                <w:lang w:eastAsia="de-DE"/>
              </w:rPr>
            </w:pPr>
            <w:ins w:id="11184" w:author="Jens-Rainer Ohm" w:date="2023-10-13T12:27:00Z">
              <w:r w:rsidRPr="001D018E">
                <w:rPr>
                  <w:lang w:eastAsia="de-DE"/>
                </w:rPr>
                <w:t>0.00%</w:t>
              </w:r>
            </w:ins>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ins w:id="11185" w:author="Jens-Rainer Ohm" w:date="2023-10-13T12:27:00Z"/>
                <w:lang w:eastAsia="de-DE"/>
              </w:rPr>
            </w:pPr>
            <w:ins w:id="11186" w:author="Jens-Rainer Ohm" w:date="2023-10-13T12:27:00Z">
              <w:r w:rsidRPr="001D018E">
                <w:rPr>
                  <w:lang w:eastAsia="de-DE"/>
                </w:rPr>
                <w:t>100%</w:t>
              </w:r>
            </w:ins>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ins w:id="11187" w:author="Jens-Rainer Ohm" w:date="2023-10-13T12:27:00Z"/>
                <w:lang w:eastAsia="de-DE"/>
              </w:rPr>
            </w:pPr>
            <w:ins w:id="11188" w:author="Jens-Rainer Ohm" w:date="2023-10-13T12:27:00Z">
              <w:r w:rsidRPr="001D018E">
                <w:rPr>
                  <w:lang w:eastAsia="de-DE"/>
                </w:rPr>
                <w:t>99%</w:t>
              </w:r>
            </w:ins>
          </w:p>
        </w:tc>
      </w:tr>
      <w:tr w:rsidR="001D018E" w:rsidRPr="001D018E" w14:paraId="36569C9E" w14:textId="77777777" w:rsidTr="001D5ACF">
        <w:trPr>
          <w:trHeight w:val="255"/>
          <w:ins w:id="1118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ins w:id="11190" w:author="Jens-Rainer Ohm" w:date="2023-10-13T12:27:00Z"/>
                <w:lang w:eastAsia="de-DE"/>
              </w:rPr>
            </w:pPr>
            <w:ins w:id="11191" w:author="Jens-Rainer Ohm" w:date="2023-10-13T12:27:00Z">
              <w:r w:rsidRPr="001D018E">
                <w:rPr>
                  <w:lang w:eastAsia="de-DE"/>
                </w:rPr>
                <w:t>Class C</w:t>
              </w:r>
            </w:ins>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ins w:id="11192" w:author="Jens-Rainer Ohm" w:date="2023-10-13T12:27:00Z"/>
                <w:lang w:eastAsia="de-DE"/>
              </w:rPr>
            </w:pPr>
            <w:ins w:id="11193" w:author="Jens-Rainer Ohm" w:date="2023-10-13T12:27:00Z">
              <w:r w:rsidRPr="001D018E">
                <w:rPr>
                  <w:lang w:eastAsia="de-DE"/>
                </w:rPr>
                <w:t>0.00%</w:t>
              </w:r>
            </w:ins>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ins w:id="11194" w:author="Jens-Rainer Ohm" w:date="2023-10-13T12:27:00Z"/>
                <w:lang w:eastAsia="de-DE"/>
              </w:rPr>
            </w:pPr>
            <w:ins w:id="11195" w:author="Jens-Rainer Ohm" w:date="2023-10-13T12:27:00Z">
              <w:r w:rsidRPr="001D018E">
                <w:rPr>
                  <w:lang w:eastAsia="de-DE"/>
                </w:rPr>
                <w:t>0.00%</w:t>
              </w:r>
            </w:ins>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ins w:id="11196" w:author="Jens-Rainer Ohm" w:date="2023-10-13T12:27:00Z"/>
                <w:lang w:eastAsia="de-DE"/>
              </w:rPr>
            </w:pPr>
            <w:ins w:id="11197" w:author="Jens-Rainer Ohm" w:date="2023-10-13T12:27:00Z">
              <w:r w:rsidRPr="001D018E">
                <w:rPr>
                  <w:lang w:eastAsia="de-DE"/>
                </w:rPr>
                <w:t>0.00%</w:t>
              </w:r>
            </w:ins>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ins w:id="11198" w:author="Jens-Rainer Ohm" w:date="2023-10-13T12:27:00Z"/>
                <w:lang w:eastAsia="de-DE"/>
              </w:rPr>
            </w:pPr>
            <w:ins w:id="11199" w:author="Jens-Rainer Ohm" w:date="2023-10-13T12:27:00Z">
              <w:r w:rsidRPr="001D018E">
                <w:rPr>
                  <w:lang w:eastAsia="de-DE"/>
                </w:rPr>
                <w:t>0.00%</w:t>
              </w:r>
            </w:ins>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ins w:id="11200" w:author="Jens-Rainer Ohm" w:date="2023-10-13T12:27:00Z"/>
                <w:lang w:eastAsia="de-DE"/>
              </w:rPr>
            </w:pPr>
            <w:ins w:id="11201" w:author="Jens-Rainer Ohm" w:date="2023-10-13T12:27:00Z">
              <w:r w:rsidRPr="001D018E">
                <w:rPr>
                  <w:lang w:eastAsia="de-DE"/>
                </w:rPr>
                <w:t>0.00%</w:t>
              </w:r>
            </w:ins>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ins w:id="11202" w:author="Jens-Rainer Ohm" w:date="2023-10-13T12:27:00Z"/>
                <w:lang w:eastAsia="de-DE"/>
              </w:rPr>
            </w:pPr>
            <w:ins w:id="11203" w:author="Jens-Rainer Ohm" w:date="2023-10-13T12:27:00Z">
              <w:r w:rsidRPr="001D018E">
                <w:rPr>
                  <w:lang w:eastAsia="de-DE"/>
                </w:rPr>
                <w:t>0.00%</w:t>
              </w:r>
            </w:ins>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ins w:id="11204" w:author="Jens-Rainer Ohm" w:date="2023-10-13T12:27:00Z"/>
                <w:lang w:eastAsia="de-DE"/>
              </w:rPr>
            </w:pPr>
            <w:ins w:id="11205" w:author="Jens-Rainer Ohm" w:date="2023-10-13T12:27:00Z">
              <w:r w:rsidRPr="001D018E">
                <w:rPr>
                  <w:lang w:eastAsia="de-DE"/>
                </w:rPr>
                <w:t>99%</w:t>
              </w:r>
            </w:ins>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ins w:id="11206" w:author="Jens-Rainer Ohm" w:date="2023-10-13T12:27:00Z"/>
                <w:lang w:eastAsia="de-DE"/>
              </w:rPr>
            </w:pPr>
            <w:ins w:id="11207" w:author="Jens-Rainer Ohm" w:date="2023-10-13T12:27:00Z">
              <w:r w:rsidRPr="001D018E">
                <w:rPr>
                  <w:lang w:eastAsia="de-DE"/>
                </w:rPr>
                <w:t>98%</w:t>
              </w:r>
            </w:ins>
          </w:p>
        </w:tc>
      </w:tr>
      <w:tr w:rsidR="001D018E" w:rsidRPr="001D018E" w14:paraId="4E7E01F0" w14:textId="77777777" w:rsidTr="001D5ACF">
        <w:trPr>
          <w:trHeight w:val="255"/>
          <w:ins w:id="1120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ins w:id="11209" w:author="Jens-Rainer Ohm" w:date="2023-10-13T12:27:00Z"/>
                <w:lang w:eastAsia="de-DE"/>
              </w:rPr>
            </w:pPr>
            <w:ins w:id="11210" w:author="Jens-Rainer Ohm" w:date="2023-10-13T12:27:00Z">
              <w:r w:rsidRPr="001D018E">
                <w:rPr>
                  <w:lang w:eastAsia="de-DE"/>
                </w:rPr>
                <w:t>Class E</w:t>
              </w:r>
            </w:ins>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ins w:id="11211" w:author="Jens-Rainer Ohm" w:date="2023-10-13T12:27:00Z"/>
                <w:lang w:eastAsia="de-DE"/>
              </w:rPr>
            </w:pPr>
            <w:ins w:id="11212" w:author="Jens-Rainer Ohm" w:date="2023-10-13T12:27:00Z">
              <w:r w:rsidRPr="001D018E">
                <w:rPr>
                  <w:lang w:eastAsia="de-DE"/>
                </w:rPr>
                <w:t>0.00%</w:t>
              </w:r>
            </w:ins>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ins w:id="11213" w:author="Jens-Rainer Ohm" w:date="2023-10-13T12:27:00Z"/>
                <w:lang w:eastAsia="de-DE"/>
              </w:rPr>
            </w:pPr>
            <w:ins w:id="11214" w:author="Jens-Rainer Ohm" w:date="2023-10-13T12:27:00Z">
              <w:r w:rsidRPr="001D018E">
                <w:rPr>
                  <w:lang w:eastAsia="de-DE"/>
                </w:rPr>
                <w:t>0.00%</w:t>
              </w:r>
            </w:ins>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ins w:id="11215" w:author="Jens-Rainer Ohm" w:date="2023-10-13T12:27:00Z"/>
                <w:lang w:eastAsia="de-DE"/>
              </w:rPr>
            </w:pPr>
            <w:ins w:id="11216" w:author="Jens-Rainer Ohm" w:date="2023-10-13T12:27:00Z">
              <w:r w:rsidRPr="001D018E">
                <w:rPr>
                  <w:lang w:eastAsia="de-DE"/>
                </w:rPr>
                <w:t>0.00%</w:t>
              </w:r>
            </w:ins>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ins w:id="11217" w:author="Jens-Rainer Ohm" w:date="2023-10-13T12:27:00Z"/>
                <w:lang w:eastAsia="de-DE"/>
              </w:rPr>
            </w:pPr>
            <w:ins w:id="11218" w:author="Jens-Rainer Ohm" w:date="2023-10-13T12:27:00Z">
              <w:r w:rsidRPr="001D018E">
                <w:rPr>
                  <w:lang w:eastAsia="de-DE"/>
                </w:rPr>
                <w:t>0.00%</w:t>
              </w:r>
            </w:ins>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ins w:id="11219" w:author="Jens-Rainer Ohm" w:date="2023-10-13T12:27:00Z"/>
                <w:lang w:eastAsia="de-DE"/>
              </w:rPr>
            </w:pPr>
            <w:ins w:id="11220" w:author="Jens-Rainer Ohm" w:date="2023-10-13T12:27:00Z">
              <w:r w:rsidRPr="001D018E">
                <w:rPr>
                  <w:lang w:eastAsia="de-DE"/>
                </w:rPr>
                <w:t>0.00%</w:t>
              </w:r>
            </w:ins>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ins w:id="11221" w:author="Jens-Rainer Ohm" w:date="2023-10-13T12:27:00Z"/>
                <w:lang w:eastAsia="de-DE"/>
              </w:rPr>
            </w:pPr>
            <w:ins w:id="11222" w:author="Jens-Rainer Ohm" w:date="2023-10-13T12:27:00Z">
              <w:r w:rsidRPr="001D018E">
                <w:rPr>
                  <w:lang w:eastAsia="de-DE"/>
                </w:rPr>
                <w:t>0.00%</w:t>
              </w:r>
            </w:ins>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ins w:id="11223" w:author="Jens-Rainer Ohm" w:date="2023-10-13T12:27:00Z"/>
                <w:lang w:eastAsia="de-DE"/>
              </w:rPr>
            </w:pPr>
            <w:ins w:id="11224" w:author="Jens-Rainer Ohm" w:date="2023-10-13T12:27:00Z">
              <w:r w:rsidRPr="001D018E">
                <w:rPr>
                  <w:lang w:eastAsia="de-DE"/>
                </w:rPr>
                <w:t>99%</w:t>
              </w:r>
            </w:ins>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ins w:id="11225" w:author="Jens-Rainer Ohm" w:date="2023-10-13T12:27:00Z"/>
                <w:lang w:eastAsia="de-DE"/>
              </w:rPr>
            </w:pPr>
            <w:ins w:id="11226" w:author="Jens-Rainer Ohm" w:date="2023-10-13T12:27:00Z">
              <w:r w:rsidRPr="001D018E">
                <w:rPr>
                  <w:lang w:eastAsia="de-DE"/>
                </w:rPr>
                <w:t>100%</w:t>
              </w:r>
            </w:ins>
          </w:p>
        </w:tc>
      </w:tr>
      <w:tr w:rsidR="001D018E" w:rsidRPr="001D018E" w14:paraId="18F472A4" w14:textId="77777777" w:rsidTr="001D5ACF">
        <w:trPr>
          <w:trHeight w:val="255"/>
          <w:ins w:id="11227"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ins w:id="11228" w:author="Jens-Rainer Ohm" w:date="2023-10-13T12:27:00Z"/>
                <w:b/>
                <w:bCs/>
                <w:lang w:eastAsia="de-DE"/>
              </w:rPr>
            </w:pPr>
            <w:ins w:id="11229" w:author="Jens-Rainer Ohm" w:date="2023-10-13T12:27:00Z">
              <w:r w:rsidRPr="001D018E">
                <w:rPr>
                  <w:b/>
                  <w:bCs/>
                  <w:lang w:eastAsia="de-DE"/>
                </w:rPr>
                <w:lastRenderedPageBreak/>
                <w:t xml:space="preserve">Overall </w:t>
              </w:r>
            </w:ins>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ins w:id="11230" w:author="Jens-Rainer Ohm" w:date="2023-10-13T12:27:00Z"/>
                <w:lang w:eastAsia="de-DE"/>
              </w:rPr>
            </w:pPr>
            <w:ins w:id="11231" w:author="Jens-Rainer Ohm" w:date="2023-10-13T12:27:00Z">
              <w:r w:rsidRPr="001D018E">
                <w:rPr>
                  <w:lang w:eastAsia="de-DE"/>
                </w:rPr>
                <w:t>0.00%</w:t>
              </w:r>
            </w:ins>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ins w:id="11232" w:author="Jens-Rainer Ohm" w:date="2023-10-13T12:27:00Z"/>
                <w:lang w:eastAsia="de-DE"/>
              </w:rPr>
            </w:pPr>
            <w:ins w:id="11233" w:author="Jens-Rainer Ohm" w:date="2023-10-13T12:27:00Z">
              <w:r w:rsidRPr="001D018E">
                <w:rPr>
                  <w:lang w:eastAsia="de-DE"/>
                </w:rPr>
                <w:t>0.00%</w:t>
              </w:r>
            </w:ins>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ins w:id="11234" w:author="Jens-Rainer Ohm" w:date="2023-10-13T12:27:00Z"/>
                <w:lang w:eastAsia="de-DE"/>
              </w:rPr>
            </w:pPr>
            <w:ins w:id="11235" w:author="Jens-Rainer Ohm" w:date="2023-10-13T12:27:00Z">
              <w:r w:rsidRPr="001D018E">
                <w:rPr>
                  <w:lang w:eastAsia="de-DE"/>
                </w:rPr>
                <w:t>0.00%</w:t>
              </w:r>
            </w:ins>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ins w:id="11236" w:author="Jens-Rainer Ohm" w:date="2023-10-13T12:27:00Z"/>
                <w:lang w:eastAsia="de-DE"/>
              </w:rPr>
            </w:pPr>
            <w:ins w:id="11237" w:author="Jens-Rainer Ohm" w:date="2023-10-13T12:27:00Z">
              <w:r w:rsidRPr="001D018E">
                <w:rPr>
                  <w:lang w:eastAsia="de-DE"/>
                </w:rPr>
                <w:t>0.00%</w:t>
              </w:r>
            </w:ins>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ins w:id="11238" w:author="Jens-Rainer Ohm" w:date="2023-10-13T12:27:00Z"/>
                <w:lang w:eastAsia="de-DE"/>
              </w:rPr>
            </w:pPr>
            <w:ins w:id="11239" w:author="Jens-Rainer Ohm" w:date="2023-10-13T12:27:00Z">
              <w:r w:rsidRPr="001D018E">
                <w:rPr>
                  <w:lang w:eastAsia="de-DE"/>
                </w:rPr>
                <w:t>0.00%</w:t>
              </w:r>
            </w:ins>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ins w:id="11240" w:author="Jens-Rainer Ohm" w:date="2023-10-13T12:27:00Z"/>
                <w:lang w:eastAsia="de-DE"/>
              </w:rPr>
            </w:pPr>
            <w:ins w:id="11241" w:author="Jens-Rainer Ohm" w:date="2023-10-13T12:27:00Z">
              <w:r w:rsidRPr="001D018E">
                <w:rPr>
                  <w:lang w:eastAsia="de-DE"/>
                </w:rPr>
                <w:t>0.00%</w:t>
              </w:r>
            </w:ins>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ins w:id="11242" w:author="Jens-Rainer Ohm" w:date="2023-10-13T12:27:00Z"/>
                <w:lang w:eastAsia="de-DE"/>
              </w:rPr>
            </w:pPr>
            <w:ins w:id="11243" w:author="Jens-Rainer Ohm" w:date="2023-10-13T12:27:00Z">
              <w:r w:rsidRPr="001D018E">
                <w:rPr>
                  <w:lang w:eastAsia="de-DE"/>
                </w:rPr>
                <w:t>99%</w:t>
              </w:r>
            </w:ins>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ins w:id="11244" w:author="Jens-Rainer Ohm" w:date="2023-10-13T12:27:00Z"/>
                <w:lang w:eastAsia="de-DE"/>
              </w:rPr>
            </w:pPr>
            <w:ins w:id="11245" w:author="Jens-Rainer Ohm" w:date="2023-10-13T12:27:00Z">
              <w:r w:rsidRPr="001D018E">
                <w:rPr>
                  <w:lang w:eastAsia="de-DE"/>
                </w:rPr>
                <w:t>99%</w:t>
              </w:r>
            </w:ins>
          </w:p>
        </w:tc>
      </w:tr>
      <w:tr w:rsidR="001D018E" w:rsidRPr="001D018E" w14:paraId="56F3A272" w14:textId="77777777" w:rsidTr="001D5ACF">
        <w:trPr>
          <w:trHeight w:val="255"/>
          <w:ins w:id="11246"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ins w:id="11247" w:author="Jens-Rainer Ohm" w:date="2023-10-13T12:27:00Z"/>
                <w:lang w:eastAsia="de-DE"/>
              </w:rPr>
            </w:pPr>
            <w:ins w:id="11248" w:author="Jens-Rainer Ohm" w:date="2023-10-13T12:27:00Z">
              <w:r w:rsidRPr="001D018E">
                <w:rPr>
                  <w:lang w:eastAsia="de-DE"/>
                </w:rPr>
                <w:t>Class D</w:t>
              </w:r>
            </w:ins>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ins w:id="11249" w:author="Jens-Rainer Ohm" w:date="2023-10-13T12:27:00Z"/>
                <w:lang w:eastAsia="de-DE"/>
              </w:rPr>
            </w:pPr>
            <w:ins w:id="11250" w:author="Jens-Rainer Ohm" w:date="2023-10-13T12:27:00Z">
              <w:r w:rsidRPr="001D018E">
                <w:rPr>
                  <w:lang w:eastAsia="de-DE"/>
                </w:rPr>
                <w:t>0.00%</w:t>
              </w:r>
            </w:ins>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ins w:id="11251" w:author="Jens-Rainer Ohm" w:date="2023-10-13T12:27:00Z"/>
                <w:lang w:eastAsia="de-DE"/>
              </w:rPr>
            </w:pPr>
            <w:ins w:id="11252" w:author="Jens-Rainer Ohm" w:date="2023-10-13T12:27:00Z">
              <w:r w:rsidRPr="001D018E">
                <w:rPr>
                  <w:lang w:eastAsia="de-DE"/>
                </w:rPr>
                <w:t>0.00%</w:t>
              </w:r>
            </w:ins>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ins w:id="11253" w:author="Jens-Rainer Ohm" w:date="2023-10-13T12:27:00Z"/>
                <w:lang w:eastAsia="de-DE"/>
              </w:rPr>
            </w:pPr>
            <w:ins w:id="11254" w:author="Jens-Rainer Ohm" w:date="2023-10-13T12:27:00Z">
              <w:r w:rsidRPr="001D018E">
                <w:rPr>
                  <w:lang w:eastAsia="de-DE"/>
                </w:rPr>
                <w:t>0.00%</w:t>
              </w:r>
            </w:ins>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ins w:id="11255" w:author="Jens-Rainer Ohm" w:date="2023-10-13T12:27:00Z"/>
                <w:lang w:eastAsia="de-DE"/>
              </w:rPr>
            </w:pPr>
            <w:ins w:id="11256" w:author="Jens-Rainer Ohm" w:date="2023-10-13T12:27:00Z">
              <w:r w:rsidRPr="001D018E">
                <w:rPr>
                  <w:lang w:eastAsia="de-DE"/>
                </w:rPr>
                <w:t>0.00%</w:t>
              </w:r>
            </w:ins>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ins w:id="11257" w:author="Jens-Rainer Ohm" w:date="2023-10-13T12:27:00Z"/>
                <w:lang w:eastAsia="de-DE"/>
              </w:rPr>
            </w:pPr>
            <w:ins w:id="11258" w:author="Jens-Rainer Ohm" w:date="2023-10-13T12:27:00Z">
              <w:r w:rsidRPr="001D018E">
                <w:rPr>
                  <w:lang w:eastAsia="de-DE"/>
                </w:rPr>
                <w:t>0.00%</w:t>
              </w:r>
            </w:ins>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ins w:id="11259" w:author="Jens-Rainer Ohm" w:date="2023-10-13T12:27:00Z"/>
                <w:lang w:eastAsia="de-DE"/>
              </w:rPr>
            </w:pPr>
            <w:ins w:id="11260" w:author="Jens-Rainer Ohm" w:date="2023-10-13T12:27:00Z">
              <w:r w:rsidRPr="001D018E">
                <w:rPr>
                  <w:lang w:eastAsia="de-DE"/>
                </w:rPr>
                <w:t>0.00%</w:t>
              </w:r>
            </w:ins>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ins w:id="11261" w:author="Jens-Rainer Ohm" w:date="2023-10-13T12:27:00Z"/>
                <w:lang w:eastAsia="de-DE"/>
              </w:rPr>
            </w:pPr>
            <w:ins w:id="11262" w:author="Jens-Rainer Ohm" w:date="2023-10-13T12:27:00Z">
              <w:r w:rsidRPr="001D018E">
                <w:rPr>
                  <w:lang w:eastAsia="de-DE"/>
                </w:rPr>
                <w:t>100%</w:t>
              </w:r>
            </w:ins>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ins w:id="11263" w:author="Jens-Rainer Ohm" w:date="2023-10-13T12:27:00Z"/>
                <w:lang w:eastAsia="de-DE"/>
              </w:rPr>
            </w:pPr>
            <w:ins w:id="11264" w:author="Jens-Rainer Ohm" w:date="2023-10-13T12:27:00Z">
              <w:r w:rsidRPr="001D018E">
                <w:rPr>
                  <w:lang w:eastAsia="de-DE"/>
                </w:rPr>
                <w:t>97%</w:t>
              </w:r>
            </w:ins>
          </w:p>
        </w:tc>
      </w:tr>
      <w:tr w:rsidR="001D018E" w:rsidRPr="001D018E" w14:paraId="6DEF6E57" w14:textId="77777777" w:rsidTr="001D5ACF">
        <w:trPr>
          <w:trHeight w:val="255"/>
          <w:ins w:id="11265"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ins w:id="11266" w:author="Jens-Rainer Ohm" w:date="2023-10-13T12:27:00Z"/>
                <w:lang w:eastAsia="de-DE"/>
              </w:rPr>
            </w:pPr>
            <w:ins w:id="11267" w:author="Jens-Rainer Ohm" w:date="2023-10-13T12:27:00Z">
              <w:r w:rsidRPr="001D018E">
                <w:rPr>
                  <w:lang w:eastAsia="de-DE"/>
                </w:rPr>
                <w:t>Class F</w:t>
              </w:r>
            </w:ins>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ins w:id="11268" w:author="Jens-Rainer Ohm" w:date="2023-10-13T12:27:00Z"/>
                <w:lang w:eastAsia="de-DE"/>
              </w:rPr>
            </w:pPr>
            <w:ins w:id="11269" w:author="Jens-Rainer Ohm" w:date="2023-10-13T12:27:00Z">
              <w:r w:rsidRPr="001D018E">
                <w:rPr>
                  <w:lang w:eastAsia="de-DE"/>
                </w:rPr>
                <w:t>0.00%</w:t>
              </w:r>
            </w:ins>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ins w:id="11270" w:author="Jens-Rainer Ohm" w:date="2023-10-13T12:27:00Z"/>
                <w:lang w:eastAsia="de-DE"/>
              </w:rPr>
            </w:pPr>
            <w:ins w:id="11271" w:author="Jens-Rainer Ohm" w:date="2023-10-13T12:27:00Z">
              <w:r w:rsidRPr="001D018E">
                <w:rPr>
                  <w:lang w:eastAsia="de-DE"/>
                </w:rPr>
                <w:t>0.00%</w:t>
              </w:r>
            </w:ins>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ins w:id="11272" w:author="Jens-Rainer Ohm" w:date="2023-10-13T12:27:00Z"/>
                <w:lang w:eastAsia="de-DE"/>
              </w:rPr>
            </w:pPr>
            <w:ins w:id="11273" w:author="Jens-Rainer Ohm" w:date="2023-10-13T12:27:00Z">
              <w:r w:rsidRPr="001D018E">
                <w:rPr>
                  <w:lang w:eastAsia="de-DE"/>
                </w:rPr>
                <w:t>0.00%</w:t>
              </w:r>
            </w:ins>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ins w:id="11274" w:author="Jens-Rainer Ohm" w:date="2023-10-13T12:27:00Z"/>
                <w:lang w:eastAsia="de-DE"/>
              </w:rPr>
            </w:pPr>
            <w:ins w:id="11275" w:author="Jens-Rainer Ohm" w:date="2023-10-13T12:27:00Z">
              <w:r w:rsidRPr="001D018E">
                <w:rPr>
                  <w:lang w:eastAsia="de-DE"/>
                </w:rPr>
                <w:t>0.00%</w:t>
              </w:r>
            </w:ins>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ins w:id="11276" w:author="Jens-Rainer Ohm" w:date="2023-10-13T12:27:00Z"/>
                <w:lang w:eastAsia="de-DE"/>
              </w:rPr>
            </w:pPr>
            <w:ins w:id="11277" w:author="Jens-Rainer Ohm" w:date="2023-10-13T12:27:00Z">
              <w:r w:rsidRPr="001D018E">
                <w:rPr>
                  <w:lang w:eastAsia="de-DE"/>
                </w:rPr>
                <w:t>0.00%</w:t>
              </w:r>
            </w:ins>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ins w:id="11278" w:author="Jens-Rainer Ohm" w:date="2023-10-13T12:27:00Z"/>
                <w:lang w:eastAsia="de-DE"/>
              </w:rPr>
            </w:pPr>
            <w:ins w:id="11279" w:author="Jens-Rainer Ohm" w:date="2023-10-13T12:27:00Z">
              <w:r w:rsidRPr="001D018E">
                <w:rPr>
                  <w:lang w:eastAsia="de-DE"/>
                </w:rPr>
                <w:t>0.00%</w:t>
              </w:r>
            </w:ins>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ins w:id="11280" w:author="Jens-Rainer Ohm" w:date="2023-10-13T12:27:00Z"/>
                <w:lang w:eastAsia="de-DE"/>
              </w:rPr>
            </w:pPr>
            <w:ins w:id="11281" w:author="Jens-Rainer Ohm" w:date="2023-10-13T12:27:00Z">
              <w:r w:rsidRPr="001D018E">
                <w:rPr>
                  <w:lang w:eastAsia="de-DE"/>
                </w:rPr>
                <w:t>98%</w:t>
              </w:r>
            </w:ins>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ins w:id="11282" w:author="Jens-Rainer Ohm" w:date="2023-10-13T12:27:00Z"/>
                <w:lang w:eastAsia="de-DE"/>
              </w:rPr>
            </w:pPr>
            <w:ins w:id="11283" w:author="Jens-Rainer Ohm" w:date="2023-10-13T12:27:00Z">
              <w:r w:rsidRPr="001D018E">
                <w:rPr>
                  <w:lang w:eastAsia="de-DE"/>
                </w:rPr>
                <w:t>96%</w:t>
              </w:r>
            </w:ins>
          </w:p>
        </w:tc>
      </w:tr>
    </w:tbl>
    <w:p w14:paraId="1568EA28" w14:textId="77777777" w:rsidR="001D018E" w:rsidRPr="001D018E" w:rsidRDefault="001D018E">
      <w:pPr>
        <w:numPr>
          <w:ilvl w:val="2"/>
          <w:numId w:val="345"/>
        </w:numPr>
        <w:tabs>
          <w:tab w:val="clear" w:pos="360"/>
        </w:tabs>
        <w:rPr>
          <w:ins w:id="11284" w:author="Jens-Rainer Ohm" w:date="2023-10-13T12:27:00Z"/>
          <w:b/>
          <w:bCs/>
          <w:lang w:val="fr-FR" w:eastAsia="de-DE"/>
        </w:rPr>
        <w:pPrChange w:id="11285" w:author="Jens-Rainer Ohm" w:date="2023-10-13T21:10:00Z">
          <w:pPr>
            <w:numPr>
              <w:ilvl w:val="2"/>
              <w:numId w:val="44"/>
            </w:numPr>
            <w:ind w:left="720" w:hanging="720"/>
          </w:pPr>
        </w:pPrChange>
      </w:pPr>
      <w:ins w:id="11286" w:author="Jens-Rainer Ohm" w:date="2023-10-13T12:27:00Z">
        <w:r w:rsidRPr="001D018E">
          <w:rPr>
            <w:b/>
            <w:bCs/>
            <w:lang w:val="fr-FR" w:eastAsia="de-DE"/>
          </w:rPr>
          <w:t xml:space="preserve"> NNVC-6.0 VTM mode vs NNVC-6.0 </w:t>
        </w:r>
        <w:proofErr w:type="spellStart"/>
        <w:r w:rsidRPr="001D018E">
          <w:rPr>
            <w:b/>
            <w:bCs/>
            <w:lang w:val="fr-FR" w:eastAsia="de-DE"/>
          </w:rPr>
          <w:t>anchor</w:t>
        </w:r>
        <w:proofErr w:type="spellEnd"/>
      </w:ins>
    </w:p>
    <w:p w14:paraId="74EBBF65" w14:textId="77777777" w:rsidR="001D018E" w:rsidRPr="001D018E" w:rsidRDefault="001D018E" w:rsidP="001D018E">
      <w:pPr>
        <w:rPr>
          <w:ins w:id="11287" w:author="Jens-Rainer Ohm" w:date="2023-10-13T12:27:00Z"/>
          <w:lang w:eastAsia="de-DE"/>
        </w:rPr>
      </w:pPr>
      <w:ins w:id="11288" w:author="Jens-Rainer Ohm" w:date="2023-10-13T12:27:00Z">
        <w:r w:rsidRPr="001D018E">
          <w:rPr>
            <w:lang w:eastAsia="de-DE"/>
          </w:rPr>
          <w:t>The NNVC-6.0 anchor includes LC filter and Intra Prediction tools activated. Results are the same as for NNVC-5.0 anchor (results are copied here for reference)</w:t>
        </w:r>
      </w:ins>
    </w:p>
    <w:p w14:paraId="131A6EBE" w14:textId="77777777" w:rsidR="001D018E" w:rsidRPr="001D018E" w:rsidRDefault="001D018E" w:rsidP="001D018E">
      <w:pPr>
        <w:rPr>
          <w:ins w:id="11289" w:author="Jens-Rainer Ohm" w:date="2023-10-13T12:27:00Z"/>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ins w:id="11290" w:author="Jens-Rainer Ohm" w:date="2023-10-13T12:27:00Z"/>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ins w:id="11291" w:author="Jens-Rainer Ohm" w:date="2023-10-13T12:27:00Z"/>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ins w:id="11292" w:author="Jens-Rainer Ohm" w:date="2023-10-13T12:27:00Z"/>
                <w:b/>
                <w:bCs/>
                <w:lang w:eastAsia="de-DE"/>
              </w:rPr>
            </w:pPr>
            <w:ins w:id="11293" w:author="Jens-Rainer Ohm" w:date="2023-10-13T12:27:00Z">
              <w:r w:rsidRPr="001D018E">
                <w:rPr>
                  <w:b/>
                  <w:bCs/>
                  <w:lang w:eastAsia="de-DE"/>
                </w:rPr>
                <w:t xml:space="preserve">Random access Main10 </w:t>
              </w:r>
            </w:ins>
          </w:p>
        </w:tc>
      </w:tr>
      <w:tr w:rsidR="001D018E" w:rsidRPr="001D018E" w14:paraId="2986621A" w14:textId="77777777" w:rsidTr="001D5ACF">
        <w:trPr>
          <w:trHeight w:val="255"/>
          <w:ins w:id="11294" w:author="Jens-Rainer Ohm" w:date="2023-10-13T12:27:00Z"/>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ins w:id="11295" w:author="Jens-Rainer Ohm" w:date="2023-10-13T12:27:00Z"/>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ins w:id="11296" w:author="Jens-Rainer Ohm" w:date="2023-10-13T12:27:00Z"/>
                <w:b/>
                <w:bCs/>
                <w:lang w:eastAsia="de-DE"/>
              </w:rPr>
            </w:pPr>
            <w:ins w:id="11297" w:author="Jens-Rainer Ohm" w:date="2023-10-13T12:27:00Z">
              <w:r w:rsidRPr="001D018E">
                <w:rPr>
                  <w:b/>
                  <w:bCs/>
                  <w:lang w:eastAsia="de-DE"/>
                </w:rPr>
                <w:t>BD-rate Over nnvc4.0_VTM-anchor</w:t>
              </w:r>
            </w:ins>
          </w:p>
        </w:tc>
      </w:tr>
      <w:tr w:rsidR="001D018E" w:rsidRPr="001D018E" w14:paraId="7ABF5455" w14:textId="77777777" w:rsidTr="001D5ACF">
        <w:trPr>
          <w:trHeight w:val="255"/>
          <w:ins w:id="11298" w:author="Jens-Rainer Ohm" w:date="2023-10-13T12:27:00Z"/>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ins w:id="11299" w:author="Jens-Rainer Ohm" w:date="2023-10-13T12:27:00Z"/>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ins w:id="11300" w:author="Jens-Rainer Ohm" w:date="2023-10-13T12:27:00Z"/>
                <w:lang w:eastAsia="de-DE"/>
              </w:rPr>
            </w:pPr>
            <w:ins w:id="11301" w:author="Jens-Rainer Ohm" w:date="2023-10-13T12:27:00Z">
              <w:r w:rsidRPr="001D018E">
                <w:rPr>
                  <w:lang w:eastAsia="de-DE"/>
                </w:rPr>
                <w:t>Y-PSNR</w:t>
              </w:r>
            </w:ins>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ins w:id="11302" w:author="Jens-Rainer Ohm" w:date="2023-10-13T12:27:00Z"/>
                <w:lang w:eastAsia="de-DE"/>
              </w:rPr>
            </w:pPr>
            <w:ins w:id="11303" w:author="Jens-Rainer Ohm" w:date="2023-10-13T12:27:00Z">
              <w:r w:rsidRPr="001D018E">
                <w:rPr>
                  <w:lang w:eastAsia="de-DE"/>
                </w:rPr>
                <w:t>U-PSNR</w:t>
              </w:r>
            </w:ins>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ins w:id="11304" w:author="Jens-Rainer Ohm" w:date="2023-10-13T12:27:00Z"/>
                <w:lang w:eastAsia="de-DE"/>
              </w:rPr>
            </w:pPr>
            <w:ins w:id="11305" w:author="Jens-Rainer Ohm" w:date="2023-10-13T12:27:00Z">
              <w:r w:rsidRPr="001D018E">
                <w:rPr>
                  <w:lang w:eastAsia="de-DE"/>
                </w:rPr>
                <w:t>V-PSNR</w:t>
              </w:r>
            </w:ins>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ins w:id="11306" w:author="Jens-Rainer Ohm" w:date="2023-10-13T12:27:00Z"/>
                <w:lang w:eastAsia="de-DE"/>
              </w:rPr>
            </w:pPr>
            <w:ins w:id="11307" w:author="Jens-Rainer Ohm" w:date="2023-10-13T12:27:00Z">
              <w:r w:rsidRPr="001D018E">
                <w:rPr>
                  <w:lang w:eastAsia="de-DE"/>
                </w:rPr>
                <w:t>Y-MSIM</w:t>
              </w:r>
            </w:ins>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ins w:id="11308" w:author="Jens-Rainer Ohm" w:date="2023-10-13T12:27:00Z"/>
                <w:lang w:eastAsia="de-DE"/>
              </w:rPr>
            </w:pPr>
            <w:ins w:id="11309" w:author="Jens-Rainer Ohm" w:date="2023-10-13T12:27:00Z">
              <w:r w:rsidRPr="001D018E">
                <w:rPr>
                  <w:lang w:eastAsia="de-DE"/>
                </w:rPr>
                <w:t>U-MSIM</w:t>
              </w:r>
            </w:ins>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ins w:id="11310" w:author="Jens-Rainer Ohm" w:date="2023-10-13T12:27:00Z"/>
                <w:lang w:eastAsia="de-DE"/>
              </w:rPr>
            </w:pPr>
            <w:ins w:id="11311" w:author="Jens-Rainer Ohm" w:date="2023-10-13T12:27:00Z">
              <w:r w:rsidRPr="001D018E">
                <w:rPr>
                  <w:lang w:eastAsia="de-DE"/>
                </w:rPr>
                <w:t>V-MSIM</w:t>
              </w:r>
            </w:ins>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ins w:id="11312" w:author="Jens-Rainer Ohm" w:date="2023-10-13T12:27:00Z"/>
                <w:lang w:eastAsia="de-DE"/>
              </w:rPr>
            </w:pPr>
            <w:proofErr w:type="spellStart"/>
            <w:ins w:id="11313" w:author="Jens-Rainer Ohm" w:date="2023-10-13T12:27:00Z">
              <w:r w:rsidRPr="001D018E">
                <w:rPr>
                  <w:lang w:eastAsia="de-DE"/>
                </w:rPr>
                <w:t>EncT</w:t>
              </w:r>
              <w:proofErr w:type="spellEnd"/>
            </w:ins>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ins w:id="11314" w:author="Jens-Rainer Ohm" w:date="2023-10-13T12:27:00Z"/>
                <w:lang w:eastAsia="de-DE"/>
              </w:rPr>
            </w:pPr>
            <w:proofErr w:type="spellStart"/>
            <w:ins w:id="11315" w:author="Jens-Rainer Ohm" w:date="2023-10-13T12:27:00Z">
              <w:r w:rsidRPr="001D018E">
                <w:rPr>
                  <w:lang w:eastAsia="de-DE"/>
                </w:rPr>
                <w:t>DecT</w:t>
              </w:r>
              <w:proofErr w:type="spellEnd"/>
              <w:r w:rsidRPr="001D018E">
                <w:rPr>
                  <w:lang w:eastAsia="de-DE"/>
                </w:rPr>
                <w:t xml:space="preserve"> CPU</w:t>
              </w:r>
            </w:ins>
          </w:p>
        </w:tc>
      </w:tr>
      <w:tr w:rsidR="001D018E" w:rsidRPr="001D018E" w14:paraId="48070A8F" w14:textId="77777777" w:rsidTr="001D5ACF">
        <w:trPr>
          <w:trHeight w:val="255"/>
          <w:ins w:id="1131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ins w:id="11317" w:author="Jens-Rainer Ohm" w:date="2023-10-13T12:27:00Z"/>
                <w:lang w:eastAsia="de-DE"/>
              </w:rPr>
            </w:pPr>
            <w:ins w:id="11318" w:author="Jens-Rainer Ohm" w:date="2023-10-13T12:27:00Z">
              <w:r w:rsidRPr="001D018E">
                <w:rPr>
                  <w:lang w:eastAsia="de-DE"/>
                </w:rPr>
                <w:t>Class A1</w:t>
              </w:r>
            </w:ins>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ins w:id="11319" w:author="Jens-Rainer Ohm" w:date="2023-10-13T12:27:00Z"/>
                <w:lang w:eastAsia="de-DE"/>
              </w:rPr>
            </w:pPr>
            <w:ins w:id="11320" w:author="Jens-Rainer Ohm" w:date="2023-10-13T12:27:00Z">
              <w:r w:rsidRPr="001D018E">
                <w:rPr>
                  <w:lang w:eastAsia="de-DE"/>
                </w:rPr>
                <w:t>-7.23%</w:t>
              </w:r>
            </w:ins>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ins w:id="11321" w:author="Jens-Rainer Ohm" w:date="2023-10-13T12:27:00Z"/>
                <w:lang w:eastAsia="de-DE"/>
              </w:rPr>
            </w:pPr>
            <w:ins w:id="11322" w:author="Jens-Rainer Ohm" w:date="2023-10-13T12:27:00Z">
              <w:r w:rsidRPr="001D018E">
                <w:rPr>
                  <w:lang w:eastAsia="de-DE"/>
                </w:rPr>
                <w:t>-4.86%</w:t>
              </w:r>
            </w:ins>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ins w:id="11323" w:author="Jens-Rainer Ohm" w:date="2023-10-13T12:27:00Z"/>
                <w:lang w:eastAsia="de-DE"/>
              </w:rPr>
            </w:pPr>
            <w:ins w:id="11324" w:author="Jens-Rainer Ohm" w:date="2023-10-13T12:27:00Z">
              <w:r w:rsidRPr="001D018E">
                <w:rPr>
                  <w:lang w:eastAsia="de-DE"/>
                </w:rPr>
                <w:t>-6.00%</w:t>
              </w:r>
            </w:ins>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ins w:id="11325" w:author="Jens-Rainer Ohm" w:date="2023-10-13T12:27:00Z"/>
                <w:lang w:eastAsia="de-DE"/>
              </w:rPr>
            </w:pPr>
            <w:ins w:id="11326" w:author="Jens-Rainer Ohm" w:date="2023-10-13T12:27:00Z">
              <w:r w:rsidRPr="001D018E">
                <w:rPr>
                  <w:lang w:eastAsia="de-DE"/>
                </w:rPr>
                <w:t>-8.72%</w:t>
              </w:r>
            </w:ins>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ins w:id="11327" w:author="Jens-Rainer Ohm" w:date="2023-10-13T12:27:00Z"/>
                <w:lang w:eastAsia="de-DE"/>
              </w:rPr>
            </w:pPr>
            <w:ins w:id="11328" w:author="Jens-Rainer Ohm" w:date="2023-10-13T12:27:00Z">
              <w:r w:rsidRPr="001D018E">
                <w:rPr>
                  <w:lang w:eastAsia="de-DE"/>
                </w:rPr>
                <w:t>-4.05%</w:t>
              </w:r>
            </w:ins>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ins w:id="11329" w:author="Jens-Rainer Ohm" w:date="2023-10-13T12:27:00Z"/>
                <w:lang w:eastAsia="de-DE"/>
              </w:rPr>
            </w:pPr>
            <w:ins w:id="11330" w:author="Jens-Rainer Ohm" w:date="2023-10-13T12:27:00Z">
              <w:r w:rsidRPr="001D018E">
                <w:rPr>
                  <w:lang w:eastAsia="de-DE"/>
                </w:rPr>
                <w:t>-5.06%</w:t>
              </w:r>
            </w:ins>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ins w:id="11331" w:author="Jens-Rainer Ohm" w:date="2023-10-13T12:27:00Z"/>
                <w:lang w:eastAsia="de-DE"/>
              </w:rPr>
            </w:pPr>
            <w:ins w:id="11332" w:author="Jens-Rainer Ohm" w:date="2023-10-13T12:27:00Z">
              <w:r w:rsidRPr="001D018E">
                <w:rPr>
                  <w:lang w:eastAsia="de-DE"/>
                </w:rPr>
                <w:t>134%</w:t>
              </w:r>
            </w:ins>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ins w:id="11333" w:author="Jens-Rainer Ohm" w:date="2023-10-13T12:27:00Z"/>
                <w:lang w:eastAsia="de-DE"/>
              </w:rPr>
            </w:pPr>
            <w:ins w:id="11334" w:author="Jens-Rainer Ohm" w:date="2023-10-13T12:27:00Z">
              <w:r w:rsidRPr="001D018E">
                <w:rPr>
                  <w:lang w:eastAsia="de-DE"/>
                </w:rPr>
                <w:t>7667%</w:t>
              </w:r>
            </w:ins>
          </w:p>
        </w:tc>
      </w:tr>
      <w:tr w:rsidR="001D018E" w:rsidRPr="001D018E" w14:paraId="6B4EF69A" w14:textId="77777777" w:rsidTr="001D5ACF">
        <w:trPr>
          <w:trHeight w:val="255"/>
          <w:ins w:id="1133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ins w:id="11336" w:author="Jens-Rainer Ohm" w:date="2023-10-13T12:27:00Z"/>
                <w:lang w:eastAsia="de-DE"/>
              </w:rPr>
            </w:pPr>
            <w:ins w:id="11337" w:author="Jens-Rainer Ohm" w:date="2023-10-13T12:27:00Z">
              <w:r w:rsidRPr="001D018E">
                <w:rPr>
                  <w:lang w:eastAsia="de-DE"/>
                </w:rPr>
                <w:t>Class A2</w:t>
              </w:r>
            </w:ins>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ins w:id="11338" w:author="Jens-Rainer Ohm" w:date="2023-10-13T12:27:00Z"/>
                <w:lang w:eastAsia="de-DE"/>
              </w:rPr>
            </w:pPr>
            <w:ins w:id="11339" w:author="Jens-Rainer Ohm" w:date="2023-10-13T12:27:00Z">
              <w:r w:rsidRPr="001D018E">
                <w:rPr>
                  <w:lang w:eastAsia="de-DE"/>
                </w:rPr>
                <w:t>-6.56%</w:t>
              </w:r>
            </w:ins>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ins w:id="11340" w:author="Jens-Rainer Ohm" w:date="2023-10-13T12:27:00Z"/>
                <w:lang w:eastAsia="de-DE"/>
              </w:rPr>
            </w:pPr>
            <w:ins w:id="11341" w:author="Jens-Rainer Ohm" w:date="2023-10-13T12:27:00Z">
              <w:r w:rsidRPr="001D018E">
                <w:rPr>
                  <w:lang w:eastAsia="de-DE"/>
                </w:rPr>
                <w:t>-5.78%</w:t>
              </w:r>
            </w:ins>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ins w:id="11342" w:author="Jens-Rainer Ohm" w:date="2023-10-13T12:27:00Z"/>
                <w:lang w:eastAsia="de-DE"/>
              </w:rPr>
            </w:pPr>
            <w:ins w:id="11343" w:author="Jens-Rainer Ohm" w:date="2023-10-13T12:27:00Z">
              <w:r w:rsidRPr="001D018E">
                <w:rPr>
                  <w:lang w:eastAsia="de-DE"/>
                </w:rPr>
                <w:t>-5.09%</w:t>
              </w:r>
            </w:ins>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ins w:id="11344" w:author="Jens-Rainer Ohm" w:date="2023-10-13T12:27:00Z"/>
                <w:lang w:eastAsia="de-DE"/>
              </w:rPr>
            </w:pPr>
            <w:ins w:id="11345" w:author="Jens-Rainer Ohm" w:date="2023-10-13T12:27:00Z">
              <w:r w:rsidRPr="001D018E">
                <w:rPr>
                  <w:lang w:eastAsia="de-DE"/>
                </w:rPr>
                <w:t>-6.53%</w:t>
              </w:r>
            </w:ins>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ins w:id="11346" w:author="Jens-Rainer Ohm" w:date="2023-10-13T12:27:00Z"/>
                <w:lang w:eastAsia="de-DE"/>
              </w:rPr>
            </w:pPr>
            <w:ins w:id="11347" w:author="Jens-Rainer Ohm" w:date="2023-10-13T12:27:00Z">
              <w:r w:rsidRPr="001D018E">
                <w:rPr>
                  <w:lang w:eastAsia="de-DE"/>
                </w:rPr>
                <w:t>-4.14%</w:t>
              </w:r>
            </w:ins>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ins w:id="11348" w:author="Jens-Rainer Ohm" w:date="2023-10-13T12:27:00Z"/>
                <w:lang w:eastAsia="de-DE"/>
              </w:rPr>
            </w:pPr>
            <w:ins w:id="11349" w:author="Jens-Rainer Ohm" w:date="2023-10-13T12:27:00Z">
              <w:r w:rsidRPr="001D018E">
                <w:rPr>
                  <w:lang w:eastAsia="de-DE"/>
                </w:rPr>
                <w:t>-2.90%</w:t>
              </w:r>
            </w:ins>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ins w:id="11350" w:author="Jens-Rainer Ohm" w:date="2023-10-13T12:27:00Z"/>
                <w:lang w:eastAsia="de-DE"/>
              </w:rPr>
            </w:pPr>
            <w:ins w:id="11351" w:author="Jens-Rainer Ohm" w:date="2023-10-13T12:27:00Z">
              <w:r w:rsidRPr="001D018E">
                <w:rPr>
                  <w:lang w:eastAsia="de-DE"/>
                </w:rPr>
                <w:t>130%</w:t>
              </w:r>
            </w:ins>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ins w:id="11352" w:author="Jens-Rainer Ohm" w:date="2023-10-13T12:27:00Z"/>
                <w:lang w:eastAsia="de-DE"/>
              </w:rPr>
            </w:pPr>
            <w:ins w:id="11353" w:author="Jens-Rainer Ohm" w:date="2023-10-13T12:27:00Z">
              <w:r w:rsidRPr="001D018E">
                <w:rPr>
                  <w:lang w:eastAsia="de-DE"/>
                </w:rPr>
                <w:t>7183%</w:t>
              </w:r>
            </w:ins>
          </w:p>
        </w:tc>
      </w:tr>
      <w:tr w:rsidR="001D018E" w:rsidRPr="001D018E" w14:paraId="6210E34D" w14:textId="77777777" w:rsidTr="001D5ACF">
        <w:trPr>
          <w:trHeight w:val="255"/>
          <w:ins w:id="1135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ins w:id="11355" w:author="Jens-Rainer Ohm" w:date="2023-10-13T12:27:00Z"/>
                <w:lang w:eastAsia="de-DE"/>
              </w:rPr>
            </w:pPr>
            <w:ins w:id="11356" w:author="Jens-Rainer Ohm" w:date="2023-10-13T12:27:00Z">
              <w:r w:rsidRPr="001D018E">
                <w:rPr>
                  <w:lang w:eastAsia="de-DE"/>
                </w:rPr>
                <w:t>Class B</w:t>
              </w:r>
            </w:ins>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ins w:id="11357" w:author="Jens-Rainer Ohm" w:date="2023-10-13T12:27:00Z"/>
                <w:lang w:eastAsia="de-DE"/>
              </w:rPr>
            </w:pPr>
            <w:ins w:id="11358" w:author="Jens-Rainer Ohm" w:date="2023-10-13T12:27:00Z">
              <w:r w:rsidRPr="001D018E">
                <w:rPr>
                  <w:lang w:eastAsia="de-DE"/>
                </w:rPr>
                <w:t>-6.29%</w:t>
              </w:r>
            </w:ins>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ins w:id="11359" w:author="Jens-Rainer Ohm" w:date="2023-10-13T12:27:00Z"/>
                <w:lang w:eastAsia="de-DE"/>
              </w:rPr>
            </w:pPr>
            <w:ins w:id="11360" w:author="Jens-Rainer Ohm" w:date="2023-10-13T12:27:00Z">
              <w:r w:rsidRPr="001D018E">
                <w:rPr>
                  <w:lang w:eastAsia="de-DE"/>
                </w:rPr>
                <w:t>-8.19%</w:t>
              </w:r>
            </w:ins>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ins w:id="11361" w:author="Jens-Rainer Ohm" w:date="2023-10-13T12:27:00Z"/>
                <w:lang w:eastAsia="de-DE"/>
              </w:rPr>
            </w:pPr>
            <w:ins w:id="11362" w:author="Jens-Rainer Ohm" w:date="2023-10-13T12:27:00Z">
              <w:r w:rsidRPr="001D018E">
                <w:rPr>
                  <w:lang w:eastAsia="de-DE"/>
                </w:rPr>
                <w:t>-7.53%</w:t>
              </w:r>
            </w:ins>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ins w:id="11363" w:author="Jens-Rainer Ohm" w:date="2023-10-13T12:27:00Z"/>
                <w:lang w:eastAsia="de-DE"/>
              </w:rPr>
            </w:pPr>
            <w:ins w:id="11364" w:author="Jens-Rainer Ohm" w:date="2023-10-13T12:27:00Z">
              <w:r w:rsidRPr="001D018E">
                <w:rPr>
                  <w:lang w:eastAsia="de-DE"/>
                </w:rPr>
                <w:t>-5.97%</w:t>
              </w:r>
            </w:ins>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ins w:id="11365" w:author="Jens-Rainer Ohm" w:date="2023-10-13T12:27:00Z"/>
                <w:lang w:eastAsia="de-DE"/>
              </w:rPr>
            </w:pPr>
            <w:ins w:id="11366" w:author="Jens-Rainer Ohm" w:date="2023-10-13T12:27:00Z">
              <w:r w:rsidRPr="001D018E">
                <w:rPr>
                  <w:lang w:eastAsia="de-DE"/>
                </w:rPr>
                <w:t>-6.06%</w:t>
              </w:r>
            </w:ins>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ins w:id="11367" w:author="Jens-Rainer Ohm" w:date="2023-10-13T12:27:00Z"/>
                <w:lang w:eastAsia="de-DE"/>
              </w:rPr>
            </w:pPr>
            <w:ins w:id="11368" w:author="Jens-Rainer Ohm" w:date="2023-10-13T12:27:00Z">
              <w:r w:rsidRPr="001D018E">
                <w:rPr>
                  <w:lang w:eastAsia="de-DE"/>
                </w:rPr>
                <w:t>-5.18%</w:t>
              </w:r>
            </w:ins>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ins w:id="11369" w:author="Jens-Rainer Ohm" w:date="2023-10-13T12:27:00Z"/>
                <w:lang w:eastAsia="de-DE"/>
              </w:rPr>
            </w:pPr>
            <w:ins w:id="11370" w:author="Jens-Rainer Ohm" w:date="2023-10-13T12:27:00Z">
              <w:r w:rsidRPr="001D018E">
                <w:rPr>
                  <w:lang w:eastAsia="de-DE"/>
                </w:rPr>
                <w:t>132%</w:t>
              </w:r>
            </w:ins>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ins w:id="11371" w:author="Jens-Rainer Ohm" w:date="2023-10-13T12:27:00Z"/>
                <w:lang w:eastAsia="de-DE"/>
              </w:rPr>
            </w:pPr>
            <w:ins w:id="11372" w:author="Jens-Rainer Ohm" w:date="2023-10-13T12:27:00Z">
              <w:r w:rsidRPr="001D018E">
                <w:rPr>
                  <w:lang w:eastAsia="de-DE"/>
                </w:rPr>
                <w:t>7834%</w:t>
              </w:r>
            </w:ins>
          </w:p>
        </w:tc>
      </w:tr>
      <w:tr w:rsidR="001D018E" w:rsidRPr="001D018E" w14:paraId="1CFCA4FA" w14:textId="77777777" w:rsidTr="001D5ACF">
        <w:trPr>
          <w:trHeight w:val="255"/>
          <w:ins w:id="1137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ins w:id="11374" w:author="Jens-Rainer Ohm" w:date="2023-10-13T12:27:00Z"/>
                <w:lang w:eastAsia="de-DE"/>
              </w:rPr>
            </w:pPr>
            <w:ins w:id="11375" w:author="Jens-Rainer Ohm" w:date="2023-10-13T12:27:00Z">
              <w:r w:rsidRPr="001D018E">
                <w:rPr>
                  <w:lang w:eastAsia="de-DE"/>
                </w:rPr>
                <w:t>Class C</w:t>
              </w:r>
            </w:ins>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ins w:id="11376" w:author="Jens-Rainer Ohm" w:date="2023-10-13T12:27:00Z"/>
                <w:lang w:eastAsia="de-DE"/>
              </w:rPr>
            </w:pPr>
            <w:ins w:id="11377" w:author="Jens-Rainer Ohm" w:date="2023-10-13T12:27:00Z">
              <w:r w:rsidRPr="001D018E">
                <w:rPr>
                  <w:lang w:eastAsia="de-DE"/>
                </w:rPr>
                <w:t>-6.62%</w:t>
              </w:r>
            </w:ins>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ins w:id="11378" w:author="Jens-Rainer Ohm" w:date="2023-10-13T12:27:00Z"/>
                <w:lang w:eastAsia="de-DE"/>
              </w:rPr>
            </w:pPr>
            <w:ins w:id="11379" w:author="Jens-Rainer Ohm" w:date="2023-10-13T12:27:00Z">
              <w:r w:rsidRPr="001D018E">
                <w:rPr>
                  <w:lang w:eastAsia="de-DE"/>
                </w:rPr>
                <w:t>-10.53%</w:t>
              </w:r>
            </w:ins>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ins w:id="11380" w:author="Jens-Rainer Ohm" w:date="2023-10-13T12:27:00Z"/>
                <w:lang w:eastAsia="de-DE"/>
              </w:rPr>
            </w:pPr>
            <w:ins w:id="11381" w:author="Jens-Rainer Ohm" w:date="2023-10-13T12:27:00Z">
              <w:r w:rsidRPr="001D018E">
                <w:rPr>
                  <w:lang w:eastAsia="de-DE"/>
                </w:rPr>
                <w:t>-9.55%</w:t>
              </w:r>
            </w:ins>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ins w:id="11382" w:author="Jens-Rainer Ohm" w:date="2023-10-13T12:27:00Z"/>
                <w:lang w:eastAsia="de-DE"/>
              </w:rPr>
            </w:pPr>
            <w:ins w:id="11383" w:author="Jens-Rainer Ohm" w:date="2023-10-13T12:27:00Z">
              <w:r w:rsidRPr="001D018E">
                <w:rPr>
                  <w:lang w:eastAsia="de-DE"/>
                </w:rPr>
                <w:t>-6.26%</w:t>
              </w:r>
            </w:ins>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ins w:id="11384" w:author="Jens-Rainer Ohm" w:date="2023-10-13T12:27:00Z"/>
                <w:lang w:eastAsia="de-DE"/>
              </w:rPr>
            </w:pPr>
            <w:ins w:id="11385" w:author="Jens-Rainer Ohm" w:date="2023-10-13T12:27:00Z">
              <w:r w:rsidRPr="001D018E">
                <w:rPr>
                  <w:lang w:eastAsia="de-DE"/>
                </w:rPr>
                <w:t>-7.91%</w:t>
              </w:r>
            </w:ins>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ins w:id="11386" w:author="Jens-Rainer Ohm" w:date="2023-10-13T12:27:00Z"/>
                <w:lang w:eastAsia="de-DE"/>
              </w:rPr>
            </w:pPr>
            <w:ins w:id="11387" w:author="Jens-Rainer Ohm" w:date="2023-10-13T12:27:00Z">
              <w:r w:rsidRPr="001D018E">
                <w:rPr>
                  <w:lang w:eastAsia="de-DE"/>
                </w:rPr>
                <w:t>-5.58%</w:t>
              </w:r>
            </w:ins>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ins w:id="11388" w:author="Jens-Rainer Ohm" w:date="2023-10-13T12:27:00Z"/>
                <w:lang w:eastAsia="de-DE"/>
              </w:rPr>
            </w:pPr>
            <w:ins w:id="11389" w:author="Jens-Rainer Ohm" w:date="2023-10-13T12:27:00Z">
              <w:r w:rsidRPr="001D018E">
                <w:rPr>
                  <w:lang w:eastAsia="de-DE"/>
                </w:rPr>
                <w:t>132%</w:t>
              </w:r>
            </w:ins>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ins w:id="11390" w:author="Jens-Rainer Ohm" w:date="2023-10-13T12:27:00Z"/>
                <w:lang w:eastAsia="de-DE"/>
              </w:rPr>
            </w:pPr>
            <w:ins w:id="11391" w:author="Jens-Rainer Ohm" w:date="2023-10-13T12:27:00Z">
              <w:r w:rsidRPr="001D018E">
                <w:rPr>
                  <w:lang w:eastAsia="de-DE"/>
                </w:rPr>
                <w:t>7422%</w:t>
              </w:r>
            </w:ins>
          </w:p>
        </w:tc>
      </w:tr>
      <w:tr w:rsidR="001D018E" w:rsidRPr="001D018E" w14:paraId="259E883E" w14:textId="77777777" w:rsidTr="001D5ACF">
        <w:trPr>
          <w:trHeight w:val="255"/>
          <w:ins w:id="1139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ins w:id="11393" w:author="Jens-Rainer Ohm" w:date="2023-10-13T12:27:00Z"/>
                <w:lang w:eastAsia="de-DE"/>
              </w:rPr>
            </w:pPr>
            <w:ins w:id="11394" w:author="Jens-Rainer Ohm" w:date="2023-10-13T12:27:00Z">
              <w:r w:rsidRPr="001D018E">
                <w:rPr>
                  <w:lang w:eastAsia="de-DE"/>
                </w:rPr>
                <w:t>Class E</w:t>
              </w:r>
            </w:ins>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ins w:id="11395" w:author="Jens-Rainer Ohm" w:date="2023-10-13T12:27:00Z"/>
                <w:lang w:eastAsia="de-DE"/>
              </w:rPr>
            </w:pPr>
            <w:ins w:id="11396" w:author="Jens-Rainer Ohm" w:date="2023-10-13T12:27:00Z">
              <w:r w:rsidRPr="001D018E">
                <w:rPr>
                  <w:rFonts w:ascii="MS Mincho" w:eastAsia="MS Mincho" w:hAnsi="MS Mincho" w:cs="MS Mincho" w:hint="eastAsia"/>
                  <w:lang w:eastAsia="de-DE"/>
                </w:rPr>
                <w:t xml:space="preserve">　</w:t>
              </w:r>
            </w:ins>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ins w:id="11397" w:author="Jens-Rainer Ohm" w:date="2023-10-13T12:27:00Z"/>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ins w:id="11398" w:author="Jens-Rainer Ohm" w:date="2023-10-13T12:27:00Z"/>
                <w:lang w:eastAsia="de-DE"/>
              </w:rPr>
            </w:pPr>
            <w:ins w:id="11399" w:author="Jens-Rainer Ohm" w:date="2023-10-13T12:27:00Z">
              <w:r w:rsidRPr="001D018E">
                <w:rPr>
                  <w:rFonts w:ascii="MS Mincho" w:eastAsia="MS Mincho" w:hAnsi="MS Mincho" w:cs="MS Mincho" w:hint="eastAsia"/>
                  <w:lang w:eastAsia="de-DE"/>
                </w:rPr>
                <w:t xml:space="preserve">　</w:t>
              </w:r>
            </w:ins>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ins w:id="11400" w:author="Jens-Rainer Ohm" w:date="2023-10-13T12:27:00Z"/>
                <w:lang w:eastAsia="de-DE"/>
              </w:rPr>
            </w:pPr>
            <w:ins w:id="11401" w:author="Jens-Rainer Ohm" w:date="2023-10-13T12:27:00Z">
              <w:r w:rsidRPr="001D018E">
                <w:rPr>
                  <w:rFonts w:ascii="MS Mincho" w:eastAsia="MS Mincho" w:hAnsi="MS Mincho" w:cs="MS Mincho" w:hint="eastAsia"/>
                  <w:lang w:eastAsia="de-DE"/>
                </w:rPr>
                <w:t xml:space="preserve">　</w:t>
              </w:r>
            </w:ins>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ins w:id="11402" w:author="Jens-Rainer Ohm" w:date="2023-10-13T12:27:00Z"/>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ins w:id="11403" w:author="Jens-Rainer Ohm" w:date="2023-10-13T12:27:00Z"/>
                <w:lang w:eastAsia="de-DE"/>
              </w:rPr>
            </w:pPr>
            <w:ins w:id="11404" w:author="Jens-Rainer Ohm" w:date="2023-10-13T12:27:00Z">
              <w:r w:rsidRPr="001D018E">
                <w:rPr>
                  <w:rFonts w:ascii="MS Mincho" w:eastAsia="MS Mincho" w:hAnsi="MS Mincho" w:cs="MS Mincho" w:hint="eastAsia"/>
                  <w:lang w:eastAsia="de-DE"/>
                </w:rPr>
                <w:t xml:space="preserve">　</w:t>
              </w:r>
            </w:ins>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ins w:id="11405" w:author="Jens-Rainer Ohm" w:date="2023-10-13T12:27:00Z"/>
                <w:lang w:eastAsia="de-DE"/>
              </w:rPr>
            </w:pPr>
            <w:ins w:id="11406" w:author="Jens-Rainer Ohm" w:date="2023-10-13T12:27:00Z">
              <w:r w:rsidRPr="001D018E">
                <w:rPr>
                  <w:rFonts w:ascii="MS Mincho" w:eastAsia="MS Mincho" w:hAnsi="MS Mincho" w:cs="MS Mincho" w:hint="eastAsia"/>
                  <w:lang w:eastAsia="de-DE"/>
                </w:rPr>
                <w:t xml:space="preserve">　</w:t>
              </w:r>
            </w:ins>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ins w:id="11407" w:author="Jens-Rainer Ohm" w:date="2023-10-13T12:27:00Z"/>
                <w:lang w:eastAsia="de-DE"/>
              </w:rPr>
            </w:pPr>
          </w:p>
        </w:tc>
      </w:tr>
      <w:tr w:rsidR="001D018E" w:rsidRPr="001D018E" w14:paraId="39841EB8" w14:textId="77777777" w:rsidTr="001D5ACF">
        <w:trPr>
          <w:trHeight w:val="255"/>
          <w:ins w:id="1140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ins w:id="11409" w:author="Jens-Rainer Ohm" w:date="2023-10-13T12:27:00Z"/>
                <w:b/>
                <w:bCs/>
                <w:lang w:eastAsia="de-DE"/>
              </w:rPr>
            </w:pPr>
            <w:ins w:id="11410" w:author="Jens-Rainer Ohm" w:date="2023-10-13T12:27:00Z">
              <w:r w:rsidRPr="001D018E">
                <w:rPr>
                  <w:b/>
                  <w:bCs/>
                  <w:lang w:eastAsia="de-DE"/>
                </w:rPr>
                <w:t>Overall</w:t>
              </w:r>
            </w:ins>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ins w:id="11411" w:author="Jens-Rainer Ohm" w:date="2023-10-13T12:27:00Z"/>
                <w:lang w:eastAsia="de-DE"/>
              </w:rPr>
            </w:pPr>
            <w:ins w:id="11412" w:author="Jens-Rainer Ohm" w:date="2023-10-13T12:27:00Z">
              <w:r w:rsidRPr="001D018E">
                <w:rPr>
                  <w:lang w:eastAsia="de-DE"/>
                </w:rPr>
                <w:t>-6.62%</w:t>
              </w:r>
            </w:ins>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ins w:id="11413" w:author="Jens-Rainer Ohm" w:date="2023-10-13T12:27:00Z"/>
                <w:lang w:eastAsia="de-DE"/>
              </w:rPr>
            </w:pPr>
            <w:ins w:id="11414" w:author="Jens-Rainer Ohm" w:date="2023-10-13T12:27:00Z">
              <w:r w:rsidRPr="001D018E">
                <w:rPr>
                  <w:lang w:eastAsia="de-DE"/>
                </w:rPr>
                <w:t>-7.66%</w:t>
              </w:r>
            </w:ins>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ins w:id="11415" w:author="Jens-Rainer Ohm" w:date="2023-10-13T12:27:00Z"/>
                <w:lang w:eastAsia="de-DE"/>
              </w:rPr>
            </w:pPr>
            <w:ins w:id="11416" w:author="Jens-Rainer Ohm" w:date="2023-10-13T12:27:00Z">
              <w:r w:rsidRPr="001D018E">
                <w:rPr>
                  <w:lang w:eastAsia="de-DE"/>
                </w:rPr>
                <w:t>-7.28%</w:t>
              </w:r>
            </w:ins>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ins w:id="11417" w:author="Jens-Rainer Ohm" w:date="2023-10-13T12:27:00Z"/>
                <w:lang w:eastAsia="de-DE"/>
              </w:rPr>
            </w:pPr>
            <w:ins w:id="11418" w:author="Jens-Rainer Ohm" w:date="2023-10-13T12:27:00Z">
              <w:r w:rsidRPr="001D018E">
                <w:rPr>
                  <w:lang w:eastAsia="de-DE"/>
                </w:rPr>
                <w:t>-6.71%</w:t>
              </w:r>
            </w:ins>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ins w:id="11419" w:author="Jens-Rainer Ohm" w:date="2023-10-13T12:27:00Z"/>
                <w:lang w:eastAsia="de-DE"/>
              </w:rPr>
            </w:pPr>
            <w:ins w:id="11420" w:author="Jens-Rainer Ohm" w:date="2023-10-13T12:27:00Z">
              <w:r w:rsidRPr="001D018E">
                <w:rPr>
                  <w:lang w:eastAsia="de-DE"/>
                </w:rPr>
                <w:t>-5.77%</w:t>
              </w:r>
            </w:ins>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ins w:id="11421" w:author="Jens-Rainer Ohm" w:date="2023-10-13T12:27:00Z"/>
                <w:lang w:eastAsia="de-DE"/>
              </w:rPr>
            </w:pPr>
            <w:ins w:id="11422" w:author="Jens-Rainer Ohm" w:date="2023-10-13T12:27:00Z">
              <w:r w:rsidRPr="001D018E">
                <w:rPr>
                  <w:lang w:eastAsia="de-DE"/>
                </w:rPr>
                <w:t>-4.81%</w:t>
              </w:r>
            </w:ins>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ins w:id="11423" w:author="Jens-Rainer Ohm" w:date="2023-10-13T12:27:00Z"/>
                <w:lang w:eastAsia="de-DE"/>
              </w:rPr>
            </w:pPr>
            <w:ins w:id="11424" w:author="Jens-Rainer Ohm" w:date="2023-10-13T12:27:00Z">
              <w:r w:rsidRPr="001D018E">
                <w:rPr>
                  <w:lang w:eastAsia="de-DE"/>
                </w:rPr>
                <w:t>132%</w:t>
              </w:r>
            </w:ins>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ins w:id="11425" w:author="Jens-Rainer Ohm" w:date="2023-10-13T12:27:00Z"/>
                <w:lang w:eastAsia="de-DE"/>
              </w:rPr>
            </w:pPr>
            <w:ins w:id="11426" w:author="Jens-Rainer Ohm" w:date="2023-10-13T12:27:00Z">
              <w:r w:rsidRPr="001D018E">
                <w:rPr>
                  <w:lang w:eastAsia="de-DE"/>
                </w:rPr>
                <w:t>7557%</w:t>
              </w:r>
            </w:ins>
          </w:p>
        </w:tc>
      </w:tr>
      <w:tr w:rsidR="001D018E" w:rsidRPr="001D018E" w14:paraId="2F7824D9" w14:textId="77777777" w:rsidTr="001D5ACF">
        <w:trPr>
          <w:trHeight w:val="255"/>
          <w:ins w:id="11427"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ins w:id="11428" w:author="Jens-Rainer Ohm" w:date="2023-10-13T12:27:00Z"/>
                <w:lang w:eastAsia="de-DE"/>
              </w:rPr>
            </w:pPr>
            <w:ins w:id="11429" w:author="Jens-Rainer Ohm" w:date="2023-10-13T12:27:00Z">
              <w:r w:rsidRPr="001D018E">
                <w:rPr>
                  <w:lang w:eastAsia="de-DE"/>
                </w:rPr>
                <w:t>Class D</w:t>
              </w:r>
            </w:ins>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ins w:id="11430" w:author="Jens-Rainer Ohm" w:date="2023-10-13T12:27:00Z"/>
                <w:lang w:eastAsia="de-DE"/>
              </w:rPr>
            </w:pPr>
            <w:ins w:id="11431" w:author="Jens-Rainer Ohm" w:date="2023-10-13T12:27:00Z">
              <w:r w:rsidRPr="001D018E">
                <w:rPr>
                  <w:lang w:eastAsia="de-DE"/>
                </w:rPr>
                <w:t>-7.57%</w:t>
              </w:r>
            </w:ins>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ins w:id="11432" w:author="Jens-Rainer Ohm" w:date="2023-10-13T12:27:00Z"/>
                <w:lang w:eastAsia="de-DE"/>
              </w:rPr>
            </w:pPr>
            <w:ins w:id="11433" w:author="Jens-Rainer Ohm" w:date="2023-10-13T12:27:00Z">
              <w:r w:rsidRPr="001D018E">
                <w:rPr>
                  <w:lang w:eastAsia="de-DE"/>
                </w:rPr>
                <w:t>-9.45%</w:t>
              </w:r>
            </w:ins>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ins w:id="11434" w:author="Jens-Rainer Ohm" w:date="2023-10-13T12:27:00Z"/>
                <w:lang w:eastAsia="de-DE"/>
              </w:rPr>
            </w:pPr>
            <w:ins w:id="11435" w:author="Jens-Rainer Ohm" w:date="2023-10-13T12:27:00Z">
              <w:r w:rsidRPr="001D018E">
                <w:rPr>
                  <w:lang w:eastAsia="de-DE"/>
                </w:rPr>
                <w:t>-9.68%</w:t>
              </w:r>
            </w:ins>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ins w:id="11436" w:author="Jens-Rainer Ohm" w:date="2023-10-13T12:27:00Z"/>
                <w:lang w:eastAsia="de-DE"/>
              </w:rPr>
            </w:pPr>
            <w:ins w:id="11437" w:author="Jens-Rainer Ohm" w:date="2023-10-13T12:27:00Z">
              <w:r w:rsidRPr="001D018E">
                <w:rPr>
                  <w:lang w:eastAsia="de-DE"/>
                </w:rPr>
                <w:t>-5.76%</w:t>
              </w:r>
            </w:ins>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ins w:id="11438" w:author="Jens-Rainer Ohm" w:date="2023-10-13T12:27:00Z"/>
                <w:lang w:eastAsia="de-DE"/>
              </w:rPr>
            </w:pPr>
            <w:ins w:id="11439" w:author="Jens-Rainer Ohm" w:date="2023-10-13T12:27:00Z">
              <w:r w:rsidRPr="001D018E">
                <w:rPr>
                  <w:lang w:eastAsia="de-DE"/>
                </w:rPr>
                <w:t>-6.81%</w:t>
              </w:r>
            </w:ins>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ins w:id="11440" w:author="Jens-Rainer Ohm" w:date="2023-10-13T12:27:00Z"/>
                <w:lang w:eastAsia="de-DE"/>
              </w:rPr>
            </w:pPr>
            <w:ins w:id="11441" w:author="Jens-Rainer Ohm" w:date="2023-10-13T12:27:00Z">
              <w:r w:rsidRPr="001D018E">
                <w:rPr>
                  <w:lang w:eastAsia="de-DE"/>
                </w:rPr>
                <w:t>-5.94%</w:t>
              </w:r>
            </w:ins>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ins w:id="11442" w:author="Jens-Rainer Ohm" w:date="2023-10-13T12:27:00Z"/>
                <w:lang w:eastAsia="de-DE"/>
              </w:rPr>
            </w:pPr>
            <w:ins w:id="11443" w:author="Jens-Rainer Ohm" w:date="2023-10-13T12:27:00Z">
              <w:r w:rsidRPr="001D018E">
                <w:rPr>
                  <w:lang w:eastAsia="de-DE"/>
                </w:rPr>
                <w:t>129%</w:t>
              </w:r>
            </w:ins>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ins w:id="11444" w:author="Jens-Rainer Ohm" w:date="2023-10-13T12:27:00Z"/>
                <w:lang w:eastAsia="de-DE"/>
              </w:rPr>
            </w:pPr>
            <w:ins w:id="11445" w:author="Jens-Rainer Ohm" w:date="2023-10-13T12:27:00Z">
              <w:r w:rsidRPr="001D018E">
                <w:rPr>
                  <w:lang w:eastAsia="de-DE"/>
                </w:rPr>
                <w:t>8193%</w:t>
              </w:r>
            </w:ins>
          </w:p>
        </w:tc>
      </w:tr>
      <w:tr w:rsidR="001D018E" w:rsidRPr="001D018E" w14:paraId="545CA9D7" w14:textId="77777777" w:rsidTr="001D5ACF">
        <w:trPr>
          <w:trHeight w:val="255"/>
          <w:ins w:id="11446"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ins w:id="11447" w:author="Jens-Rainer Ohm" w:date="2023-10-13T12:27:00Z"/>
                <w:lang w:eastAsia="de-DE"/>
              </w:rPr>
            </w:pPr>
            <w:ins w:id="11448" w:author="Jens-Rainer Ohm" w:date="2023-10-13T12:27:00Z">
              <w:r w:rsidRPr="001D018E">
                <w:rPr>
                  <w:lang w:eastAsia="de-DE"/>
                </w:rPr>
                <w:t>Class F</w:t>
              </w:r>
            </w:ins>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ins w:id="11449" w:author="Jens-Rainer Ohm" w:date="2023-10-13T12:27:00Z"/>
                <w:lang w:eastAsia="de-DE"/>
              </w:rPr>
            </w:pPr>
            <w:ins w:id="11450" w:author="Jens-Rainer Ohm" w:date="2023-10-13T12:27:00Z">
              <w:r w:rsidRPr="001D018E">
                <w:rPr>
                  <w:lang w:eastAsia="de-DE"/>
                </w:rPr>
                <w:t>-3.07%</w:t>
              </w:r>
            </w:ins>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ins w:id="11451" w:author="Jens-Rainer Ohm" w:date="2023-10-13T12:27:00Z"/>
                <w:lang w:eastAsia="de-DE"/>
              </w:rPr>
            </w:pPr>
            <w:ins w:id="11452" w:author="Jens-Rainer Ohm" w:date="2023-10-13T12:27:00Z">
              <w:r w:rsidRPr="001D018E">
                <w:rPr>
                  <w:lang w:eastAsia="de-DE"/>
                </w:rPr>
                <w:t>-5.88%</w:t>
              </w:r>
            </w:ins>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ins w:id="11453" w:author="Jens-Rainer Ohm" w:date="2023-10-13T12:27:00Z"/>
                <w:lang w:eastAsia="de-DE"/>
              </w:rPr>
            </w:pPr>
            <w:ins w:id="11454" w:author="Jens-Rainer Ohm" w:date="2023-10-13T12:27:00Z">
              <w:r w:rsidRPr="001D018E">
                <w:rPr>
                  <w:lang w:eastAsia="de-DE"/>
                </w:rPr>
                <w:t>-4.94%</w:t>
              </w:r>
            </w:ins>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ins w:id="11455" w:author="Jens-Rainer Ohm" w:date="2023-10-13T12:27:00Z"/>
                <w:lang w:eastAsia="de-DE"/>
              </w:rPr>
            </w:pPr>
            <w:ins w:id="11456" w:author="Jens-Rainer Ohm" w:date="2023-10-13T12:27:00Z">
              <w:r w:rsidRPr="001D018E">
                <w:rPr>
                  <w:lang w:eastAsia="de-DE"/>
                </w:rPr>
                <w:t>-3.05%</w:t>
              </w:r>
            </w:ins>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ins w:id="11457" w:author="Jens-Rainer Ohm" w:date="2023-10-13T12:27:00Z"/>
                <w:lang w:eastAsia="de-DE"/>
              </w:rPr>
            </w:pPr>
            <w:ins w:id="11458" w:author="Jens-Rainer Ohm" w:date="2023-10-13T12:27:00Z">
              <w:r w:rsidRPr="001D018E">
                <w:rPr>
                  <w:lang w:eastAsia="de-DE"/>
                </w:rPr>
                <w:t>-4.76%</w:t>
              </w:r>
            </w:ins>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ins w:id="11459" w:author="Jens-Rainer Ohm" w:date="2023-10-13T12:27:00Z"/>
                <w:lang w:eastAsia="de-DE"/>
              </w:rPr>
            </w:pPr>
            <w:ins w:id="11460" w:author="Jens-Rainer Ohm" w:date="2023-10-13T12:27:00Z">
              <w:r w:rsidRPr="001D018E">
                <w:rPr>
                  <w:lang w:eastAsia="de-DE"/>
                </w:rPr>
                <w:t>-3.54%</w:t>
              </w:r>
            </w:ins>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ins w:id="11461" w:author="Jens-Rainer Ohm" w:date="2023-10-13T12:27:00Z"/>
                <w:lang w:eastAsia="de-DE"/>
              </w:rPr>
            </w:pPr>
            <w:ins w:id="11462" w:author="Jens-Rainer Ohm" w:date="2023-10-13T12:27:00Z">
              <w:r w:rsidRPr="001D018E">
                <w:rPr>
                  <w:lang w:eastAsia="de-DE"/>
                </w:rPr>
                <w:t>148%</w:t>
              </w:r>
            </w:ins>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ins w:id="11463" w:author="Jens-Rainer Ohm" w:date="2023-10-13T12:27:00Z"/>
                <w:lang w:eastAsia="de-DE"/>
              </w:rPr>
            </w:pPr>
            <w:ins w:id="11464" w:author="Jens-Rainer Ohm" w:date="2023-10-13T12:27:00Z">
              <w:r w:rsidRPr="001D018E">
                <w:rPr>
                  <w:lang w:eastAsia="de-DE"/>
                </w:rPr>
                <w:t>9739%</w:t>
              </w:r>
            </w:ins>
          </w:p>
        </w:tc>
      </w:tr>
    </w:tbl>
    <w:p w14:paraId="01EC7C58" w14:textId="77777777" w:rsidR="001D018E" w:rsidRPr="001D018E" w:rsidRDefault="001D018E" w:rsidP="001D018E">
      <w:pPr>
        <w:rPr>
          <w:ins w:id="11465" w:author="Jens-Rainer Ohm" w:date="2023-10-13T12:27:00Z"/>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ins w:id="11466" w:author="Jens-Rainer Ohm" w:date="2023-10-13T12:27:00Z"/>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ins w:id="11467" w:author="Jens-Rainer Ohm" w:date="2023-10-13T12:27:00Z"/>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ins w:id="11468" w:author="Jens-Rainer Ohm" w:date="2023-10-13T12:27:00Z"/>
                <w:b/>
                <w:bCs/>
                <w:lang w:eastAsia="de-DE"/>
              </w:rPr>
            </w:pPr>
            <w:ins w:id="11469" w:author="Jens-Rainer Ohm" w:date="2023-10-13T12:27:00Z">
              <w:r w:rsidRPr="001D018E">
                <w:rPr>
                  <w:b/>
                  <w:bCs/>
                  <w:lang w:eastAsia="de-DE"/>
                </w:rPr>
                <w:t xml:space="preserve">Low delay B Main10 </w:t>
              </w:r>
            </w:ins>
          </w:p>
        </w:tc>
      </w:tr>
      <w:tr w:rsidR="001D018E" w:rsidRPr="001D018E" w14:paraId="32A93EFE" w14:textId="77777777" w:rsidTr="001D5ACF">
        <w:trPr>
          <w:trHeight w:val="255"/>
          <w:ins w:id="11470" w:author="Jens-Rainer Ohm" w:date="2023-10-13T12:27:00Z"/>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ins w:id="11471" w:author="Jens-Rainer Ohm" w:date="2023-10-13T12:27:00Z"/>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ins w:id="11472" w:author="Jens-Rainer Ohm" w:date="2023-10-13T12:27:00Z"/>
                <w:b/>
                <w:bCs/>
                <w:lang w:eastAsia="de-DE"/>
              </w:rPr>
            </w:pPr>
            <w:ins w:id="11473" w:author="Jens-Rainer Ohm" w:date="2023-10-13T12:27:00Z">
              <w:r w:rsidRPr="001D018E">
                <w:rPr>
                  <w:b/>
                  <w:bCs/>
                  <w:lang w:eastAsia="de-DE"/>
                </w:rPr>
                <w:t>BD-rate Over nnvc4.0_VTM-anchor</w:t>
              </w:r>
            </w:ins>
          </w:p>
        </w:tc>
      </w:tr>
      <w:tr w:rsidR="001D018E" w:rsidRPr="001D018E" w14:paraId="61C86B61" w14:textId="77777777" w:rsidTr="001D5ACF">
        <w:trPr>
          <w:trHeight w:val="255"/>
          <w:ins w:id="11474" w:author="Jens-Rainer Ohm" w:date="2023-10-13T12:27:00Z"/>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ins w:id="11475" w:author="Jens-Rainer Ohm" w:date="2023-10-13T12:27:00Z"/>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ins w:id="11476" w:author="Jens-Rainer Ohm" w:date="2023-10-13T12:27:00Z"/>
                <w:lang w:eastAsia="de-DE"/>
              </w:rPr>
            </w:pPr>
            <w:ins w:id="11477" w:author="Jens-Rainer Ohm" w:date="2023-10-13T12:27:00Z">
              <w:r w:rsidRPr="001D018E">
                <w:rPr>
                  <w:lang w:eastAsia="de-DE"/>
                </w:rPr>
                <w:t>Y-PSNR</w:t>
              </w:r>
            </w:ins>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ins w:id="11478" w:author="Jens-Rainer Ohm" w:date="2023-10-13T12:27:00Z"/>
                <w:lang w:eastAsia="de-DE"/>
              </w:rPr>
            </w:pPr>
            <w:ins w:id="11479" w:author="Jens-Rainer Ohm" w:date="2023-10-13T12:27:00Z">
              <w:r w:rsidRPr="001D018E">
                <w:rPr>
                  <w:lang w:eastAsia="de-DE"/>
                </w:rPr>
                <w:t>U-PSNR</w:t>
              </w:r>
            </w:ins>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ins w:id="11480" w:author="Jens-Rainer Ohm" w:date="2023-10-13T12:27:00Z"/>
                <w:lang w:eastAsia="de-DE"/>
              </w:rPr>
            </w:pPr>
            <w:ins w:id="11481" w:author="Jens-Rainer Ohm" w:date="2023-10-13T12:27:00Z">
              <w:r w:rsidRPr="001D018E">
                <w:rPr>
                  <w:lang w:eastAsia="de-DE"/>
                </w:rPr>
                <w:t>V-PSNR</w:t>
              </w:r>
            </w:ins>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ins w:id="11482" w:author="Jens-Rainer Ohm" w:date="2023-10-13T12:27:00Z"/>
                <w:lang w:eastAsia="de-DE"/>
              </w:rPr>
            </w:pPr>
            <w:ins w:id="11483" w:author="Jens-Rainer Ohm" w:date="2023-10-13T12:27:00Z">
              <w:r w:rsidRPr="001D018E">
                <w:rPr>
                  <w:lang w:eastAsia="de-DE"/>
                </w:rPr>
                <w:t>Y-MSIM</w:t>
              </w:r>
            </w:ins>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ins w:id="11484" w:author="Jens-Rainer Ohm" w:date="2023-10-13T12:27:00Z"/>
                <w:lang w:eastAsia="de-DE"/>
              </w:rPr>
            </w:pPr>
            <w:ins w:id="11485" w:author="Jens-Rainer Ohm" w:date="2023-10-13T12:27:00Z">
              <w:r w:rsidRPr="001D018E">
                <w:rPr>
                  <w:lang w:eastAsia="de-DE"/>
                </w:rPr>
                <w:t>U-MSIM</w:t>
              </w:r>
            </w:ins>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ins w:id="11486" w:author="Jens-Rainer Ohm" w:date="2023-10-13T12:27:00Z"/>
                <w:lang w:eastAsia="de-DE"/>
              </w:rPr>
            </w:pPr>
            <w:ins w:id="11487" w:author="Jens-Rainer Ohm" w:date="2023-10-13T12:27:00Z">
              <w:r w:rsidRPr="001D018E">
                <w:rPr>
                  <w:lang w:eastAsia="de-DE"/>
                </w:rPr>
                <w:t>V-MSIM</w:t>
              </w:r>
            </w:ins>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ins w:id="11488" w:author="Jens-Rainer Ohm" w:date="2023-10-13T12:27:00Z"/>
                <w:lang w:eastAsia="de-DE"/>
              </w:rPr>
            </w:pPr>
            <w:proofErr w:type="spellStart"/>
            <w:ins w:id="11489" w:author="Jens-Rainer Ohm" w:date="2023-10-13T12:27:00Z">
              <w:r w:rsidRPr="001D018E">
                <w:rPr>
                  <w:lang w:eastAsia="de-DE"/>
                </w:rPr>
                <w:t>EncT</w:t>
              </w:r>
              <w:proofErr w:type="spellEnd"/>
            </w:ins>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ins w:id="11490" w:author="Jens-Rainer Ohm" w:date="2023-10-13T12:27:00Z"/>
                <w:lang w:eastAsia="de-DE"/>
              </w:rPr>
            </w:pPr>
            <w:proofErr w:type="spellStart"/>
            <w:ins w:id="11491" w:author="Jens-Rainer Ohm" w:date="2023-10-13T12:27:00Z">
              <w:r w:rsidRPr="001D018E">
                <w:rPr>
                  <w:lang w:eastAsia="de-DE"/>
                </w:rPr>
                <w:t>DecT</w:t>
              </w:r>
              <w:proofErr w:type="spellEnd"/>
              <w:r w:rsidRPr="001D018E">
                <w:rPr>
                  <w:lang w:eastAsia="de-DE"/>
                </w:rPr>
                <w:t xml:space="preserve"> CPU</w:t>
              </w:r>
            </w:ins>
          </w:p>
        </w:tc>
      </w:tr>
      <w:tr w:rsidR="001D018E" w:rsidRPr="001D018E" w14:paraId="3D369A6E" w14:textId="77777777" w:rsidTr="001D5ACF">
        <w:trPr>
          <w:trHeight w:val="255"/>
          <w:ins w:id="11492"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ins w:id="11493" w:author="Jens-Rainer Ohm" w:date="2023-10-13T12:27:00Z"/>
                <w:lang w:eastAsia="de-DE"/>
              </w:rPr>
            </w:pPr>
            <w:ins w:id="11494" w:author="Jens-Rainer Ohm" w:date="2023-10-13T12:27:00Z">
              <w:r w:rsidRPr="001D018E">
                <w:rPr>
                  <w:lang w:eastAsia="de-DE"/>
                </w:rPr>
                <w:t>Class A1</w:t>
              </w:r>
            </w:ins>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ins w:id="11495" w:author="Jens-Rainer Ohm" w:date="2023-10-13T12:27:00Z"/>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ins w:id="11496"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ins w:id="11497" w:author="Jens-Rainer Ohm" w:date="2023-10-13T12:27:00Z"/>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ins w:id="11498" w:author="Jens-Rainer Ohm" w:date="2023-10-13T12:27:00Z"/>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ins w:id="11499"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ins w:id="11500" w:author="Jens-Rainer Ohm" w:date="2023-10-13T12:27:00Z"/>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ins w:id="11501" w:author="Jens-Rainer Ohm" w:date="2023-10-13T12:27:00Z"/>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ins w:id="11502" w:author="Jens-Rainer Ohm" w:date="2023-10-13T12:27:00Z"/>
                <w:lang w:eastAsia="de-DE"/>
              </w:rPr>
            </w:pPr>
          </w:p>
        </w:tc>
      </w:tr>
      <w:tr w:rsidR="001D018E" w:rsidRPr="001D018E" w14:paraId="59D29544" w14:textId="77777777" w:rsidTr="001D5ACF">
        <w:trPr>
          <w:trHeight w:val="255"/>
          <w:ins w:id="1150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ins w:id="11504" w:author="Jens-Rainer Ohm" w:date="2023-10-13T12:27:00Z"/>
                <w:lang w:eastAsia="de-DE"/>
              </w:rPr>
            </w:pPr>
            <w:ins w:id="11505" w:author="Jens-Rainer Ohm" w:date="2023-10-13T12:27:00Z">
              <w:r w:rsidRPr="001D018E">
                <w:rPr>
                  <w:lang w:eastAsia="de-DE"/>
                </w:rPr>
                <w:t>Class A2</w:t>
              </w:r>
            </w:ins>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ins w:id="11506" w:author="Jens-Rainer Ohm" w:date="2023-10-13T12:27:00Z"/>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ins w:id="11507"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ins w:id="11508" w:author="Jens-Rainer Ohm" w:date="2023-10-13T12:27:00Z"/>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ins w:id="11509" w:author="Jens-Rainer Ohm" w:date="2023-10-13T12:27:00Z"/>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ins w:id="11510" w:author="Jens-Rainer Ohm" w:date="2023-10-13T12:27:00Z"/>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ins w:id="11511" w:author="Jens-Rainer Ohm" w:date="2023-10-13T12:27:00Z"/>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ins w:id="11512" w:author="Jens-Rainer Ohm" w:date="2023-10-13T12:27:00Z"/>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ins w:id="11513" w:author="Jens-Rainer Ohm" w:date="2023-10-13T12:27:00Z"/>
                <w:lang w:eastAsia="de-DE"/>
              </w:rPr>
            </w:pPr>
          </w:p>
        </w:tc>
      </w:tr>
      <w:tr w:rsidR="001D018E" w:rsidRPr="001D018E" w14:paraId="758D22E4" w14:textId="77777777" w:rsidTr="001D5ACF">
        <w:trPr>
          <w:trHeight w:val="255"/>
          <w:ins w:id="1151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ins w:id="11515" w:author="Jens-Rainer Ohm" w:date="2023-10-13T12:27:00Z"/>
                <w:lang w:eastAsia="de-DE"/>
              </w:rPr>
            </w:pPr>
            <w:ins w:id="11516" w:author="Jens-Rainer Ohm" w:date="2023-10-13T12:27:00Z">
              <w:r w:rsidRPr="001D018E">
                <w:rPr>
                  <w:lang w:eastAsia="de-DE"/>
                </w:rPr>
                <w:t>Class B</w:t>
              </w:r>
            </w:ins>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ins w:id="11517" w:author="Jens-Rainer Ohm" w:date="2023-10-13T12:27:00Z"/>
                <w:lang w:eastAsia="de-DE"/>
              </w:rPr>
            </w:pPr>
            <w:ins w:id="11518" w:author="Jens-Rainer Ohm" w:date="2023-10-13T12:27:00Z">
              <w:r w:rsidRPr="001D018E">
                <w:rPr>
                  <w:lang w:eastAsia="de-DE"/>
                </w:rPr>
                <w:t>-4.85%</w:t>
              </w:r>
            </w:ins>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ins w:id="11519" w:author="Jens-Rainer Ohm" w:date="2023-10-13T12:27:00Z"/>
                <w:lang w:eastAsia="de-DE"/>
              </w:rPr>
            </w:pPr>
            <w:ins w:id="11520" w:author="Jens-Rainer Ohm" w:date="2023-10-13T12:27:00Z">
              <w:r w:rsidRPr="001D018E">
                <w:rPr>
                  <w:lang w:eastAsia="de-DE"/>
                </w:rPr>
                <w:t>-8.13%</w:t>
              </w:r>
            </w:ins>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ins w:id="11521" w:author="Jens-Rainer Ohm" w:date="2023-10-13T12:27:00Z"/>
                <w:lang w:eastAsia="de-DE"/>
              </w:rPr>
            </w:pPr>
            <w:ins w:id="11522" w:author="Jens-Rainer Ohm" w:date="2023-10-13T12:27:00Z">
              <w:r w:rsidRPr="001D018E">
                <w:rPr>
                  <w:lang w:eastAsia="de-DE"/>
                </w:rPr>
                <w:t>-7.84%</w:t>
              </w:r>
            </w:ins>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ins w:id="11523" w:author="Jens-Rainer Ohm" w:date="2023-10-13T12:27:00Z"/>
                <w:lang w:eastAsia="de-DE"/>
              </w:rPr>
            </w:pPr>
            <w:ins w:id="11524" w:author="Jens-Rainer Ohm" w:date="2023-10-13T12:27:00Z">
              <w:r w:rsidRPr="001D018E">
                <w:rPr>
                  <w:lang w:eastAsia="de-DE"/>
                </w:rPr>
                <w:t>-5.15%</w:t>
              </w:r>
            </w:ins>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ins w:id="11525" w:author="Jens-Rainer Ohm" w:date="2023-10-13T12:27:00Z"/>
                <w:lang w:eastAsia="de-DE"/>
              </w:rPr>
            </w:pPr>
            <w:ins w:id="11526" w:author="Jens-Rainer Ohm" w:date="2023-10-13T12:27:00Z">
              <w:r w:rsidRPr="001D018E">
                <w:rPr>
                  <w:lang w:eastAsia="de-DE"/>
                </w:rPr>
                <w:t>-6.16%</w:t>
              </w:r>
            </w:ins>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ins w:id="11527" w:author="Jens-Rainer Ohm" w:date="2023-10-13T12:27:00Z"/>
                <w:lang w:eastAsia="de-DE"/>
              </w:rPr>
            </w:pPr>
            <w:ins w:id="11528" w:author="Jens-Rainer Ohm" w:date="2023-10-13T12:27:00Z">
              <w:r w:rsidRPr="001D018E">
                <w:rPr>
                  <w:lang w:eastAsia="de-DE"/>
                </w:rPr>
                <w:t>-6.65%</w:t>
              </w:r>
            </w:ins>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ins w:id="11529" w:author="Jens-Rainer Ohm" w:date="2023-10-13T12:27:00Z"/>
                <w:lang w:eastAsia="de-DE"/>
              </w:rPr>
            </w:pPr>
            <w:ins w:id="11530" w:author="Jens-Rainer Ohm" w:date="2023-10-13T12:27:00Z">
              <w:r w:rsidRPr="001D018E">
                <w:rPr>
                  <w:lang w:eastAsia="de-DE"/>
                </w:rPr>
                <w:t>134%</w:t>
              </w:r>
            </w:ins>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ins w:id="11531" w:author="Jens-Rainer Ohm" w:date="2023-10-13T12:27:00Z"/>
                <w:lang w:eastAsia="de-DE"/>
              </w:rPr>
            </w:pPr>
            <w:ins w:id="11532" w:author="Jens-Rainer Ohm" w:date="2023-10-13T12:27:00Z">
              <w:r w:rsidRPr="001D018E">
                <w:rPr>
                  <w:lang w:eastAsia="de-DE"/>
                </w:rPr>
                <w:t>6812%</w:t>
              </w:r>
            </w:ins>
          </w:p>
        </w:tc>
      </w:tr>
      <w:tr w:rsidR="001D018E" w:rsidRPr="001D018E" w14:paraId="27A1BA1C" w14:textId="77777777" w:rsidTr="001D5ACF">
        <w:trPr>
          <w:trHeight w:val="255"/>
          <w:ins w:id="1153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ins w:id="11534" w:author="Jens-Rainer Ohm" w:date="2023-10-13T12:27:00Z"/>
                <w:lang w:eastAsia="de-DE"/>
              </w:rPr>
            </w:pPr>
            <w:ins w:id="11535" w:author="Jens-Rainer Ohm" w:date="2023-10-13T12:27:00Z">
              <w:r w:rsidRPr="001D018E">
                <w:rPr>
                  <w:lang w:eastAsia="de-DE"/>
                </w:rPr>
                <w:t>Class C</w:t>
              </w:r>
            </w:ins>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ins w:id="11536" w:author="Jens-Rainer Ohm" w:date="2023-10-13T12:27:00Z"/>
                <w:lang w:eastAsia="de-DE"/>
              </w:rPr>
            </w:pPr>
            <w:ins w:id="11537" w:author="Jens-Rainer Ohm" w:date="2023-10-13T12:27:00Z">
              <w:r w:rsidRPr="001D018E">
                <w:rPr>
                  <w:lang w:eastAsia="de-DE"/>
                </w:rPr>
                <w:t>-5.24%</w:t>
              </w:r>
            </w:ins>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ins w:id="11538" w:author="Jens-Rainer Ohm" w:date="2023-10-13T12:27:00Z"/>
                <w:lang w:eastAsia="de-DE"/>
              </w:rPr>
            </w:pPr>
            <w:ins w:id="11539" w:author="Jens-Rainer Ohm" w:date="2023-10-13T12:27:00Z">
              <w:r w:rsidRPr="001D018E">
                <w:rPr>
                  <w:lang w:eastAsia="de-DE"/>
                </w:rPr>
                <w:t>-11.13%</w:t>
              </w:r>
            </w:ins>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ins w:id="11540" w:author="Jens-Rainer Ohm" w:date="2023-10-13T12:27:00Z"/>
                <w:lang w:eastAsia="de-DE"/>
              </w:rPr>
            </w:pPr>
            <w:ins w:id="11541" w:author="Jens-Rainer Ohm" w:date="2023-10-13T12:27:00Z">
              <w:r w:rsidRPr="001D018E">
                <w:rPr>
                  <w:lang w:eastAsia="de-DE"/>
                </w:rPr>
                <w:t>-9.00%</w:t>
              </w:r>
            </w:ins>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ins w:id="11542" w:author="Jens-Rainer Ohm" w:date="2023-10-13T12:27:00Z"/>
                <w:lang w:eastAsia="de-DE"/>
              </w:rPr>
            </w:pPr>
            <w:ins w:id="11543" w:author="Jens-Rainer Ohm" w:date="2023-10-13T12:27:00Z">
              <w:r w:rsidRPr="001D018E">
                <w:rPr>
                  <w:lang w:eastAsia="de-DE"/>
                </w:rPr>
                <w:t>-5.61%</w:t>
              </w:r>
            </w:ins>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ins w:id="11544" w:author="Jens-Rainer Ohm" w:date="2023-10-13T12:27:00Z"/>
                <w:lang w:eastAsia="de-DE"/>
              </w:rPr>
            </w:pPr>
            <w:ins w:id="11545" w:author="Jens-Rainer Ohm" w:date="2023-10-13T12:27:00Z">
              <w:r w:rsidRPr="001D018E">
                <w:rPr>
                  <w:lang w:eastAsia="de-DE"/>
                </w:rPr>
                <w:t>-10.74%</w:t>
              </w:r>
            </w:ins>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ins w:id="11546" w:author="Jens-Rainer Ohm" w:date="2023-10-13T12:27:00Z"/>
                <w:lang w:eastAsia="de-DE"/>
              </w:rPr>
            </w:pPr>
            <w:ins w:id="11547" w:author="Jens-Rainer Ohm" w:date="2023-10-13T12:27:00Z">
              <w:r w:rsidRPr="001D018E">
                <w:rPr>
                  <w:lang w:eastAsia="de-DE"/>
                </w:rPr>
                <w:t>-4.02%</w:t>
              </w:r>
            </w:ins>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ins w:id="11548" w:author="Jens-Rainer Ohm" w:date="2023-10-13T12:27:00Z"/>
                <w:lang w:eastAsia="de-DE"/>
              </w:rPr>
            </w:pPr>
            <w:ins w:id="11549" w:author="Jens-Rainer Ohm" w:date="2023-10-13T12:27:00Z">
              <w:r w:rsidRPr="001D018E">
                <w:rPr>
                  <w:lang w:eastAsia="de-DE"/>
                </w:rPr>
                <w:t>126%</w:t>
              </w:r>
            </w:ins>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ins w:id="11550" w:author="Jens-Rainer Ohm" w:date="2023-10-13T12:27:00Z"/>
                <w:lang w:eastAsia="de-DE"/>
              </w:rPr>
            </w:pPr>
            <w:ins w:id="11551" w:author="Jens-Rainer Ohm" w:date="2023-10-13T12:27:00Z">
              <w:r w:rsidRPr="001D018E">
                <w:rPr>
                  <w:lang w:eastAsia="de-DE"/>
                </w:rPr>
                <w:t>6233%</w:t>
              </w:r>
            </w:ins>
          </w:p>
        </w:tc>
      </w:tr>
      <w:tr w:rsidR="001D018E" w:rsidRPr="001D018E" w14:paraId="3D918693" w14:textId="77777777" w:rsidTr="001D5ACF">
        <w:trPr>
          <w:trHeight w:val="255"/>
          <w:ins w:id="1155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ins w:id="11553" w:author="Jens-Rainer Ohm" w:date="2023-10-13T12:27:00Z"/>
                <w:lang w:eastAsia="de-DE"/>
              </w:rPr>
            </w:pPr>
            <w:ins w:id="11554" w:author="Jens-Rainer Ohm" w:date="2023-10-13T12:27:00Z">
              <w:r w:rsidRPr="001D018E">
                <w:rPr>
                  <w:lang w:eastAsia="de-DE"/>
                </w:rPr>
                <w:t>Class E</w:t>
              </w:r>
            </w:ins>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ins w:id="11555" w:author="Jens-Rainer Ohm" w:date="2023-10-13T12:27:00Z"/>
                <w:lang w:eastAsia="de-DE"/>
              </w:rPr>
            </w:pPr>
            <w:ins w:id="11556" w:author="Jens-Rainer Ohm" w:date="2023-10-13T12:27:00Z">
              <w:r w:rsidRPr="001D018E">
                <w:rPr>
                  <w:lang w:eastAsia="de-DE"/>
                </w:rPr>
                <w:t>-4.88%</w:t>
              </w:r>
            </w:ins>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ins w:id="11557" w:author="Jens-Rainer Ohm" w:date="2023-10-13T12:27:00Z"/>
                <w:lang w:eastAsia="de-DE"/>
              </w:rPr>
            </w:pPr>
            <w:ins w:id="11558" w:author="Jens-Rainer Ohm" w:date="2023-10-13T12:27:00Z">
              <w:r w:rsidRPr="001D018E">
                <w:rPr>
                  <w:lang w:eastAsia="de-DE"/>
                </w:rPr>
                <w:t>-4.09%</w:t>
              </w:r>
            </w:ins>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ins w:id="11559" w:author="Jens-Rainer Ohm" w:date="2023-10-13T12:27:00Z"/>
                <w:lang w:eastAsia="de-DE"/>
              </w:rPr>
            </w:pPr>
            <w:ins w:id="11560" w:author="Jens-Rainer Ohm" w:date="2023-10-13T12:27:00Z">
              <w:r w:rsidRPr="001D018E">
                <w:rPr>
                  <w:lang w:eastAsia="de-DE"/>
                </w:rPr>
                <w:t>-5.17%</w:t>
              </w:r>
            </w:ins>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ins w:id="11561" w:author="Jens-Rainer Ohm" w:date="2023-10-13T12:27:00Z"/>
                <w:lang w:eastAsia="de-DE"/>
              </w:rPr>
            </w:pPr>
            <w:ins w:id="11562" w:author="Jens-Rainer Ohm" w:date="2023-10-13T12:27:00Z">
              <w:r w:rsidRPr="001D018E">
                <w:rPr>
                  <w:lang w:eastAsia="de-DE"/>
                </w:rPr>
                <w:t>-5.64%</w:t>
              </w:r>
            </w:ins>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ins w:id="11563" w:author="Jens-Rainer Ohm" w:date="2023-10-13T12:27:00Z"/>
                <w:lang w:eastAsia="de-DE"/>
              </w:rPr>
            </w:pPr>
            <w:ins w:id="11564" w:author="Jens-Rainer Ohm" w:date="2023-10-13T12:27:00Z">
              <w:r w:rsidRPr="001D018E">
                <w:rPr>
                  <w:lang w:eastAsia="de-DE"/>
                </w:rPr>
                <w:t>-2.18%</w:t>
              </w:r>
            </w:ins>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ins w:id="11565" w:author="Jens-Rainer Ohm" w:date="2023-10-13T12:27:00Z"/>
                <w:lang w:eastAsia="de-DE"/>
              </w:rPr>
            </w:pPr>
            <w:ins w:id="11566" w:author="Jens-Rainer Ohm" w:date="2023-10-13T12:27:00Z">
              <w:r w:rsidRPr="001D018E">
                <w:rPr>
                  <w:lang w:eastAsia="de-DE"/>
                </w:rPr>
                <w:t>-3.36%</w:t>
              </w:r>
            </w:ins>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ins w:id="11567" w:author="Jens-Rainer Ohm" w:date="2023-10-13T12:27:00Z"/>
                <w:lang w:eastAsia="de-DE"/>
              </w:rPr>
            </w:pPr>
            <w:ins w:id="11568" w:author="Jens-Rainer Ohm" w:date="2023-10-13T12:27:00Z">
              <w:r w:rsidRPr="001D018E">
                <w:rPr>
                  <w:lang w:eastAsia="de-DE"/>
                </w:rPr>
                <w:t>162%</w:t>
              </w:r>
            </w:ins>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ins w:id="11569" w:author="Jens-Rainer Ohm" w:date="2023-10-13T12:27:00Z"/>
                <w:lang w:eastAsia="de-DE"/>
              </w:rPr>
            </w:pPr>
            <w:ins w:id="11570" w:author="Jens-Rainer Ohm" w:date="2023-10-13T12:27:00Z">
              <w:r w:rsidRPr="001D018E">
                <w:rPr>
                  <w:lang w:eastAsia="de-DE"/>
                </w:rPr>
                <w:t>9877%</w:t>
              </w:r>
            </w:ins>
          </w:p>
        </w:tc>
      </w:tr>
      <w:tr w:rsidR="001D018E" w:rsidRPr="001D018E" w14:paraId="1C8CB28F" w14:textId="77777777" w:rsidTr="001D5ACF">
        <w:trPr>
          <w:trHeight w:val="255"/>
          <w:ins w:id="11571"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ins w:id="11572" w:author="Jens-Rainer Ohm" w:date="2023-10-13T12:27:00Z"/>
                <w:b/>
                <w:bCs/>
                <w:lang w:eastAsia="de-DE"/>
              </w:rPr>
            </w:pPr>
            <w:ins w:id="11573" w:author="Jens-Rainer Ohm" w:date="2023-10-13T12:27:00Z">
              <w:r w:rsidRPr="001D018E">
                <w:rPr>
                  <w:b/>
                  <w:bCs/>
                  <w:lang w:eastAsia="de-DE"/>
                </w:rPr>
                <w:t>Overall</w:t>
              </w:r>
            </w:ins>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ins w:id="11574" w:author="Jens-Rainer Ohm" w:date="2023-10-13T12:27:00Z"/>
                <w:lang w:eastAsia="de-DE"/>
              </w:rPr>
            </w:pPr>
            <w:ins w:id="11575" w:author="Jens-Rainer Ohm" w:date="2023-10-13T12:27:00Z">
              <w:r w:rsidRPr="001D018E">
                <w:rPr>
                  <w:lang w:eastAsia="de-DE"/>
                </w:rPr>
                <w:t>-4.98%</w:t>
              </w:r>
            </w:ins>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ins w:id="11576" w:author="Jens-Rainer Ohm" w:date="2023-10-13T12:27:00Z"/>
                <w:lang w:eastAsia="de-DE"/>
              </w:rPr>
            </w:pPr>
            <w:ins w:id="11577" w:author="Jens-Rainer Ohm" w:date="2023-10-13T12:27:00Z">
              <w:r w:rsidRPr="001D018E">
                <w:rPr>
                  <w:lang w:eastAsia="de-DE"/>
                </w:rPr>
                <w:t>-8.12%</w:t>
              </w:r>
            </w:ins>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ins w:id="11578" w:author="Jens-Rainer Ohm" w:date="2023-10-13T12:27:00Z"/>
                <w:lang w:eastAsia="de-DE"/>
              </w:rPr>
            </w:pPr>
            <w:ins w:id="11579" w:author="Jens-Rainer Ohm" w:date="2023-10-13T12:27:00Z">
              <w:r w:rsidRPr="001D018E">
                <w:rPr>
                  <w:lang w:eastAsia="de-DE"/>
                </w:rPr>
                <w:t>-7.56%</w:t>
              </w:r>
            </w:ins>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ins w:id="11580" w:author="Jens-Rainer Ohm" w:date="2023-10-13T12:27:00Z"/>
                <w:lang w:eastAsia="de-DE"/>
              </w:rPr>
            </w:pPr>
            <w:ins w:id="11581" w:author="Jens-Rainer Ohm" w:date="2023-10-13T12:27:00Z">
              <w:r w:rsidRPr="001D018E">
                <w:rPr>
                  <w:lang w:eastAsia="de-DE"/>
                </w:rPr>
                <w:t>-5.42%</w:t>
              </w:r>
            </w:ins>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ins w:id="11582" w:author="Jens-Rainer Ohm" w:date="2023-10-13T12:27:00Z"/>
                <w:lang w:eastAsia="de-DE"/>
              </w:rPr>
            </w:pPr>
            <w:ins w:id="11583" w:author="Jens-Rainer Ohm" w:date="2023-10-13T12:27:00Z">
              <w:r w:rsidRPr="001D018E">
                <w:rPr>
                  <w:lang w:eastAsia="de-DE"/>
                </w:rPr>
                <w:t>-6.69%</w:t>
              </w:r>
            </w:ins>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ins w:id="11584" w:author="Jens-Rainer Ohm" w:date="2023-10-13T12:27:00Z"/>
                <w:lang w:eastAsia="de-DE"/>
              </w:rPr>
            </w:pPr>
            <w:ins w:id="11585" w:author="Jens-Rainer Ohm" w:date="2023-10-13T12:27:00Z">
              <w:r w:rsidRPr="001D018E">
                <w:rPr>
                  <w:lang w:eastAsia="de-DE"/>
                </w:rPr>
                <w:t>-4.95%</w:t>
              </w:r>
            </w:ins>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ins w:id="11586" w:author="Jens-Rainer Ohm" w:date="2023-10-13T12:27:00Z"/>
                <w:lang w:eastAsia="de-DE"/>
              </w:rPr>
            </w:pPr>
            <w:ins w:id="11587" w:author="Jens-Rainer Ohm" w:date="2023-10-13T12:27:00Z">
              <w:r w:rsidRPr="001D018E">
                <w:rPr>
                  <w:lang w:eastAsia="de-DE"/>
                </w:rPr>
                <w:t>138%</w:t>
              </w:r>
            </w:ins>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ins w:id="11588" w:author="Jens-Rainer Ohm" w:date="2023-10-13T12:27:00Z"/>
                <w:lang w:eastAsia="de-DE"/>
              </w:rPr>
            </w:pPr>
            <w:ins w:id="11589" w:author="Jens-Rainer Ohm" w:date="2023-10-13T12:27:00Z">
              <w:r w:rsidRPr="001D018E">
                <w:rPr>
                  <w:lang w:eastAsia="de-DE"/>
                </w:rPr>
                <w:t>7257%</w:t>
              </w:r>
            </w:ins>
          </w:p>
        </w:tc>
      </w:tr>
      <w:tr w:rsidR="001D018E" w:rsidRPr="001D018E" w14:paraId="4435032D" w14:textId="77777777" w:rsidTr="001D5ACF">
        <w:trPr>
          <w:trHeight w:val="255"/>
          <w:ins w:id="11590"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ins w:id="11591" w:author="Jens-Rainer Ohm" w:date="2023-10-13T12:27:00Z"/>
                <w:lang w:eastAsia="de-DE"/>
              </w:rPr>
            </w:pPr>
            <w:ins w:id="11592" w:author="Jens-Rainer Ohm" w:date="2023-10-13T12:27:00Z">
              <w:r w:rsidRPr="001D018E">
                <w:rPr>
                  <w:lang w:eastAsia="de-DE"/>
                </w:rPr>
                <w:t>Class D</w:t>
              </w:r>
            </w:ins>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ins w:id="11593" w:author="Jens-Rainer Ohm" w:date="2023-10-13T12:27:00Z"/>
                <w:lang w:eastAsia="de-DE"/>
              </w:rPr>
            </w:pPr>
            <w:ins w:id="11594" w:author="Jens-Rainer Ohm" w:date="2023-10-13T12:27:00Z">
              <w:r w:rsidRPr="001D018E">
                <w:rPr>
                  <w:lang w:eastAsia="de-DE"/>
                </w:rPr>
                <w:t>-6.54%</w:t>
              </w:r>
            </w:ins>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ins w:id="11595" w:author="Jens-Rainer Ohm" w:date="2023-10-13T12:27:00Z"/>
                <w:lang w:eastAsia="de-DE"/>
              </w:rPr>
            </w:pPr>
            <w:ins w:id="11596" w:author="Jens-Rainer Ohm" w:date="2023-10-13T12:27:00Z">
              <w:r w:rsidRPr="001D018E">
                <w:rPr>
                  <w:lang w:eastAsia="de-DE"/>
                </w:rPr>
                <w:t>-10.76%</w:t>
              </w:r>
            </w:ins>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ins w:id="11597" w:author="Jens-Rainer Ohm" w:date="2023-10-13T12:27:00Z"/>
                <w:lang w:eastAsia="de-DE"/>
              </w:rPr>
            </w:pPr>
            <w:ins w:id="11598" w:author="Jens-Rainer Ohm" w:date="2023-10-13T12:27:00Z">
              <w:r w:rsidRPr="001D018E">
                <w:rPr>
                  <w:lang w:eastAsia="de-DE"/>
                </w:rPr>
                <w:t>-9.77%</w:t>
              </w:r>
            </w:ins>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ins w:id="11599" w:author="Jens-Rainer Ohm" w:date="2023-10-13T12:27:00Z"/>
                <w:lang w:eastAsia="de-DE"/>
              </w:rPr>
            </w:pPr>
            <w:ins w:id="11600" w:author="Jens-Rainer Ohm" w:date="2023-10-13T12:27:00Z">
              <w:r w:rsidRPr="001D018E">
                <w:rPr>
                  <w:lang w:eastAsia="de-DE"/>
                </w:rPr>
                <w:t>-5.75%</w:t>
              </w:r>
            </w:ins>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ins w:id="11601" w:author="Jens-Rainer Ohm" w:date="2023-10-13T12:27:00Z"/>
                <w:lang w:eastAsia="de-DE"/>
              </w:rPr>
            </w:pPr>
            <w:ins w:id="11602" w:author="Jens-Rainer Ohm" w:date="2023-10-13T12:27:00Z">
              <w:r w:rsidRPr="001D018E">
                <w:rPr>
                  <w:lang w:eastAsia="de-DE"/>
                </w:rPr>
                <w:t>-9.48%</w:t>
              </w:r>
            </w:ins>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ins w:id="11603" w:author="Jens-Rainer Ohm" w:date="2023-10-13T12:27:00Z"/>
                <w:lang w:eastAsia="de-DE"/>
              </w:rPr>
            </w:pPr>
            <w:ins w:id="11604" w:author="Jens-Rainer Ohm" w:date="2023-10-13T12:27:00Z">
              <w:r w:rsidRPr="001D018E">
                <w:rPr>
                  <w:lang w:eastAsia="de-DE"/>
                </w:rPr>
                <w:t>-6.83%</w:t>
              </w:r>
            </w:ins>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ins w:id="11605" w:author="Jens-Rainer Ohm" w:date="2023-10-13T12:27:00Z"/>
                <w:lang w:eastAsia="de-DE"/>
              </w:rPr>
            </w:pPr>
            <w:ins w:id="11606" w:author="Jens-Rainer Ohm" w:date="2023-10-13T12:27:00Z">
              <w:r w:rsidRPr="001D018E">
                <w:rPr>
                  <w:lang w:eastAsia="de-DE"/>
                </w:rPr>
                <w:t>125%</w:t>
              </w:r>
            </w:ins>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ins w:id="11607" w:author="Jens-Rainer Ohm" w:date="2023-10-13T12:27:00Z"/>
                <w:lang w:eastAsia="de-DE"/>
              </w:rPr>
            </w:pPr>
            <w:ins w:id="11608" w:author="Jens-Rainer Ohm" w:date="2023-10-13T12:27:00Z">
              <w:r w:rsidRPr="001D018E">
                <w:rPr>
                  <w:lang w:eastAsia="de-DE"/>
                </w:rPr>
                <w:t>6400%</w:t>
              </w:r>
            </w:ins>
          </w:p>
        </w:tc>
      </w:tr>
      <w:tr w:rsidR="001D018E" w:rsidRPr="001D018E" w14:paraId="73F954F7" w14:textId="77777777" w:rsidTr="001D5ACF">
        <w:trPr>
          <w:trHeight w:val="255"/>
          <w:ins w:id="11609"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ins w:id="11610" w:author="Jens-Rainer Ohm" w:date="2023-10-13T12:27:00Z"/>
                <w:lang w:eastAsia="de-DE"/>
              </w:rPr>
            </w:pPr>
            <w:ins w:id="11611" w:author="Jens-Rainer Ohm" w:date="2023-10-13T12:27:00Z">
              <w:r w:rsidRPr="001D018E">
                <w:rPr>
                  <w:lang w:eastAsia="de-DE"/>
                </w:rPr>
                <w:t>Class F</w:t>
              </w:r>
            </w:ins>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ins w:id="11612" w:author="Jens-Rainer Ohm" w:date="2023-10-13T12:27:00Z"/>
                <w:lang w:eastAsia="de-DE"/>
              </w:rPr>
            </w:pPr>
            <w:ins w:id="11613" w:author="Jens-Rainer Ohm" w:date="2023-10-13T12:27:00Z">
              <w:r w:rsidRPr="001D018E">
                <w:rPr>
                  <w:lang w:eastAsia="de-DE"/>
                </w:rPr>
                <w:t>-2.05%</w:t>
              </w:r>
            </w:ins>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ins w:id="11614" w:author="Jens-Rainer Ohm" w:date="2023-10-13T12:27:00Z"/>
                <w:lang w:eastAsia="de-DE"/>
              </w:rPr>
            </w:pPr>
            <w:ins w:id="11615" w:author="Jens-Rainer Ohm" w:date="2023-10-13T12:27:00Z">
              <w:r w:rsidRPr="001D018E">
                <w:rPr>
                  <w:lang w:eastAsia="de-DE"/>
                </w:rPr>
                <w:t>-4.88%</w:t>
              </w:r>
            </w:ins>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ins w:id="11616" w:author="Jens-Rainer Ohm" w:date="2023-10-13T12:27:00Z"/>
                <w:lang w:eastAsia="de-DE"/>
              </w:rPr>
            </w:pPr>
            <w:ins w:id="11617" w:author="Jens-Rainer Ohm" w:date="2023-10-13T12:27:00Z">
              <w:r w:rsidRPr="001D018E">
                <w:rPr>
                  <w:lang w:eastAsia="de-DE"/>
                </w:rPr>
                <w:t>-4.46%</w:t>
              </w:r>
            </w:ins>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ins w:id="11618" w:author="Jens-Rainer Ohm" w:date="2023-10-13T12:27:00Z"/>
                <w:lang w:eastAsia="de-DE"/>
              </w:rPr>
            </w:pPr>
            <w:ins w:id="11619" w:author="Jens-Rainer Ohm" w:date="2023-10-13T12:27:00Z">
              <w:r w:rsidRPr="001D018E">
                <w:rPr>
                  <w:lang w:eastAsia="de-DE"/>
                </w:rPr>
                <w:t>-2.29%</w:t>
              </w:r>
            </w:ins>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ins w:id="11620" w:author="Jens-Rainer Ohm" w:date="2023-10-13T12:27:00Z"/>
                <w:lang w:eastAsia="de-DE"/>
              </w:rPr>
            </w:pPr>
            <w:ins w:id="11621" w:author="Jens-Rainer Ohm" w:date="2023-10-13T12:27:00Z">
              <w:r w:rsidRPr="001D018E">
                <w:rPr>
                  <w:lang w:eastAsia="de-DE"/>
                </w:rPr>
                <w:t>-3.08%</w:t>
              </w:r>
            </w:ins>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ins w:id="11622" w:author="Jens-Rainer Ohm" w:date="2023-10-13T12:27:00Z"/>
                <w:lang w:eastAsia="de-DE"/>
              </w:rPr>
            </w:pPr>
            <w:ins w:id="11623" w:author="Jens-Rainer Ohm" w:date="2023-10-13T12:27:00Z">
              <w:r w:rsidRPr="001D018E">
                <w:rPr>
                  <w:lang w:eastAsia="de-DE"/>
                </w:rPr>
                <w:t>-4.12%</w:t>
              </w:r>
            </w:ins>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ins w:id="11624" w:author="Jens-Rainer Ohm" w:date="2023-10-13T12:27:00Z"/>
                <w:lang w:eastAsia="de-DE"/>
              </w:rPr>
            </w:pPr>
            <w:ins w:id="11625" w:author="Jens-Rainer Ohm" w:date="2023-10-13T12:27:00Z">
              <w:r w:rsidRPr="001D018E">
                <w:rPr>
                  <w:lang w:eastAsia="de-DE"/>
                </w:rPr>
                <w:t>148%</w:t>
              </w:r>
            </w:ins>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ins w:id="11626" w:author="Jens-Rainer Ohm" w:date="2023-10-13T12:27:00Z"/>
                <w:lang w:eastAsia="de-DE"/>
              </w:rPr>
            </w:pPr>
            <w:ins w:id="11627" w:author="Jens-Rainer Ohm" w:date="2023-10-13T12:27:00Z">
              <w:r w:rsidRPr="001D018E">
                <w:rPr>
                  <w:lang w:eastAsia="de-DE"/>
                </w:rPr>
                <w:t>8941%</w:t>
              </w:r>
            </w:ins>
          </w:p>
        </w:tc>
      </w:tr>
    </w:tbl>
    <w:p w14:paraId="3F3D6BAF" w14:textId="77777777" w:rsidR="001D018E" w:rsidRPr="001D018E" w:rsidRDefault="001D018E" w:rsidP="001D018E">
      <w:pPr>
        <w:rPr>
          <w:ins w:id="11628" w:author="Jens-Rainer Ohm" w:date="2023-10-13T12:27:00Z"/>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ins w:id="11629" w:author="Jens-Rainer Ohm" w:date="2023-10-13T12:27:00Z"/>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ins w:id="11630"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ins w:id="11631" w:author="Jens-Rainer Ohm" w:date="2023-10-13T12:27:00Z"/>
                <w:b/>
                <w:bCs/>
                <w:lang w:eastAsia="de-DE"/>
              </w:rPr>
            </w:pPr>
            <w:ins w:id="11632" w:author="Jens-Rainer Ohm" w:date="2023-10-13T12:27:00Z">
              <w:r w:rsidRPr="001D018E">
                <w:rPr>
                  <w:b/>
                  <w:bCs/>
                  <w:lang w:eastAsia="de-DE"/>
                </w:rPr>
                <w:t xml:space="preserve">All Intra Main10 </w:t>
              </w:r>
            </w:ins>
          </w:p>
        </w:tc>
      </w:tr>
      <w:tr w:rsidR="001D018E" w:rsidRPr="001D018E" w14:paraId="39B00A2B" w14:textId="77777777" w:rsidTr="001D5ACF">
        <w:trPr>
          <w:trHeight w:val="255"/>
          <w:ins w:id="11633" w:author="Jens-Rainer Ohm" w:date="2023-10-13T12:27:00Z"/>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ins w:id="11634"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ins w:id="11635" w:author="Jens-Rainer Ohm" w:date="2023-10-13T12:27:00Z"/>
                <w:b/>
                <w:bCs/>
                <w:lang w:eastAsia="de-DE"/>
              </w:rPr>
            </w:pPr>
            <w:ins w:id="11636" w:author="Jens-Rainer Ohm" w:date="2023-10-13T12:27:00Z">
              <w:r w:rsidRPr="001D018E">
                <w:rPr>
                  <w:b/>
                  <w:bCs/>
                  <w:lang w:eastAsia="de-DE"/>
                </w:rPr>
                <w:t>BD-rate Over nnvc4.0_VTM-anchor</w:t>
              </w:r>
            </w:ins>
          </w:p>
        </w:tc>
      </w:tr>
      <w:tr w:rsidR="001D018E" w:rsidRPr="001D018E" w14:paraId="73B14427" w14:textId="77777777" w:rsidTr="001D5ACF">
        <w:trPr>
          <w:trHeight w:val="255"/>
          <w:ins w:id="11637" w:author="Jens-Rainer Ohm" w:date="2023-10-13T12:27:00Z"/>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ins w:id="11638" w:author="Jens-Rainer Ohm" w:date="2023-10-13T12:27:00Z"/>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ins w:id="11639" w:author="Jens-Rainer Ohm" w:date="2023-10-13T12:27:00Z"/>
                <w:lang w:eastAsia="de-DE"/>
              </w:rPr>
            </w:pPr>
            <w:ins w:id="11640" w:author="Jens-Rainer Ohm" w:date="2023-10-13T12:27:00Z">
              <w:r w:rsidRPr="001D018E">
                <w:rPr>
                  <w:lang w:eastAsia="de-DE"/>
                </w:rPr>
                <w:t>Y-PSNR</w:t>
              </w:r>
            </w:ins>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ins w:id="11641" w:author="Jens-Rainer Ohm" w:date="2023-10-13T12:27:00Z"/>
                <w:lang w:eastAsia="de-DE"/>
              </w:rPr>
            </w:pPr>
            <w:ins w:id="11642" w:author="Jens-Rainer Ohm" w:date="2023-10-13T12:27:00Z">
              <w:r w:rsidRPr="001D018E">
                <w:rPr>
                  <w:lang w:eastAsia="de-DE"/>
                </w:rPr>
                <w:t>U-PSNR</w:t>
              </w:r>
            </w:ins>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ins w:id="11643" w:author="Jens-Rainer Ohm" w:date="2023-10-13T12:27:00Z"/>
                <w:lang w:eastAsia="de-DE"/>
              </w:rPr>
            </w:pPr>
            <w:ins w:id="11644" w:author="Jens-Rainer Ohm" w:date="2023-10-13T12:27:00Z">
              <w:r w:rsidRPr="001D018E">
                <w:rPr>
                  <w:lang w:eastAsia="de-DE"/>
                </w:rPr>
                <w:t>V-PSNR</w:t>
              </w:r>
            </w:ins>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ins w:id="11645" w:author="Jens-Rainer Ohm" w:date="2023-10-13T12:27:00Z"/>
                <w:lang w:eastAsia="de-DE"/>
              </w:rPr>
            </w:pPr>
            <w:ins w:id="11646" w:author="Jens-Rainer Ohm" w:date="2023-10-13T12:27:00Z">
              <w:r w:rsidRPr="001D018E">
                <w:rPr>
                  <w:lang w:eastAsia="de-DE"/>
                </w:rPr>
                <w:t>Y-MSIM</w:t>
              </w:r>
            </w:ins>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ins w:id="11647" w:author="Jens-Rainer Ohm" w:date="2023-10-13T12:27:00Z"/>
                <w:lang w:eastAsia="de-DE"/>
              </w:rPr>
            </w:pPr>
            <w:ins w:id="11648" w:author="Jens-Rainer Ohm" w:date="2023-10-13T12:27:00Z">
              <w:r w:rsidRPr="001D018E">
                <w:rPr>
                  <w:lang w:eastAsia="de-DE"/>
                </w:rPr>
                <w:t>U-MSIM</w:t>
              </w:r>
            </w:ins>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ins w:id="11649" w:author="Jens-Rainer Ohm" w:date="2023-10-13T12:27:00Z"/>
                <w:lang w:eastAsia="de-DE"/>
              </w:rPr>
            </w:pPr>
            <w:ins w:id="11650" w:author="Jens-Rainer Ohm" w:date="2023-10-13T12:27:00Z">
              <w:r w:rsidRPr="001D018E">
                <w:rPr>
                  <w:lang w:eastAsia="de-DE"/>
                </w:rPr>
                <w:t>V-MSIM</w:t>
              </w:r>
            </w:ins>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ins w:id="11651" w:author="Jens-Rainer Ohm" w:date="2023-10-13T12:27:00Z"/>
                <w:lang w:eastAsia="de-DE"/>
              </w:rPr>
            </w:pPr>
            <w:proofErr w:type="spellStart"/>
            <w:ins w:id="11652" w:author="Jens-Rainer Ohm" w:date="2023-10-13T12:27:00Z">
              <w:r w:rsidRPr="001D018E">
                <w:rPr>
                  <w:lang w:eastAsia="de-DE"/>
                </w:rPr>
                <w:t>EncT</w:t>
              </w:r>
              <w:proofErr w:type="spellEnd"/>
            </w:ins>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ins w:id="11653" w:author="Jens-Rainer Ohm" w:date="2023-10-13T12:27:00Z"/>
                <w:lang w:eastAsia="de-DE"/>
              </w:rPr>
            </w:pPr>
            <w:proofErr w:type="spellStart"/>
            <w:ins w:id="11654" w:author="Jens-Rainer Ohm" w:date="2023-10-13T12:27:00Z">
              <w:r w:rsidRPr="001D018E">
                <w:rPr>
                  <w:lang w:eastAsia="de-DE"/>
                </w:rPr>
                <w:t>DecT</w:t>
              </w:r>
              <w:proofErr w:type="spellEnd"/>
              <w:r w:rsidRPr="001D018E">
                <w:rPr>
                  <w:lang w:eastAsia="de-DE"/>
                </w:rPr>
                <w:t xml:space="preserve"> CPU</w:t>
              </w:r>
            </w:ins>
          </w:p>
        </w:tc>
      </w:tr>
      <w:tr w:rsidR="001D018E" w:rsidRPr="001D018E" w14:paraId="186B1090" w14:textId="77777777" w:rsidTr="001D5ACF">
        <w:trPr>
          <w:trHeight w:val="255"/>
          <w:ins w:id="11655"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ins w:id="11656" w:author="Jens-Rainer Ohm" w:date="2023-10-13T12:27:00Z"/>
                <w:lang w:eastAsia="de-DE"/>
              </w:rPr>
            </w:pPr>
            <w:ins w:id="11657" w:author="Jens-Rainer Ohm" w:date="2023-10-13T12:27:00Z">
              <w:r w:rsidRPr="001D018E">
                <w:rPr>
                  <w:lang w:eastAsia="de-DE"/>
                </w:rPr>
                <w:lastRenderedPageBreak/>
                <w:t>Class A1</w:t>
              </w:r>
            </w:ins>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ins w:id="11658" w:author="Jens-Rainer Ohm" w:date="2023-10-13T12:27:00Z"/>
                <w:lang w:eastAsia="de-DE"/>
              </w:rPr>
            </w:pPr>
            <w:ins w:id="11659" w:author="Jens-Rainer Ohm" w:date="2023-10-13T12:27:00Z">
              <w:r w:rsidRPr="001D018E">
                <w:rPr>
                  <w:lang w:eastAsia="de-DE"/>
                </w:rPr>
                <w:t>-8.46%</w:t>
              </w:r>
            </w:ins>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ins w:id="11660" w:author="Jens-Rainer Ohm" w:date="2023-10-13T12:27:00Z"/>
                <w:lang w:eastAsia="de-DE"/>
              </w:rPr>
            </w:pPr>
            <w:ins w:id="11661" w:author="Jens-Rainer Ohm" w:date="2023-10-13T12:27:00Z">
              <w:r w:rsidRPr="001D018E">
                <w:rPr>
                  <w:lang w:eastAsia="de-DE"/>
                </w:rPr>
                <w:t>-7.23%</w:t>
              </w:r>
            </w:ins>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ins w:id="11662" w:author="Jens-Rainer Ohm" w:date="2023-10-13T12:27:00Z"/>
                <w:lang w:eastAsia="de-DE"/>
              </w:rPr>
            </w:pPr>
            <w:ins w:id="11663" w:author="Jens-Rainer Ohm" w:date="2023-10-13T12:27:00Z">
              <w:r w:rsidRPr="001D018E">
                <w:rPr>
                  <w:lang w:eastAsia="de-DE"/>
                </w:rPr>
                <w:t>-8.67%</w:t>
              </w:r>
            </w:ins>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ins w:id="11664" w:author="Jens-Rainer Ohm" w:date="2023-10-13T12:27:00Z"/>
                <w:lang w:eastAsia="de-DE"/>
              </w:rPr>
            </w:pPr>
            <w:ins w:id="11665" w:author="Jens-Rainer Ohm" w:date="2023-10-13T12:27:00Z">
              <w:r w:rsidRPr="001D018E">
                <w:rPr>
                  <w:lang w:eastAsia="de-DE"/>
                </w:rPr>
                <w:t>-10.00%</w:t>
              </w:r>
            </w:ins>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ins w:id="11666" w:author="Jens-Rainer Ohm" w:date="2023-10-13T12:27:00Z"/>
                <w:lang w:eastAsia="de-DE"/>
              </w:rPr>
            </w:pPr>
            <w:ins w:id="11667" w:author="Jens-Rainer Ohm" w:date="2023-10-13T12:27:00Z">
              <w:r w:rsidRPr="001D018E">
                <w:rPr>
                  <w:lang w:eastAsia="de-DE"/>
                </w:rPr>
                <w:t>-8.00%</w:t>
              </w:r>
            </w:ins>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ins w:id="11668" w:author="Jens-Rainer Ohm" w:date="2023-10-13T12:27:00Z"/>
                <w:lang w:eastAsia="de-DE"/>
              </w:rPr>
            </w:pPr>
            <w:ins w:id="11669" w:author="Jens-Rainer Ohm" w:date="2023-10-13T12:27:00Z">
              <w:r w:rsidRPr="001D018E">
                <w:rPr>
                  <w:lang w:eastAsia="de-DE"/>
                </w:rPr>
                <w:t>-7.50%</w:t>
              </w:r>
            </w:ins>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ins w:id="11670" w:author="Jens-Rainer Ohm" w:date="2023-10-13T12:27:00Z"/>
                <w:lang w:eastAsia="de-DE"/>
              </w:rPr>
            </w:pPr>
            <w:ins w:id="11671" w:author="Jens-Rainer Ohm" w:date="2023-10-13T12:27:00Z">
              <w:r w:rsidRPr="001D018E">
                <w:rPr>
                  <w:lang w:eastAsia="de-DE"/>
                </w:rPr>
                <w:t>210%</w:t>
              </w:r>
            </w:ins>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ins w:id="11672" w:author="Jens-Rainer Ohm" w:date="2023-10-13T12:27:00Z"/>
                <w:lang w:eastAsia="de-DE"/>
              </w:rPr>
            </w:pPr>
            <w:ins w:id="11673" w:author="Jens-Rainer Ohm" w:date="2023-10-13T12:27:00Z">
              <w:r w:rsidRPr="001D018E">
                <w:rPr>
                  <w:lang w:eastAsia="de-DE"/>
                </w:rPr>
                <w:t>5134%</w:t>
              </w:r>
            </w:ins>
          </w:p>
        </w:tc>
      </w:tr>
      <w:tr w:rsidR="001D018E" w:rsidRPr="001D018E" w14:paraId="2DF20384" w14:textId="77777777" w:rsidTr="001D5ACF">
        <w:trPr>
          <w:trHeight w:val="255"/>
          <w:ins w:id="1167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ins w:id="11675" w:author="Jens-Rainer Ohm" w:date="2023-10-13T12:27:00Z"/>
                <w:lang w:eastAsia="de-DE"/>
              </w:rPr>
            </w:pPr>
            <w:ins w:id="11676" w:author="Jens-Rainer Ohm" w:date="2023-10-13T12:27:00Z">
              <w:r w:rsidRPr="001D018E">
                <w:rPr>
                  <w:lang w:eastAsia="de-DE"/>
                </w:rPr>
                <w:t>Class A2</w:t>
              </w:r>
            </w:ins>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ins w:id="11677" w:author="Jens-Rainer Ohm" w:date="2023-10-13T12:27:00Z"/>
                <w:lang w:eastAsia="de-DE"/>
              </w:rPr>
            </w:pPr>
            <w:ins w:id="11678" w:author="Jens-Rainer Ohm" w:date="2023-10-13T12:27:00Z">
              <w:r w:rsidRPr="001D018E">
                <w:rPr>
                  <w:lang w:eastAsia="de-DE"/>
                </w:rPr>
                <w:t>-6.61%</w:t>
              </w:r>
            </w:ins>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ins w:id="11679" w:author="Jens-Rainer Ohm" w:date="2023-10-13T12:27:00Z"/>
                <w:lang w:eastAsia="de-DE"/>
              </w:rPr>
            </w:pPr>
            <w:ins w:id="11680" w:author="Jens-Rainer Ohm" w:date="2023-10-13T12:27:00Z">
              <w:r w:rsidRPr="001D018E">
                <w:rPr>
                  <w:lang w:eastAsia="de-DE"/>
                </w:rPr>
                <w:t>-8.04%</w:t>
              </w:r>
            </w:ins>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ins w:id="11681" w:author="Jens-Rainer Ohm" w:date="2023-10-13T12:27:00Z"/>
                <w:lang w:eastAsia="de-DE"/>
              </w:rPr>
            </w:pPr>
            <w:ins w:id="11682" w:author="Jens-Rainer Ohm" w:date="2023-10-13T12:27:00Z">
              <w:r w:rsidRPr="001D018E">
                <w:rPr>
                  <w:lang w:eastAsia="de-DE"/>
                </w:rPr>
                <w:t>-7.94%</w:t>
              </w:r>
            </w:ins>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ins w:id="11683" w:author="Jens-Rainer Ohm" w:date="2023-10-13T12:27:00Z"/>
                <w:lang w:eastAsia="de-DE"/>
              </w:rPr>
            </w:pPr>
            <w:ins w:id="11684" w:author="Jens-Rainer Ohm" w:date="2023-10-13T12:27:00Z">
              <w:r w:rsidRPr="001D018E">
                <w:rPr>
                  <w:lang w:eastAsia="de-DE"/>
                </w:rPr>
                <w:t>-6.90%</w:t>
              </w:r>
            </w:ins>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ins w:id="11685" w:author="Jens-Rainer Ohm" w:date="2023-10-13T12:27:00Z"/>
                <w:lang w:eastAsia="de-DE"/>
              </w:rPr>
            </w:pPr>
            <w:ins w:id="11686" w:author="Jens-Rainer Ohm" w:date="2023-10-13T12:27:00Z">
              <w:r w:rsidRPr="001D018E">
                <w:rPr>
                  <w:lang w:eastAsia="de-DE"/>
                </w:rPr>
                <w:t>-6.44%</w:t>
              </w:r>
            </w:ins>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ins w:id="11687" w:author="Jens-Rainer Ohm" w:date="2023-10-13T12:27:00Z"/>
                <w:lang w:eastAsia="de-DE"/>
              </w:rPr>
            </w:pPr>
            <w:ins w:id="11688" w:author="Jens-Rainer Ohm" w:date="2023-10-13T12:27:00Z">
              <w:r w:rsidRPr="001D018E">
                <w:rPr>
                  <w:lang w:eastAsia="de-DE"/>
                </w:rPr>
                <w:t>-5.44%</w:t>
              </w:r>
            </w:ins>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ins w:id="11689" w:author="Jens-Rainer Ohm" w:date="2023-10-13T12:27:00Z"/>
                <w:lang w:eastAsia="de-DE"/>
              </w:rPr>
            </w:pPr>
            <w:ins w:id="11690" w:author="Jens-Rainer Ohm" w:date="2023-10-13T12:27:00Z">
              <w:r w:rsidRPr="001D018E">
                <w:rPr>
                  <w:lang w:eastAsia="de-DE"/>
                </w:rPr>
                <w:t>204%</w:t>
              </w:r>
            </w:ins>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ins w:id="11691" w:author="Jens-Rainer Ohm" w:date="2023-10-13T12:27:00Z"/>
                <w:lang w:eastAsia="de-DE"/>
              </w:rPr>
            </w:pPr>
            <w:ins w:id="11692" w:author="Jens-Rainer Ohm" w:date="2023-10-13T12:27:00Z">
              <w:r w:rsidRPr="001D018E">
                <w:rPr>
                  <w:lang w:eastAsia="de-DE"/>
                </w:rPr>
                <w:t>4416%</w:t>
              </w:r>
            </w:ins>
          </w:p>
        </w:tc>
      </w:tr>
      <w:tr w:rsidR="001D018E" w:rsidRPr="001D018E" w14:paraId="4469356B" w14:textId="77777777" w:rsidTr="001D5ACF">
        <w:trPr>
          <w:trHeight w:val="255"/>
          <w:ins w:id="1169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ins w:id="11694" w:author="Jens-Rainer Ohm" w:date="2023-10-13T12:27:00Z"/>
                <w:lang w:eastAsia="de-DE"/>
              </w:rPr>
            </w:pPr>
            <w:ins w:id="11695" w:author="Jens-Rainer Ohm" w:date="2023-10-13T12:27:00Z">
              <w:r w:rsidRPr="001D018E">
                <w:rPr>
                  <w:lang w:eastAsia="de-DE"/>
                </w:rPr>
                <w:t>Class B</w:t>
              </w:r>
            </w:ins>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ins w:id="11696" w:author="Jens-Rainer Ohm" w:date="2023-10-13T12:27:00Z"/>
                <w:lang w:eastAsia="de-DE"/>
              </w:rPr>
            </w:pPr>
            <w:ins w:id="11697" w:author="Jens-Rainer Ohm" w:date="2023-10-13T12:27:00Z">
              <w:r w:rsidRPr="001D018E">
                <w:rPr>
                  <w:lang w:eastAsia="de-DE"/>
                </w:rPr>
                <w:t>-7.03%</w:t>
              </w:r>
            </w:ins>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ins w:id="11698" w:author="Jens-Rainer Ohm" w:date="2023-10-13T12:27:00Z"/>
                <w:lang w:eastAsia="de-DE"/>
              </w:rPr>
            </w:pPr>
            <w:ins w:id="11699" w:author="Jens-Rainer Ohm" w:date="2023-10-13T12:27:00Z">
              <w:r w:rsidRPr="001D018E">
                <w:rPr>
                  <w:lang w:eastAsia="de-DE"/>
                </w:rPr>
                <w:t>-8.58%</w:t>
              </w:r>
            </w:ins>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ins w:id="11700" w:author="Jens-Rainer Ohm" w:date="2023-10-13T12:27:00Z"/>
                <w:lang w:eastAsia="de-DE"/>
              </w:rPr>
            </w:pPr>
            <w:ins w:id="11701" w:author="Jens-Rainer Ohm" w:date="2023-10-13T12:27:00Z">
              <w:r w:rsidRPr="001D018E">
                <w:rPr>
                  <w:lang w:eastAsia="de-DE"/>
                </w:rPr>
                <w:t>-8.71%</w:t>
              </w:r>
            </w:ins>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ins w:id="11702" w:author="Jens-Rainer Ohm" w:date="2023-10-13T12:27:00Z"/>
                <w:lang w:eastAsia="de-DE"/>
              </w:rPr>
            </w:pPr>
            <w:ins w:id="11703" w:author="Jens-Rainer Ohm" w:date="2023-10-13T12:27:00Z">
              <w:r w:rsidRPr="001D018E">
                <w:rPr>
                  <w:lang w:eastAsia="de-DE"/>
                </w:rPr>
                <w:t>-7.04%</w:t>
              </w:r>
            </w:ins>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ins w:id="11704" w:author="Jens-Rainer Ohm" w:date="2023-10-13T12:27:00Z"/>
                <w:lang w:eastAsia="de-DE"/>
              </w:rPr>
            </w:pPr>
            <w:ins w:id="11705" w:author="Jens-Rainer Ohm" w:date="2023-10-13T12:27:00Z">
              <w:r w:rsidRPr="001D018E">
                <w:rPr>
                  <w:lang w:eastAsia="de-DE"/>
                </w:rPr>
                <w:t>-7.61%</w:t>
              </w:r>
            </w:ins>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ins w:id="11706" w:author="Jens-Rainer Ohm" w:date="2023-10-13T12:27:00Z"/>
                <w:lang w:eastAsia="de-DE"/>
              </w:rPr>
            </w:pPr>
            <w:ins w:id="11707" w:author="Jens-Rainer Ohm" w:date="2023-10-13T12:27:00Z">
              <w:r w:rsidRPr="001D018E">
                <w:rPr>
                  <w:lang w:eastAsia="de-DE"/>
                </w:rPr>
                <w:t>-6.99%</w:t>
              </w:r>
            </w:ins>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ins w:id="11708" w:author="Jens-Rainer Ohm" w:date="2023-10-13T12:27:00Z"/>
                <w:lang w:eastAsia="de-DE"/>
              </w:rPr>
            </w:pPr>
            <w:ins w:id="11709" w:author="Jens-Rainer Ohm" w:date="2023-10-13T12:27:00Z">
              <w:r w:rsidRPr="001D018E">
                <w:rPr>
                  <w:lang w:eastAsia="de-DE"/>
                </w:rPr>
                <w:t>203%</w:t>
              </w:r>
            </w:ins>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ins w:id="11710" w:author="Jens-Rainer Ohm" w:date="2023-10-13T12:27:00Z"/>
                <w:lang w:eastAsia="de-DE"/>
              </w:rPr>
            </w:pPr>
            <w:ins w:id="11711" w:author="Jens-Rainer Ohm" w:date="2023-10-13T12:27:00Z">
              <w:r w:rsidRPr="001D018E">
                <w:rPr>
                  <w:lang w:eastAsia="de-DE"/>
                </w:rPr>
                <w:t>4493%</w:t>
              </w:r>
            </w:ins>
          </w:p>
        </w:tc>
      </w:tr>
      <w:tr w:rsidR="001D018E" w:rsidRPr="001D018E" w14:paraId="46CB8B83" w14:textId="77777777" w:rsidTr="001D5ACF">
        <w:trPr>
          <w:trHeight w:val="255"/>
          <w:ins w:id="1171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ins w:id="11713" w:author="Jens-Rainer Ohm" w:date="2023-10-13T12:27:00Z"/>
                <w:lang w:eastAsia="de-DE"/>
              </w:rPr>
            </w:pPr>
            <w:ins w:id="11714" w:author="Jens-Rainer Ohm" w:date="2023-10-13T12:27:00Z">
              <w:r w:rsidRPr="001D018E">
                <w:rPr>
                  <w:lang w:eastAsia="de-DE"/>
                </w:rPr>
                <w:t>Class C</w:t>
              </w:r>
            </w:ins>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ins w:id="11715" w:author="Jens-Rainer Ohm" w:date="2023-10-13T12:27:00Z"/>
                <w:lang w:eastAsia="de-DE"/>
              </w:rPr>
            </w:pPr>
            <w:ins w:id="11716" w:author="Jens-Rainer Ohm" w:date="2023-10-13T12:27:00Z">
              <w:r w:rsidRPr="001D018E">
                <w:rPr>
                  <w:lang w:eastAsia="de-DE"/>
                </w:rPr>
                <w:t>-7.34%</w:t>
              </w:r>
            </w:ins>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ins w:id="11717" w:author="Jens-Rainer Ohm" w:date="2023-10-13T12:27:00Z"/>
                <w:lang w:eastAsia="de-DE"/>
              </w:rPr>
            </w:pPr>
            <w:ins w:id="11718" w:author="Jens-Rainer Ohm" w:date="2023-10-13T12:27:00Z">
              <w:r w:rsidRPr="001D018E">
                <w:rPr>
                  <w:lang w:eastAsia="de-DE"/>
                </w:rPr>
                <w:t>-9.76%</w:t>
              </w:r>
            </w:ins>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ins w:id="11719" w:author="Jens-Rainer Ohm" w:date="2023-10-13T12:27:00Z"/>
                <w:lang w:eastAsia="de-DE"/>
              </w:rPr>
            </w:pPr>
            <w:ins w:id="11720" w:author="Jens-Rainer Ohm" w:date="2023-10-13T12:27:00Z">
              <w:r w:rsidRPr="001D018E">
                <w:rPr>
                  <w:lang w:eastAsia="de-DE"/>
                </w:rPr>
                <w:t>-9.92%</w:t>
              </w:r>
            </w:ins>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ins w:id="11721" w:author="Jens-Rainer Ohm" w:date="2023-10-13T12:27:00Z"/>
                <w:lang w:eastAsia="de-DE"/>
              </w:rPr>
            </w:pPr>
            <w:ins w:id="11722" w:author="Jens-Rainer Ohm" w:date="2023-10-13T12:27:00Z">
              <w:r w:rsidRPr="001D018E">
                <w:rPr>
                  <w:lang w:eastAsia="de-DE"/>
                </w:rPr>
                <w:t>-7.61%</w:t>
              </w:r>
            </w:ins>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ins w:id="11723" w:author="Jens-Rainer Ohm" w:date="2023-10-13T12:27:00Z"/>
                <w:lang w:eastAsia="de-DE"/>
              </w:rPr>
            </w:pPr>
            <w:ins w:id="11724" w:author="Jens-Rainer Ohm" w:date="2023-10-13T12:27:00Z">
              <w:r w:rsidRPr="001D018E">
                <w:rPr>
                  <w:lang w:eastAsia="de-DE"/>
                </w:rPr>
                <w:t>-8.38%</w:t>
              </w:r>
            </w:ins>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ins w:id="11725" w:author="Jens-Rainer Ohm" w:date="2023-10-13T12:27:00Z"/>
                <w:lang w:eastAsia="de-DE"/>
              </w:rPr>
            </w:pPr>
            <w:ins w:id="11726" w:author="Jens-Rainer Ohm" w:date="2023-10-13T12:27:00Z">
              <w:r w:rsidRPr="001D018E">
                <w:rPr>
                  <w:lang w:eastAsia="de-DE"/>
                </w:rPr>
                <w:t>-7.64%</w:t>
              </w:r>
            </w:ins>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ins w:id="11727" w:author="Jens-Rainer Ohm" w:date="2023-10-13T12:27:00Z"/>
                <w:lang w:eastAsia="de-DE"/>
              </w:rPr>
            </w:pPr>
            <w:ins w:id="11728" w:author="Jens-Rainer Ohm" w:date="2023-10-13T12:27:00Z">
              <w:r w:rsidRPr="001D018E">
                <w:rPr>
                  <w:lang w:eastAsia="de-DE"/>
                </w:rPr>
                <w:t>190%</w:t>
              </w:r>
            </w:ins>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ins w:id="11729" w:author="Jens-Rainer Ohm" w:date="2023-10-13T12:27:00Z"/>
                <w:lang w:eastAsia="de-DE"/>
              </w:rPr>
            </w:pPr>
            <w:ins w:id="11730" w:author="Jens-Rainer Ohm" w:date="2023-10-13T12:27:00Z">
              <w:r w:rsidRPr="001D018E">
                <w:rPr>
                  <w:lang w:eastAsia="de-DE"/>
                </w:rPr>
                <w:t>3770%</w:t>
              </w:r>
            </w:ins>
          </w:p>
        </w:tc>
      </w:tr>
      <w:tr w:rsidR="001D018E" w:rsidRPr="001D018E" w14:paraId="00835A7E" w14:textId="77777777" w:rsidTr="001D5ACF">
        <w:trPr>
          <w:trHeight w:val="255"/>
          <w:ins w:id="1173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ins w:id="11732" w:author="Jens-Rainer Ohm" w:date="2023-10-13T12:27:00Z"/>
                <w:lang w:eastAsia="de-DE"/>
              </w:rPr>
            </w:pPr>
            <w:ins w:id="11733" w:author="Jens-Rainer Ohm" w:date="2023-10-13T12:27:00Z">
              <w:r w:rsidRPr="001D018E">
                <w:rPr>
                  <w:lang w:eastAsia="de-DE"/>
                </w:rPr>
                <w:t>Class E</w:t>
              </w:r>
            </w:ins>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ins w:id="11734" w:author="Jens-Rainer Ohm" w:date="2023-10-13T12:27:00Z"/>
                <w:lang w:eastAsia="de-DE"/>
              </w:rPr>
            </w:pPr>
            <w:ins w:id="11735" w:author="Jens-Rainer Ohm" w:date="2023-10-13T12:27:00Z">
              <w:r w:rsidRPr="001D018E">
                <w:rPr>
                  <w:lang w:eastAsia="de-DE"/>
                </w:rPr>
                <w:t>-10.29%</w:t>
              </w:r>
            </w:ins>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ins w:id="11736" w:author="Jens-Rainer Ohm" w:date="2023-10-13T12:27:00Z"/>
                <w:lang w:eastAsia="de-DE"/>
              </w:rPr>
            </w:pPr>
            <w:ins w:id="11737" w:author="Jens-Rainer Ohm" w:date="2023-10-13T12:27:00Z">
              <w:r w:rsidRPr="001D018E">
                <w:rPr>
                  <w:lang w:eastAsia="de-DE"/>
                </w:rPr>
                <w:t>-9.04%</w:t>
              </w:r>
            </w:ins>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ins w:id="11738" w:author="Jens-Rainer Ohm" w:date="2023-10-13T12:27:00Z"/>
                <w:lang w:eastAsia="de-DE"/>
              </w:rPr>
            </w:pPr>
            <w:ins w:id="11739" w:author="Jens-Rainer Ohm" w:date="2023-10-13T12:27:00Z">
              <w:r w:rsidRPr="001D018E">
                <w:rPr>
                  <w:lang w:eastAsia="de-DE"/>
                </w:rPr>
                <w:t>-8.85%</w:t>
              </w:r>
            </w:ins>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ins w:id="11740" w:author="Jens-Rainer Ohm" w:date="2023-10-13T12:27:00Z"/>
                <w:lang w:eastAsia="de-DE"/>
              </w:rPr>
            </w:pPr>
            <w:ins w:id="11741" w:author="Jens-Rainer Ohm" w:date="2023-10-13T12:27:00Z">
              <w:r w:rsidRPr="001D018E">
                <w:rPr>
                  <w:lang w:eastAsia="de-DE"/>
                </w:rPr>
                <w:t>-10.14%</w:t>
              </w:r>
            </w:ins>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ins w:id="11742" w:author="Jens-Rainer Ohm" w:date="2023-10-13T12:27:00Z"/>
                <w:lang w:eastAsia="de-DE"/>
              </w:rPr>
            </w:pPr>
            <w:ins w:id="11743" w:author="Jens-Rainer Ohm" w:date="2023-10-13T12:27:00Z">
              <w:r w:rsidRPr="001D018E">
                <w:rPr>
                  <w:lang w:eastAsia="de-DE"/>
                </w:rPr>
                <w:t>-7.52%</w:t>
              </w:r>
            </w:ins>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ins w:id="11744" w:author="Jens-Rainer Ohm" w:date="2023-10-13T12:27:00Z"/>
                <w:lang w:eastAsia="de-DE"/>
              </w:rPr>
            </w:pPr>
            <w:ins w:id="11745" w:author="Jens-Rainer Ohm" w:date="2023-10-13T12:27:00Z">
              <w:r w:rsidRPr="001D018E">
                <w:rPr>
                  <w:lang w:eastAsia="de-DE"/>
                </w:rPr>
                <w:t>-6.38%</w:t>
              </w:r>
            </w:ins>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ins w:id="11746" w:author="Jens-Rainer Ohm" w:date="2023-10-13T12:27:00Z"/>
                <w:lang w:eastAsia="de-DE"/>
              </w:rPr>
            </w:pPr>
            <w:ins w:id="11747" w:author="Jens-Rainer Ohm" w:date="2023-10-13T12:27:00Z">
              <w:r w:rsidRPr="001D018E">
                <w:rPr>
                  <w:lang w:eastAsia="de-DE"/>
                </w:rPr>
                <w:t>199%</w:t>
              </w:r>
            </w:ins>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ins w:id="11748" w:author="Jens-Rainer Ohm" w:date="2023-10-13T12:27:00Z"/>
                <w:lang w:eastAsia="de-DE"/>
              </w:rPr>
            </w:pPr>
            <w:ins w:id="11749" w:author="Jens-Rainer Ohm" w:date="2023-10-13T12:27:00Z">
              <w:r w:rsidRPr="001D018E">
                <w:rPr>
                  <w:lang w:eastAsia="de-DE"/>
                </w:rPr>
                <w:t>5149%</w:t>
              </w:r>
            </w:ins>
          </w:p>
        </w:tc>
      </w:tr>
      <w:tr w:rsidR="001D018E" w:rsidRPr="001D018E" w14:paraId="6FBF9667" w14:textId="77777777" w:rsidTr="001D5ACF">
        <w:trPr>
          <w:trHeight w:val="255"/>
          <w:ins w:id="11750"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ins w:id="11751" w:author="Jens-Rainer Ohm" w:date="2023-10-13T12:27:00Z"/>
                <w:b/>
                <w:bCs/>
                <w:lang w:eastAsia="de-DE"/>
              </w:rPr>
            </w:pPr>
            <w:ins w:id="11752" w:author="Jens-Rainer Ohm" w:date="2023-10-13T12:27:00Z">
              <w:r w:rsidRPr="001D018E">
                <w:rPr>
                  <w:b/>
                  <w:bCs/>
                  <w:lang w:eastAsia="de-DE"/>
                </w:rPr>
                <w:t xml:space="preserve">Overall </w:t>
              </w:r>
            </w:ins>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ins w:id="11753" w:author="Jens-Rainer Ohm" w:date="2023-10-13T12:27:00Z"/>
                <w:lang w:eastAsia="de-DE"/>
              </w:rPr>
            </w:pPr>
            <w:ins w:id="11754" w:author="Jens-Rainer Ohm" w:date="2023-10-13T12:27:00Z">
              <w:r w:rsidRPr="001D018E">
                <w:rPr>
                  <w:lang w:eastAsia="de-DE"/>
                </w:rPr>
                <w:t>-7.81%</w:t>
              </w:r>
            </w:ins>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ins w:id="11755" w:author="Jens-Rainer Ohm" w:date="2023-10-13T12:27:00Z"/>
                <w:lang w:eastAsia="de-DE"/>
              </w:rPr>
            </w:pPr>
            <w:ins w:id="11756" w:author="Jens-Rainer Ohm" w:date="2023-10-13T12:27:00Z">
              <w:r w:rsidRPr="001D018E">
                <w:rPr>
                  <w:lang w:eastAsia="de-DE"/>
                </w:rPr>
                <w:t>-8.60%</w:t>
              </w:r>
            </w:ins>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ins w:id="11757" w:author="Jens-Rainer Ohm" w:date="2023-10-13T12:27:00Z"/>
                <w:lang w:eastAsia="de-DE"/>
              </w:rPr>
            </w:pPr>
            <w:ins w:id="11758" w:author="Jens-Rainer Ohm" w:date="2023-10-13T12:27:00Z">
              <w:r w:rsidRPr="001D018E">
                <w:rPr>
                  <w:lang w:eastAsia="de-DE"/>
                </w:rPr>
                <w:t>-8.87%</w:t>
              </w:r>
            </w:ins>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ins w:id="11759" w:author="Jens-Rainer Ohm" w:date="2023-10-13T12:27:00Z"/>
                <w:lang w:eastAsia="de-DE"/>
              </w:rPr>
            </w:pPr>
            <w:ins w:id="11760" w:author="Jens-Rainer Ohm" w:date="2023-10-13T12:27:00Z">
              <w:r w:rsidRPr="001D018E">
                <w:rPr>
                  <w:lang w:eastAsia="de-DE"/>
                </w:rPr>
                <w:t>-8.16%</w:t>
              </w:r>
            </w:ins>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ins w:id="11761" w:author="Jens-Rainer Ohm" w:date="2023-10-13T12:27:00Z"/>
                <w:lang w:eastAsia="de-DE"/>
              </w:rPr>
            </w:pPr>
            <w:ins w:id="11762" w:author="Jens-Rainer Ohm" w:date="2023-10-13T12:27:00Z">
              <w:r w:rsidRPr="001D018E">
                <w:rPr>
                  <w:lang w:eastAsia="de-DE"/>
                </w:rPr>
                <w:t>-7.64%</w:t>
              </w:r>
            </w:ins>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ins w:id="11763" w:author="Jens-Rainer Ohm" w:date="2023-10-13T12:27:00Z"/>
                <w:lang w:eastAsia="de-DE"/>
              </w:rPr>
            </w:pPr>
            <w:ins w:id="11764" w:author="Jens-Rainer Ohm" w:date="2023-10-13T12:27:00Z">
              <w:r w:rsidRPr="001D018E">
                <w:rPr>
                  <w:lang w:eastAsia="de-DE"/>
                </w:rPr>
                <w:t>-6.86%</w:t>
              </w:r>
            </w:ins>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ins w:id="11765" w:author="Jens-Rainer Ohm" w:date="2023-10-13T12:27:00Z"/>
                <w:lang w:eastAsia="de-DE"/>
              </w:rPr>
            </w:pPr>
            <w:ins w:id="11766" w:author="Jens-Rainer Ohm" w:date="2023-10-13T12:27:00Z">
              <w:r w:rsidRPr="001D018E">
                <w:rPr>
                  <w:lang w:eastAsia="de-DE"/>
                </w:rPr>
                <w:t>201%</w:t>
              </w:r>
            </w:ins>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ins w:id="11767" w:author="Jens-Rainer Ohm" w:date="2023-10-13T12:27:00Z"/>
                <w:lang w:eastAsia="de-DE"/>
              </w:rPr>
            </w:pPr>
            <w:ins w:id="11768" w:author="Jens-Rainer Ohm" w:date="2023-10-13T12:27:00Z">
              <w:r w:rsidRPr="001D018E">
                <w:rPr>
                  <w:lang w:eastAsia="de-DE"/>
                </w:rPr>
                <w:t>4507%</w:t>
              </w:r>
            </w:ins>
          </w:p>
        </w:tc>
      </w:tr>
      <w:tr w:rsidR="001D018E" w:rsidRPr="001D018E" w14:paraId="729FF702" w14:textId="77777777" w:rsidTr="001D5ACF">
        <w:trPr>
          <w:trHeight w:val="255"/>
          <w:ins w:id="11769"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ins w:id="11770" w:author="Jens-Rainer Ohm" w:date="2023-10-13T12:27:00Z"/>
                <w:lang w:eastAsia="de-DE"/>
              </w:rPr>
            </w:pPr>
            <w:ins w:id="11771" w:author="Jens-Rainer Ohm" w:date="2023-10-13T12:27:00Z">
              <w:r w:rsidRPr="001D018E">
                <w:rPr>
                  <w:lang w:eastAsia="de-DE"/>
                </w:rPr>
                <w:t>Class D</w:t>
              </w:r>
            </w:ins>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ins w:id="11772" w:author="Jens-Rainer Ohm" w:date="2023-10-13T12:27:00Z"/>
                <w:lang w:eastAsia="de-DE"/>
              </w:rPr>
            </w:pPr>
            <w:ins w:id="11773" w:author="Jens-Rainer Ohm" w:date="2023-10-13T12:27:00Z">
              <w:r w:rsidRPr="001D018E">
                <w:rPr>
                  <w:lang w:eastAsia="de-DE"/>
                </w:rPr>
                <w:t>-7.57%</w:t>
              </w:r>
            </w:ins>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ins w:id="11774" w:author="Jens-Rainer Ohm" w:date="2023-10-13T12:27:00Z"/>
                <w:lang w:eastAsia="de-DE"/>
              </w:rPr>
            </w:pPr>
            <w:ins w:id="11775" w:author="Jens-Rainer Ohm" w:date="2023-10-13T12:27:00Z">
              <w:r w:rsidRPr="001D018E">
                <w:rPr>
                  <w:lang w:eastAsia="de-DE"/>
                </w:rPr>
                <w:t>-8.11%</w:t>
              </w:r>
            </w:ins>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ins w:id="11776" w:author="Jens-Rainer Ohm" w:date="2023-10-13T12:27:00Z"/>
                <w:lang w:eastAsia="de-DE"/>
              </w:rPr>
            </w:pPr>
            <w:ins w:id="11777" w:author="Jens-Rainer Ohm" w:date="2023-10-13T12:27:00Z">
              <w:r w:rsidRPr="001D018E">
                <w:rPr>
                  <w:lang w:eastAsia="de-DE"/>
                </w:rPr>
                <w:t>-9.33%</w:t>
              </w:r>
            </w:ins>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ins w:id="11778" w:author="Jens-Rainer Ohm" w:date="2023-10-13T12:27:00Z"/>
                <w:lang w:eastAsia="de-DE"/>
              </w:rPr>
            </w:pPr>
            <w:ins w:id="11779" w:author="Jens-Rainer Ohm" w:date="2023-10-13T12:27:00Z">
              <w:r w:rsidRPr="001D018E">
                <w:rPr>
                  <w:lang w:eastAsia="de-DE"/>
                </w:rPr>
                <w:t>-7.16%</w:t>
              </w:r>
            </w:ins>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ins w:id="11780" w:author="Jens-Rainer Ohm" w:date="2023-10-13T12:27:00Z"/>
                <w:lang w:eastAsia="de-DE"/>
              </w:rPr>
            </w:pPr>
            <w:ins w:id="11781" w:author="Jens-Rainer Ohm" w:date="2023-10-13T12:27:00Z">
              <w:r w:rsidRPr="001D018E">
                <w:rPr>
                  <w:lang w:eastAsia="de-DE"/>
                </w:rPr>
                <w:t>-6.81%</w:t>
              </w:r>
            </w:ins>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ins w:id="11782" w:author="Jens-Rainer Ohm" w:date="2023-10-13T12:27:00Z"/>
                <w:lang w:eastAsia="de-DE"/>
              </w:rPr>
            </w:pPr>
            <w:ins w:id="11783" w:author="Jens-Rainer Ohm" w:date="2023-10-13T12:27:00Z">
              <w:r w:rsidRPr="001D018E">
                <w:rPr>
                  <w:lang w:eastAsia="de-DE"/>
                </w:rPr>
                <w:t>-7.56%</w:t>
              </w:r>
            </w:ins>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ins w:id="11784" w:author="Jens-Rainer Ohm" w:date="2023-10-13T12:27:00Z"/>
                <w:lang w:eastAsia="de-DE"/>
              </w:rPr>
            </w:pPr>
            <w:ins w:id="11785" w:author="Jens-Rainer Ohm" w:date="2023-10-13T12:27:00Z">
              <w:r w:rsidRPr="001D018E">
                <w:rPr>
                  <w:lang w:eastAsia="de-DE"/>
                </w:rPr>
                <w:t>180%</w:t>
              </w:r>
            </w:ins>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ins w:id="11786" w:author="Jens-Rainer Ohm" w:date="2023-10-13T12:27:00Z"/>
                <w:lang w:eastAsia="de-DE"/>
              </w:rPr>
            </w:pPr>
            <w:ins w:id="11787" w:author="Jens-Rainer Ohm" w:date="2023-10-13T12:27:00Z">
              <w:r w:rsidRPr="001D018E">
                <w:rPr>
                  <w:lang w:eastAsia="de-DE"/>
                </w:rPr>
                <w:t>3760%</w:t>
              </w:r>
            </w:ins>
          </w:p>
        </w:tc>
      </w:tr>
      <w:tr w:rsidR="001D018E" w:rsidRPr="001D018E" w14:paraId="60BFF789" w14:textId="77777777" w:rsidTr="001D5ACF">
        <w:trPr>
          <w:trHeight w:val="255"/>
          <w:ins w:id="11788"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ins w:id="11789" w:author="Jens-Rainer Ohm" w:date="2023-10-13T12:27:00Z"/>
                <w:lang w:eastAsia="de-DE"/>
              </w:rPr>
            </w:pPr>
            <w:ins w:id="11790" w:author="Jens-Rainer Ohm" w:date="2023-10-13T12:27:00Z">
              <w:r w:rsidRPr="001D018E">
                <w:rPr>
                  <w:lang w:eastAsia="de-DE"/>
                </w:rPr>
                <w:t>Class F</w:t>
              </w:r>
            </w:ins>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ins w:id="11791" w:author="Jens-Rainer Ohm" w:date="2023-10-13T12:27:00Z"/>
                <w:lang w:eastAsia="de-DE"/>
              </w:rPr>
            </w:pPr>
            <w:ins w:id="11792" w:author="Jens-Rainer Ohm" w:date="2023-10-13T12:27:00Z">
              <w:r w:rsidRPr="001D018E">
                <w:rPr>
                  <w:lang w:eastAsia="de-DE"/>
                </w:rPr>
                <w:t>-4.55%</w:t>
              </w:r>
            </w:ins>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ins w:id="11793" w:author="Jens-Rainer Ohm" w:date="2023-10-13T12:27:00Z"/>
                <w:lang w:eastAsia="de-DE"/>
              </w:rPr>
            </w:pPr>
            <w:ins w:id="11794" w:author="Jens-Rainer Ohm" w:date="2023-10-13T12:27:00Z">
              <w:r w:rsidRPr="001D018E">
                <w:rPr>
                  <w:lang w:eastAsia="de-DE"/>
                </w:rPr>
                <w:t>-5.97%</w:t>
              </w:r>
            </w:ins>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ins w:id="11795" w:author="Jens-Rainer Ohm" w:date="2023-10-13T12:27:00Z"/>
                <w:lang w:eastAsia="de-DE"/>
              </w:rPr>
            </w:pPr>
            <w:ins w:id="11796" w:author="Jens-Rainer Ohm" w:date="2023-10-13T12:27:00Z">
              <w:r w:rsidRPr="001D018E">
                <w:rPr>
                  <w:lang w:eastAsia="de-DE"/>
                </w:rPr>
                <w:t>-5.65%</w:t>
              </w:r>
            </w:ins>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ins w:id="11797" w:author="Jens-Rainer Ohm" w:date="2023-10-13T12:27:00Z"/>
                <w:lang w:eastAsia="de-DE"/>
              </w:rPr>
            </w:pPr>
            <w:ins w:id="11798" w:author="Jens-Rainer Ohm" w:date="2023-10-13T12:27:00Z">
              <w:r w:rsidRPr="001D018E">
                <w:rPr>
                  <w:lang w:eastAsia="de-DE"/>
                </w:rPr>
                <w:t>-4.24%</w:t>
              </w:r>
            </w:ins>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ins w:id="11799" w:author="Jens-Rainer Ohm" w:date="2023-10-13T12:27:00Z"/>
                <w:lang w:eastAsia="de-DE"/>
              </w:rPr>
            </w:pPr>
            <w:ins w:id="11800" w:author="Jens-Rainer Ohm" w:date="2023-10-13T12:27:00Z">
              <w:r w:rsidRPr="001D018E">
                <w:rPr>
                  <w:lang w:eastAsia="de-DE"/>
                </w:rPr>
                <w:t>-4.75%</w:t>
              </w:r>
            </w:ins>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ins w:id="11801" w:author="Jens-Rainer Ohm" w:date="2023-10-13T12:27:00Z"/>
                <w:lang w:eastAsia="de-DE"/>
              </w:rPr>
            </w:pPr>
            <w:ins w:id="11802" w:author="Jens-Rainer Ohm" w:date="2023-10-13T12:27:00Z">
              <w:r w:rsidRPr="001D018E">
                <w:rPr>
                  <w:lang w:eastAsia="de-DE"/>
                </w:rPr>
                <w:t>-4.38%</w:t>
              </w:r>
            </w:ins>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ins w:id="11803" w:author="Jens-Rainer Ohm" w:date="2023-10-13T12:27:00Z"/>
                <w:lang w:eastAsia="de-DE"/>
              </w:rPr>
            </w:pPr>
            <w:ins w:id="11804" w:author="Jens-Rainer Ohm" w:date="2023-10-13T12:27:00Z">
              <w:r w:rsidRPr="001D018E">
                <w:rPr>
                  <w:lang w:eastAsia="de-DE"/>
                </w:rPr>
                <w:t>155%</w:t>
              </w:r>
            </w:ins>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ins w:id="11805" w:author="Jens-Rainer Ohm" w:date="2023-10-13T12:27:00Z"/>
                <w:lang w:eastAsia="de-DE"/>
              </w:rPr>
            </w:pPr>
            <w:ins w:id="11806" w:author="Jens-Rainer Ohm" w:date="2023-10-13T12:27:00Z">
              <w:r w:rsidRPr="001D018E">
                <w:rPr>
                  <w:lang w:eastAsia="de-DE"/>
                </w:rPr>
                <w:t>3961%</w:t>
              </w:r>
            </w:ins>
          </w:p>
        </w:tc>
      </w:tr>
    </w:tbl>
    <w:p w14:paraId="3F882B4B" w14:textId="77777777" w:rsidR="001D018E" w:rsidRPr="001D018E" w:rsidRDefault="001D018E" w:rsidP="001D018E">
      <w:pPr>
        <w:rPr>
          <w:ins w:id="11807" w:author="Jens-Rainer Ohm" w:date="2023-10-13T12:27:00Z"/>
          <w:lang w:eastAsia="de-DE"/>
        </w:rPr>
      </w:pPr>
    </w:p>
    <w:p w14:paraId="65F1C4FE" w14:textId="77777777" w:rsidR="001D018E" w:rsidRPr="001D018E" w:rsidRDefault="001D018E">
      <w:pPr>
        <w:numPr>
          <w:ilvl w:val="2"/>
          <w:numId w:val="345"/>
        </w:numPr>
        <w:tabs>
          <w:tab w:val="clear" w:pos="360"/>
        </w:tabs>
        <w:rPr>
          <w:ins w:id="11808" w:author="Jens-Rainer Ohm" w:date="2023-10-13T12:27:00Z"/>
          <w:b/>
          <w:bCs/>
          <w:lang w:eastAsia="de-DE"/>
        </w:rPr>
        <w:pPrChange w:id="11809" w:author="Jens-Rainer Ohm" w:date="2023-10-13T21:10:00Z">
          <w:pPr>
            <w:numPr>
              <w:ilvl w:val="2"/>
              <w:numId w:val="44"/>
            </w:numPr>
            <w:ind w:left="720" w:hanging="720"/>
          </w:pPr>
        </w:pPrChange>
      </w:pPr>
      <w:ins w:id="11810" w:author="Jens-Rainer Ohm" w:date="2023-10-13T12:27:00Z">
        <w:r w:rsidRPr="00FF1000">
          <w:rPr>
            <w:b/>
            <w:bCs/>
            <w:lang w:val="fr-FR" w:eastAsia="de-DE"/>
            <w:rPrChange w:id="11811" w:author="Jens-Rainer Ohm" w:date="2023-10-13T21:10:00Z">
              <w:rPr>
                <w:b/>
                <w:bCs/>
                <w:lang w:eastAsia="de-DE"/>
              </w:rPr>
            </w:rPrChange>
          </w:rPr>
          <w:t>NNVC</w:t>
        </w:r>
        <w:r w:rsidRPr="001D018E">
          <w:rPr>
            <w:b/>
            <w:bCs/>
            <w:lang w:eastAsia="de-DE"/>
          </w:rPr>
          <w:t>-6.0 VTM mode vs NNVC-6.0 VTM mode + HOP (HOP only)</w:t>
        </w:r>
      </w:ins>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ins w:id="11812" w:author="Jens-Rainer Ohm" w:date="2023-10-13T12:27:00Z"/>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ins w:id="11813"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ins w:id="11814" w:author="Jens-Rainer Ohm" w:date="2023-10-13T12:27:00Z"/>
                <w:b/>
                <w:bCs/>
                <w:lang w:eastAsia="de-DE"/>
              </w:rPr>
            </w:pPr>
            <w:ins w:id="11815" w:author="Jens-Rainer Ohm" w:date="2023-10-13T12:27:00Z">
              <w:r w:rsidRPr="001D018E">
                <w:rPr>
                  <w:b/>
                  <w:bCs/>
                  <w:lang w:eastAsia="de-DE"/>
                </w:rPr>
                <w:t xml:space="preserve">Random access Main10 </w:t>
              </w:r>
            </w:ins>
          </w:p>
        </w:tc>
      </w:tr>
      <w:tr w:rsidR="001D018E" w:rsidRPr="001D018E" w14:paraId="52EF0F21" w14:textId="77777777" w:rsidTr="001D5ACF">
        <w:trPr>
          <w:trHeight w:val="255"/>
          <w:ins w:id="11816" w:author="Jens-Rainer Ohm" w:date="2023-10-13T12:27:00Z"/>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ins w:id="11817"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ins w:id="11818" w:author="Jens-Rainer Ohm" w:date="2023-10-13T12:27:00Z"/>
                <w:b/>
                <w:bCs/>
                <w:lang w:eastAsia="de-DE"/>
              </w:rPr>
            </w:pPr>
            <w:ins w:id="11819" w:author="Jens-Rainer Ohm" w:date="2023-10-13T12:27:00Z">
              <w:r w:rsidRPr="001D018E">
                <w:rPr>
                  <w:b/>
                  <w:bCs/>
                  <w:lang w:eastAsia="de-DE"/>
                </w:rPr>
                <w:t>BD-rate Over nnvc6.0_VTM-anchor</w:t>
              </w:r>
            </w:ins>
          </w:p>
        </w:tc>
      </w:tr>
      <w:tr w:rsidR="001D018E" w:rsidRPr="001D018E" w14:paraId="33F5C8F9" w14:textId="77777777" w:rsidTr="001D5ACF">
        <w:trPr>
          <w:trHeight w:val="255"/>
          <w:ins w:id="11820" w:author="Jens-Rainer Ohm" w:date="2023-10-13T12:27:00Z"/>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ins w:id="11821" w:author="Jens-Rainer Ohm" w:date="2023-10-13T12:27:00Z"/>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ins w:id="11822" w:author="Jens-Rainer Ohm" w:date="2023-10-13T12:27:00Z"/>
                <w:lang w:eastAsia="de-DE"/>
              </w:rPr>
            </w:pPr>
            <w:ins w:id="11823" w:author="Jens-Rainer Ohm" w:date="2023-10-13T12:27:00Z">
              <w:r w:rsidRPr="001D018E">
                <w:rPr>
                  <w:lang w:eastAsia="de-DE"/>
                </w:rPr>
                <w:t>Y-PSNR</w:t>
              </w:r>
            </w:ins>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ins w:id="11824" w:author="Jens-Rainer Ohm" w:date="2023-10-13T12:27:00Z"/>
                <w:lang w:eastAsia="de-DE"/>
              </w:rPr>
            </w:pPr>
            <w:ins w:id="11825" w:author="Jens-Rainer Ohm" w:date="2023-10-13T12:27:00Z">
              <w:r w:rsidRPr="001D018E">
                <w:rPr>
                  <w:lang w:eastAsia="de-DE"/>
                </w:rPr>
                <w:t>U-PSNR</w:t>
              </w:r>
            </w:ins>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ins w:id="11826" w:author="Jens-Rainer Ohm" w:date="2023-10-13T12:27:00Z"/>
                <w:lang w:eastAsia="de-DE"/>
              </w:rPr>
            </w:pPr>
            <w:ins w:id="11827" w:author="Jens-Rainer Ohm" w:date="2023-10-13T12:27:00Z">
              <w:r w:rsidRPr="001D018E">
                <w:rPr>
                  <w:lang w:eastAsia="de-DE"/>
                </w:rPr>
                <w:t>V-PSNR</w:t>
              </w:r>
            </w:ins>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ins w:id="11828" w:author="Jens-Rainer Ohm" w:date="2023-10-13T12:27:00Z"/>
                <w:lang w:eastAsia="de-DE"/>
              </w:rPr>
            </w:pPr>
            <w:ins w:id="11829" w:author="Jens-Rainer Ohm" w:date="2023-10-13T12:27:00Z">
              <w:r w:rsidRPr="001D018E">
                <w:rPr>
                  <w:lang w:eastAsia="de-DE"/>
                </w:rPr>
                <w:t>Y-MSIM</w:t>
              </w:r>
            </w:ins>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ins w:id="11830" w:author="Jens-Rainer Ohm" w:date="2023-10-13T12:27:00Z"/>
                <w:lang w:eastAsia="de-DE"/>
              </w:rPr>
            </w:pPr>
            <w:ins w:id="11831" w:author="Jens-Rainer Ohm" w:date="2023-10-13T12:27:00Z">
              <w:r w:rsidRPr="001D018E">
                <w:rPr>
                  <w:lang w:eastAsia="de-DE"/>
                </w:rPr>
                <w:t>U-MSIM</w:t>
              </w:r>
            </w:ins>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ins w:id="11832" w:author="Jens-Rainer Ohm" w:date="2023-10-13T12:27:00Z"/>
                <w:lang w:eastAsia="de-DE"/>
              </w:rPr>
            </w:pPr>
            <w:ins w:id="11833" w:author="Jens-Rainer Ohm" w:date="2023-10-13T12:27:00Z">
              <w:r w:rsidRPr="001D018E">
                <w:rPr>
                  <w:lang w:eastAsia="de-DE"/>
                </w:rPr>
                <w:t>V-MSIM</w:t>
              </w:r>
            </w:ins>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ins w:id="11834" w:author="Jens-Rainer Ohm" w:date="2023-10-13T12:27:00Z"/>
                <w:lang w:eastAsia="de-DE"/>
              </w:rPr>
            </w:pPr>
            <w:proofErr w:type="spellStart"/>
            <w:ins w:id="11835" w:author="Jens-Rainer Ohm" w:date="2023-10-13T12:27:00Z">
              <w:r w:rsidRPr="001D018E">
                <w:rPr>
                  <w:lang w:eastAsia="de-DE"/>
                </w:rPr>
                <w:t>EncT</w:t>
              </w:r>
              <w:proofErr w:type="spellEnd"/>
            </w:ins>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ins w:id="11836" w:author="Jens-Rainer Ohm" w:date="2023-10-13T12:27:00Z"/>
                <w:lang w:eastAsia="de-DE"/>
              </w:rPr>
            </w:pPr>
            <w:proofErr w:type="spellStart"/>
            <w:ins w:id="11837" w:author="Jens-Rainer Ohm" w:date="2023-10-13T12:27:00Z">
              <w:r w:rsidRPr="001D018E">
                <w:rPr>
                  <w:lang w:eastAsia="de-DE"/>
                </w:rPr>
                <w:t>DecT</w:t>
              </w:r>
              <w:proofErr w:type="spellEnd"/>
              <w:r w:rsidRPr="001D018E">
                <w:rPr>
                  <w:lang w:eastAsia="de-DE"/>
                </w:rPr>
                <w:t xml:space="preserve"> CPU</w:t>
              </w:r>
            </w:ins>
          </w:p>
        </w:tc>
      </w:tr>
      <w:tr w:rsidR="001D018E" w:rsidRPr="001D018E" w14:paraId="58BC69D1" w14:textId="77777777" w:rsidTr="001D5ACF">
        <w:trPr>
          <w:trHeight w:val="255"/>
          <w:ins w:id="1183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ins w:id="11839" w:author="Jens-Rainer Ohm" w:date="2023-10-13T12:27:00Z"/>
                <w:lang w:eastAsia="de-DE"/>
              </w:rPr>
            </w:pPr>
            <w:ins w:id="11840" w:author="Jens-Rainer Ohm" w:date="2023-10-13T12:27:00Z">
              <w:r w:rsidRPr="001D018E">
                <w:rPr>
                  <w:lang w:eastAsia="de-DE"/>
                </w:rPr>
                <w:t>Class A1</w:t>
              </w:r>
            </w:ins>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ins w:id="11841" w:author="Jens-Rainer Ohm" w:date="2023-10-13T12:27:00Z"/>
                <w:lang w:eastAsia="de-DE"/>
              </w:rPr>
            </w:pPr>
            <w:ins w:id="11842" w:author="Jens-Rainer Ohm" w:date="2023-10-13T12:27:00Z">
              <w:r w:rsidRPr="001D018E">
                <w:rPr>
                  <w:lang w:eastAsia="de-DE"/>
                </w:rPr>
                <w:t>-10.52%</w:t>
              </w:r>
            </w:ins>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ins w:id="11843" w:author="Jens-Rainer Ohm" w:date="2023-10-13T12:27:00Z"/>
                <w:lang w:eastAsia="de-DE"/>
              </w:rPr>
            </w:pPr>
            <w:ins w:id="11844" w:author="Jens-Rainer Ohm" w:date="2023-10-13T12:27:00Z">
              <w:r w:rsidRPr="001D018E">
                <w:rPr>
                  <w:lang w:eastAsia="de-DE"/>
                </w:rPr>
                <w:t>-20.62%</w:t>
              </w:r>
            </w:ins>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ins w:id="11845" w:author="Jens-Rainer Ohm" w:date="2023-10-13T12:27:00Z"/>
                <w:lang w:eastAsia="de-DE"/>
              </w:rPr>
            </w:pPr>
            <w:ins w:id="11846" w:author="Jens-Rainer Ohm" w:date="2023-10-13T12:27:00Z">
              <w:r w:rsidRPr="001D018E">
                <w:rPr>
                  <w:lang w:eastAsia="de-DE"/>
                </w:rPr>
                <w:t>-25.85%</w:t>
              </w:r>
            </w:ins>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ins w:id="11847" w:author="Jens-Rainer Ohm" w:date="2023-10-13T12:27:00Z"/>
                <w:lang w:eastAsia="de-DE"/>
              </w:rPr>
            </w:pPr>
            <w:ins w:id="11848" w:author="Jens-Rainer Ohm" w:date="2023-10-13T12:27:00Z">
              <w:r w:rsidRPr="001D018E">
                <w:rPr>
                  <w:lang w:eastAsia="de-DE"/>
                </w:rPr>
                <w:t>-11.91%</w:t>
              </w:r>
            </w:ins>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ins w:id="11849" w:author="Jens-Rainer Ohm" w:date="2023-10-13T12:27:00Z"/>
                <w:lang w:eastAsia="de-DE"/>
              </w:rPr>
            </w:pPr>
            <w:ins w:id="11850" w:author="Jens-Rainer Ohm" w:date="2023-10-13T12:27:00Z">
              <w:r w:rsidRPr="001D018E">
                <w:rPr>
                  <w:lang w:eastAsia="de-DE"/>
                </w:rPr>
                <w:t>-22.85%</w:t>
              </w:r>
            </w:ins>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ins w:id="11851" w:author="Jens-Rainer Ohm" w:date="2023-10-13T12:27:00Z"/>
                <w:lang w:eastAsia="de-DE"/>
              </w:rPr>
            </w:pPr>
            <w:ins w:id="11852" w:author="Jens-Rainer Ohm" w:date="2023-10-13T12:27:00Z">
              <w:r w:rsidRPr="001D018E">
                <w:rPr>
                  <w:lang w:eastAsia="de-DE"/>
                </w:rPr>
                <w:t>-27.10%</w:t>
              </w:r>
            </w:ins>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ins w:id="11853" w:author="Jens-Rainer Ohm" w:date="2023-10-13T12:27:00Z"/>
                <w:lang w:eastAsia="de-DE"/>
              </w:rPr>
            </w:pPr>
            <w:ins w:id="11854" w:author="Jens-Rainer Ohm" w:date="2023-10-13T12:27:00Z">
              <w:r w:rsidRPr="001D018E">
                <w:rPr>
                  <w:lang w:eastAsia="de-DE"/>
                </w:rPr>
                <w:t>176%</w:t>
              </w:r>
            </w:ins>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ins w:id="11855" w:author="Jens-Rainer Ohm" w:date="2023-10-13T12:27:00Z"/>
                <w:lang w:eastAsia="de-DE"/>
              </w:rPr>
            </w:pPr>
            <w:ins w:id="11856" w:author="Jens-Rainer Ohm" w:date="2023-10-13T12:27:00Z">
              <w:r w:rsidRPr="001D018E">
                <w:rPr>
                  <w:lang w:eastAsia="de-DE"/>
                </w:rPr>
                <w:t>49507%</w:t>
              </w:r>
            </w:ins>
          </w:p>
        </w:tc>
      </w:tr>
      <w:tr w:rsidR="001D018E" w:rsidRPr="001D018E" w14:paraId="4750D3CA" w14:textId="77777777" w:rsidTr="001D5ACF">
        <w:trPr>
          <w:trHeight w:val="255"/>
          <w:ins w:id="1185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ins w:id="11858" w:author="Jens-Rainer Ohm" w:date="2023-10-13T12:27:00Z"/>
                <w:lang w:eastAsia="de-DE"/>
              </w:rPr>
            </w:pPr>
            <w:ins w:id="11859" w:author="Jens-Rainer Ohm" w:date="2023-10-13T12:27:00Z">
              <w:r w:rsidRPr="001D018E">
                <w:rPr>
                  <w:lang w:eastAsia="de-DE"/>
                </w:rPr>
                <w:t>Class A2</w:t>
              </w:r>
            </w:ins>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ins w:id="11860" w:author="Jens-Rainer Ohm" w:date="2023-10-13T12:27:00Z"/>
                <w:lang w:eastAsia="de-DE"/>
              </w:rPr>
            </w:pPr>
            <w:ins w:id="11861" w:author="Jens-Rainer Ohm" w:date="2023-10-13T12:27:00Z">
              <w:r w:rsidRPr="001D018E">
                <w:rPr>
                  <w:lang w:eastAsia="de-DE"/>
                </w:rPr>
                <w:t>-10.79%</w:t>
              </w:r>
            </w:ins>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ins w:id="11862" w:author="Jens-Rainer Ohm" w:date="2023-10-13T12:27:00Z"/>
                <w:lang w:eastAsia="de-DE"/>
              </w:rPr>
            </w:pPr>
            <w:ins w:id="11863" w:author="Jens-Rainer Ohm" w:date="2023-10-13T12:27:00Z">
              <w:r w:rsidRPr="001D018E">
                <w:rPr>
                  <w:lang w:eastAsia="de-DE"/>
                </w:rPr>
                <w:t>-23.75%</w:t>
              </w:r>
            </w:ins>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ins w:id="11864" w:author="Jens-Rainer Ohm" w:date="2023-10-13T12:27:00Z"/>
                <w:lang w:eastAsia="de-DE"/>
              </w:rPr>
            </w:pPr>
            <w:ins w:id="11865" w:author="Jens-Rainer Ohm" w:date="2023-10-13T12:27:00Z">
              <w:r w:rsidRPr="001D018E">
                <w:rPr>
                  <w:lang w:eastAsia="de-DE"/>
                </w:rPr>
                <w:t>-22.70%</w:t>
              </w:r>
            </w:ins>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ins w:id="11866" w:author="Jens-Rainer Ohm" w:date="2023-10-13T12:27:00Z"/>
                <w:lang w:eastAsia="de-DE"/>
              </w:rPr>
            </w:pPr>
            <w:ins w:id="11867" w:author="Jens-Rainer Ohm" w:date="2023-10-13T12:27:00Z">
              <w:r w:rsidRPr="001D018E">
                <w:rPr>
                  <w:lang w:eastAsia="de-DE"/>
                </w:rPr>
                <w:t>-10.55%</w:t>
              </w:r>
            </w:ins>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ins w:id="11868" w:author="Jens-Rainer Ohm" w:date="2023-10-13T12:27:00Z"/>
                <w:lang w:eastAsia="de-DE"/>
              </w:rPr>
            </w:pPr>
            <w:ins w:id="11869" w:author="Jens-Rainer Ohm" w:date="2023-10-13T12:27:00Z">
              <w:r w:rsidRPr="001D018E">
                <w:rPr>
                  <w:lang w:eastAsia="de-DE"/>
                </w:rPr>
                <w:t>-23.08%</w:t>
              </w:r>
            </w:ins>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ins w:id="11870" w:author="Jens-Rainer Ohm" w:date="2023-10-13T12:27:00Z"/>
                <w:lang w:eastAsia="de-DE"/>
              </w:rPr>
            </w:pPr>
            <w:ins w:id="11871" w:author="Jens-Rainer Ohm" w:date="2023-10-13T12:27:00Z">
              <w:r w:rsidRPr="001D018E">
                <w:rPr>
                  <w:lang w:eastAsia="de-DE"/>
                </w:rPr>
                <w:t>-19.47%</w:t>
              </w:r>
            </w:ins>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ins w:id="11872" w:author="Jens-Rainer Ohm" w:date="2023-10-13T12:27:00Z"/>
                <w:lang w:eastAsia="de-DE"/>
              </w:rPr>
            </w:pPr>
            <w:ins w:id="11873" w:author="Jens-Rainer Ohm" w:date="2023-10-13T12:27:00Z">
              <w:r w:rsidRPr="001D018E">
                <w:rPr>
                  <w:lang w:eastAsia="de-DE"/>
                </w:rPr>
                <w:t>169%</w:t>
              </w:r>
            </w:ins>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ins w:id="11874" w:author="Jens-Rainer Ohm" w:date="2023-10-13T12:27:00Z"/>
                <w:lang w:eastAsia="de-DE"/>
              </w:rPr>
            </w:pPr>
            <w:ins w:id="11875" w:author="Jens-Rainer Ohm" w:date="2023-10-13T12:27:00Z">
              <w:r w:rsidRPr="001D018E">
                <w:rPr>
                  <w:lang w:eastAsia="de-DE"/>
                </w:rPr>
                <w:t>47472%</w:t>
              </w:r>
            </w:ins>
          </w:p>
        </w:tc>
      </w:tr>
      <w:tr w:rsidR="001D018E" w:rsidRPr="001D018E" w14:paraId="2F787251" w14:textId="77777777" w:rsidTr="001D5ACF">
        <w:trPr>
          <w:trHeight w:val="255"/>
          <w:ins w:id="1187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ins w:id="11877" w:author="Jens-Rainer Ohm" w:date="2023-10-13T12:27:00Z"/>
                <w:lang w:eastAsia="de-DE"/>
              </w:rPr>
            </w:pPr>
            <w:ins w:id="11878" w:author="Jens-Rainer Ohm" w:date="2023-10-13T12:27:00Z">
              <w:r w:rsidRPr="001D018E">
                <w:rPr>
                  <w:lang w:eastAsia="de-DE"/>
                </w:rPr>
                <w:t>Class B</w:t>
              </w:r>
            </w:ins>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ins w:id="11879" w:author="Jens-Rainer Ohm" w:date="2023-10-13T12:27:00Z"/>
                <w:lang w:eastAsia="de-DE"/>
              </w:rPr>
            </w:pPr>
            <w:ins w:id="11880" w:author="Jens-Rainer Ohm" w:date="2023-10-13T12:27:00Z">
              <w:r w:rsidRPr="001D018E">
                <w:rPr>
                  <w:lang w:eastAsia="de-DE"/>
                </w:rPr>
                <w:t>-9.65%</w:t>
              </w:r>
            </w:ins>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ins w:id="11881" w:author="Jens-Rainer Ohm" w:date="2023-10-13T12:27:00Z"/>
                <w:lang w:eastAsia="de-DE"/>
              </w:rPr>
            </w:pPr>
            <w:ins w:id="11882" w:author="Jens-Rainer Ohm" w:date="2023-10-13T12:27:00Z">
              <w:r w:rsidRPr="001D018E">
                <w:rPr>
                  <w:lang w:eastAsia="de-DE"/>
                </w:rPr>
                <w:t>-25.88%</w:t>
              </w:r>
            </w:ins>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ins w:id="11883" w:author="Jens-Rainer Ohm" w:date="2023-10-13T12:27:00Z"/>
                <w:lang w:eastAsia="de-DE"/>
              </w:rPr>
            </w:pPr>
            <w:ins w:id="11884" w:author="Jens-Rainer Ohm" w:date="2023-10-13T12:27:00Z">
              <w:r w:rsidRPr="001D018E">
                <w:rPr>
                  <w:lang w:eastAsia="de-DE"/>
                </w:rPr>
                <w:t>-24.33%</w:t>
              </w:r>
            </w:ins>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ins w:id="11885" w:author="Jens-Rainer Ohm" w:date="2023-10-13T12:27:00Z"/>
                <w:lang w:eastAsia="de-DE"/>
              </w:rPr>
            </w:pPr>
            <w:ins w:id="11886" w:author="Jens-Rainer Ohm" w:date="2023-10-13T12:27:00Z">
              <w:r w:rsidRPr="001D018E">
                <w:rPr>
                  <w:lang w:eastAsia="de-DE"/>
                </w:rPr>
                <w:t>-9.17%</w:t>
              </w:r>
            </w:ins>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ins w:id="11887" w:author="Jens-Rainer Ohm" w:date="2023-10-13T12:27:00Z"/>
                <w:lang w:eastAsia="de-DE"/>
              </w:rPr>
            </w:pPr>
            <w:ins w:id="11888" w:author="Jens-Rainer Ohm" w:date="2023-10-13T12:27:00Z">
              <w:r w:rsidRPr="001D018E">
                <w:rPr>
                  <w:lang w:eastAsia="de-DE"/>
                </w:rPr>
                <w:t>-25.28%</w:t>
              </w:r>
            </w:ins>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ins w:id="11889" w:author="Jens-Rainer Ohm" w:date="2023-10-13T12:27:00Z"/>
                <w:lang w:eastAsia="de-DE"/>
              </w:rPr>
            </w:pPr>
            <w:ins w:id="11890" w:author="Jens-Rainer Ohm" w:date="2023-10-13T12:27:00Z">
              <w:r w:rsidRPr="001D018E">
                <w:rPr>
                  <w:lang w:eastAsia="de-DE"/>
                </w:rPr>
                <w:t>-24.84%</w:t>
              </w:r>
            </w:ins>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ins w:id="11891" w:author="Jens-Rainer Ohm" w:date="2023-10-13T12:27:00Z"/>
                <w:lang w:eastAsia="de-DE"/>
              </w:rPr>
            </w:pPr>
            <w:ins w:id="11892" w:author="Jens-Rainer Ohm" w:date="2023-10-13T12:27:00Z">
              <w:r w:rsidRPr="001D018E">
                <w:rPr>
                  <w:lang w:eastAsia="de-DE"/>
                </w:rPr>
                <w:t>171%</w:t>
              </w:r>
            </w:ins>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ins w:id="11893" w:author="Jens-Rainer Ohm" w:date="2023-10-13T12:27:00Z"/>
                <w:lang w:eastAsia="de-DE"/>
              </w:rPr>
            </w:pPr>
            <w:ins w:id="11894" w:author="Jens-Rainer Ohm" w:date="2023-10-13T12:27:00Z">
              <w:r w:rsidRPr="001D018E">
                <w:rPr>
                  <w:lang w:eastAsia="de-DE"/>
                </w:rPr>
                <w:t>49184%</w:t>
              </w:r>
            </w:ins>
          </w:p>
        </w:tc>
      </w:tr>
      <w:tr w:rsidR="001D018E" w:rsidRPr="001D018E" w14:paraId="75E3E0A4" w14:textId="77777777" w:rsidTr="001D5ACF">
        <w:trPr>
          <w:trHeight w:val="255"/>
          <w:ins w:id="1189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ins w:id="11896" w:author="Jens-Rainer Ohm" w:date="2023-10-13T12:27:00Z"/>
                <w:lang w:eastAsia="de-DE"/>
              </w:rPr>
            </w:pPr>
            <w:ins w:id="11897" w:author="Jens-Rainer Ohm" w:date="2023-10-13T12:27:00Z">
              <w:r w:rsidRPr="001D018E">
                <w:rPr>
                  <w:lang w:eastAsia="de-DE"/>
                </w:rPr>
                <w:t>Class C</w:t>
              </w:r>
            </w:ins>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ins w:id="11898" w:author="Jens-Rainer Ohm" w:date="2023-10-13T12:27:00Z"/>
                <w:lang w:eastAsia="de-DE"/>
              </w:rPr>
            </w:pPr>
            <w:ins w:id="11899" w:author="Jens-Rainer Ohm" w:date="2023-10-13T12:27:00Z">
              <w:r w:rsidRPr="001D018E">
                <w:rPr>
                  <w:lang w:eastAsia="de-DE"/>
                </w:rPr>
                <w:t>-10.49%</w:t>
              </w:r>
            </w:ins>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ins w:id="11900" w:author="Jens-Rainer Ohm" w:date="2023-10-13T12:27:00Z"/>
                <w:lang w:eastAsia="de-DE"/>
              </w:rPr>
            </w:pPr>
            <w:ins w:id="11901" w:author="Jens-Rainer Ohm" w:date="2023-10-13T12:27:00Z">
              <w:r w:rsidRPr="001D018E">
                <w:rPr>
                  <w:lang w:eastAsia="de-DE"/>
                </w:rPr>
                <w:t>-27.44%</w:t>
              </w:r>
            </w:ins>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ins w:id="11902" w:author="Jens-Rainer Ohm" w:date="2023-10-13T12:27:00Z"/>
                <w:lang w:eastAsia="de-DE"/>
              </w:rPr>
            </w:pPr>
            <w:ins w:id="11903" w:author="Jens-Rainer Ohm" w:date="2023-10-13T12:27:00Z">
              <w:r w:rsidRPr="001D018E">
                <w:rPr>
                  <w:lang w:eastAsia="de-DE"/>
                </w:rPr>
                <w:t>-27.39%</w:t>
              </w:r>
            </w:ins>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ins w:id="11904" w:author="Jens-Rainer Ohm" w:date="2023-10-13T12:27:00Z"/>
                <w:lang w:eastAsia="de-DE"/>
              </w:rPr>
            </w:pPr>
            <w:ins w:id="11905" w:author="Jens-Rainer Ohm" w:date="2023-10-13T12:27:00Z">
              <w:r w:rsidRPr="001D018E">
                <w:rPr>
                  <w:lang w:eastAsia="de-DE"/>
                </w:rPr>
                <w:t>-9.82%</w:t>
              </w:r>
            </w:ins>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ins w:id="11906" w:author="Jens-Rainer Ohm" w:date="2023-10-13T12:27:00Z"/>
                <w:lang w:eastAsia="de-DE"/>
              </w:rPr>
            </w:pPr>
            <w:ins w:id="11907" w:author="Jens-Rainer Ohm" w:date="2023-10-13T12:27:00Z">
              <w:r w:rsidRPr="001D018E">
                <w:rPr>
                  <w:lang w:eastAsia="de-DE"/>
                </w:rPr>
                <w:t>-24.33%</w:t>
              </w:r>
            </w:ins>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ins w:id="11908" w:author="Jens-Rainer Ohm" w:date="2023-10-13T12:27:00Z"/>
                <w:lang w:eastAsia="de-DE"/>
              </w:rPr>
            </w:pPr>
            <w:ins w:id="11909" w:author="Jens-Rainer Ohm" w:date="2023-10-13T12:27:00Z">
              <w:r w:rsidRPr="001D018E">
                <w:rPr>
                  <w:lang w:eastAsia="de-DE"/>
                </w:rPr>
                <w:t>-25.44%</w:t>
              </w:r>
            </w:ins>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ins w:id="11910" w:author="Jens-Rainer Ohm" w:date="2023-10-13T12:27:00Z"/>
                <w:lang w:eastAsia="de-DE"/>
              </w:rPr>
            </w:pPr>
            <w:ins w:id="11911" w:author="Jens-Rainer Ohm" w:date="2023-10-13T12:27:00Z">
              <w:r w:rsidRPr="001D018E">
                <w:rPr>
                  <w:lang w:eastAsia="de-DE"/>
                </w:rPr>
                <w:t>150%</w:t>
              </w:r>
            </w:ins>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ins w:id="11912" w:author="Jens-Rainer Ohm" w:date="2023-10-13T12:27:00Z"/>
                <w:lang w:eastAsia="de-DE"/>
              </w:rPr>
            </w:pPr>
            <w:ins w:id="11913" w:author="Jens-Rainer Ohm" w:date="2023-10-13T12:27:00Z">
              <w:r w:rsidRPr="001D018E">
                <w:rPr>
                  <w:lang w:eastAsia="de-DE"/>
                </w:rPr>
                <w:t>44716%</w:t>
              </w:r>
            </w:ins>
          </w:p>
        </w:tc>
      </w:tr>
      <w:tr w:rsidR="001D018E" w:rsidRPr="001D018E" w14:paraId="48950808" w14:textId="77777777" w:rsidTr="001D5ACF">
        <w:trPr>
          <w:trHeight w:val="255"/>
          <w:ins w:id="1191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ins w:id="11915" w:author="Jens-Rainer Ohm" w:date="2023-10-13T12:27:00Z"/>
                <w:lang w:eastAsia="de-DE"/>
              </w:rPr>
            </w:pPr>
            <w:ins w:id="11916" w:author="Jens-Rainer Ohm" w:date="2023-10-13T12:27:00Z">
              <w:r w:rsidRPr="001D018E">
                <w:rPr>
                  <w:lang w:eastAsia="de-DE"/>
                </w:rPr>
                <w:t>Class E</w:t>
              </w:r>
            </w:ins>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ins w:id="11917" w:author="Jens-Rainer Ohm" w:date="2023-10-13T12:27:00Z"/>
                <w:lang w:eastAsia="de-DE"/>
              </w:rPr>
            </w:pPr>
            <w:ins w:id="11918" w:author="Jens-Rainer Ohm" w:date="2023-10-13T12:27:00Z">
              <w:r w:rsidRPr="001D018E">
                <w:rPr>
                  <w:rFonts w:ascii="MS Mincho" w:eastAsia="MS Mincho" w:hAnsi="MS Mincho" w:cs="MS Mincho" w:hint="eastAsia"/>
                  <w:lang w:eastAsia="de-DE"/>
                </w:rPr>
                <w:t xml:space="preserve">　</w:t>
              </w:r>
            </w:ins>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ins w:id="11919" w:author="Jens-Rainer Ohm" w:date="2023-10-13T12:27:00Z"/>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ins w:id="11920" w:author="Jens-Rainer Ohm" w:date="2023-10-13T12:27:00Z"/>
                <w:lang w:eastAsia="de-DE"/>
              </w:rPr>
            </w:pPr>
            <w:ins w:id="11921" w:author="Jens-Rainer Ohm" w:date="2023-10-13T12:27:00Z">
              <w:r w:rsidRPr="001D018E">
                <w:rPr>
                  <w:rFonts w:ascii="MS Mincho" w:eastAsia="MS Mincho" w:hAnsi="MS Mincho" w:cs="MS Mincho" w:hint="eastAsia"/>
                  <w:lang w:eastAsia="de-DE"/>
                </w:rPr>
                <w:t xml:space="preserve">　</w:t>
              </w:r>
            </w:ins>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ins w:id="11922" w:author="Jens-Rainer Ohm" w:date="2023-10-13T12:27:00Z"/>
                <w:lang w:eastAsia="de-DE"/>
              </w:rPr>
            </w:pPr>
            <w:ins w:id="11923" w:author="Jens-Rainer Ohm" w:date="2023-10-13T12:27:00Z">
              <w:r w:rsidRPr="001D018E">
                <w:rPr>
                  <w:rFonts w:ascii="MS Mincho" w:eastAsia="MS Mincho" w:hAnsi="MS Mincho" w:cs="MS Mincho" w:hint="eastAsia"/>
                  <w:lang w:eastAsia="de-DE"/>
                </w:rPr>
                <w:t xml:space="preserve">　</w:t>
              </w:r>
            </w:ins>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ins w:id="11924" w:author="Jens-Rainer Ohm" w:date="2023-10-13T12:27:00Z"/>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ins w:id="11925" w:author="Jens-Rainer Ohm" w:date="2023-10-13T12:27:00Z"/>
                <w:lang w:eastAsia="de-DE"/>
              </w:rPr>
            </w:pPr>
            <w:ins w:id="11926" w:author="Jens-Rainer Ohm" w:date="2023-10-13T12:27:00Z">
              <w:r w:rsidRPr="001D018E">
                <w:rPr>
                  <w:rFonts w:ascii="MS Mincho" w:eastAsia="MS Mincho" w:hAnsi="MS Mincho" w:cs="MS Mincho" w:hint="eastAsia"/>
                  <w:lang w:eastAsia="de-DE"/>
                </w:rPr>
                <w:t xml:space="preserve">　</w:t>
              </w:r>
            </w:ins>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ins w:id="11927" w:author="Jens-Rainer Ohm" w:date="2023-10-13T12:27:00Z"/>
                <w:lang w:eastAsia="de-DE"/>
              </w:rPr>
            </w:pPr>
            <w:ins w:id="11928" w:author="Jens-Rainer Ohm" w:date="2023-10-13T12:27:00Z">
              <w:r w:rsidRPr="001D018E">
                <w:rPr>
                  <w:rFonts w:ascii="MS Mincho" w:eastAsia="MS Mincho" w:hAnsi="MS Mincho" w:cs="MS Mincho" w:hint="eastAsia"/>
                  <w:lang w:eastAsia="de-DE"/>
                </w:rPr>
                <w:t xml:space="preserve">　</w:t>
              </w:r>
            </w:ins>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ins w:id="11929" w:author="Jens-Rainer Ohm" w:date="2023-10-13T12:27:00Z"/>
                <w:lang w:eastAsia="de-DE"/>
              </w:rPr>
            </w:pPr>
          </w:p>
        </w:tc>
      </w:tr>
      <w:tr w:rsidR="001D018E" w:rsidRPr="001D018E" w14:paraId="16BB0A02" w14:textId="77777777" w:rsidTr="001D5ACF">
        <w:trPr>
          <w:trHeight w:val="255"/>
          <w:ins w:id="11930"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ins w:id="11931" w:author="Jens-Rainer Ohm" w:date="2023-10-13T12:27:00Z"/>
                <w:b/>
                <w:bCs/>
                <w:lang w:eastAsia="de-DE"/>
              </w:rPr>
            </w:pPr>
            <w:ins w:id="11932" w:author="Jens-Rainer Ohm" w:date="2023-10-13T12:27:00Z">
              <w:r w:rsidRPr="001D018E">
                <w:rPr>
                  <w:b/>
                  <w:bCs/>
                  <w:lang w:eastAsia="de-DE"/>
                </w:rPr>
                <w:t xml:space="preserve">Overall </w:t>
              </w:r>
            </w:ins>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ins w:id="11933" w:author="Jens-Rainer Ohm" w:date="2023-10-13T12:27:00Z"/>
                <w:lang w:eastAsia="de-DE"/>
              </w:rPr>
            </w:pPr>
            <w:ins w:id="11934" w:author="Jens-Rainer Ohm" w:date="2023-10-13T12:27:00Z">
              <w:r w:rsidRPr="001D018E">
                <w:rPr>
                  <w:lang w:eastAsia="de-DE"/>
                </w:rPr>
                <w:t>-10.27%</w:t>
              </w:r>
            </w:ins>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ins w:id="11935" w:author="Jens-Rainer Ohm" w:date="2023-10-13T12:27:00Z"/>
                <w:lang w:eastAsia="de-DE"/>
              </w:rPr>
            </w:pPr>
            <w:ins w:id="11936" w:author="Jens-Rainer Ohm" w:date="2023-10-13T12:27:00Z">
              <w:r w:rsidRPr="001D018E">
                <w:rPr>
                  <w:lang w:eastAsia="de-DE"/>
                </w:rPr>
                <w:t>-24.82%</w:t>
              </w:r>
            </w:ins>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ins w:id="11937" w:author="Jens-Rainer Ohm" w:date="2023-10-13T12:27:00Z"/>
                <w:lang w:eastAsia="de-DE"/>
              </w:rPr>
            </w:pPr>
            <w:ins w:id="11938" w:author="Jens-Rainer Ohm" w:date="2023-10-13T12:27:00Z">
              <w:r w:rsidRPr="001D018E">
                <w:rPr>
                  <w:lang w:eastAsia="de-DE"/>
                </w:rPr>
                <w:t>-25.12%</w:t>
              </w:r>
            </w:ins>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ins w:id="11939" w:author="Jens-Rainer Ohm" w:date="2023-10-13T12:27:00Z"/>
                <w:lang w:eastAsia="de-DE"/>
              </w:rPr>
            </w:pPr>
            <w:ins w:id="11940" w:author="Jens-Rainer Ohm" w:date="2023-10-13T12:27:00Z">
              <w:r w:rsidRPr="001D018E">
                <w:rPr>
                  <w:lang w:eastAsia="de-DE"/>
                </w:rPr>
                <w:t>-10.17%</w:t>
              </w:r>
            </w:ins>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ins w:id="11941" w:author="Jens-Rainer Ohm" w:date="2023-10-13T12:27:00Z"/>
                <w:lang w:eastAsia="de-DE"/>
              </w:rPr>
            </w:pPr>
            <w:ins w:id="11942" w:author="Jens-Rainer Ohm" w:date="2023-10-13T12:27:00Z">
              <w:r w:rsidRPr="001D018E">
                <w:rPr>
                  <w:lang w:eastAsia="de-DE"/>
                </w:rPr>
                <w:t>-24.10%</w:t>
              </w:r>
            </w:ins>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ins w:id="11943" w:author="Jens-Rainer Ohm" w:date="2023-10-13T12:27:00Z"/>
                <w:lang w:eastAsia="de-DE"/>
              </w:rPr>
            </w:pPr>
            <w:ins w:id="11944" w:author="Jens-Rainer Ohm" w:date="2023-10-13T12:27:00Z">
              <w:r w:rsidRPr="001D018E">
                <w:rPr>
                  <w:lang w:eastAsia="de-DE"/>
                </w:rPr>
                <w:t>-24.38%</w:t>
              </w:r>
            </w:ins>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ins w:id="11945" w:author="Jens-Rainer Ohm" w:date="2023-10-13T12:27:00Z"/>
                <w:lang w:eastAsia="de-DE"/>
              </w:rPr>
            </w:pPr>
            <w:ins w:id="11946" w:author="Jens-Rainer Ohm" w:date="2023-10-13T12:27:00Z">
              <w:r w:rsidRPr="001D018E">
                <w:rPr>
                  <w:lang w:eastAsia="de-DE"/>
                </w:rPr>
                <w:t>166%</w:t>
              </w:r>
            </w:ins>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ins w:id="11947" w:author="Jens-Rainer Ohm" w:date="2023-10-13T12:27:00Z"/>
                <w:lang w:eastAsia="de-DE"/>
              </w:rPr>
            </w:pPr>
            <w:ins w:id="11948" w:author="Jens-Rainer Ohm" w:date="2023-10-13T12:27:00Z">
              <w:r w:rsidRPr="001D018E">
                <w:rPr>
                  <w:lang w:eastAsia="de-DE"/>
                </w:rPr>
                <w:t>47674%</w:t>
              </w:r>
            </w:ins>
          </w:p>
        </w:tc>
      </w:tr>
      <w:tr w:rsidR="001D018E" w:rsidRPr="001D018E" w14:paraId="0362114D" w14:textId="77777777" w:rsidTr="001D5ACF">
        <w:trPr>
          <w:trHeight w:val="255"/>
          <w:ins w:id="11949"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ins w:id="11950" w:author="Jens-Rainer Ohm" w:date="2023-10-13T12:27:00Z"/>
                <w:lang w:eastAsia="de-DE"/>
              </w:rPr>
            </w:pPr>
            <w:ins w:id="11951" w:author="Jens-Rainer Ohm" w:date="2023-10-13T12:27:00Z">
              <w:r w:rsidRPr="001D018E">
                <w:rPr>
                  <w:lang w:eastAsia="de-DE"/>
                </w:rPr>
                <w:t>Class D</w:t>
              </w:r>
            </w:ins>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ins w:id="11952" w:author="Jens-Rainer Ohm" w:date="2023-10-13T12:27:00Z"/>
                <w:lang w:eastAsia="de-DE"/>
              </w:rPr>
            </w:pPr>
            <w:ins w:id="11953" w:author="Jens-Rainer Ohm" w:date="2023-10-13T12:27:00Z">
              <w:r w:rsidRPr="001D018E">
                <w:rPr>
                  <w:lang w:eastAsia="de-DE"/>
                </w:rPr>
                <w:t>-11.88%</w:t>
              </w:r>
            </w:ins>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ins w:id="11954" w:author="Jens-Rainer Ohm" w:date="2023-10-13T12:27:00Z"/>
                <w:lang w:eastAsia="de-DE"/>
              </w:rPr>
            </w:pPr>
            <w:ins w:id="11955" w:author="Jens-Rainer Ohm" w:date="2023-10-13T12:27:00Z">
              <w:r w:rsidRPr="001D018E">
                <w:rPr>
                  <w:lang w:eastAsia="de-DE"/>
                </w:rPr>
                <w:t>-26.75%</w:t>
              </w:r>
            </w:ins>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ins w:id="11956" w:author="Jens-Rainer Ohm" w:date="2023-10-13T12:27:00Z"/>
                <w:lang w:eastAsia="de-DE"/>
              </w:rPr>
            </w:pPr>
            <w:ins w:id="11957" w:author="Jens-Rainer Ohm" w:date="2023-10-13T12:27:00Z">
              <w:r w:rsidRPr="001D018E">
                <w:rPr>
                  <w:lang w:eastAsia="de-DE"/>
                </w:rPr>
                <w:t>-27.45%</w:t>
              </w:r>
            </w:ins>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ins w:id="11958" w:author="Jens-Rainer Ohm" w:date="2023-10-13T12:27:00Z"/>
                <w:lang w:eastAsia="de-DE"/>
              </w:rPr>
            </w:pPr>
            <w:ins w:id="11959" w:author="Jens-Rainer Ohm" w:date="2023-10-13T12:27:00Z">
              <w:r w:rsidRPr="001D018E">
                <w:rPr>
                  <w:lang w:eastAsia="de-DE"/>
                </w:rPr>
                <w:t>-9.11%</w:t>
              </w:r>
            </w:ins>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ins w:id="11960" w:author="Jens-Rainer Ohm" w:date="2023-10-13T12:27:00Z"/>
                <w:lang w:eastAsia="de-DE"/>
              </w:rPr>
            </w:pPr>
            <w:ins w:id="11961" w:author="Jens-Rainer Ohm" w:date="2023-10-13T12:27:00Z">
              <w:r w:rsidRPr="001D018E">
                <w:rPr>
                  <w:lang w:eastAsia="de-DE"/>
                </w:rPr>
                <w:t>-24.06%</w:t>
              </w:r>
            </w:ins>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ins w:id="11962" w:author="Jens-Rainer Ohm" w:date="2023-10-13T12:27:00Z"/>
                <w:lang w:eastAsia="de-DE"/>
              </w:rPr>
            </w:pPr>
            <w:ins w:id="11963" w:author="Jens-Rainer Ohm" w:date="2023-10-13T12:27:00Z">
              <w:r w:rsidRPr="001D018E">
                <w:rPr>
                  <w:lang w:eastAsia="de-DE"/>
                </w:rPr>
                <w:t>-23.76%</w:t>
              </w:r>
            </w:ins>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ins w:id="11964" w:author="Jens-Rainer Ohm" w:date="2023-10-13T12:27:00Z"/>
                <w:lang w:eastAsia="de-DE"/>
              </w:rPr>
            </w:pPr>
            <w:ins w:id="11965" w:author="Jens-Rainer Ohm" w:date="2023-10-13T12:27:00Z">
              <w:r w:rsidRPr="001D018E">
                <w:rPr>
                  <w:lang w:eastAsia="de-DE"/>
                </w:rPr>
                <w:t>145%</w:t>
              </w:r>
            </w:ins>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ins w:id="11966" w:author="Jens-Rainer Ohm" w:date="2023-10-13T12:27:00Z"/>
                <w:lang w:eastAsia="de-DE"/>
              </w:rPr>
            </w:pPr>
            <w:ins w:id="11967" w:author="Jens-Rainer Ohm" w:date="2023-10-13T12:27:00Z">
              <w:r w:rsidRPr="001D018E">
                <w:rPr>
                  <w:lang w:eastAsia="de-DE"/>
                </w:rPr>
                <w:t>41584%</w:t>
              </w:r>
            </w:ins>
          </w:p>
        </w:tc>
      </w:tr>
      <w:tr w:rsidR="001D018E" w:rsidRPr="001D018E" w14:paraId="2312B26D" w14:textId="77777777" w:rsidTr="001D5ACF">
        <w:trPr>
          <w:trHeight w:val="255"/>
          <w:ins w:id="11968"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ins w:id="11969" w:author="Jens-Rainer Ohm" w:date="2023-10-13T12:27:00Z"/>
                <w:lang w:eastAsia="de-DE"/>
              </w:rPr>
            </w:pPr>
            <w:ins w:id="11970" w:author="Jens-Rainer Ohm" w:date="2023-10-13T12:27:00Z">
              <w:r w:rsidRPr="001D018E">
                <w:rPr>
                  <w:lang w:eastAsia="de-DE"/>
                </w:rPr>
                <w:t>Class F</w:t>
              </w:r>
            </w:ins>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ins w:id="11971" w:author="Jens-Rainer Ohm" w:date="2023-10-13T12:27:00Z"/>
                <w:lang w:eastAsia="de-DE"/>
              </w:rPr>
            </w:pPr>
            <w:ins w:id="11972" w:author="Jens-Rainer Ohm" w:date="2023-10-13T12:27:00Z">
              <w:r w:rsidRPr="001D018E">
                <w:rPr>
                  <w:lang w:eastAsia="de-DE"/>
                </w:rPr>
                <w:t>-5.81%</w:t>
              </w:r>
            </w:ins>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ins w:id="11973" w:author="Jens-Rainer Ohm" w:date="2023-10-13T12:27:00Z"/>
                <w:lang w:eastAsia="de-DE"/>
              </w:rPr>
            </w:pPr>
            <w:ins w:id="11974" w:author="Jens-Rainer Ohm" w:date="2023-10-13T12:27:00Z">
              <w:r w:rsidRPr="001D018E">
                <w:rPr>
                  <w:lang w:eastAsia="de-DE"/>
                </w:rPr>
                <w:t>-18.45%</w:t>
              </w:r>
            </w:ins>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ins w:id="11975" w:author="Jens-Rainer Ohm" w:date="2023-10-13T12:27:00Z"/>
                <w:lang w:eastAsia="de-DE"/>
              </w:rPr>
            </w:pPr>
            <w:ins w:id="11976" w:author="Jens-Rainer Ohm" w:date="2023-10-13T12:27:00Z">
              <w:r w:rsidRPr="001D018E">
                <w:rPr>
                  <w:lang w:eastAsia="de-DE"/>
                </w:rPr>
                <w:t>-17.28%</w:t>
              </w:r>
            </w:ins>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ins w:id="11977" w:author="Jens-Rainer Ohm" w:date="2023-10-13T12:27:00Z"/>
                <w:lang w:eastAsia="de-DE"/>
              </w:rPr>
            </w:pPr>
            <w:ins w:id="11978" w:author="Jens-Rainer Ohm" w:date="2023-10-13T12:27:00Z">
              <w:r w:rsidRPr="001D018E">
                <w:rPr>
                  <w:lang w:eastAsia="de-DE"/>
                </w:rPr>
                <w:t>-6.60%</w:t>
              </w:r>
            </w:ins>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ins w:id="11979" w:author="Jens-Rainer Ohm" w:date="2023-10-13T12:27:00Z"/>
                <w:lang w:eastAsia="de-DE"/>
              </w:rPr>
            </w:pPr>
            <w:ins w:id="11980" w:author="Jens-Rainer Ohm" w:date="2023-10-13T12:27:00Z">
              <w:r w:rsidRPr="001D018E">
                <w:rPr>
                  <w:lang w:eastAsia="de-DE"/>
                </w:rPr>
                <w:t>-19.43%</w:t>
              </w:r>
            </w:ins>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ins w:id="11981" w:author="Jens-Rainer Ohm" w:date="2023-10-13T12:27:00Z"/>
                <w:lang w:eastAsia="de-DE"/>
              </w:rPr>
            </w:pPr>
            <w:ins w:id="11982" w:author="Jens-Rainer Ohm" w:date="2023-10-13T12:27:00Z">
              <w:r w:rsidRPr="001D018E">
                <w:rPr>
                  <w:lang w:eastAsia="de-DE"/>
                </w:rPr>
                <w:t>-18.41%</w:t>
              </w:r>
            </w:ins>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ins w:id="11983" w:author="Jens-Rainer Ohm" w:date="2023-10-13T12:27:00Z"/>
                <w:lang w:eastAsia="de-DE"/>
              </w:rPr>
            </w:pPr>
            <w:ins w:id="11984" w:author="Jens-Rainer Ohm" w:date="2023-10-13T12:27:00Z">
              <w:r w:rsidRPr="001D018E">
                <w:rPr>
                  <w:lang w:eastAsia="de-DE"/>
                </w:rPr>
                <w:t>218%</w:t>
              </w:r>
            </w:ins>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ins w:id="11985" w:author="Jens-Rainer Ohm" w:date="2023-10-13T12:27:00Z"/>
                <w:lang w:eastAsia="de-DE"/>
              </w:rPr>
            </w:pPr>
            <w:ins w:id="11986" w:author="Jens-Rainer Ohm" w:date="2023-10-13T12:27:00Z">
              <w:r w:rsidRPr="001D018E">
                <w:rPr>
                  <w:lang w:eastAsia="de-DE"/>
                </w:rPr>
                <w:t>18932%</w:t>
              </w:r>
            </w:ins>
          </w:p>
        </w:tc>
      </w:tr>
    </w:tbl>
    <w:p w14:paraId="1F53C3DC" w14:textId="77777777" w:rsidR="001D018E" w:rsidRPr="001D018E" w:rsidRDefault="001D018E" w:rsidP="001D018E">
      <w:pPr>
        <w:rPr>
          <w:ins w:id="11987" w:author="Jens-Rainer Ohm" w:date="2023-10-13T12:27:00Z"/>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ins w:id="11988" w:author="Jens-Rainer Ohm" w:date="2023-10-13T12:27:00Z"/>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ins w:id="11989" w:author="Jens-Rainer Ohm" w:date="2023-10-13T12:27:00Z"/>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ins w:id="11990" w:author="Jens-Rainer Ohm" w:date="2023-10-13T12:27:00Z"/>
                <w:b/>
                <w:bCs/>
                <w:lang w:eastAsia="de-DE"/>
              </w:rPr>
            </w:pPr>
            <w:ins w:id="11991" w:author="Jens-Rainer Ohm" w:date="2023-10-13T12:27:00Z">
              <w:r w:rsidRPr="001D018E">
                <w:rPr>
                  <w:b/>
                  <w:bCs/>
                  <w:lang w:eastAsia="de-DE"/>
                </w:rPr>
                <w:t xml:space="preserve">Low delay B Main10 </w:t>
              </w:r>
            </w:ins>
          </w:p>
        </w:tc>
      </w:tr>
      <w:tr w:rsidR="001D018E" w:rsidRPr="001D018E" w14:paraId="1ED267E8" w14:textId="77777777" w:rsidTr="001D5ACF">
        <w:trPr>
          <w:trHeight w:val="255"/>
          <w:ins w:id="11992" w:author="Jens-Rainer Ohm" w:date="2023-10-13T12:27:00Z"/>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ins w:id="11993" w:author="Jens-Rainer Ohm" w:date="2023-10-13T12:27:00Z"/>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ins w:id="11994" w:author="Jens-Rainer Ohm" w:date="2023-10-13T12:27:00Z"/>
                <w:b/>
                <w:bCs/>
                <w:lang w:eastAsia="de-DE"/>
              </w:rPr>
            </w:pPr>
            <w:ins w:id="11995" w:author="Jens-Rainer Ohm" w:date="2023-10-13T12:27:00Z">
              <w:r w:rsidRPr="001D018E">
                <w:rPr>
                  <w:b/>
                  <w:bCs/>
                  <w:lang w:eastAsia="de-DE"/>
                </w:rPr>
                <w:t>BD-rate Over nnvc6.0_VTM-anchor</w:t>
              </w:r>
            </w:ins>
          </w:p>
        </w:tc>
      </w:tr>
      <w:tr w:rsidR="001D018E" w:rsidRPr="001D018E" w14:paraId="3B6AAB05" w14:textId="77777777" w:rsidTr="001D5ACF">
        <w:trPr>
          <w:trHeight w:val="255"/>
          <w:ins w:id="11996" w:author="Jens-Rainer Ohm" w:date="2023-10-13T12:27:00Z"/>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ins w:id="11997" w:author="Jens-Rainer Ohm" w:date="2023-10-13T12:27:00Z"/>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ins w:id="11998" w:author="Jens-Rainer Ohm" w:date="2023-10-13T12:27:00Z"/>
                <w:lang w:eastAsia="de-DE"/>
              </w:rPr>
            </w:pPr>
            <w:ins w:id="11999" w:author="Jens-Rainer Ohm" w:date="2023-10-13T12:27:00Z">
              <w:r w:rsidRPr="001D018E">
                <w:rPr>
                  <w:lang w:eastAsia="de-DE"/>
                </w:rPr>
                <w:t>Y-PSNR</w:t>
              </w:r>
            </w:ins>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ins w:id="12000" w:author="Jens-Rainer Ohm" w:date="2023-10-13T12:27:00Z"/>
                <w:lang w:eastAsia="de-DE"/>
              </w:rPr>
            </w:pPr>
            <w:ins w:id="12001" w:author="Jens-Rainer Ohm" w:date="2023-10-13T12:27:00Z">
              <w:r w:rsidRPr="001D018E">
                <w:rPr>
                  <w:lang w:eastAsia="de-DE"/>
                </w:rPr>
                <w:t>U-PSNR</w:t>
              </w:r>
            </w:ins>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ins w:id="12002" w:author="Jens-Rainer Ohm" w:date="2023-10-13T12:27:00Z"/>
                <w:lang w:eastAsia="de-DE"/>
              </w:rPr>
            </w:pPr>
            <w:ins w:id="12003" w:author="Jens-Rainer Ohm" w:date="2023-10-13T12:27:00Z">
              <w:r w:rsidRPr="001D018E">
                <w:rPr>
                  <w:lang w:eastAsia="de-DE"/>
                </w:rPr>
                <w:t>V-PSNR</w:t>
              </w:r>
            </w:ins>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ins w:id="12004" w:author="Jens-Rainer Ohm" w:date="2023-10-13T12:27:00Z"/>
                <w:lang w:eastAsia="de-DE"/>
              </w:rPr>
            </w:pPr>
            <w:ins w:id="12005" w:author="Jens-Rainer Ohm" w:date="2023-10-13T12:27:00Z">
              <w:r w:rsidRPr="001D018E">
                <w:rPr>
                  <w:lang w:eastAsia="de-DE"/>
                </w:rPr>
                <w:t>Y-MSIM</w:t>
              </w:r>
            </w:ins>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ins w:id="12006" w:author="Jens-Rainer Ohm" w:date="2023-10-13T12:27:00Z"/>
                <w:lang w:eastAsia="de-DE"/>
              </w:rPr>
            </w:pPr>
            <w:ins w:id="12007" w:author="Jens-Rainer Ohm" w:date="2023-10-13T12:27:00Z">
              <w:r w:rsidRPr="001D018E">
                <w:rPr>
                  <w:lang w:eastAsia="de-DE"/>
                </w:rPr>
                <w:t>U-MSIM</w:t>
              </w:r>
            </w:ins>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ins w:id="12008" w:author="Jens-Rainer Ohm" w:date="2023-10-13T12:27:00Z"/>
                <w:lang w:eastAsia="de-DE"/>
              </w:rPr>
            </w:pPr>
            <w:ins w:id="12009" w:author="Jens-Rainer Ohm" w:date="2023-10-13T12:27:00Z">
              <w:r w:rsidRPr="001D018E">
                <w:rPr>
                  <w:lang w:eastAsia="de-DE"/>
                </w:rPr>
                <w:t>V-MSIM</w:t>
              </w:r>
            </w:ins>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ins w:id="12010" w:author="Jens-Rainer Ohm" w:date="2023-10-13T12:27:00Z"/>
                <w:lang w:eastAsia="de-DE"/>
              </w:rPr>
            </w:pPr>
            <w:proofErr w:type="spellStart"/>
            <w:ins w:id="12011" w:author="Jens-Rainer Ohm" w:date="2023-10-13T12:27:00Z">
              <w:r w:rsidRPr="001D018E">
                <w:rPr>
                  <w:lang w:eastAsia="de-DE"/>
                </w:rPr>
                <w:t>EncT</w:t>
              </w:r>
              <w:proofErr w:type="spellEnd"/>
            </w:ins>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ins w:id="12012" w:author="Jens-Rainer Ohm" w:date="2023-10-13T12:27:00Z"/>
                <w:lang w:eastAsia="de-DE"/>
              </w:rPr>
            </w:pPr>
            <w:proofErr w:type="spellStart"/>
            <w:ins w:id="12013" w:author="Jens-Rainer Ohm" w:date="2023-10-13T12:27:00Z">
              <w:r w:rsidRPr="001D018E">
                <w:rPr>
                  <w:lang w:eastAsia="de-DE"/>
                </w:rPr>
                <w:t>DecT</w:t>
              </w:r>
              <w:proofErr w:type="spellEnd"/>
              <w:r w:rsidRPr="001D018E">
                <w:rPr>
                  <w:lang w:eastAsia="de-DE"/>
                </w:rPr>
                <w:t xml:space="preserve"> CPU</w:t>
              </w:r>
            </w:ins>
          </w:p>
        </w:tc>
      </w:tr>
      <w:tr w:rsidR="001D018E" w:rsidRPr="001D018E" w14:paraId="700E5B9F" w14:textId="77777777" w:rsidTr="001D5ACF">
        <w:trPr>
          <w:trHeight w:val="255"/>
          <w:ins w:id="12014"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ins w:id="12015" w:author="Jens-Rainer Ohm" w:date="2023-10-13T12:27:00Z"/>
                <w:lang w:eastAsia="de-DE"/>
              </w:rPr>
            </w:pPr>
            <w:ins w:id="12016" w:author="Jens-Rainer Ohm" w:date="2023-10-13T12:27:00Z">
              <w:r w:rsidRPr="001D018E">
                <w:rPr>
                  <w:lang w:eastAsia="de-DE"/>
                </w:rPr>
                <w:t>Class A1</w:t>
              </w:r>
            </w:ins>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ins w:id="12017" w:author="Jens-Rainer Ohm" w:date="2023-10-13T12:27:00Z"/>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ins w:id="12018" w:author="Jens-Rainer Ohm" w:date="2023-10-13T12:27:00Z"/>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ins w:id="12019" w:author="Jens-Rainer Ohm" w:date="2023-10-13T12:27:00Z"/>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ins w:id="12020" w:author="Jens-Rainer Ohm" w:date="2023-10-13T12:27:00Z"/>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ins w:id="12021" w:author="Jens-Rainer Ohm" w:date="2023-10-13T12:27:00Z"/>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ins w:id="12022" w:author="Jens-Rainer Ohm" w:date="2023-10-13T12:27:00Z"/>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ins w:id="12023" w:author="Jens-Rainer Ohm" w:date="2023-10-13T12:27:00Z"/>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ins w:id="12024" w:author="Jens-Rainer Ohm" w:date="2023-10-13T12:27:00Z"/>
                <w:lang w:eastAsia="de-DE"/>
              </w:rPr>
            </w:pPr>
          </w:p>
        </w:tc>
      </w:tr>
      <w:tr w:rsidR="001D018E" w:rsidRPr="001D018E" w14:paraId="4E15B70A" w14:textId="77777777" w:rsidTr="001D5ACF">
        <w:trPr>
          <w:trHeight w:val="255"/>
          <w:ins w:id="1202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ins w:id="12026" w:author="Jens-Rainer Ohm" w:date="2023-10-13T12:27:00Z"/>
                <w:lang w:eastAsia="de-DE"/>
              </w:rPr>
            </w:pPr>
            <w:ins w:id="12027" w:author="Jens-Rainer Ohm" w:date="2023-10-13T12:27:00Z">
              <w:r w:rsidRPr="001D018E">
                <w:rPr>
                  <w:lang w:eastAsia="de-DE"/>
                </w:rPr>
                <w:t>Class A2</w:t>
              </w:r>
            </w:ins>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ins w:id="12028" w:author="Jens-Rainer Ohm" w:date="2023-10-13T12:27:00Z"/>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ins w:id="12029" w:author="Jens-Rainer Ohm" w:date="2023-10-13T12:27:00Z"/>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ins w:id="12030" w:author="Jens-Rainer Ohm" w:date="2023-10-13T12:27:00Z"/>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ins w:id="12031" w:author="Jens-Rainer Ohm" w:date="2023-10-13T12:27:00Z"/>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ins w:id="12032" w:author="Jens-Rainer Ohm" w:date="2023-10-13T12:27:00Z"/>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ins w:id="12033" w:author="Jens-Rainer Ohm" w:date="2023-10-13T12:27:00Z"/>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ins w:id="12034" w:author="Jens-Rainer Ohm" w:date="2023-10-13T12:27:00Z"/>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ins w:id="12035" w:author="Jens-Rainer Ohm" w:date="2023-10-13T12:27:00Z"/>
                <w:lang w:eastAsia="de-DE"/>
              </w:rPr>
            </w:pPr>
          </w:p>
        </w:tc>
      </w:tr>
      <w:tr w:rsidR="001D018E" w:rsidRPr="001D018E" w14:paraId="5E66142C" w14:textId="77777777" w:rsidTr="001D5ACF">
        <w:trPr>
          <w:trHeight w:val="255"/>
          <w:ins w:id="1203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ins w:id="12037" w:author="Jens-Rainer Ohm" w:date="2023-10-13T12:27:00Z"/>
                <w:lang w:eastAsia="de-DE"/>
              </w:rPr>
            </w:pPr>
            <w:ins w:id="12038" w:author="Jens-Rainer Ohm" w:date="2023-10-13T12:27:00Z">
              <w:r w:rsidRPr="001D018E">
                <w:rPr>
                  <w:lang w:eastAsia="de-DE"/>
                </w:rPr>
                <w:t>Class B</w:t>
              </w:r>
            </w:ins>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ins w:id="12039" w:author="Jens-Rainer Ohm" w:date="2023-10-13T12:27:00Z"/>
                <w:lang w:eastAsia="de-DE"/>
              </w:rPr>
            </w:pPr>
            <w:ins w:id="12040" w:author="Jens-Rainer Ohm" w:date="2023-10-13T12:27:00Z">
              <w:r w:rsidRPr="001D018E">
                <w:rPr>
                  <w:lang w:eastAsia="de-DE"/>
                </w:rPr>
                <w:t>-9.46%</w:t>
              </w:r>
            </w:ins>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ins w:id="12041" w:author="Jens-Rainer Ohm" w:date="2023-10-13T12:27:00Z"/>
                <w:lang w:eastAsia="de-DE"/>
              </w:rPr>
            </w:pPr>
            <w:ins w:id="12042" w:author="Jens-Rainer Ohm" w:date="2023-10-13T12:27:00Z">
              <w:r w:rsidRPr="001D018E">
                <w:rPr>
                  <w:lang w:eastAsia="de-DE"/>
                </w:rPr>
                <w:t>-20.43%</w:t>
              </w:r>
            </w:ins>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ins w:id="12043" w:author="Jens-Rainer Ohm" w:date="2023-10-13T12:27:00Z"/>
                <w:lang w:eastAsia="de-DE"/>
              </w:rPr>
            </w:pPr>
            <w:ins w:id="12044" w:author="Jens-Rainer Ohm" w:date="2023-10-13T12:27:00Z">
              <w:r w:rsidRPr="001D018E">
                <w:rPr>
                  <w:lang w:eastAsia="de-DE"/>
                </w:rPr>
                <w:t>-14.83%</w:t>
              </w:r>
            </w:ins>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ins w:id="12045" w:author="Jens-Rainer Ohm" w:date="2023-10-13T12:27:00Z"/>
                <w:lang w:eastAsia="de-DE"/>
              </w:rPr>
            </w:pPr>
            <w:ins w:id="12046" w:author="Jens-Rainer Ohm" w:date="2023-10-13T12:27:00Z">
              <w:r w:rsidRPr="001D018E">
                <w:rPr>
                  <w:lang w:eastAsia="de-DE"/>
                </w:rPr>
                <w:t>-9.63%</w:t>
              </w:r>
            </w:ins>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ins w:id="12047" w:author="Jens-Rainer Ohm" w:date="2023-10-13T12:27:00Z"/>
                <w:lang w:eastAsia="de-DE"/>
              </w:rPr>
            </w:pPr>
            <w:ins w:id="12048" w:author="Jens-Rainer Ohm" w:date="2023-10-13T12:27:00Z">
              <w:r w:rsidRPr="001D018E">
                <w:rPr>
                  <w:lang w:eastAsia="de-DE"/>
                </w:rPr>
                <w:t>-21.13%</w:t>
              </w:r>
            </w:ins>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ins w:id="12049" w:author="Jens-Rainer Ohm" w:date="2023-10-13T12:27:00Z"/>
                <w:lang w:eastAsia="de-DE"/>
              </w:rPr>
            </w:pPr>
            <w:ins w:id="12050" w:author="Jens-Rainer Ohm" w:date="2023-10-13T12:27:00Z">
              <w:r w:rsidRPr="001D018E">
                <w:rPr>
                  <w:lang w:eastAsia="de-DE"/>
                </w:rPr>
                <w:t>-17.32%</w:t>
              </w:r>
            </w:ins>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ins w:id="12051" w:author="Jens-Rainer Ohm" w:date="2023-10-13T12:27:00Z"/>
                <w:lang w:eastAsia="de-DE"/>
              </w:rPr>
            </w:pPr>
            <w:ins w:id="12052" w:author="Jens-Rainer Ohm" w:date="2023-10-13T12:27:00Z">
              <w:r w:rsidRPr="001D018E">
                <w:rPr>
                  <w:lang w:eastAsia="de-DE"/>
                </w:rPr>
                <w:t>166%</w:t>
              </w:r>
            </w:ins>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ins w:id="12053" w:author="Jens-Rainer Ohm" w:date="2023-10-13T12:27:00Z"/>
                <w:lang w:eastAsia="de-DE"/>
              </w:rPr>
            </w:pPr>
            <w:ins w:id="12054" w:author="Jens-Rainer Ohm" w:date="2023-10-13T12:27:00Z">
              <w:r w:rsidRPr="001D018E">
                <w:rPr>
                  <w:lang w:eastAsia="de-DE"/>
                </w:rPr>
                <w:t>48578%</w:t>
              </w:r>
            </w:ins>
          </w:p>
        </w:tc>
      </w:tr>
      <w:tr w:rsidR="001D018E" w:rsidRPr="001D018E" w14:paraId="060A4147" w14:textId="77777777" w:rsidTr="001D5ACF">
        <w:trPr>
          <w:trHeight w:val="255"/>
          <w:ins w:id="1205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ins w:id="12056" w:author="Jens-Rainer Ohm" w:date="2023-10-13T12:27:00Z"/>
                <w:lang w:eastAsia="de-DE"/>
              </w:rPr>
            </w:pPr>
            <w:ins w:id="12057" w:author="Jens-Rainer Ohm" w:date="2023-10-13T12:27:00Z">
              <w:r w:rsidRPr="001D018E">
                <w:rPr>
                  <w:lang w:eastAsia="de-DE"/>
                </w:rPr>
                <w:t>Class C</w:t>
              </w:r>
            </w:ins>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ins w:id="12058" w:author="Jens-Rainer Ohm" w:date="2023-10-13T12:27:00Z"/>
                <w:lang w:eastAsia="de-DE"/>
              </w:rPr>
            </w:pPr>
            <w:ins w:id="12059" w:author="Jens-Rainer Ohm" w:date="2023-10-13T12:27:00Z">
              <w:r w:rsidRPr="001D018E">
                <w:rPr>
                  <w:lang w:eastAsia="de-DE"/>
                </w:rPr>
                <w:t>-10.61%</w:t>
              </w:r>
            </w:ins>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ins w:id="12060" w:author="Jens-Rainer Ohm" w:date="2023-10-13T12:27:00Z"/>
                <w:lang w:eastAsia="de-DE"/>
              </w:rPr>
            </w:pPr>
            <w:ins w:id="12061" w:author="Jens-Rainer Ohm" w:date="2023-10-13T12:27:00Z">
              <w:r w:rsidRPr="001D018E">
                <w:rPr>
                  <w:lang w:eastAsia="de-DE"/>
                </w:rPr>
                <w:t>-25.51%</w:t>
              </w:r>
            </w:ins>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ins w:id="12062" w:author="Jens-Rainer Ohm" w:date="2023-10-13T12:27:00Z"/>
                <w:lang w:eastAsia="de-DE"/>
              </w:rPr>
            </w:pPr>
            <w:ins w:id="12063" w:author="Jens-Rainer Ohm" w:date="2023-10-13T12:27:00Z">
              <w:r w:rsidRPr="001D018E">
                <w:rPr>
                  <w:lang w:eastAsia="de-DE"/>
                </w:rPr>
                <w:t>-22.61%</w:t>
              </w:r>
            </w:ins>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ins w:id="12064" w:author="Jens-Rainer Ohm" w:date="2023-10-13T12:27:00Z"/>
                <w:lang w:eastAsia="de-DE"/>
              </w:rPr>
            </w:pPr>
            <w:ins w:id="12065" w:author="Jens-Rainer Ohm" w:date="2023-10-13T12:27:00Z">
              <w:r w:rsidRPr="001D018E">
                <w:rPr>
                  <w:lang w:eastAsia="de-DE"/>
                </w:rPr>
                <w:t>-10.89%</w:t>
              </w:r>
            </w:ins>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ins w:id="12066" w:author="Jens-Rainer Ohm" w:date="2023-10-13T12:27:00Z"/>
                <w:lang w:eastAsia="de-DE"/>
              </w:rPr>
            </w:pPr>
            <w:ins w:id="12067" w:author="Jens-Rainer Ohm" w:date="2023-10-13T12:27:00Z">
              <w:r w:rsidRPr="001D018E">
                <w:rPr>
                  <w:lang w:eastAsia="de-DE"/>
                </w:rPr>
                <w:t>-25.00%</w:t>
              </w:r>
            </w:ins>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ins w:id="12068" w:author="Jens-Rainer Ohm" w:date="2023-10-13T12:27:00Z"/>
                <w:lang w:eastAsia="de-DE"/>
              </w:rPr>
            </w:pPr>
            <w:ins w:id="12069" w:author="Jens-Rainer Ohm" w:date="2023-10-13T12:27:00Z">
              <w:r w:rsidRPr="001D018E">
                <w:rPr>
                  <w:lang w:eastAsia="de-DE"/>
                </w:rPr>
                <w:t>-21.30%</w:t>
              </w:r>
            </w:ins>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ins w:id="12070" w:author="Jens-Rainer Ohm" w:date="2023-10-13T12:27:00Z"/>
                <w:lang w:eastAsia="de-DE"/>
              </w:rPr>
            </w:pPr>
            <w:ins w:id="12071" w:author="Jens-Rainer Ohm" w:date="2023-10-13T12:27:00Z">
              <w:r w:rsidRPr="001D018E">
                <w:rPr>
                  <w:lang w:eastAsia="de-DE"/>
                </w:rPr>
                <w:t>148%</w:t>
              </w:r>
            </w:ins>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ins w:id="12072" w:author="Jens-Rainer Ohm" w:date="2023-10-13T12:27:00Z"/>
                <w:lang w:eastAsia="de-DE"/>
              </w:rPr>
            </w:pPr>
            <w:ins w:id="12073" w:author="Jens-Rainer Ohm" w:date="2023-10-13T12:27:00Z">
              <w:r w:rsidRPr="001D018E">
                <w:rPr>
                  <w:lang w:eastAsia="de-DE"/>
                </w:rPr>
                <w:t>44637%</w:t>
              </w:r>
            </w:ins>
          </w:p>
        </w:tc>
      </w:tr>
      <w:tr w:rsidR="001D018E" w:rsidRPr="001D018E" w14:paraId="15B7F9D4" w14:textId="77777777" w:rsidTr="001D5ACF">
        <w:trPr>
          <w:trHeight w:val="255"/>
          <w:ins w:id="1207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ins w:id="12075" w:author="Jens-Rainer Ohm" w:date="2023-10-13T12:27:00Z"/>
                <w:lang w:eastAsia="de-DE"/>
              </w:rPr>
            </w:pPr>
            <w:ins w:id="12076" w:author="Jens-Rainer Ohm" w:date="2023-10-13T12:27:00Z">
              <w:r w:rsidRPr="001D018E">
                <w:rPr>
                  <w:lang w:eastAsia="de-DE"/>
                </w:rPr>
                <w:t>Class E</w:t>
              </w:r>
            </w:ins>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ins w:id="12077" w:author="Jens-Rainer Ohm" w:date="2023-10-13T12:27:00Z"/>
                <w:lang w:eastAsia="de-DE"/>
              </w:rPr>
            </w:pPr>
            <w:ins w:id="12078" w:author="Jens-Rainer Ohm" w:date="2023-10-13T12:27:00Z">
              <w:r w:rsidRPr="001D018E">
                <w:rPr>
                  <w:lang w:eastAsia="de-DE"/>
                </w:rPr>
                <w:t>-11.79%</w:t>
              </w:r>
            </w:ins>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ins w:id="12079" w:author="Jens-Rainer Ohm" w:date="2023-10-13T12:27:00Z"/>
                <w:lang w:eastAsia="de-DE"/>
              </w:rPr>
            </w:pPr>
            <w:ins w:id="12080" w:author="Jens-Rainer Ohm" w:date="2023-10-13T12:27:00Z">
              <w:r w:rsidRPr="001D018E">
                <w:rPr>
                  <w:lang w:eastAsia="de-DE"/>
                </w:rPr>
                <w:t>-15.78%</w:t>
              </w:r>
            </w:ins>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ins w:id="12081" w:author="Jens-Rainer Ohm" w:date="2023-10-13T12:27:00Z"/>
                <w:lang w:eastAsia="de-DE"/>
              </w:rPr>
            </w:pPr>
            <w:ins w:id="12082" w:author="Jens-Rainer Ohm" w:date="2023-10-13T12:27:00Z">
              <w:r w:rsidRPr="001D018E">
                <w:rPr>
                  <w:lang w:eastAsia="de-DE"/>
                </w:rPr>
                <w:t>-6.88%</w:t>
              </w:r>
            </w:ins>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ins w:id="12083" w:author="Jens-Rainer Ohm" w:date="2023-10-13T12:27:00Z"/>
                <w:lang w:eastAsia="de-DE"/>
              </w:rPr>
            </w:pPr>
            <w:ins w:id="12084" w:author="Jens-Rainer Ohm" w:date="2023-10-13T12:27:00Z">
              <w:r w:rsidRPr="001D018E">
                <w:rPr>
                  <w:lang w:eastAsia="de-DE"/>
                </w:rPr>
                <w:t>-12.19%</w:t>
              </w:r>
            </w:ins>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ins w:id="12085" w:author="Jens-Rainer Ohm" w:date="2023-10-13T12:27:00Z"/>
                <w:lang w:eastAsia="de-DE"/>
              </w:rPr>
            </w:pPr>
            <w:ins w:id="12086" w:author="Jens-Rainer Ohm" w:date="2023-10-13T12:27:00Z">
              <w:r w:rsidRPr="001D018E">
                <w:rPr>
                  <w:lang w:eastAsia="de-DE"/>
                </w:rPr>
                <w:t>-16.97%</w:t>
              </w:r>
            </w:ins>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ins w:id="12087" w:author="Jens-Rainer Ohm" w:date="2023-10-13T12:27:00Z"/>
                <w:lang w:eastAsia="de-DE"/>
              </w:rPr>
            </w:pPr>
            <w:ins w:id="12088" w:author="Jens-Rainer Ohm" w:date="2023-10-13T12:27:00Z">
              <w:r w:rsidRPr="001D018E">
                <w:rPr>
                  <w:lang w:eastAsia="de-DE"/>
                </w:rPr>
                <w:t>-7.79%</w:t>
              </w:r>
            </w:ins>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ins w:id="12089" w:author="Jens-Rainer Ohm" w:date="2023-10-13T12:27:00Z"/>
                <w:lang w:eastAsia="de-DE"/>
              </w:rPr>
            </w:pPr>
            <w:ins w:id="12090" w:author="Jens-Rainer Ohm" w:date="2023-10-13T12:27:00Z">
              <w:r w:rsidRPr="001D018E">
                <w:rPr>
                  <w:lang w:eastAsia="de-DE"/>
                </w:rPr>
                <w:t>266%</w:t>
              </w:r>
            </w:ins>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ins w:id="12091" w:author="Jens-Rainer Ohm" w:date="2023-10-13T12:27:00Z"/>
                <w:lang w:eastAsia="de-DE"/>
              </w:rPr>
            </w:pPr>
            <w:ins w:id="12092" w:author="Jens-Rainer Ohm" w:date="2023-10-13T12:27:00Z">
              <w:r w:rsidRPr="001D018E">
                <w:rPr>
                  <w:lang w:eastAsia="de-DE"/>
                </w:rPr>
                <w:t>54934%</w:t>
              </w:r>
            </w:ins>
          </w:p>
        </w:tc>
      </w:tr>
      <w:tr w:rsidR="001D018E" w:rsidRPr="001D018E" w14:paraId="1B4B1EED" w14:textId="77777777" w:rsidTr="001D5ACF">
        <w:trPr>
          <w:trHeight w:val="255"/>
          <w:ins w:id="12093"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ins w:id="12094" w:author="Jens-Rainer Ohm" w:date="2023-10-13T12:27:00Z"/>
                <w:b/>
                <w:bCs/>
                <w:lang w:eastAsia="de-DE"/>
              </w:rPr>
            </w:pPr>
            <w:ins w:id="12095" w:author="Jens-Rainer Ohm" w:date="2023-10-13T12:27:00Z">
              <w:r w:rsidRPr="001D018E">
                <w:rPr>
                  <w:b/>
                  <w:bCs/>
                  <w:lang w:eastAsia="de-DE"/>
                </w:rPr>
                <w:t>Overall</w:t>
              </w:r>
            </w:ins>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ins w:id="12096" w:author="Jens-Rainer Ohm" w:date="2023-10-13T12:27:00Z"/>
                <w:lang w:eastAsia="de-DE"/>
              </w:rPr>
            </w:pPr>
            <w:ins w:id="12097" w:author="Jens-Rainer Ohm" w:date="2023-10-13T12:27:00Z">
              <w:r w:rsidRPr="001D018E">
                <w:rPr>
                  <w:lang w:eastAsia="de-DE"/>
                </w:rPr>
                <w:t>-10.43%</w:t>
              </w:r>
            </w:ins>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ins w:id="12098" w:author="Jens-Rainer Ohm" w:date="2023-10-13T12:27:00Z"/>
                <w:lang w:eastAsia="de-DE"/>
              </w:rPr>
            </w:pPr>
            <w:ins w:id="12099" w:author="Jens-Rainer Ohm" w:date="2023-10-13T12:27:00Z">
              <w:r w:rsidRPr="001D018E">
                <w:rPr>
                  <w:lang w:eastAsia="de-DE"/>
                </w:rPr>
                <w:t>-20.96%</w:t>
              </w:r>
            </w:ins>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ins w:id="12100" w:author="Jens-Rainer Ohm" w:date="2023-10-13T12:27:00Z"/>
                <w:lang w:eastAsia="de-DE"/>
              </w:rPr>
            </w:pPr>
            <w:ins w:id="12101" w:author="Jens-Rainer Ohm" w:date="2023-10-13T12:27:00Z">
              <w:r w:rsidRPr="001D018E">
                <w:rPr>
                  <w:lang w:eastAsia="de-DE"/>
                </w:rPr>
                <w:t>-15.43%</w:t>
              </w:r>
            </w:ins>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ins w:id="12102" w:author="Jens-Rainer Ohm" w:date="2023-10-13T12:27:00Z"/>
                <w:lang w:eastAsia="de-DE"/>
              </w:rPr>
            </w:pPr>
            <w:ins w:id="12103" w:author="Jens-Rainer Ohm" w:date="2023-10-13T12:27:00Z">
              <w:r w:rsidRPr="001D018E">
                <w:rPr>
                  <w:lang w:eastAsia="de-DE"/>
                </w:rPr>
                <w:t>-10.69%</w:t>
              </w:r>
            </w:ins>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ins w:id="12104" w:author="Jens-Rainer Ohm" w:date="2023-10-13T12:27:00Z"/>
                <w:lang w:eastAsia="de-DE"/>
              </w:rPr>
            </w:pPr>
            <w:ins w:id="12105" w:author="Jens-Rainer Ohm" w:date="2023-10-13T12:27:00Z">
              <w:r w:rsidRPr="001D018E">
                <w:rPr>
                  <w:lang w:eastAsia="de-DE"/>
                </w:rPr>
                <w:t>-21.38%</w:t>
              </w:r>
            </w:ins>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ins w:id="12106" w:author="Jens-Rainer Ohm" w:date="2023-10-13T12:27:00Z"/>
                <w:lang w:eastAsia="de-DE"/>
              </w:rPr>
            </w:pPr>
            <w:ins w:id="12107" w:author="Jens-Rainer Ohm" w:date="2023-10-13T12:27:00Z">
              <w:r w:rsidRPr="001D018E">
                <w:rPr>
                  <w:lang w:eastAsia="de-DE"/>
                </w:rPr>
                <w:t>-16.27%</w:t>
              </w:r>
            </w:ins>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ins w:id="12108" w:author="Jens-Rainer Ohm" w:date="2023-10-13T12:27:00Z"/>
                <w:lang w:eastAsia="de-DE"/>
              </w:rPr>
            </w:pPr>
            <w:ins w:id="12109" w:author="Jens-Rainer Ohm" w:date="2023-10-13T12:27:00Z">
              <w:r w:rsidRPr="001D018E">
                <w:rPr>
                  <w:lang w:eastAsia="de-DE"/>
                </w:rPr>
                <w:t>180%</w:t>
              </w:r>
            </w:ins>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ins w:id="12110" w:author="Jens-Rainer Ohm" w:date="2023-10-13T12:27:00Z"/>
                <w:lang w:eastAsia="de-DE"/>
              </w:rPr>
            </w:pPr>
            <w:ins w:id="12111" w:author="Jens-Rainer Ohm" w:date="2023-10-13T12:27:00Z">
              <w:r w:rsidRPr="001D018E">
                <w:rPr>
                  <w:lang w:eastAsia="de-DE"/>
                </w:rPr>
                <w:t>48701%</w:t>
              </w:r>
            </w:ins>
          </w:p>
        </w:tc>
      </w:tr>
      <w:tr w:rsidR="001D018E" w:rsidRPr="001D018E" w14:paraId="5EAF4B5F" w14:textId="77777777" w:rsidTr="001D5ACF">
        <w:trPr>
          <w:trHeight w:val="255"/>
          <w:ins w:id="12112"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ins w:id="12113" w:author="Jens-Rainer Ohm" w:date="2023-10-13T12:27:00Z"/>
                <w:lang w:eastAsia="de-DE"/>
              </w:rPr>
            </w:pPr>
            <w:ins w:id="12114" w:author="Jens-Rainer Ohm" w:date="2023-10-13T12:27:00Z">
              <w:r w:rsidRPr="001D018E">
                <w:rPr>
                  <w:lang w:eastAsia="de-DE"/>
                </w:rPr>
                <w:lastRenderedPageBreak/>
                <w:t>Class D</w:t>
              </w:r>
            </w:ins>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ins w:id="12115" w:author="Jens-Rainer Ohm" w:date="2023-10-13T12:27:00Z"/>
                <w:lang w:eastAsia="de-DE"/>
              </w:rPr>
            </w:pPr>
            <w:ins w:id="12116" w:author="Jens-Rainer Ohm" w:date="2023-10-13T12:27:00Z">
              <w:r w:rsidRPr="001D018E">
                <w:rPr>
                  <w:lang w:eastAsia="de-DE"/>
                </w:rPr>
                <w:t>-11.81%</w:t>
              </w:r>
            </w:ins>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ins w:id="12117" w:author="Jens-Rainer Ohm" w:date="2023-10-13T12:27:00Z"/>
                <w:lang w:eastAsia="de-DE"/>
              </w:rPr>
            </w:pPr>
            <w:ins w:id="12118" w:author="Jens-Rainer Ohm" w:date="2023-10-13T12:27:00Z">
              <w:r w:rsidRPr="001D018E">
                <w:rPr>
                  <w:lang w:eastAsia="de-DE"/>
                </w:rPr>
                <w:t>-23.44%</w:t>
              </w:r>
            </w:ins>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ins w:id="12119" w:author="Jens-Rainer Ohm" w:date="2023-10-13T12:27:00Z"/>
                <w:lang w:eastAsia="de-DE"/>
              </w:rPr>
            </w:pPr>
            <w:ins w:id="12120" w:author="Jens-Rainer Ohm" w:date="2023-10-13T12:27:00Z">
              <w:r w:rsidRPr="001D018E">
                <w:rPr>
                  <w:lang w:eastAsia="de-DE"/>
                </w:rPr>
                <w:t>-16.11%</w:t>
              </w:r>
            </w:ins>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ins w:id="12121" w:author="Jens-Rainer Ohm" w:date="2023-10-13T12:27:00Z"/>
                <w:lang w:eastAsia="de-DE"/>
              </w:rPr>
            </w:pPr>
            <w:ins w:id="12122" w:author="Jens-Rainer Ohm" w:date="2023-10-13T12:27:00Z">
              <w:r w:rsidRPr="001D018E">
                <w:rPr>
                  <w:lang w:eastAsia="de-DE"/>
                </w:rPr>
                <w:t>-10.59%</w:t>
              </w:r>
            </w:ins>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ins w:id="12123" w:author="Jens-Rainer Ohm" w:date="2023-10-13T12:27:00Z"/>
                <w:lang w:eastAsia="de-DE"/>
              </w:rPr>
            </w:pPr>
            <w:ins w:id="12124" w:author="Jens-Rainer Ohm" w:date="2023-10-13T12:27:00Z">
              <w:r w:rsidRPr="001D018E">
                <w:rPr>
                  <w:lang w:eastAsia="de-DE"/>
                </w:rPr>
                <w:t>-23.09%</w:t>
              </w:r>
            </w:ins>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ins w:id="12125" w:author="Jens-Rainer Ohm" w:date="2023-10-13T12:27:00Z"/>
                <w:lang w:eastAsia="de-DE"/>
              </w:rPr>
            </w:pPr>
            <w:ins w:id="12126" w:author="Jens-Rainer Ohm" w:date="2023-10-13T12:27:00Z">
              <w:r w:rsidRPr="001D018E">
                <w:rPr>
                  <w:lang w:eastAsia="de-DE"/>
                </w:rPr>
                <w:t>-14.53%</w:t>
              </w:r>
            </w:ins>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ins w:id="12127" w:author="Jens-Rainer Ohm" w:date="2023-10-13T12:27:00Z"/>
                <w:lang w:eastAsia="de-DE"/>
              </w:rPr>
            </w:pPr>
            <w:ins w:id="12128" w:author="Jens-Rainer Ohm" w:date="2023-10-13T12:27:00Z">
              <w:r w:rsidRPr="001D018E">
                <w:rPr>
                  <w:lang w:eastAsia="de-DE"/>
                </w:rPr>
                <w:t>141%</w:t>
              </w:r>
            </w:ins>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ins w:id="12129" w:author="Jens-Rainer Ohm" w:date="2023-10-13T12:27:00Z"/>
                <w:lang w:eastAsia="de-DE"/>
              </w:rPr>
            </w:pPr>
            <w:ins w:id="12130" w:author="Jens-Rainer Ohm" w:date="2023-10-13T12:27:00Z">
              <w:r w:rsidRPr="001D018E">
                <w:rPr>
                  <w:lang w:eastAsia="de-DE"/>
                </w:rPr>
                <w:t>41240%</w:t>
              </w:r>
            </w:ins>
          </w:p>
        </w:tc>
      </w:tr>
      <w:tr w:rsidR="001D018E" w:rsidRPr="001D018E" w14:paraId="44A9B987" w14:textId="77777777" w:rsidTr="001D5ACF">
        <w:trPr>
          <w:trHeight w:val="255"/>
          <w:ins w:id="12131" w:author="Jens-Rainer Ohm" w:date="2023-10-13T12:27:00Z"/>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ins w:id="12132" w:author="Jens-Rainer Ohm" w:date="2023-10-13T12:27:00Z"/>
                <w:lang w:eastAsia="de-DE"/>
              </w:rPr>
            </w:pPr>
            <w:ins w:id="12133" w:author="Jens-Rainer Ohm" w:date="2023-10-13T12:27:00Z">
              <w:r w:rsidRPr="001D018E">
                <w:rPr>
                  <w:lang w:eastAsia="de-DE"/>
                </w:rPr>
                <w:t>Class F</w:t>
              </w:r>
            </w:ins>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ins w:id="12134" w:author="Jens-Rainer Ohm" w:date="2023-10-13T12:27:00Z"/>
                <w:lang w:eastAsia="de-DE"/>
              </w:rPr>
            </w:pPr>
            <w:ins w:id="12135" w:author="Jens-Rainer Ohm" w:date="2023-10-13T12:27:00Z">
              <w:r w:rsidRPr="001D018E">
                <w:rPr>
                  <w:lang w:eastAsia="de-DE"/>
                </w:rPr>
                <w:t>-6.98%</w:t>
              </w:r>
            </w:ins>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ins w:id="12136" w:author="Jens-Rainer Ohm" w:date="2023-10-13T12:27:00Z"/>
                <w:lang w:eastAsia="de-DE"/>
              </w:rPr>
            </w:pPr>
            <w:ins w:id="12137" w:author="Jens-Rainer Ohm" w:date="2023-10-13T12:27:00Z">
              <w:r w:rsidRPr="001D018E">
                <w:rPr>
                  <w:lang w:eastAsia="de-DE"/>
                </w:rPr>
                <w:t>-19.22%</w:t>
              </w:r>
            </w:ins>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ins w:id="12138" w:author="Jens-Rainer Ohm" w:date="2023-10-13T12:27:00Z"/>
                <w:lang w:eastAsia="de-DE"/>
              </w:rPr>
            </w:pPr>
            <w:ins w:id="12139" w:author="Jens-Rainer Ohm" w:date="2023-10-13T12:27:00Z">
              <w:r w:rsidRPr="001D018E">
                <w:rPr>
                  <w:lang w:eastAsia="de-DE"/>
                </w:rPr>
                <w:t>-14.15%</w:t>
              </w:r>
            </w:ins>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ins w:id="12140" w:author="Jens-Rainer Ohm" w:date="2023-10-13T12:27:00Z"/>
                <w:lang w:eastAsia="de-DE"/>
              </w:rPr>
            </w:pPr>
            <w:ins w:id="12141" w:author="Jens-Rainer Ohm" w:date="2023-10-13T12:27:00Z">
              <w:r w:rsidRPr="001D018E">
                <w:rPr>
                  <w:lang w:eastAsia="de-DE"/>
                </w:rPr>
                <w:t>-8.44%</w:t>
              </w:r>
            </w:ins>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ins w:id="12142" w:author="Jens-Rainer Ohm" w:date="2023-10-13T12:27:00Z"/>
                <w:lang w:eastAsia="de-DE"/>
              </w:rPr>
            </w:pPr>
            <w:ins w:id="12143" w:author="Jens-Rainer Ohm" w:date="2023-10-13T12:27:00Z">
              <w:r w:rsidRPr="001D018E">
                <w:rPr>
                  <w:lang w:eastAsia="de-DE"/>
                </w:rPr>
                <w:t>-20.83%</w:t>
              </w:r>
            </w:ins>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ins w:id="12144" w:author="Jens-Rainer Ohm" w:date="2023-10-13T12:27:00Z"/>
                <w:lang w:eastAsia="de-DE"/>
              </w:rPr>
            </w:pPr>
            <w:ins w:id="12145" w:author="Jens-Rainer Ohm" w:date="2023-10-13T12:27:00Z">
              <w:r w:rsidRPr="001D018E">
                <w:rPr>
                  <w:lang w:eastAsia="de-DE"/>
                </w:rPr>
                <w:t>-20.68%</w:t>
              </w:r>
            </w:ins>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ins w:id="12146" w:author="Jens-Rainer Ohm" w:date="2023-10-13T12:27:00Z"/>
                <w:lang w:eastAsia="de-DE"/>
              </w:rPr>
            </w:pPr>
            <w:ins w:id="12147" w:author="Jens-Rainer Ohm" w:date="2023-10-13T12:27:00Z">
              <w:r w:rsidRPr="001D018E">
                <w:rPr>
                  <w:lang w:eastAsia="de-DE"/>
                </w:rPr>
                <w:t>219%</w:t>
              </w:r>
            </w:ins>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ins w:id="12148" w:author="Jens-Rainer Ohm" w:date="2023-10-13T12:27:00Z"/>
                <w:lang w:eastAsia="de-DE"/>
              </w:rPr>
            </w:pPr>
            <w:ins w:id="12149" w:author="Jens-Rainer Ohm" w:date="2023-10-13T12:27:00Z">
              <w:r w:rsidRPr="001D018E">
                <w:rPr>
                  <w:lang w:eastAsia="de-DE"/>
                </w:rPr>
                <w:t>23962%</w:t>
              </w:r>
            </w:ins>
          </w:p>
        </w:tc>
      </w:tr>
    </w:tbl>
    <w:p w14:paraId="3E3F39FF" w14:textId="77777777" w:rsidR="001D018E" w:rsidRPr="001D018E" w:rsidRDefault="001D018E" w:rsidP="001D018E">
      <w:pPr>
        <w:rPr>
          <w:ins w:id="12150" w:author="Jens-Rainer Ohm" w:date="2023-10-13T12:27:00Z"/>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ins w:id="12151" w:author="Jens-Rainer Ohm" w:date="2023-10-13T12:27:00Z"/>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ins w:id="12152"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ins w:id="12153" w:author="Jens-Rainer Ohm" w:date="2023-10-13T12:27:00Z"/>
                <w:b/>
                <w:bCs/>
                <w:lang w:eastAsia="de-DE"/>
              </w:rPr>
            </w:pPr>
            <w:ins w:id="12154" w:author="Jens-Rainer Ohm" w:date="2023-10-13T12:27:00Z">
              <w:r w:rsidRPr="001D018E">
                <w:rPr>
                  <w:b/>
                  <w:bCs/>
                  <w:lang w:eastAsia="de-DE"/>
                </w:rPr>
                <w:t xml:space="preserve">All Intra Main10 </w:t>
              </w:r>
            </w:ins>
          </w:p>
        </w:tc>
      </w:tr>
      <w:tr w:rsidR="001D018E" w:rsidRPr="001D018E" w14:paraId="3943BE92" w14:textId="77777777" w:rsidTr="001D5ACF">
        <w:trPr>
          <w:trHeight w:val="255"/>
          <w:ins w:id="12155" w:author="Jens-Rainer Ohm" w:date="2023-10-13T12:27:00Z"/>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ins w:id="12156"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ins w:id="12157" w:author="Jens-Rainer Ohm" w:date="2023-10-13T12:27:00Z"/>
                <w:b/>
                <w:bCs/>
                <w:lang w:eastAsia="de-DE"/>
              </w:rPr>
            </w:pPr>
            <w:ins w:id="12158" w:author="Jens-Rainer Ohm" w:date="2023-10-13T12:27:00Z">
              <w:r w:rsidRPr="001D018E">
                <w:rPr>
                  <w:b/>
                  <w:bCs/>
                  <w:lang w:eastAsia="de-DE"/>
                </w:rPr>
                <w:t>BD-rate Over nnvc6.0_VTM-anchor</w:t>
              </w:r>
            </w:ins>
          </w:p>
        </w:tc>
      </w:tr>
      <w:tr w:rsidR="001D018E" w:rsidRPr="001D018E" w14:paraId="2A45631D" w14:textId="77777777" w:rsidTr="001D5ACF">
        <w:trPr>
          <w:trHeight w:val="255"/>
          <w:ins w:id="12159" w:author="Jens-Rainer Ohm" w:date="2023-10-13T12:27:00Z"/>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ins w:id="12160" w:author="Jens-Rainer Ohm" w:date="2023-10-13T12:27:00Z"/>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ins w:id="12161" w:author="Jens-Rainer Ohm" w:date="2023-10-13T12:27:00Z"/>
                <w:lang w:eastAsia="de-DE"/>
              </w:rPr>
            </w:pPr>
            <w:ins w:id="12162" w:author="Jens-Rainer Ohm" w:date="2023-10-13T12:27:00Z">
              <w:r w:rsidRPr="001D018E">
                <w:rPr>
                  <w:lang w:eastAsia="de-DE"/>
                </w:rPr>
                <w:t>Y-PSNR</w:t>
              </w:r>
            </w:ins>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ins w:id="12163" w:author="Jens-Rainer Ohm" w:date="2023-10-13T12:27:00Z"/>
                <w:lang w:eastAsia="de-DE"/>
              </w:rPr>
            </w:pPr>
            <w:ins w:id="12164" w:author="Jens-Rainer Ohm" w:date="2023-10-13T12:27:00Z">
              <w:r w:rsidRPr="001D018E">
                <w:rPr>
                  <w:lang w:eastAsia="de-DE"/>
                </w:rPr>
                <w:t>U-PSNR</w:t>
              </w:r>
            </w:ins>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ins w:id="12165" w:author="Jens-Rainer Ohm" w:date="2023-10-13T12:27:00Z"/>
                <w:lang w:eastAsia="de-DE"/>
              </w:rPr>
            </w:pPr>
            <w:ins w:id="12166" w:author="Jens-Rainer Ohm" w:date="2023-10-13T12:27:00Z">
              <w:r w:rsidRPr="001D018E">
                <w:rPr>
                  <w:lang w:eastAsia="de-DE"/>
                </w:rPr>
                <w:t>V-PSNR</w:t>
              </w:r>
            </w:ins>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ins w:id="12167" w:author="Jens-Rainer Ohm" w:date="2023-10-13T12:27:00Z"/>
                <w:lang w:eastAsia="de-DE"/>
              </w:rPr>
            </w:pPr>
            <w:ins w:id="12168" w:author="Jens-Rainer Ohm" w:date="2023-10-13T12:27:00Z">
              <w:r w:rsidRPr="001D018E">
                <w:rPr>
                  <w:lang w:eastAsia="de-DE"/>
                </w:rPr>
                <w:t>Y-MSIM</w:t>
              </w:r>
            </w:ins>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ins w:id="12169" w:author="Jens-Rainer Ohm" w:date="2023-10-13T12:27:00Z"/>
                <w:lang w:eastAsia="de-DE"/>
              </w:rPr>
            </w:pPr>
            <w:ins w:id="12170" w:author="Jens-Rainer Ohm" w:date="2023-10-13T12:27:00Z">
              <w:r w:rsidRPr="001D018E">
                <w:rPr>
                  <w:lang w:eastAsia="de-DE"/>
                </w:rPr>
                <w:t>U-MSIM</w:t>
              </w:r>
            </w:ins>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ins w:id="12171" w:author="Jens-Rainer Ohm" w:date="2023-10-13T12:27:00Z"/>
                <w:lang w:eastAsia="de-DE"/>
              </w:rPr>
            </w:pPr>
            <w:ins w:id="12172" w:author="Jens-Rainer Ohm" w:date="2023-10-13T12:27:00Z">
              <w:r w:rsidRPr="001D018E">
                <w:rPr>
                  <w:lang w:eastAsia="de-DE"/>
                </w:rPr>
                <w:t>V-MSIM</w:t>
              </w:r>
            </w:ins>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ins w:id="12173" w:author="Jens-Rainer Ohm" w:date="2023-10-13T12:27:00Z"/>
                <w:lang w:eastAsia="de-DE"/>
              </w:rPr>
            </w:pPr>
            <w:proofErr w:type="spellStart"/>
            <w:ins w:id="12174" w:author="Jens-Rainer Ohm" w:date="2023-10-13T12:27:00Z">
              <w:r w:rsidRPr="001D018E">
                <w:rPr>
                  <w:lang w:eastAsia="de-DE"/>
                </w:rPr>
                <w:t>EncT</w:t>
              </w:r>
              <w:proofErr w:type="spellEnd"/>
            </w:ins>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ins w:id="12175" w:author="Jens-Rainer Ohm" w:date="2023-10-13T12:27:00Z"/>
                <w:lang w:eastAsia="de-DE"/>
              </w:rPr>
            </w:pPr>
            <w:proofErr w:type="spellStart"/>
            <w:ins w:id="12176" w:author="Jens-Rainer Ohm" w:date="2023-10-13T12:27:00Z">
              <w:r w:rsidRPr="001D018E">
                <w:rPr>
                  <w:lang w:eastAsia="de-DE"/>
                </w:rPr>
                <w:t>DecT</w:t>
              </w:r>
              <w:proofErr w:type="spellEnd"/>
              <w:r w:rsidRPr="001D018E">
                <w:rPr>
                  <w:lang w:eastAsia="de-DE"/>
                </w:rPr>
                <w:t xml:space="preserve"> CPU</w:t>
              </w:r>
            </w:ins>
          </w:p>
        </w:tc>
      </w:tr>
      <w:tr w:rsidR="001D018E" w:rsidRPr="001D018E" w14:paraId="6543C977" w14:textId="77777777" w:rsidTr="001D5ACF">
        <w:trPr>
          <w:trHeight w:val="255"/>
          <w:ins w:id="12177"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ins w:id="12178" w:author="Jens-Rainer Ohm" w:date="2023-10-13T12:27:00Z"/>
                <w:lang w:eastAsia="de-DE"/>
              </w:rPr>
            </w:pPr>
            <w:ins w:id="12179" w:author="Jens-Rainer Ohm" w:date="2023-10-13T12:27:00Z">
              <w:r w:rsidRPr="001D018E">
                <w:rPr>
                  <w:lang w:eastAsia="de-DE"/>
                </w:rPr>
                <w:t>Class A1</w:t>
              </w:r>
            </w:ins>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ins w:id="12180" w:author="Jens-Rainer Ohm" w:date="2023-10-13T12:27:00Z"/>
                <w:lang w:eastAsia="de-DE"/>
              </w:rPr>
            </w:pPr>
            <w:ins w:id="12181" w:author="Jens-Rainer Ohm" w:date="2023-10-13T12:27:00Z">
              <w:r w:rsidRPr="001D018E">
                <w:rPr>
                  <w:lang w:eastAsia="de-DE"/>
                </w:rPr>
                <w:t>-7.20%</w:t>
              </w:r>
            </w:ins>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ins w:id="12182" w:author="Jens-Rainer Ohm" w:date="2023-10-13T12:27:00Z"/>
                <w:lang w:eastAsia="de-DE"/>
              </w:rPr>
            </w:pPr>
            <w:ins w:id="12183" w:author="Jens-Rainer Ohm" w:date="2023-10-13T12:27:00Z">
              <w:r w:rsidRPr="001D018E">
                <w:rPr>
                  <w:lang w:eastAsia="de-DE"/>
                </w:rPr>
                <w:t>-18.27%</w:t>
              </w:r>
            </w:ins>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ins w:id="12184" w:author="Jens-Rainer Ohm" w:date="2023-10-13T12:27:00Z"/>
                <w:lang w:eastAsia="de-DE"/>
              </w:rPr>
            </w:pPr>
            <w:ins w:id="12185" w:author="Jens-Rainer Ohm" w:date="2023-10-13T12:27:00Z">
              <w:r w:rsidRPr="001D018E">
                <w:rPr>
                  <w:lang w:eastAsia="de-DE"/>
                </w:rPr>
                <w:t>-22.13%</w:t>
              </w:r>
            </w:ins>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ins w:id="12186" w:author="Jens-Rainer Ohm" w:date="2023-10-13T12:27:00Z"/>
                <w:lang w:eastAsia="de-DE"/>
              </w:rPr>
            </w:pPr>
            <w:ins w:id="12187" w:author="Jens-Rainer Ohm" w:date="2023-10-13T12:27:00Z">
              <w:r w:rsidRPr="001D018E">
                <w:rPr>
                  <w:lang w:eastAsia="de-DE"/>
                </w:rPr>
                <w:t>-8.54%</w:t>
              </w:r>
            </w:ins>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ins w:id="12188" w:author="Jens-Rainer Ohm" w:date="2023-10-13T12:27:00Z"/>
                <w:lang w:eastAsia="de-DE"/>
              </w:rPr>
            </w:pPr>
            <w:ins w:id="12189" w:author="Jens-Rainer Ohm" w:date="2023-10-13T12:27:00Z">
              <w:r w:rsidRPr="001D018E">
                <w:rPr>
                  <w:lang w:eastAsia="de-DE"/>
                </w:rPr>
                <w:t>-20.42%</w:t>
              </w:r>
            </w:ins>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ins w:id="12190" w:author="Jens-Rainer Ohm" w:date="2023-10-13T12:27:00Z"/>
                <w:lang w:eastAsia="de-DE"/>
              </w:rPr>
            </w:pPr>
            <w:ins w:id="12191" w:author="Jens-Rainer Ohm" w:date="2023-10-13T12:27:00Z">
              <w:r w:rsidRPr="001D018E">
                <w:rPr>
                  <w:lang w:eastAsia="de-DE"/>
                </w:rPr>
                <w:t>-23.39%</w:t>
              </w:r>
            </w:ins>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ins w:id="12192" w:author="Jens-Rainer Ohm" w:date="2023-10-13T12:27:00Z"/>
                <w:lang w:eastAsia="de-DE"/>
              </w:rPr>
            </w:pPr>
            <w:ins w:id="12193" w:author="Jens-Rainer Ohm" w:date="2023-10-13T12:27:00Z">
              <w:r w:rsidRPr="001D018E">
                <w:rPr>
                  <w:lang w:eastAsia="de-DE"/>
                </w:rPr>
                <w:t>180%</w:t>
              </w:r>
            </w:ins>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ins w:id="12194" w:author="Jens-Rainer Ohm" w:date="2023-10-13T12:27:00Z"/>
                <w:lang w:eastAsia="de-DE"/>
              </w:rPr>
            </w:pPr>
            <w:ins w:id="12195" w:author="Jens-Rainer Ohm" w:date="2023-10-13T12:27:00Z">
              <w:r w:rsidRPr="001D018E">
                <w:rPr>
                  <w:lang w:eastAsia="de-DE"/>
                </w:rPr>
                <w:t>34113%</w:t>
              </w:r>
            </w:ins>
          </w:p>
        </w:tc>
      </w:tr>
      <w:tr w:rsidR="001D018E" w:rsidRPr="001D018E" w14:paraId="125D1A07" w14:textId="77777777" w:rsidTr="001D5ACF">
        <w:trPr>
          <w:trHeight w:val="255"/>
          <w:ins w:id="1219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ins w:id="12197" w:author="Jens-Rainer Ohm" w:date="2023-10-13T12:27:00Z"/>
                <w:lang w:eastAsia="de-DE"/>
              </w:rPr>
            </w:pPr>
            <w:ins w:id="12198" w:author="Jens-Rainer Ohm" w:date="2023-10-13T12:27:00Z">
              <w:r w:rsidRPr="001D018E">
                <w:rPr>
                  <w:lang w:eastAsia="de-DE"/>
                </w:rPr>
                <w:t>Class A2</w:t>
              </w:r>
            </w:ins>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ins w:id="12199" w:author="Jens-Rainer Ohm" w:date="2023-10-13T12:27:00Z"/>
                <w:lang w:eastAsia="de-DE"/>
              </w:rPr>
            </w:pPr>
            <w:ins w:id="12200" w:author="Jens-Rainer Ohm" w:date="2023-10-13T12:27:00Z">
              <w:r w:rsidRPr="001D018E">
                <w:rPr>
                  <w:lang w:eastAsia="de-DE"/>
                </w:rPr>
                <w:t>-7.09%</w:t>
              </w:r>
            </w:ins>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ins w:id="12201" w:author="Jens-Rainer Ohm" w:date="2023-10-13T12:27:00Z"/>
                <w:lang w:eastAsia="de-DE"/>
              </w:rPr>
            </w:pPr>
            <w:ins w:id="12202" w:author="Jens-Rainer Ohm" w:date="2023-10-13T12:27:00Z">
              <w:r w:rsidRPr="001D018E">
                <w:rPr>
                  <w:lang w:eastAsia="de-DE"/>
                </w:rPr>
                <w:t>-20.09%</w:t>
              </w:r>
            </w:ins>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ins w:id="12203" w:author="Jens-Rainer Ohm" w:date="2023-10-13T12:27:00Z"/>
                <w:lang w:eastAsia="de-DE"/>
              </w:rPr>
            </w:pPr>
            <w:ins w:id="12204" w:author="Jens-Rainer Ohm" w:date="2023-10-13T12:27:00Z">
              <w:r w:rsidRPr="001D018E">
                <w:rPr>
                  <w:lang w:eastAsia="de-DE"/>
                </w:rPr>
                <w:t>-18.85%</w:t>
              </w:r>
            </w:ins>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ins w:id="12205" w:author="Jens-Rainer Ohm" w:date="2023-10-13T12:27:00Z"/>
                <w:lang w:eastAsia="de-DE"/>
              </w:rPr>
            </w:pPr>
            <w:ins w:id="12206" w:author="Jens-Rainer Ohm" w:date="2023-10-13T12:27:00Z">
              <w:r w:rsidRPr="001D018E">
                <w:rPr>
                  <w:lang w:eastAsia="de-DE"/>
                </w:rPr>
                <w:t>-7.96%</w:t>
              </w:r>
            </w:ins>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ins w:id="12207" w:author="Jens-Rainer Ohm" w:date="2023-10-13T12:27:00Z"/>
                <w:lang w:eastAsia="de-DE"/>
              </w:rPr>
            </w:pPr>
            <w:ins w:id="12208" w:author="Jens-Rainer Ohm" w:date="2023-10-13T12:27:00Z">
              <w:r w:rsidRPr="001D018E">
                <w:rPr>
                  <w:lang w:eastAsia="de-DE"/>
                </w:rPr>
                <w:t>-19.89%</w:t>
              </w:r>
            </w:ins>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ins w:id="12209" w:author="Jens-Rainer Ohm" w:date="2023-10-13T12:27:00Z"/>
                <w:lang w:eastAsia="de-DE"/>
              </w:rPr>
            </w:pPr>
            <w:ins w:id="12210" w:author="Jens-Rainer Ohm" w:date="2023-10-13T12:27:00Z">
              <w:r w:rsidRPr="001D018E">
                <w:rPr>
                  <w:lang w:eastAsia="de-DE"/>
                </w:rPr>
                <w:t>-16.46%</w:t>
              </w:r>
            </w:ins>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ins w:id="12211" w:author="Jens-Rainer Ohm" w:date="2023-10-13T12:27:00Z"/>
                <w:lang w:eastAsia="de-DE"/>
              </w:rPr>
            </w:pPr>
            <w:ins w:id="12212" w:author="Jens-Rainer Ohm" w:date="2023-10-13T12:27:00Z">
              <w:r w:rsidRPr="001D018E">
                <w:rPr>
                  <w:lang w:eastAsia="de-DE"/>
                </w:rPr>
                <w:t>142%</w:t>
              </w:r>
            </w:ins>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ins w:id="12213" w:author="Jens-Rainer Ohm" w:date="2023-10-13T12:27:00Z"/>
                <w:lang w:eastAsia="de-DE"/>
              </w:rPr>
            </w:pPr>
            <w:ins w:id="12214" w:author="Jens-Rainer Ohm" w:date="2023-10-13T12:27:00Z">
              <w:r w:rsidRPr="001D018E">
                <w:rPr>
                  <w:lang w:eastAsia="de-DE"/>
                </w:rPr>
                <w:t>28458%</w:t>
              </w:r>
            </w:ins>
          </w:p>
        </w:tc>
      </w:tr>
      <w:tr w:rsidR="001D018E" w:rsidRPr="001D018E" w14:paraId="755A7BDB" w14:textId="77777777" w:rsidTr="001D5ACF">
        <w:trPr>
          <w:trHeight w:val="255"/>
          <w:ins w:id="1221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ins w:id="12216" w:author="Jens-Rainer Ohm" w:date="2023-10-13T12:27:00Z"/>
                <w:lang w:eastAsia="de-DE"/>
              </w:rPr>
            </w:pPr>
            <w:ins w:id="12217" w:author="Jens-Rainer Ohm" w:date="2023-10-13T12:27:00Z">
              <w:r w:rsidRPr="001D018E">
                <w:rPr>
                  <w:lang w:eastAsia="de-DE"/>
                </w:rPr>
                <w:t>Class B</w:t>
              </w:r>
            </w:ins>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ins w:id="12218" w:author="Jens-Rainer Ohm" w:date="2023-10-13T12:27:00Z"/>
                <w:lang w:eastAsia="de-DE"/>
              </w:rPr>
            </w:pPr>
            <w:ins w:id="12219" w:author="Jens-Rainer Ohm" w:date="2023-10-13T12:27:00Z">
              <w:r w:rsidRPr="001D018E">
                <w:rPr>
                  <w:lang w:eastAsia="de-DE"/>
                </w:rPr>
                <w:t>-6.98%</w:t>
              </w:r>
            </w:ins>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ins w:id="12220" w:author="Jens-Rainer Ohm" w:date="2023-10-13T12:27:00Z"/>
                <w:lang w:eastAsia="de-DE"/>
              </w:rPr>
            </w:pPr>
            <w:ins w:id="12221" w:author="Jens-Rainer Ohm" w:date="2023-10-13T12:27:00Z">
              <w:r w:rsidRPr="001D018E">
                <w:rPr>
                  <w:lang w:eastAsia="de-DE"/>
                </w:rPr>
                <w:t>-19.22%</w:t>
              </w:r>
            </w:ins>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ins w:id="12222" w:author="Jens-Rainer Ohm" w:date="2023-10-13T12:27:00Z"/>
                <w:lang w:eastAsia="de-DE"/>
              </w:rPr>
            </w:pPr>
            <w:ins w:id="12223" w:author="Jens-Rainer Ohm" w:date="2023-10-13T12:27:00Z">
              <w:r w:rsidRPr="001D018E">
                <w:rPr>
                  <w:lang w:eastAsia="de-DE"/>
                </w:rPr>
                <w:t>-19.78%</w:t>
              </w:r>
            </w:ins>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ins w:id="12224" w:author="Jens-Rainer Ohm" w:date="2023-10-13T12:27:00Z"/>
                <w:lang w:eastAsia="de-DE"/>
              </w:rPr>
            </w:pPr>
            <w:ins w:id="12225" w:author="Jens-Rainer Ohm" w:date="2023-10-13T12:27:00Z">
              <w:r w:rsidRPr="001D018E">
                <w:rPr>
                  <w:lang w:eastAsia="de-DE"/>
                </w:rPr>
                <w:t>-7.01%</w:t>
              </w:r>
            </w:ins>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ins w:id="12226" w:author="Jens-Rainer Ohm" w:date="2023-10-13T12:27:00Z"/>
                <w:lang w:eastAsia="de-DE"/>
              </w:rPr>
            </w:pPr>
            <w:ins w:id="12227" w:author="Jens-Rainer Ohm" w:date="2023-10-13T12:27:00Z">
              <w:r w:rsidRPr="001D018E">
                <w:rPr>
                  <w:lang w:eastAsia="de-DE"/>
                </w:rPr>
                <w:t>-20.82%</w:t>
              </w:r>
            </w:ins>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ins w:id="12228" w:author="Jens-Rainer Ohm" w:date="2023-10-13T12:27:00Z"/>
                <w:lang w:eastAsia="de-DE"/>
              </w:rPr>
            </w:pPr>
            <w:ins w:id="12229" w:author="Jens-Rainer Ohm" w:date="2023-10-13T12:27:00Z">
              <w:r w:rsidRPr="001D018E">
                <w:rPr>
                  <w:lang w:eastAsia="de-DE"/>
                </w:rPr>
                <w:t>-21.74%</w:t>
              </w:r>
            </w:ins>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ins w:id="12230" w:author="Jens-Rainer Ohm" w:date="2023-10-13T12:27:00Z"/>
                <w:lang w:eastAsia="de-DE"/>
              </w:rPr>
            </w:pPr>
            <w:ins w:id="12231" w:author="Jens-Rainer Ohm" w:date="2023-10-13T12:27:00Z">
              <w:r w:rsidRPr="001D018E">
                <w:rPr>
                  <w:lang w:eastAsia="de-DE"/>
                </w:rPr>
                <w:t>134%</w:t>
              </w:r>
            </w:ins>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ins w:id="12232" w:author="Jens-Rainer Ohm" w:date="2023-10-13T12:27:00Z"/>
                <w:lang w:eastAsia="de-DE"/>
              </w:rPr>
            </w:pPr>
            <w:ins w:id="12233" w:author="Jens-Rainer Ohm" w:date="2023-10-13T12:27:00Z">
              <w:r w:rsidRPr="001D018E">
                <w:rPr>
                  <w:lang w:eastAsia="de-DE"/>
                </w:rPr>
                <w:t>26660%</w:t>
              </w:r>
            </w:ins>
          </w:p>
        </w:tc>
      </w:tr>
      <w:tr w:rsidR="001D018E" w:rsidRPr="001D018E" w14:paraId="3828229E" w14:textId="77777777" w:rsidTr="001D5ACF">
        <w:trPr>
          <w:trHeight w:val="255"/>
          <w:ins w:id="1223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ins w:id="12235" w:author="Jens-Rainer Ohm" w:date="2023-10-13T12:27:00Z"/>
                <w:lang w:eastAsia="de-DE"/>
              </w:rPr>
            </w:pPr>
            <w:ins w:id="12236" w:author="Jens-Rainer Ohm" w:date="2023-10-13T12:27:00Z">
              <w:r w:rsidRPr="001D018E">
                <w:rPr>
                  <w:lang w:eastAsia="de-DE"/>
                </w:rPr>
                <w:t>Class C</w:t>
              </w:r>
            </w:ins>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ins w:id="12237" w:author="Jens-Rainer Ohm" w:date="2023-10-13T12:27:00Z"/>
                <w:lang w:eastAsia="de-DE"/>
              </w:rPr>
            </w:pPr>
            <w:ins w:id="12238" w:author="Jens-Rainer Ohm" w:date="2023-10-13T12:27:00Z">
              <w:r w:rsidRPr="001D018E">
                <w:rPr>
                  <w:lang w:eastAsia="de-DE"/>
                </w:rPr>
                <w:t>-8.08%</w:t>
              </w:r>
            </w:ins>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ins w:id="12239" w:author="Jens-Rainer Ohm" w:date="2023-10-13T12:27:00Z"/>
                <w:lang w:eastAsia="de-DE"/>
              </w:rPr>
            </w:pPr>
            <w:ins w:id="12240" w:author="Jens-Rainer Ohm" w:date="2023-10-13T12:27:00Z">
              <w:r w:rsidRPr="001D018E">
                <w:rPr>
                  <w:lang w:eastAsia="de-DE"/>
                </w:rPr>
                <w:t>-18.41%</w:t>
              </w:r>
            </w:ins>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ins w:id="12241" w:author="Jens-Rainer Ohm" w:date="2023-10-13T12:27:00Z"/>
                <w:lang w:eastAsia="de-DE"/>
              </w:rPr>
            </w:pPr>
            <w:ins w:id="12242" w:author="Jens-Rainer Ohm" w:date="2023-10-13T12:27:00Z">
              <w:r w:rsidRPr="001D018E">
                <w:rPr>
                  <w:lang w:eastAsia="de-DE"/>
                </w:rPr>
                <w:t>-21.09%</w:t>
              </w:r>
            </w:ins>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ins w:id="12243" w:author="Jens-Rainer Ohm" w:date="2023-10-13T12:27:00Z"/>
                <w:lang w:eastAsia="de-DE"/>
              </w:rPr>
            </w:pPr>
            <w:ins w:id="12244" w:author="Jens-Rainer Ohm" w:date="2023-10-13T12:27:00Z">
              <w:r w:rsidRPr="001D018E">
                <w:rPr>
                  <w:lang w:eastAsia="de-DE"/>
                </w:rPr>
                <w:t>-7.96%</w:t>
              </w:r>
            </w:ins>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ins w:id="12245" w:author="Jens-Rainer Ohm" w:date="2023-10-13T12:27:00Z"/>
                <w:lang w:eastAsia="de-DE"/>
              </w:rPr>
            </w:pPr>
            <w:ins w:id="12246" w:author="Jens-Rainer Ohm" w:date="2023-10-13T12:27:00Z">
              <w:r w:rsidRPr="001D018E">
                <w:rPr>
                  <w:lang w:eastAsia="de-DE"/>
                </w:rPr>
                <w:t>-20.09%</w:t>
              </w:r>
            </w:ins>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ins w:id="12247" w:author="Jens-Rainer Ohm" w:date="2023-10-13T12:27:00Z"/>
                <w:lang w:eastAsia="de-DE"/>
              </w:rPr>
            </w:pPr>
            <w:ins w:id="12248" w:author="Jens-Rainer Ohm" w:date="2023-10-13T12:27:00Z">
              <w:r w:rsidRPr="001D018E">
                <w:rPr>
                  <w:lang w:eastAsia="de-DE"/>
                </w:rPr>
                <w:t>-22.71%</w:t>
              </w:r>
            </w:ins>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ins w:id="12249" w:author="Jens-Rainer Ohm" w:date="2023-10-13T12:27:00Z"/>
                <w:lang w:eastAsia="de-DE"/>
              </w:rPr>
            </w:pPr>
            <w:ins w:id="12250" w:author="Jens-Rainer Ohm" w:date="2023-10-13T12:27:00Z">
              <w:r w:rsidRPr="001D018E">
                <w:rPr>
                  <w:lang w:eastAsia="de-DE"/>
                </w:rPr>
                <w:t>118%</w:t>
              </w:r>
            </w:ins>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ins w:id="12251" w:author="Jens-Rainer Ohm" w:date="2023-10-13T12:27:00Z"/>
                <w:lang w:eastAsia="de-DE"/>
              </w:rPr>
            </w:pPr>
            <w:ins w:id="12252" w:author="Jens-Rainer Ohm" w:date="2023-10-13T12:27:00Z">
              <w:r w:rsidRPr="001D018E">
                <w:rPr>
                  <w:lang w:eastAsia="de-DE"/>
                </w:rPr>
                <w:t>18245%</w:t>
              </w:r>
            </w:ins>
          </w:p>
        </w:tc>
      </w:tr>
      <w:tr w:rsidR="001D018E" w:rsidRPr="001D018E" w14:paraId="0C008BE6" w14:textId="77777777" w:rsidTr="001D5ACF">
        <w:trPr>
          <w:trHeight w:val="255"/>
          <w:ins w:id="1225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ins w:id="12254" w:author="Jens-Rainer Ohm" w:date="2023-10-13T12:27:00Z"/>
                <w:lang w:eastAsia="de-DE"/>
              </w:rPr>
            </w:pPr>
            <w:ins w:id="12255" w:author="Jens-Rainer Ohm" w:date="2023-10-13T12:27:00Z">
              <w:r w:rsidRPr="001D018E">
                <w:rPr>
                  <w:lang w:eastAsia="de-DE"/>
                </w:rPr>
                <w:t>Class E</w:t>
              </w:r>
            </w:ins>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ins w:id="12256" w:author="Jens-Rainer Ohm" w:date="2023-10-13T12:27:00Z"/>
                <w:lang w:eastAsia="de-DE"/>
              </w:rPr>
            </w:pPr>
            <w:ins w:id="12257" w:author="Jens-Rainer Ohm" w:date="2023-10-13T12:27:00Z">
              <w:r w:rsidRPr="001D018E">
                <w:rPr>
                  <w:lang w:eastAsia="de-DE"/>
                </w:rPr>
                <w:t>-10.45%</w:t>
              </w:r>
            </w:ins>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ins w:id="12258" w:author="Jens-Rainer Ohm" w:date="2023-10-13T12:27:00Z"/>
                <w:lang w:eastAsia="de-DE"/>
              </w:rPr>
            </w:pPr>
            <w:ins w:id="12259" w:author="Jens-Rainer Ohm" w:date="2023-10-13T12:27:00Z">
              <w:r w:rsidRPr="001D018E">
                <w:rPr>
                  <w:lang w:eastAsia="de-DE"/>
                </w:rPr>
                <w:t>-20.65%</w:t>
              </w:r>
            </w:ins>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ins w:id="12260" w:author="Jens-Rainer Ohm" w:date="2023-10-13T12:27:00Z"/>
                <w:lang w:eastAsia="de-DE"/>
              </w:rPr>
            </w:pPr>
            <w:ins w:id="12261" w:author="Jens-Rainer Ohm" w:date="2023-10-13T12:27:00Z">
              <w:r w:rsidRPr="001D018E">
                <w:rPr>
                  <w:lang w:eastAsia="de-DE"/>
                </w:rPr>
                <w:t>-21.76%</w:t>
              </w:r>
            </w:ins>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ins w:id="12262" w:author="Jens-Rainer Ohm" w:date="2023-10-13T12:27:00Z"/>
                <w:lang w:eastAsia="de-DE"/>
              </w:rPr>
            </w:pPr>
            <w:ins w:id="12263" w:author="Jens-Rainer Ohm" w:date="2023-10-13T12:27:00Z">
              <w:r w:rsidRPr="001D018E">
                <w:rPr>
                  <w:lang w:eastAsia="de-DE"/>
                </w:rPr>
                <w:t>-10.85%</w:t>
              </w:r>
            </w:ins>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ins w:id="12264" w:author="Jens-Rainer Ohm" w:date="2023-10-13T12:27:00Z"/>
                <w:lang w:eastAsia="de-DE"/>
              </w:rPr>
            </w:pPr>
            <w:ins w:id="12265" w:author="Jens-Rainer Ohm" w:date="2023-10-13T12:27:00Z">
              <w:r w:rsidRPr="001D018E">
                <w:rPr>
                  <w:lang w:eastAsia="de-DE"/>
                </w:rPr>
                <w:t>-20.11%</w:t>
              </w:r>
            </w:ins>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ins w:id="12266" w:author="Jens-Rainer Ohm" w:date="2023-10-13T12:27:00Z"/>
                <w:lang w:eastAsia="de-DE"/>
              </w:rPr>
            </w:pPr>
            <w:ins w:id="12267" w:author="Jens-Rainer Ohm" w:date="2023-10-13T12:27:00Z">
              <w:r w:rsidRPr="001D018E">
                <w:rPr>
                  <w:lang w:eastAsia="de-DE"/>
                </w:rPr>
                <w:t>-23.27%</w:t>
              </w:r>
            </w:ins>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ins w:id="12268" w:author="Jens-Rainer Ohm" w:date="2023-10-13T12:27:00Z"/>
                <w:lang w:eastAsia="de-DE"/>
              </w:rPr>
            </w:pPr>
            <w:ins w:id="12269" w:author="Jens-Rainer Ohm" w:date="2023-10-13T12:27:00Z">
              <w:r w:rsidRPr="001D018E">
                <w:rPr>
                  <w:lang w:eastAsia="de-DE"/>
                </w:rPr>
                <w:t>140%</w:t>
              </w:r>
            </w:ins>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ins w:id="12270" w:author="Jens-Rainer Ohm" w:date="2023-10-13T12:27:00Z"/>
                <w:lang w:eastAsia="de-DE"/>
              </w:rPr>
            </w:pPr>
            <w:ins w:id="12271" w:author="Jens-Rainer Ohm" w:date="2023-10-13T12:27:00Z">
              <w:r w:rsidRPr="001D018E">
                <w:rPr>
                  <w:lang w:eastAsia="de-DE"/>
                </w:rPr>
                <w:t>29315%</w:t>
              </w:r>
            </w:ins>
          </w:p>
        </w:tc>
      </w:tr>
      <w:tr w:rsidR="001D018E" w:rsidRPr="001D018E" w14:paraId="05DC3E05" w14:textId="77777777" w:rsidTr="001D5ACF">
        <w:trPr>
          <w:trHeight w:val="255"/>
          <w:ins w:id="12272"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ins w:id="12273" w:author="Jens-Rainer Ohm" w:date="2023-10-13T12:27:00Z"/>
                <w:b/>
                <w:bCs/>
                <w:lang w:eastAsia="de-DE"/>
              </w:rPr>
            </w:pPr>
            <w:ins w:id="12274" w:author="Jens-Rainer Ohm" w:date="2023-10-13T12:27:00Z">
              <w:r w:rsidRPr="001D018E">
                <w:rPr>
                  <w:b/>
                  <w:bCs/>
                  <w:lang w:eastAsia="de-DE"/>
                </w:rPr>
                <w:t xml:space="preserve">Overall </w:t>
              </w:r>
            </w:ins>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ins w:id="12275" w:author="Jens-Rainer Ohm" w:date="2023-10-13T12:27:00Z"/>
                <w:lang w:eastAsia="de-DE"/>
              </w:rPr>
            </w:pPr>
            <w:ins w:id="12276" w:author="Jens-Rainer Ohm" w:date="2023-10-13T12:27:00Z">
              <w:r w:rsidRPr="001D018E">
                <w:rPr>
                  <w:lang w:eastAsia="de-DE"/>
                </w:rPr>
                <w:t>-7.86%</w:t>
              </w:r>
            </w:ins>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ins w:id="12277" w:author="Jens-Rainer Ohm" w:date="2023-10-13T12:27:00Z"/>
                <w:lang w:eastAsia="de-DE"/>
              </w:rPr>
            </w:pPr>
            <w:ins w:id="12278" w:author="Jens-Rainer Ohm" w:date="2023-10-13T12:27:00Z">
              <w:r w:rsidRPr="001D018E">
                <w:rPr>
                  <w:lang w:eastAsia="de-DE"/>
                </w:rPr>
                <w:t>-19.27%</w:t>
              </w:r>
            </w:ins>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ins w:id="12279" w:author="Jens-Rainer Ohm" w:date="2023-10-13T12:27:00Z"/>
                <w:lang w:eastAsia="de-DE"/>
              </w:rPr>
            </w:pPr>
            <w:ins w:id="12280" w:author="Jens-Rainer Ohm" w:date="2023-10-13T12:27:00Z">
              <w:r w:rsidRPr="001D018E">
                <w:rPr>
                  <w:lang w:eastAsia="de-DE"/>
                </w:rPr>
                <w:t>-20.64%</w:t>
              </w:r>
            </w:ins>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ins w:id="12281" w:author="Jens-Rainer Ohm" w:date="2023-10-13T12:27:00Z"/>
                <w:lang w:eastAsia="de-DE"/>
              </w:rPr>
            </w:pPr>
            <w:ins w:id="12282" w:author="Jens-Rainer Ohm" w:date="2023-10-13T12:27:00Z">
              <w:r w:rsidRPr="001D018E">
                <w:rPr>
                  <w:lang w:eastAsia="de-DE"/>
                </w:rPr>
                <w:t>-8.27%</w:t>
              </w:r>
            </w:ins>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ins w:id="12283" w:author="Jens-Rainer Ohm" w:date="2023-10-13T12:27:00Z"/>
                <w:lang w:eastAsia="de-DE"/>
              </w:rPr>
            </w:pPr>
            <w:ins w:id="12284" w:author="Jens-Rainer Ohm" w:date="2023-10-13T12:27:00Z">
              <w:r w:rsidRPr="001D018E">
                <w:rPr>
                  <w:lang w:eastAsia="de-DE"/>
                </w:rPr>
                <w:t>-20.32%</w:t>
              </w:r>
            </w:ins>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ins w:id="12285" w:author="Jens-Rainer Ohm" w:date="2023-10-13T12:27:00Z"/>
                <w:lang w:eastAsia="de-DE"/>
              </w:rPr>
            </w:pPr>
            <w:ins w:id="12286" w:author="Jens-Rainer Ohm" w:date="2023-10-13T12:27:00Z">
              <w:r w:rsidRPr="001D018E">
                <w:rPr>
                  <w:lang w:eastAsia="de-DE"/>
                </w:rPr>
                <w:t>-21.60%</w:t>
              </w:r>
            </w:ins>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ins w:id="12287" w:author="Jens-Rainer Ohm" w:date="2023-10-13T12:27:00Z"/>
                <w:lang w:eastAsia="de-DE"/>
              </w:rPr>
            </w:pPr>
            <w:ins w:id="12288" w:author="Jens-Rainer Ohm" w:date="2023-10-13T12:27:00Z">
              <w:r w:rsidRPr="001D018E">
                <w:rPr>
                  <w:lang w:eastAsia="de-DE"/>
                </w:rPr>
                <w:t>139%</w:t>
              </w:r>
            </w:ins>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ins w:id="12289" w:author="Jens-Rainer Ohm" w:date="2023-10-13T12:27:00Z"/>
                <w:lang w:eastAsia="de-DE"/>
              </w:rPr>
            </w:pPr>
            <w:ins w:id="12290" w:author="Jens-Rainer Ohm" w:date="2023-10-13T12:27:00Z">
              <w:r w:rsidRPr="001D018E">
                <w:rPr>
                  <w:lang w:eastAsia="de-DE"/>
                </w:rPr>
                <w:t>26224%</w:t>
              </w:r>
            </w:ins>
          </w:p>
        </w:tc>
      </w:tr>
      <w:tr w:rsidR="001D018E" w:rsidRPr="001D018E" w14:paraId="6BBB359C" w14:textId="77777777" w:rsidTr="001D5ACF">
        <w:trPr>
          <w:trHeight w:val="255"/>
          <w:ins w:id="12291" w:author="Jens-Rainer Ohm" w:date="2023-10-13T12:27:00Z"/>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ins w:id="12292" w:author="Jens-Rainer Ohm" w:date="2023-10-13T12:27:00Z"/>
                <w:lang w:eastAsia="de-DE"/>
              </w:rPr>
            </w:pPr>
            <w:ins w:id="12293" w:author="Jens-Rainer Ohm" w:date="2023-10-13T12:27:00Z">
              <w:r w:rsidRPr="001D018E">
                <w:rPr>
                  <w:lang w:eastAsia="de-DE"/>
                </w:rPr>
                <w:t>Class D</w:t>
              </w:r>
            </w:ins>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ins w:id="12294" w:author="Jens-Rainer Ohm" w:date="2023-10-13T12:27:00Z"/>
                <w:lang w:eastAsia="de-DE"/>
              </w:rPr>
            </w:pPr>
            <w:ins w:id="12295" w:author="Jens-Rainer Ohm" w:date="2023-10-13T12:27:00Z">
              <w:r w:rsidRPr="001D018E">
                <w:rPr>
                  <w:lang w:eastAsia="de-DE"/>
                </w:rPr>
                <w:t>-7.92%</w:t>
              </w:r>
            </w:ins>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ins w:id="12296" w:author="Jens-Rainer Ohm" w:date="2023-10-13T12:27:00Z"/>
                <w:lang w:eastAsia="de-DE"/>
              </w:rPr>
            </w:pPr>
            <w:ins w:id="12297" w:author="Jens-Rainer Ohm" w:date="2023-10-13T12:27:00Z">
              <w:r w:rsidRPr="001D018E">
                <w:rPr>
                  <w:lang w:eastAsia="de-DE"/>
                </w:rPr>
                <w:t>-17.77%</w:t>
              </w:r>
            </w:ins>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ins w:id="12298" w:author="Jens-Rainer Ohm" w:date="2023-10-13T12:27:00Z"/>
                <w:lang w:eastAsia="de-DE"/>
              </w:rPr>
            </w:pPr>
            <w:ins w:id="12299" w:author="Jens-Rainer Ohm" w:date="2023-10-13T12:27:00Z">
              <w:r w:rsidRPr="001D018E">
                <w:rPr>
                  <w:lang w:eastAsia="de-DE"/>
                </w:rPr>
                <w:t>-21.44%</w:t>
              </w:r>
            </w:ins>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ins w:id="12300" w:author="Jens-Rainer Ohm" w:date="2023-10-13T12:27:00Z"/>
                <w:lang w:eastAsia="de-DE"/>
              </w:rPr>
            </w:pPr>
            <w:ins w:id="12301" w:author="Jens-Rainer Ohm" w:date="2023-10-13T12:27:00Z">
              <w:r w:rsidRPr="001D018E">
                <w:rPr>
                  <w:lang w:eastAsia="de-DE"/>
                </w:rPr>
                <w:t>-7.11%</w:t>
              </w:r>
            </w:ins>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ins w:id="12302" w:author="Jens-Rainer Ohm" w:date="2023-10-13T12:27:00Z"/>
                <w:lang w:eastAsia="de-DE"/>
              </w:rPr>
            </w:pPr>
            <w:ins w:id="12303" w:author="Jens-Rainer Ohm" w:date="2023-10-13T12:27:00Z">
              <w:r w:rsidRPr="001D018E">
                <w:rPr>
                  <w:lang w:eastAsia="de-DE"/>
                </w:rPr>
                <w:t>-21.03%</w:t>
              </w:r>
            </w:ins>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ins w:id="12304" w:author="Jens-Rainer Ohm" w:date="2023-10-13T12:27:00Z"/>
                <w:lang w:eastAsia="de-DE"/>
              </w:rPr>
            </w:pPr>
            <w:ins w:id="12305" w:author="Jens-Rainer Ohm" w:date="2023-10-13T12:27:00Z">
              <w:r w:rsidRPr="001D018E">
                <w:rPr>
                  <w:lang w:eastAsia="de-DE"/>
                </w:rPr>
                <w:t>-22.49%</w:t>
              </w:r>
            </w:ins>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ins w:id="12306" w:author="Jens-Rainer Ohm" w:date="2023-10-13T12:27:00Z"/>
                <w:lang w:eastAsia="de-DE"/>
              </w:rPr>
            </w:pPr>
            <w:ins w:id="12307" w:author="Jens-Rainer Ohm" w:date="2023-10-13T12:27:00Z">
              <w:r w:rsidRPr="001D018E">
                <w:rPr>
                  <w:lang w:eastAsia="de-DE"/>
                </w:rPr>
                <w:t>114%</w:t>
              </w:r>
            </w:ins>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ins w:id="12308" w:author="Jens-Rainer Ohm" w:date="2023-10-13T12:27:00Z"/>
                <w:lang w:eastAsia="de-DE"/>
              </w:rPr>
            </w:pPr>
            <w:ins w:id="12309" w:author="Jens-Rainer Ohm" w:date="2023-10-13T12:27:00Z">
              <w:r w:rsidRPr="001D018E">
                <w:rPr>
                  <w:lang w:eastAsia="de-DE"/>
                </w:rPr>
                <w:t>16314%</w:t>
              </w:r>
            </w:ins>
          </w:p>
        </w:tc>
      </w:tr>
      <w:tr w:rsidR="001D018E" w:rsidRPr="001D018E" w14:paraId="44AAE4AC" w14:textId="77777777" w:rsidTr="001D5ACF">
        <w:trPr>
          <w:trHeight w:val="255"/>
          <w:ins w:id="12310" w:author="Jens-Rainer Ohm" w:date="2023-10-13T12:27:00Z"/>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ins w:id="12311" w:author="Jens-Rainer Ohm" w:date="2023-10-13T12:27:00Z"/>
                <w:lang w:eastAsia="de-DE"/>
              </w:rPr>
            </w:pPr>
            <w:ins w:id="12312" w:author="Jens-Rainer Ohm" w:date="2023-10-13T12:27:00Z">
              <w:r w:rsidRPr="001D018E">
                <w:rPr>
                  <w:lang w:eastAsia="de-DE"/>
                </w:rPr>
                <w:t>Class F</w:t>
              </w:r>
            </w:ins>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ins w:id="12313" w:author="Jens-Rainer Ohm" w:date="2023-10-13T12:27:00Z"/>
                <w:lang w:eastAsia="de-DE"/>
              </w:rPr>
            </w:pPr>
            <w:ins w:id="12314" w:author="Jens-Rainer Ohm" w:date="2023-10-13T12:27:00Z">
              <w:r w:rsidRPr="001D018E">
                <w:rPr>
                  <w:lang w:eastAsia="de-DE"/>
                </w:rPr>
                <w:t>-5.27%</w:t>
              </w:r>
            </w:ins>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ins w:id="12315" w:author="Jens-Rainer Ohm" w:date="2023-10-13T12:27:00Z"/>
                <w:lang w:eastAsia="de-DE"/>
              </w:rPr>
            </w:pPr>
            <w:ins w:id="12316" w:author="Jens-Rainer Ohm" w:date="2023-10-13T12:27:00Z">
              <w:r w:rsidRPr="001D018E">
                <w:rPr>
                  <w:lang w:eastAsia="de-DE"/>
                </w:rPr>
                <w:t>-15.78%</w:t>
              </w:r>
            </w:ins>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ins w:id="12317" w:author="Jens-Rainer Ohm" w:date="2023-10-13T12:27:00Z"/>
                <w:lang w:eastAsia="de-DE"/>
              </w:rPr>
            </w:pPr>
            <w:ins w:id="12318" w:author="Jens-Rainer Ohm" w:date="2023-10-13T12:27:00Z">
              <w:r w:rsidRPr="001D018E">
                <w:rPr>
                  <w:lang w:eastAsia="de-DE"/>
                </w:rPr>
                <w:t>-15.91%</w:t>
              </w:r>
            </w:ins>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ins w:id="12319" w:author="Jens-Rainer Ohm" w:date="2023-10-13T12:27:00Z"/>
                <w:lang w:eastAsia="de-DE"/>
              </w:rPr>
            </w:pPr>
            <w:ins w:id="12320" w:author="Jens-Rainer Ohm" w:date="2023-10-13T12:27:00Z">
              <w:r w:rsidRPr="001D018E">
                <w:rPr>
                  <w:lang w:eastAsia="de-DE"/>
                </w:rPr>
                <w:t>-5.35%</w:t>
              </w:r>
            </w:ins>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ins w:id="12321" w:author="Jens-Rainer Ohm" w:date="2023-10-13T12:27:00Z"/>
                <w:lang w:eastAsia="de-DE"/>
              </w:rPr>
            </w:pPr>
            <w:ins w:id="12322" w:author="Jens-Rainer Ohm" w:date="2023-10-13T12:27:00Z">
              <w:r w:rsidRPr="001D018E">
                <w:rPr>
                  <w:lang w:eastAsia="de-DE"/>
                </w:rPr>
                <w:t>-17.94%</w:t>
              </w:r>
            </w:ins>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ins w:id="12323" w:author="Jens-Rainer Ohm" w:date="2023-10-13T12:27:00Z"/>
                <w:lang w:eastAsia="de-DE"/>
              </w:rPr>
            </w:pPr>
            <w:ins w:id="12324" w:author="Jens-Rainer Ohm" w:date="2023-10-13T12:27:00Z">
              <w:r w:rsidRPr="001D018E">
                <w:rPr>
                  <w:lang w:eastAsia="de-DE"/>
                </w:rPr>
                <w:t>-18.72%</w:t>
              </w:r>
            </w:ins>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ins w:id="12325" w:author="Jens-Rainer Ohm" w:date="2023-10-13T12:27:00Z"/>
                <w:lang w:eastAsia="de-DE"/>
              </w:rPr>
            </w:pPr>
            <w:ins w:id="12326" w:author="Jens-Rainer Ohm" w:date="2023-10-13T12:27:00Z">
              <w:r w:rsidRPr="001D018E">
                <w:rPr>
                  <w:lang w:eastAsia="de-DE"/>
                </w:rPr>
                <w:t>120%</w:t>
              </w:r>
            </w:ins>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ins w:id="12327" w:author="Jens-Rainer Ohm" w:date="2023-10-13T12:27:00Z"/>
                <w:lang w:eastAsia="de-DE"/>
              </w:rPr>
            </w:pPr>
            <w:ins w:id="12328" w:author="Jens-Rainer Ohm" w:date="2023-10-13T12:27:00Z">
              <w:r w:rsidRPr="001D018E">
                <w:rPr>
                  <w:lang w:eastAsia="de-DE"/>
                </w:rPr>
                <w:t>21783%</w:t>
              </w:r>
            </w:ins>
          </w:p>
        </w:tc>
      </w:tr>
    </w:tbl>
    <w:p w14:paraId="6B137D9D" w14:textId="77777777" w:rsidR="001D018E" w:rsidRPr="001D018E" w:rsidRDefault="001D018E" w:rsidP="001D018E">
      <w:pPr>
        <w:rPr>
          <w:ins w:id="12329" w:author="Jens-Rainer Ohm" w:date="2023-10-13T12:27:00Z"/>
          <w:lang w:eastAsia="de-DE"/>
        </w:rPr>
      </w:pPr>
    </w:p>
    <w:p w14:paraId="65C6D5C9" w14:textId="77777777" w:rsidR="001D018E" w:rsidRPr="001D018E" w:rsidRDefault="001D018E">
      <w:pPr>
        <w:numPr>
          <w:ilvl w:val="2"/>
          <w:numId w:val="345"/>
        </w:numPr>
        <w:tabs>
          <w:tab w:val="clear" w:pos="360"/>
        </w:tabs>
        <w:rPr>
          <w:ins w:id="12330" w:author="Jens-Rainer Ohm" w:date="2023-10-13T12:27:00Z"/>
          <w:b/>
          <w:bCs/>
          <w:lang w:eastAsia="de-DE"/>
        </w:rPr>
        <w:pPrChange w:id="12331" w:author="Jens-Rainer Ohm" w:date="2023-10-13T21:10:00Z">
          <w:pPr>
            <w:numPr>
              <w:ilvl w:val="2"/>
              <w:numId w:val="44"/>
            </w:numPr>
            <w:ind w:left="720" w:hanging="720"/>
          </w:pPr>
        </w:pPrChange>
      </w:pPr>
      <w:ins w:id="12332" w:author="Jens-Rainer Ohm" w:date="2023-10-13T12:27:00Z">
        <w:r w:rsidRPr="001D018E">
          <w:rPr>
            <w:b/>
            <w:bCs/>
            <w:lang w:eastAsia="de-DE"/>
          </w:rPr>
          <w:t xml:space="preserve">NNVC-6.0 </w:t>
        </w:r>
        <w:r w:rsidRPr="00FF1000">
          <w:rPr>
            <w:b/>
            <w:bCs/>
            <w:lang w:val="fr-FR" w:eastAsia="de-DE"/>
            <w:rPrChange w:id="12333" w:author="Jens-Rainer Ohm" w:date="2023-10-13T21:10:00Z">
              <w:rPr>
                <w:b/>
                <w:bCs/>
                <w:lang w:eastAsia="de-DE"/>
              </w:rPr>
            </w:rPrChange>
          </w:rPr>
          <w:t>VTM</w:t>
        </w:r>
        <w:r w:rsidRPr="001D018E">
          <w:rPr>
            <w:b/>
            <w:bCs/>
            <w:lang w:eastAsia="de-DE"/>
          </w:rPr>
          <w:t xml:space="preserve"> mode vs NNVC-6.0 + HOP</w:t>
        </w:r>
      </w:ins>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ins w:id="12334" w:author="Jens-Rainer Ohm" w:date="2023-10-13T12:27:00Z"/>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ins w:id="12335" w:author="Jens-Rainer Ohm" w:date="2023-10-13T12:27:00Z"/>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ins w:id="12336" w:author="Jens-Rainer Ohm" w:date="2023-10-13T12:27:00Z"/>
                <w:b/>
                <w:bCs/>
                <w:lang w:eastAsia="de-DE"/>
              </w:rPr>
            </w:pPr>
            <w:ins w:id="12337" w:author="Jens-Rainer Ohm" w:date="2023-10-13T12:27:00Z">
              <w:r w:rsidRPr="001D018E">
                <w:rPr>
                  <w:b/>
                  <w:bCs/>
                  <w:lang w:eastAsia="de-DE"/>
                </w:rPr>
                <w:t xml:space="preserve">Random access Main10 </w:t>
              </w:r>
            </w:ins>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ins w:id="12338" w:author="Jens-Rainer Ohm" w:date="2023-10-13T12:27:00Z"/>
                <w:b/>
                <w:bCs/>
                <w:lang w:eastAsia="de-DE"/>
              </w:rPr>
            </w:pPr>
            <w:ins w:id="12339" w:author="Jens-Rainer Ohm" w:date="2023-10-13T12:27:00Z">
              <w:r w:rsidRPr="001D018E">
                <w:rPr>
                  <w:b/>
                  <w:bCs/>
                  <w:lang w:eastAsia="de-DE"/>
                </w:rPr>
                <w:t> </w:t>
              </w:r>
            </w:ins>
          </w:p>
        </w:tc>
      </w:tr>
      <w:tr w:rsidR="001D018E" w:rsidRPr="001D018E" w14:paraId="3B03F5A6" w14:textId="77777777" w:rsidTr="001D5ACF">
        <w:trPr>
          <w:trHeight w:val="255"/>
          <w:ins w:id="12340" w:author="Jens-Rainer Ohm" w:date="2023-10-13T12:27:00Z"/>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ins w:id="12341" w:author="Jens-Rainer Ohm" w:date="2023-10-13T12:27:00Z"/>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ins w:id="12342" w:author="Jens-Rainer Ohm" w:date="2023-10-13T12:27:00Z"/>
                <w:b/>
                <w:bCs/>
                <w:lang w:eastAsia="de-DE"/>
              </w:rPr>
            </w:pPr>
            <w:ins w:id="12343" w:author="Jens-Rainer Ohm" w:date="2023-10-13T12:27:00Z">
              <w:r w:rsidRPr="001D018E">
                <w:rPr>
                  <w:b/>
                  <w:bCs/>
                  <w:lang w:eastAsia="de-DE"/>
                </w:rPr>
                <w:t>BD-rate Over NNVC-6.0 VTM</w:t>
              </w:r>
            </w:ins>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ins w:id="12344" w:author="Jens-Rainer Ohm" w:date="2023-10-13T12:27:00Z"/>
                <w:b/>
                <w:bCs/>
                <w:lang w:eastAsia="de-DE"/>
              </w:rPr>
            </w:pPr>
            <w:ins w:id="12345" w:author="Jens-Rainer Ohm" w:date="2023-10-13T12:27:00Z">
              <w:r w:rsidRPr="001D018E">
                <w:rPr>
                  <w:b/>
                  <w:bCs/>
                  <w:lang w:eastAsia="de-DE"/>
                </w:rPr>
                <w:t> </w:t>
              </w:r>
            </w:ins>
          </w:p>
        </w:tc>
      </w:tr>
      <w:tr w:rsidR="001D018E" w:rsidRPr="001D018E" w14:paraId="05C86DF6" w14:textId="77777777" w:rsidTr="001D5ACF">
        <w:trPr>
          <w:trHeight w:val="255"/>
          <w:ins w:id="12346" w:author="Jens-Rainer Ohm" w:date="2023-10-13T12:27:00Z"/>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ins w:id="12347" w:author="Jens-Rainer Ohm" w:date="2023-10-13T12:27:00Z"/>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ins w:id="12348" w:author="Jens-Rainer Ohm" w:date="2023-10-13T12:27:00Z"/>
                <w:lang w:eastAsia="de-DE"/>
              </w:rPr>
            </w:pPr>
            <w:ins w:id="12349" w:author="Jens-Rainer Ohm" w:date="2023-10-13T12:27:00Z">
              <w:r w:rsidRPr="001D018E">
                <w:rPr>
                  <w:lang w:eastAsia="de-DE"/>
                </w:rPr>
                <w:t>Y-PSNR</w:t>
              </w:r>
            </w:ins>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ins w:id="12350" w:author="Jens-Rainer Ohm" w:date="2023-10-13T12:27:00Z"/>
                <w:lang w:eastAsia="de-DE"/>
              </w:rPr>
            </w:pPr>
            <w:ins w:id="12351" w:author="Jens-Rainer Ohm" w:date="2023-10-13T12:27:00Z">
              <w:r w:rsidRPr="001D018E">
                <w:rPr>
                  <w:lang w:eastAsia="de-DE"/>
                </w:rPr>
                <w:t>U-PSNR</w:t>
              </w:r>
            </w:ins>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ins w:id="12352" w:author="Jens-Rainer Ohm" w:date="2023-10-13T12:27:00Z"/>
                <w:lang w:eastAsia="de-DE"/>
              </w:rPr>
            </w:pPr>
            <w:ins w:id="12353" w:author="Jens-Rainer Ohm" w:date="2023-10-13T12:27:00Z">
              <w:r w:rsidRPr="001D018E">
                <w:rPr>
                  <w:lang w:eastAsia="de-DE"/>
                </w:rPr>
                <w:t>V-PSNR</w:t>
              </w:r>
            </w:ins>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ins w:id="12354" w:author="Jens-Rainer Ohm" w:date="2023-10-13T12:27:00Z"/>
                <w:lang w:eastAsia="de-DE"/>
              </w:rPr>
            </w:pPr>
            <w:ins w:id="12355" w:author="Jens-Rainer Ohm" w:date="2023-10-13T12:27:00Z">
              <w:r w:rsidRPr="001D018E">
                <w:rPr>
                  <w:lang w:eastAsia="de-DE"/>
                </w:rPr>
                <w:t>Y-MSIM</w:t>
              </w:r>
            </w:ins>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ins w:id="12356" w:author="Jens-Rainer Ohm" w:date="2023-10-13T12:27:00Z"/>
                <w:lang w:eastAsia="de-DE"/>
              </w:rPr>
            </w:pPr>
            <w:ins w:id="12357" w:author="Jens-Rainer Ohm" w:date="2023-10-13T12:27:00Z">
              <w:r w:rsidRPr="001D018E">
                <w:rPr>
                  <w:lang w:eastAsia="de-DE"/>
                </w:rPr>
                <w:t>U-MSIM</w:t>
              </w:r>
            </w:ins>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ins w:id="12358" w:author="Jens-Rainer Ohm" w:date="2023-10-13T12:27:00Z"/>
                <w:lang w:eastAsia="de-DE"/>
              </w:rPr>
            </w:pPr>
            <w:ins w:id="12359" w:author="Jens-Rainer Ohm" w:date="2023-10-13T12:27:00Z">
              <w:r w:rsidRPr="001D018E">
                <w:rPr>
                  <w:lang w:eastAsia="de-DE"/>
                </w:rPr>
                <w:t>V-MSIM</w:t>
              </w:r>
            </w:ins>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ins w:id="12360" w:author="Jens-Rainer Ohm" w:date="2023-10-13T12:27:00Z"/>
                <w:lang w:eastAsia="de-DE"/>
              </w:rPr>
            </w:pPr>
            <w:proofErr w:type="spellStart"/>
            <w:ins w:id="12361" w:author="Jens-Rainer Ohm" w:date="2023-10-13T12:27:00Z">
              <w:r w:rsidRPr="001D018E">
                <w:rPr>
                  <w:lang w:eastAsia="de-DE"/>
                </w:rPr>
                <w:t>EncT</w:t>
              </w:r>
              <w:proofErr w:type="spellEnd"/>
            </w:ins>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ins w:id="12362" w:author="Jens-Rainer Ohm" w:date="2023-10-13T12:27:00Z"/>
                <w:lang w:eastAsia="de-DE"/>
              </w:rPr>
            </w:pPr>
            <w:proofErr w:type="spellStart"/>
            <w:ins w:id="12363" w:author="Jens-Rainer Ohm" w:date="2023-10-13T12:27:00Z">
              <w:r w:rsidRPr="001D018E">
                <w:rPr>
                  <w:lang w:eastAsia="de-DE"/>
                </w:rPr>
                <w:t>DecT</w:t>
              </w:r>
              <w:proofErr w:type="spellEnd"/>
              <w:r w:rsidRPr="001D018E">
                <w:rPr>
                  <w:lang w:eastAsia="de-DE"/>
                </w:rPr>
                <w:t xml:space="preserve"> CPU</w:t>
              </w:r>
            </w:ins>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ins w:id="12364" w:author="Jens-Rainer Ohm" w:date="2023-10-13T12:27:00Z"/>
                <w:lang w:eastAsia="de-DE"/>
              </w:rPr>
            </w:pPr>
            <w:proofErr w:type="spellStart"/>
            <w:ins w:id="12365" w:author="Jens-Rainer Ohm" w:date="2023-10-13T12:27:00Z">
              <w:r w:rsidRPr="001D018E">
                <w:rPr>
                  <w:lang w:eastAsia="de-DE"/>
                </w:rPr>
                <w:t>DecT</w:t>
              </w:r>
              <w:proofErr w:type="spellEnd"/>
              <w:r w:rsidRPr="001D018E">
                <w:rPr>
                  <w:lang w:eastAsia="de-DE"/>
                </w:rPr>
                <w:t xml:space="preserve"> GPU</w:t>
              </w:r>
            </w:ins>
          </w:p>
        </w:tc>
      </w:tr>
      <w:tr w:rsidR="001D018E" w:rsidRPr="001D018E" w14:paraId="79379168" w14:textId="77777777" w:rsidTr="001D5ACF">
        <w:trPr>
          <w:trHeight w:val="255"/>
          <w:ins w:id="1236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ins w:id="12367" w:author="Jens-Rainer Ohm" w:date="2023-10-13T12:27:00Z"/>
                <w:lang w:eastAsia="de-DE"/>
              </w:rPr>
            </w:pPr>
            <w:ins w:id="12368" w:author="Jens-Rainer Ohm" w:date="2023-10-13T12:27:00Z">
              <w:r w:rsidRPr="001D018E">
                <w:rPr>
                  <w:lang w:eastAsia="de-DE"/>
                </w:rPr>
                <w:t>Class A1</w:t>
              </w:r>
            </w:ins>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ins w:id="12369" w:author="Jens-Rainer Ohm" w:date="2023-10-13T12:27:00Z"/>
                <w:lang w:eastAsia="de-DE"/>
              </w:rPr>
            </w:pPr>
            <w:ins w:id="12370" w:author="Jens-Rainer Ohm" w:date="2023-10-13T12:27:00Z">
              <w:r w:rsidRPr="001D018E">
                <w:rPr>
                  <w:lang w:eastAsia="de-DE"/>
                </w:rPr>
                <w:t>-12.25%</w:t>
              </w:r>
            </w:ins>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ins w:id="12371" w:author="Jens-Rainer Ohm" w:date="2023-10-13T12:27:00Z"/>
                <w:lang w:eastAsia="de-DE"/>
              </w:rPr>
            </w:pPr>
            <w:ins w:id="12372" w:author="Jens-Rainer Ohm" w:date="2023-10-13T12:27:00Z">
              <w:r w:rsidRPr="001D018E">
                <w:rPr>
                  <w:lang w:eastAsia="de-DE"/>
                </w:rPr>
                <w:t>-21.90%</w:t>
              </w:r>
            </w:ins>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ins w:id="12373" w:author="Jens-Rainer Ohm" w:date="2023-10-13T12:27:00Z"/>
                <w:lang w:eastAsia="de-DE"/>
              </w:rPr>
            </w:pPr>
            <w:ins w:id="12374" w:author="Jens-Rainer Ohm" w:date="2023-10-13T12:27:00Z">
              <w:r w:rsidRPr="001D018E">
                <w:rPr>
                  <w:lang w:eastAsia="de-DE"/>
                </w:rPr>
                <w:t>-26.99%</w:t>
              </w:r>
            </w:ins>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ins w:id="12375" w:author="Jens-Rainer Ohm" w:date="2023-10-13T12:27:00Z"/>
                <w:lang w:eastAsia="de-DE"/>
              </w:rPr>
            </w:pPr>
            <w:ins w:id="12376" w:author="Jens-Rainer Ohm" w:date="2023-10-13T12:27:00Z">
              <w:r w:rsidRPr="001D018E">
                <w:rPr>
                  <w:lang w:eastAsia="de-DE"/>
                </w:rPr>
                <w:t>-13.64%</w:t>
              </w:r>
            </w:ins>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ins w:id="12377" w:author="Jens-Rainer Ohm" w:date="2023-10-13T12:27:00Z"/>
                <w:lang w:eastAsia="de-DE"/>
              </w:rPr>
            </w:pPr>
            <w:ins w:id="12378" w:author="Jens-Rainer Ohm" w:date="2023-10-13T12:27:00Z">
              <w:r w:rsidRPr="001D018E">
                <w:rPr>
                  <w:lang w:eastAsia="de-DE"/>
                </w:rPr>
                <w:t>-23.87%</w:t>
              </w:r>
            </w:ins>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ins w:id="12379" w:author="Jens-Rainer Ohm" w:date="2023-10-13T12:27:00Z"/>
                <w:lang w:eastAsia="de-DE"/>
              </w:rPr>
            </w:pPr>
            <w:ins w:id="12380" w:author="Jens-Rainer Ohm" w:date="2023-10-13T12:27:00Z">
              <w:r w:rsidRPr="001D018E">
                <w:rPr>
                  <w:lang w:eastAsia="de-DE"/>
                </w:rPr>
                <w:t>-28.04%</w:t>
              </w:r>
            </w:ins>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ins w:id="12381" w:author="Jens-Rainer Ohm" w:date="2023-10-13T12:27:00Z"/>
                <w:lang w:eastAsia="de-DE"/>
              </w:rPr>
            </w:pPr>
            <w:ins w:id="12382" w:author="Jens-Rainer Ohm" w:date="2023-10-13T12:27:00Z">
              <w:r w:rsidRPr="001D018E">
                <w:rPr>
                  <w:lang w:eastAsia="de-DE"/>
                </w:rPr>
                <w:t>192%</w:t>
              </w:r>
            </w:ins>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ins w:id="12383" w:author="Jens-Rainer Ohm" w:date="2023-10-13T12:27:00Z"/>
                <w:lang w:eastAsia="de-DE"/>
              </w:rPr>
            </w:pPr>
            <w:ins w:id="12384" w:author="Jens-Rainer Ohm" w:date="2023-10-13T12:27:00Z">
              <w:r w:rsidRPr="001D018E">
                <w:rPr>
                  <w:lang w:eastAsia="de-DE"/>
                </w:rPr>
                <w:t>49788%</w:t>
              </w:r>
            </w:ins>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ins w:id="12385" w:author="Jens-Rainer Ohm" w:date="2023-10-13T12:27:00Z"/>
                <w:lang w:eastAsia="de-DE"/>
              </w:rPr>
            </w:pPr>
            <w:ins w:id="12386" w:author="Jens-Rainer Ohm" w:date="2023-10-13T12:27:00Z">
              <w:r w:rsidRPr="001D018E">
                <w:rPr>
                  <w:lang w:eastAsia="de-DE"/>
                </w:rPr>
                <w:t>#DIV/0!</w:t>
              </w:r>
            </w:ins>
          </w:p>
        </w:tc>
      </w:tr>
      <w:tr w:rsidR="001D018E" w:rsidRPr="001D018E" w14:paraId="51037D68" w14:textId="77777777" w:rsidTr="001D5ACF">
        <w:trPr>
          <w:trHeight w:val="255"/>
          <w:ins w:id="1238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ins w:id="12388" w:author="Jens-Rainer Ohm" w:date="2023-10-13T12:27:00Z"/>
                <w:lang w:eastAsia="de-DE"/>
              </w:rPr>
            </w:pPr>
            <w:ins w:id="12389" w:author="Jens-Rainer Ohm" w:date="2023-10-13T12:27:00Z">
              <w:r w:rsidRPr="001D018E">
                <w:rPr>
                  <w:lang w:eastAsia="de-DE"/>
                </w:rPr>
                <w:t>Class A2</w:t>
              </w:r>
            </w:ins>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ins w:id="12390" w:author="Jens-Rainer Ohm" w:date="2023-10-13T12:27:00Z"/>
                <w:lang w:eastAsia="de-DE"/>
              </w:rPr>
            </w:pPr>
            <w:ins w:id="12391" w:author="Jens-Rainer Ohm" w:date="2023-10-13T12:27:00Z">
              <w:r w:rsidRPr="001D018E">
                <w:rPr>
                  <w:lang w:eastAsia="de-DE"/>
                </w:rPr>
                <w:t>-11.87%</w:t>
              </w:r>
            </w:ins>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ins w:id="12392" w:author="Jens-Rainer Ohm" w:date="2023-10-13T12:27:00Z"/>
                <w:lang w:eastAsia="de-DE"/>
              </w:rPr>
            </w:pPr>
            <w:ins w:id="12393" w:author="Jens-Rainer Ohm" w:date="2023-10-13T12:27:00Z">
              <w:r w:rsidRPr="001D018E">
                <w:rPr>
                  <w:lang w:eastAsia="de-DE"/>
                </w:rPr>
                <w:t>-24.22%</w:t>
              </w:r>
            </w:ins>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ins w:id="12394" w:author="Jens-Rainer Ohm" w:date="2023-10-13T12:27:00Z"/>
                <w:lang w:eastAsia="de-DE"/>
              </w:rPr>
            </w:pPr>
            <w:ins w:id="12395" w:author="Jens-Rainer Ohm" w:date="2023-10-13T12:27:00Z">
              <w:r w:rsidRPr="001D018E">
                <w:rPr>
                  <w:lang w:eastAsia="de-DE"/>
                </w:rPr>
                <w:t>-23.45%</w:t>
              </w:r>
            </w:ins>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ins w:id="12396" w:author="Jens-Rainer Ohm" w:date="2023-10-13T12:27:00Z"/>
                <w:lang w:eastAsia="de-DE"/>
              </w:rPr>
            </w:pPr>
            <w:ins w:id="12397" w:author="Jens-Rainer Ohm" w:date="2023-10-13T12:27:00Z">
              <w:r w:rsidRPr="001D018E">
                <w:rPr>
                  <w:lang w:eastAsia="de-DE"/>
                </w:rPr>
                <w:t>-11.67%</w:t>
              </w:r>
            </w:ins>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ins w:id="12398" w:author="Jens-Rainer Ohm" w:date="2023-10-13T12:27:00Z"/>
                <w:lang w:eastAsia="de-DE"/>
              </w:rPr>
            </w:pPr>
            <w:ins w:id="12399" w:author="Jens-Rainer Ohm" w:date="2023-10-13T12:27:00Z">
              <w:r w:rsidRPr="001D018E">
                <w:rPr>
                  <w:lang w:eastAsia="de-DE"/>
                </w:rPr>
                <w:t>-23.33%</w:t>
              </w:r>
            </w:ins>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ins w:id="12400" w:author="Jens-Rainer Ohm" w:date="2023-10-13T12:27:00Z"/>
                <w:lang w:eastAsia="de-DE"/>
              </w:rPr>
            </w:pPr>
            <w:ins w:id="12401" w:author="Jens-Rainer Ohm" w:date="2023-10-13T12:27:00Z">
              <w:r w:rsidRPr="001D018E">
                <w:rPr>
                  <w:lang w:eastAsia="de-DE"/>
                </w:rPr>
                <w:t>-20.04%</w:t>
              </w:r>
            </w:ins>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ins w:id="12402" w:author="Jens-Rainer Ohm" w:date="2023-10-13T12:27:00Z"/>
                <w:lang w:eastAsia="de-DE"/>
              </w:rPr>
            </w:pPr>
            <w:ins w:id="12403" w:author="Jens-Rainer Ohm" w:date="2023-10-13T12:27:00Z">
              <w:r w:rsidRPr="001D018E">
                <w:rPr>
                  <w:lang w:eastAsia="de-DE"/>
                </w:rPr>
                <w:t>183%</w:t>
              </w:r>
            </w:ins>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ins w:id="12404" w:author="Jens-Rainer Ohm" w:date="2023-10-13T12:27:00Z"/>
                <w:lang w:eastAsia="de-DE"/>
              </w:rPr>
            </w:pPr>
            <w:ins w:id="12405" w:author="Jens-Rainer Ohm" w:date="2023-10-13T12:27:00Z">
              <w:r w:rsidRPr="001D018E">
                <w:rPr>
                  <w:lang w:eastAsia="de-DE"/>
                </w:rPr>
                <w:t>47404%</w:t>
              </w:r>
            </w:ins>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ins w:id="12406" w:author="Jens-Rainer Ohm" w:date="2023-10-13T12:27:00Z"/>
                <w:lang w:eastAsia="de-DE"/>
              </w:rPr>
            </w:pPr>
            <w:ins w:id="12407" w:author="Jens-Rainer Ohm" w:date="2023-10-13T12:27:00Z">
              <w:r w:rsidRPr="001D018E">
                <w:rPr>
                  <w:lang w:eastAsia="de-DE"/>
                </w:rPr>
                <w:t>#DIV/0!</w:t>
              </w:r>
            </w:ins>
          </w:p>
        </w:tc>
      </w:tr>
      <w:tr w:rsidR="001D018E" w:rsidRPr="001D018E" w14:paraId="6AC8F0B5" w14:textId="77777777" w:rsidTr="001D5ACF">
        <w:trPr>
          <w:trHeight w:val="255"/>
          <w:ins w:id="1240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ins w:id="12409" w:author="Jens-Rainer Ohm" w:date="2023-10-13T12:27:00Z"/>
                <w:lang w:eastAsia="de-DE"/>
              </w:rPr>
            </w:pPr>
            <w:ins w:id="12410" w:author="Jens-Rainer Ohm" w:date="2023-10-13T12:27:00Z">
              <w:r w:rsidRPr="001D018E">
                <w:rPr>
                  <w:lang w:eastAsia="de-DE"/>
                </w:rPr>
                <w:t>Class B</w:t>
              </w:r>
            </w:ins>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ins w:id="12411" w:author="Jens-Rainer Ohm" w:date="2023-10-13T12:27:00Z"/>
                <w:lang w:eastAsia="de-DE"/>
              </w:rPr>
            </w:pPr>
            <w:ins w:id="12412" w:author="Jens-Rainer Ohm" w:date="2023-10-13T12:27:00Z">
              <w:r w:rsidRPr="001D018E">
                <w:rPr>
                  <w:lang w:eastAsia="de-DE"/>
                </w:rPr>
                <w:t>-11.02%</w:t>
              </w:r>
            </w:ins>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ins w:id="12413" w:author="Jens-Rainer Ohm" w:date="2023-10-13T12:27:00Z"/>
                <w:lang w:eastAsia="de-DE"/>
              </w:rPr>
            </w:pPr>
            <w:ins w:id="12414" w:author="Jens-Rainer Ohm" w:date="2023-10-13T12:27:00Z">
              <w:r w:rsidRPr="001D018E">
                <w:rPr>
                  <w:lang w:eastAsia="de-DE"/>
                </w:rPr>
                <w:t>-26.65%</w:t>
              </w:r>
            </w:ins>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ins w:id="12415" w:author="Jens-Rainer Ohm" w:date="2023-10-13T12:27:00Z"/>
                <w:lang w:eastAsia="de-DE"/>
              </w:rPr>
            </w:pPr>
            <w:ins w:id="12416" w:author="Jens-Rainer Ohm" w:date="2023-10-13T12:27:00Z">
              <w:r w:rsidRPr="001D018E">
                <w:rPr>
                  <w:lang w:eastAsia="de-DE"/>
                </w:rPr>
                <w:t>-25.11%</w:t>
              </w:r>
            </w:ins>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ins w:id="12417" w:author="Jens-Rainer Ohm" w:date="2023-10-13T12:27:00Z"/>
                <w:lang w:eastAsia="de-DE"/>
              </w:rPr>
            </w:pPr>
            <w:ins w:id="12418" w:author="Jens-Rainer Ohm" w:date="2023-10-13T12:27:00Z">
              <w:r w:rsidRPr="001D018E">
                <w:rPr>
                  <w:lang w:eastAsia="de-DE"/>
                </w:rPr>
                <w:t>-10.45%</w:t>
              </w:r>
            </w:ins>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ins w:id="12419" w:author="Jens-Rainer Ohm" w:date="2023-10-13T12:27:00Z"/>
                <w:lang w:eastAsia="de-DE"/>
              </w:rPr>
            </w:pPr>
            <w:ins w:id="12420" w:author="Jens-Rainer Ohm" w:date="2023-10-13T12:27:00Z">
              <w:r w:rsidRPr="001D018E">
                <w:rPr>
                  <w:lang w:eastAsia="de-DE"/>
                </w:rPr>
                <w:t>-25.97%</w:t>
              </w:r>
            </w:ins>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ins w:id="12421" w:author="Jens-Rainer Ohm" w:date="2023-10-13T12:27:00Z"/>
                <w:lang w:eastAsia="de-DE"/>
              </w:rPr>
            </w:pPr>
            <w:ins w:id="12422" w:author="Jens-Rainer Ohm" w:date="2023-10-13T12:27:00Z">
              <w:r w:rsidRPr="001D018E">
                <w:rPr>
                  <w:lang w:eastAsia="de-DE"/>
                </w:rPr>
                <w:t>-24.94%</w:t>
              </w:r>
            </w:ins>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ins w:id="12423" w:author="Jens-Rainer Ohm" w:date="2023-10-13T12:27:00Z"/>
                <w:lang w:eastAsia="de-DE"/>
              </w:rPr>
            </w:pPr>
            <w:ins w:id="12424" w:author="Jens-Rainer Ohm" w:date="2023-10-13T12:27:00Z">
              <w:r w:rsidRPr="001D018E">
                <w:rPr>
                  <w:lang w:eastAsia="de-DE"/>
                </w:rPr>
                <w:t>187%</w:t>
              </w:r>
            </w:ins>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ins w:id="12425" w:author="Jens-Rainer Ohm" w:date="2023-10-13T12:27:00Z"/>
                <w:lang w:eastAsia="de-DE"/>
              </w:rPr>
            </w:pPr>
            <w:ins w:id="12426" w:author="Jens-Rainer Ohm" w:date="2023-10-13T12:27:00Z">
              <w:r w:rsidRPr="001D018E">
                <w:rPr>
                  <w:lang w:eastAsia="de-DE"/>
                </w:rPr>
                <w:t>49058%</w:t>
              </w:r>
            </w:ins>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ins w:id="12427" w:author="Jens-Rainer Ohm" w:date="2023-10-13T12:27:00Z"/>
                <w:lang w:eastAsia="de-DE"/>
              </w:rPr>
            </w:pPr>
            <w:ins w:id="12428" w:author="Jens-Rainer Ohm" w:date="2023-10-13T12:27:00Z">
              <w:r w:rsidRPr="001D018E">
                <w:rPr>
                  <w:lang w:eastAsia="de-DE"/>
                </w:rPr>
                <w:t>#DIV/0!</w:t>
              </w:r>
            </w:ins>
          </w:p>
        </w:tc>
      </w:tr>
      <w:tr w:rsidR="001D018E" w:rsidRPr="001D018E" w14:paraId="09F2C384" w14:textId="77777777" w:rsidTr="001D5ACF">
        <w:trPr>
          <w:trHeight w:val="255"/>
          <w:ins w:id="1242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ins w:id="12430" w:author="Jens-Rainer Ohm" w:date="2023-10-13T12:27:00Z"/>
                <w:lang w:eastAsia="de-DE"/>
              </w:rPr>
            </w:pPr>
            <w:ins w:id="12431" w:author="Jens-Rainer Ohm" w:date="2023-10-13T12:27:00Z">
              <w:r w:rsidRPr="001D018E">
                <w:rPr>
                  <w:lang w:eastAsia="de-DE"/>
                </w:rPr>
                <w:t>Class C</w:t>
              </w:r>
            </w:ins>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ins w:id="12432" w:author="Jens-Rainer Ohm" w:date="2023-10-13T12:27:00Z"/>
                <w:lang w:eastAsia="de-DE"/>
              </w:rPr>
            </w:pPr>
            <w:ins w:id="12433" w:author="Jens-Rainer Ohm" w:date="2023-10-13T12:27:00Z">
              <w:r w:rsidRPr="001D018E">
                <w:rPr>
                  <w:lang w:eastAsia="de-DE"/>
                </w:rPr>
                <w:t>-11.78%</w:t>
              </w:r>
            </w:ins>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ins w:id="12434" w:author="Jens-Rainer Ohm" w:date="2023-10-13T12:27:00Z"/>
                <w:lang w:eastAsia="de-DE"/>
              </w:rPr>
            </w:pPr>
            <w:ins w:id="12435" w:author="Jens-Rainer Ohm" w:date="2023-10-13T12:27:00Z">
              <w:r w:rsidRPr="001D018E">
                <w:rPr>
                  <w:lang w:eastAsia="de-DE"/>
                </w:rPr>
                <w:t>-28.42%</w:t>
              </w:r>
            </w:ins>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ins w:id="12436" w:author="Jens-Rainer Ohm" w:date="2023-10-13T12:27:00Z"/>
                <w:lang w:eastAsia="de-DE"/>
              </w:rPr>
            </w:pPr>
            <w:ins w:id="12437" w:author="Jens-Rainer Ohm" w:date="2023-10-13T12:27:00Z">
              <w:r w:rsidRPr="001D018E">
                <w:rPr>
                  <w:lang w:eastAsia="de-DE"/>
                </w:rPr>
                <w:t>-28.35%</w:t>
              </w:r>
            </w:ins>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ins w:id="12438" w:author="Jens-Rainer Ohm" w:date="2023-10-13T12:27:00Z"/>
                <w:lang w:eastAsia="de-DE"/>
              </w:rPr>
            </w:pPr>
            <w:ins w:id="12439" w:author="Jens-Rainer Ohm" w:date="2023-10-13T12:27:00Z">
              <w:r w:rsidRPr="001D018E">
                <w:rPr>
                  <w:lang w:eastAsia="de-DE"/>
                </w:rPr>
                <w:t>-11.11%</w:t>
              </w:r>
            </w:ins>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ins w:id="12440" w:author="Jens-Rainer Ohm" w:date="2023-10-13T12:27:00Z"/>
                <w:lang w:eastAsia="de-DE"/>
              </w:rPr>
            </w:pPr>
            <w:ins w:id="12441" w:author="Jens-Rainer Ohm" w:date="2023-10-13T12:27:00Z">
              <w:r w:rsidRPr="001D018E">
                <w:rPr>
                  <w:lang w:eastAsia="de-DE"/>
                </w:rPr>
                <w:t>-25.13%</w:t>
              </w:r>
            </w:ins>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ins w:id="12442" w:author="Jens-Rainer Ohm" w:date="2023-10-13T12:27:00Z"/>
                <w:lang w:eastAsia="de-DE"/>
              </w:rPr>
            </w:pPr>
            <w:ins w:id="12443" w:author="Jens-Rainer Ohm" w:date="2023-10-13T12:27:00Z">
              <w:r w:rsidRPr="001D018E">
                <w:rPr>
                  <w:lang w:eastAsia="de-DE"/>
                </w:rPr>
                <w:t>-25.96%</w:t>
              </w:r>
            </w:ins>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ins w:id="12444" w:author="Jens-Rainer Ohm" w:date="2023-10-13T12:27:00Z"/>
                <w:lang w:eastAsia="de-DE"/>
              </w:rPr>
            </w:pPr>
            <w:ins w:id="12445" w:author="Jens-Rainer Ohm" w:date="2023-10-13T12:27:00Z">
              <w:r w:rsidRPr="001D018E">
                <w:rPr>
                  <w:lang w:eastAsia="de-DE"/>
                </w:rPr>
                <w:t>166%</w:t>
              </w:r>
            </w:ins>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ins w:id="12446" w:author="Jens-Rainer Ohm" w:date="2023-10-13T12:27:00Z"/>
                <w:lang w:eastAsia="de-DE"/>
              </w:rPr>
            </w:pPr>
            <w:ins w:id="12447" w:author="Jens-Rainer Ohm" w:date="2023-10-13T12:27:00Z">
              <w:r w:rsidRPr="001D018E">
                <w:rPr>
                  <w:lang w:eastAsia="de-DE"/>
                </w:rPr>
                <w:t>44554%</w:t>
              </w:r>
            </w:ins>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ins w:id="12448" w:author="Jens-Rainer Ohm" w:date="2023-10-13T12:27:00Z"/>
                <w:lang w:eastAsia="de-DE"/>
              </w:rPr>
            </w:pPr>
            <w:ins w:id="12449" w:author="Jens-Rainer Ohm" w:date="2023-10-13T12:27:00Z">
              <w:r w:rsidRPr="001D018E">
                <w:rPr>
                  <w:lang w:eastAsia="de-DE"/>
                </w:rPr>
                <w:t>#DIV/0!</w:t>
              </w:r>
            </w:ins>
          </w:p>
        </w:tc>
      </w:tr>
      <w:tr w:rsidR="001D018E" w:rsidRPr="001D018E" w14:paraId="5F20021C" w14:textId="77777777" w:rsidTr="001D5ACF">
        <w:trPr>
          <w:trHeight w:val="255"/>
          <w:ins w:id="1245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ins w:id="12451" w:author="Jens-Rainer Ohm" w:date="2023-10-13T12:27:00Z"/>
                <w:lang w:eastAsia="de-DE"/>
              </w:rPr>
            </w:pPr>
            <w:ins w:id="12452" w:author="Jens-Rainer Ohm" w:date="2023-10-13T12:27:00Z">
              <w:r w:rsidRPr="001D018E">
                <w:rPr>
                  <w:lang w:eastAsia="de-DE"/>
                </w:rPr>
                <w:t>Class E</w:t>
              </w:r>
            </w:ins>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ins w:id="12453" w:author="Jens-Rainer Ohm" w:date="2023-10-13T12:27:00Z"/>
                <w:lang w:eastAsia="de-DE"/>
              </w:rPr>
            </w:pPr>
            <w:ins w:id="12454" w:author="Jens-Rainer Ohm" w:date="2023-10-13T12:27:00Z">
              <w:r w:rsidRPr="001D018E">
                <w:rPr>
                  <w:lang w:eastAsia="de-DE"/>
                </w:rPr>
                <w:t> </w:t>
              </w:r>
            </w:ins>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ins w:id="12455" w:author="Jens-Rainer Ohm" w:date="2023-10-13T12:27:00Z"/>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ins w:id="12456" w:author="Jens-Rainer Ohm" w:date="2023-10-13T12:27:00Z"/>
                <w:lang w:eastAsia="de-DE"/>
              </w:rPr>
            </w:pPr>
            <w:ins w:id="12457" w:author="Jens-Rainer Ohm" w:date="2023-10-13T12:27:00Z">
              <w:r w:rsidRPr="001D018E">
                <w:rPr>
                  <w:lang w:eastAsia="de-DE"/>
                </w:rPr>
                <w:t> </w:t>
              </w:r>
            </w:ins>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ins w:id="12458" w:author="Jens-Rainer Ohm" w:date="2023-10-13T12:27:00Z"/>
                <w:lang w:eastAsia="de-DE"/>
              </w:rPr>
            </w:pPr>
            <w:ins w:id="12459" w:author="Jens-Rainer Ohm" w:date="2023-10-13T12:27:00Z">
              <w:r w:rsidRPr="001D018E">
                <w:rPr>
                  <w:lang w:eastAsia="de-DE"/>
                </w:rPr>
                <w:t> </w:t>
              </w:r>
            </w:ins>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ins w:id="12460" w:author="Jens-Rainer Ohm" w:date="2023-10-13T12:27:00Z"/>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ins w:id="12461" w:author="Jens-Rainer Ohm" w:date="2023-10-13T12:27:00Z"/>
                <w:lang w:eastAsia="de-DE"/>
              </w:rPr>
            </w:pPr>
            <w:ins w:id="12462" w:author="Jens-Rainer Ohm" w:date="2023-10-13T12:27:00Z">
              <w:r w:rsidRPr="001D018E">
                <w:rPr>
                  <w:lang w:eastAsia="de-DE"/>
                </w:rPr>
                <w:t> </w:t>
              </w:r>
            </w:ins>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ins w:id="12463" w:author="Jens-Rainer Ohm" w:date="2023-10-13T12:27:00Z"/>
                <w:lang w:eastAsia="de-DE"/>
              </w:rPr>
            </w:pPr>
            <w:ins w:id="12464" w:author="Jens-Rainer Ohm" w:date="2023-10-13T12:27:00Z">
              <w:r w:rsidRPr="001D018E">
                <w:rPr>
                  <w:lang w:eastAsia="de-DE"/>
                </w:rPr>
                <w:t> </w:t>
              </w:r>
            </w:ins>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ins w:id="12465" w:author="Jens-Rainer Ohm" w:date="2023-10-13T12:27:00Z"/>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ins w:id="12466" w:author="Jens-Rainer Ohm" w:date="2023-10-13T12:27:00Z"/>
                <w:lang w:eastAsia="de-DE"/>
              </w:rPr>
            </w:pPr>
            <w:ins w:id="12467" w:author="Jens-Rainer Ohm" w:date="2023-10-13T12:27:00Z">
              <w:r w:rsidRPr="001D018E">
                <w:rPr>
                  <w:lang w:eastAsia="de-DE"/>
                </w:rPr>
                <w:t> </w:t>
              </w:r>
            </w:ins>
          </w:p>
        </w:tc>
      </w:tr>
      <w:tr w:rsidR="001D018E" w:rsidRPr="001D018E" w14:paraId="42ECE5DE" w14:textId="77777777" w:rsidTr="001D5ACF">
        <w:trPr>
          <w:trHeight w:val="255"/>
          <w:ins w:id="1246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ins w:id="12469" w:author="Jens-Rainer Ohm" w:date="2023-10-13T12:27:00Z"/>
                <w:b/>
                <w:bCs/>
                <w:lang w:eastAsia="de-DE"/>
              </w:rPr>
            </w:pPr>
            <w:ins w:id="12470" w:author="Jens-Rainer Ohm" w:date="2023-10-13T12:27:00Z">
              <w:r w:rsidRPr="001D018E">
                <w:rPr>
                  <w:b/>
                  <w:bCs/>
                  <w:lang w:eastAsia="de-DE"/>
                </w:rPr>
                <w:t>Overall</w:t>
              </w:r>
            </w:ins>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ins w:id="12471" w:author="Jens-Rainer Ohm" w:date="2023-10-13T12:27:00Z"/>
                <w:lang w:eastAsia="de-DE"/>
              </w:rPr>
            </w:pPr>
            <w:ins w:id="12472" w:author="Jens-Rainer Ohm" w:date="2023-10-13T12:27:00Z">
              <w:r w:rsidRPr="001D018E">
                <w:rPr>
                  <w:lang w:eastAsia="de-DE"/>
                </w:rPr>
                <w:t>-11.64%</w:t>
              </w:r>
            </w:ins>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ins w:id="12473" w:author="Jens-Rainer Ohm" w:date="2023-10-13T12:27:00Z"/>
                <w:lang w:eastAsia="de-DE"/>
              </w:rPr>
            </w:pPr>
            <w:ins w:id="12474" w:author="Jens-Rainer Ohm" w:date="2023-10-13T12:27:00Z">
              <w:r w:rsidRPr="001D018E">
                <w:rPr>
                  <w:lang w:eastAsia="de-DE"/>
                </w:rPr>
                <w:t>-25.69%</w:t>
              </w:r>
            </w:ins>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ins w:id="12475" w:author="Jens-Rainer Ohm" w:date="2023-10-13T12:27:00Z"/>
                <w:lang w:eastAsia="de-DE"/>
              </w:rPr>
            </w:pPr>
            <w:ins w:id="12476" w:author="Jens-Rainer Ohm" w:date="2023-10-13T12:27:00Z">
              <w:r w:rsidRPr="001D018E">
                <w:rPr>
                  <w:lang w:eastAsia="de-DE"/>
                </w:rPr>
                <w:t>-26.02%</w:t>
              </w:r>
            </w:ins>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ins w:id="12477" w:author="Jens-Rainer Ohm" w:date="2023-10-13T12:27:00Z"/>
                <w:lang w:eastAsia="de-DE"/>
              </w:rPr>
            </w:pPr>
            <w:ins w:id="12478" w:author="Jens-Rainer Ohm" w:date="2023-10-13T12:27:00Z">
              <w:r w:rsidRPr="001D018E">
                <w:rPr>
                  <w:lang w:eastAsia="de-DE"/>
                </w:rPr>
                <w:t>-11.51%</w:t>
              </w:r>
            </w:ins>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ins w:id="12479" w:author="Jens-Rainer Ohm" w:date="2023-10-13T12:27:00Z"/>
                <w:lang w:eastAsia="de-DE"/>
              </w:rPr>
            </w:pPr>
            <w:ins w:id="12480" w:author="Jens-Rainer Ohm" w:date="2023-10-13T12:27:00Z">
              <w:r w:rsidRPr="001D018E">
                <w:rPr>
                  <w:lang w:eastAsia="de-DE"/>
                </w:rPr>
                <w:t>-24.80%</w:t>
              </w:r>
            </w:ins>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ins w:id="12481" w:author="Jens-Rainer Ohm" w:date="2023-10-13T12:27:00Z"/>
                <w:lang w:eastAsia="de-DE"/>
              </w:rPr>
            </w:pPr>
            <w:ins w:id="12482" w:author="Jens-Rainer Ohm" w:date="2023-10-13T12:27:00Z">
              <w:r w:rsidRPr="001D018E">
                <w:rPr>
                  <w:lang w:eastAsia="de-DE"/>
                </w:rPr>
                <w:t>-24.85%</w:t>
              </w:r>
            </w:ins>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ins w:id="12483" w:author="Jens-Rainer Ohm" w:date="2023-10-13T12:27:00Z"/>
                <w:lang w:eastAsia="de-DE"/>
              </w:rPr>
            </w:pPr>
            <w:ins w:id="12484" w:author="Jens-Rainer Ohm" w:date="2023-10-13T12:27:00Z">
              <w:r w:rsidRPr="001D018E">
                <w:rPr>
                  <w:lang w:eastAsia="de-DE"/>
                </w:rPr>
                <w:t>181%</w:t>
              </w:r>
            </w:ins>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ins w:id="12485" w:author="Jens-Rainer Ohm" w:date="2023-10-13T12:27:00Z"/>
                <w:lang w:eastAsia="de-DE"/>
              </w:rPr>
            </w:pPr>
            <w:ins w:id="12486" w:author="Jens-Rainer Ohm" w:date="2023-10-13T12:27:00Z">
              <w:r w:rsidRPr="001D018E">
                <w:rPr>
                  <w:lang w:eastAsia="de-DE"/>
                </w:rPr>
                <w:t>47628%</w:t>
              </w:r>
            </w:ins>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ins w:id="12487" w:author="Jens-Rainer Ohm" w:date="2023-10-13T12:27:00Z"/>
                <w:lang w:eastAsia="de-DE"/>
              </w:rPr>
            </w:pPr>
            <w:ins w:id="12488" w:author="Jens-Rainer Ohm" w:date="2023-10-13T12:27:00Z">
              <w:r w:rsidRPr="001D018E">
                <w:rPr>
                  <w:lang w:eastAsia="de-DE"/>
                </w:rPr>
                <w:t>#DIV/0!</w:t>
              </w:r>
            </w:ins>
          </w:p>
        </w:tc>
      </w:tr>
      <w:tr w:rsidR="001D018E" w:rsidRPr="001D018E" w14:paraId="0943F96F" w14:textId="77777777" w:rsidTr="001D5ACF">
        <w:trPr>
          <w:trHeight w:val="255"/>
          <w:ins w:id="12489"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ins w:id="12490" w:author="Jens-Rainer Ohm" w:date="2023-10-13T12:27:00Z"/>
                <w:lang w:eastAsia="de-DE"/>
              </w:rPr>
            </w:pPr>
            <w:ins w:id="12491" w:author="Jens-Rainer Ohm" w:date="2023-10-13T12:27:00Z">
              <w:r w:rsidRPr="001D018E">
                <w:rPr>
                  <w:lang w:eastAsia="de-DE"/>
                </w:rPr>
                <w:t>Class D</w:t>
              </w:r>
            </w:ins>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ins w:id="12492" w:author="Jens-Rainer Ohm" w:date="2023-10-13T12:27:00Z"/>
                <w:lang w:eastAsia="de-DE"/>
              </w:rPr>
            </w:pPr>
            <w:ins w:id="12493" w:author="Jens-Rainer Ohm" w:date="2023-10-13T12:27:00Z">
              <w:r w:rsidRPr="001D018E">
                <w:rPr>
                  <w:lang w:eastAsia="de-DE"/>
                </w:rPr>
                <w:t>-12.99%</w:t>
              </w:r>
            </w:ins>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ins w:id="12494" w:author="Jens-Rainer Ohm" w:date="2023-10-13T12:27:00Z"/>
                <w:lang w:eastAsia="de-DE"/>
              </w:rPr>
            </w:pPr>
            <w:ins w:id="12495" w:author="Jens-Rainer Ohm" w:date="2023-10-13T12:27:00Z">
              <w:r w:rsidRPr="001D018E">
                <w:rPr>
                  <w:lang w:eastAsia="de-DE"/>
                </w:rPr>
                <w:t>-27.60%</w:t>
              </w:r>
            </w:ins>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ins w:id="12496" w:author="Jens-Rainer Ohm" w:date="2023-10-13T12:27:00Z"/>
                <w:lang w:eastAsia="de-DE"/>
              </w:rPr>
            </w:pPr>
            <w:ins w:id="12497" w:author="Jens-Rainer Ohm" w:date="2023-10-13T12:27:00Z">
              <w:r w:rsidRPr="001D018E">
                <w:rPr>
                  <w:lang w:eastAsia="de-DE"/>
                </w:rPr>
                <w:t>-28.21%</w:t>
              </w:r>
            </w:ins>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ins w:id="12498" w:author="Jens-Rainer Ohm" w:date="2023-10-13T12:27:00Z"/>
                <w:lang w:eastAsia="de-DE"/>
              </w:rPr>
            </w:pPr>
            <w:ins w:id="12499" w:author="Jens-Rainer Ohm" w:date="2023-10-13T12:27:00Z">
              <w:r w:rsidRPr="001D018E">
                <w:rPr>
                  <w:lang w:eastAsia="de-DE"/>
                </w:rPr>
                <w:t>-10.31%</w:t>
              </w:r>
            </w:ins>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ins w:id="12500" w:author="Jens-Rainer Ohm" w:date="2023-10-13T12:27:00Z"/>
                <w:lang w:eastAsia="de-DE"/>
              </w:rPr>
            </w:pPr>
            <w:ins w:id="12501" w:author="Jens-Rainer Ohm" w:date="2023-10-13T12:27:00Z">
              <w:r w:rsidRPr="001D018E">
                <w:rPr>
                  <w:lang w:eastAsia="de-DE"/>
                </w:rPr>
                <w:t>-24.82%</w:t>
              </w:r>
            </w:ins>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ins w:id="12502" w:author="Jens-Rainer Ohm" w:date="2023-10-13T12:27:00Z"/>
                <w:lang w:eastAsia="de-DE"/>
              </w:rPr>
            </w:pPr>
            <w:ins w:id="12503" w:author="Jens-Rainer Ohm" w:date="2023-10-13T12:27:00Z">
              <w:r w:rsidRPr="001D018E">
                <w:rPr>
                  <w:lang w:eastAsia="de-DE"/>
                </w:rPr>
                <w:t>-24.56%</w:t>
              </w:r>
            </w:ins>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ins w:id="12504" w:author="Jens-Rainer Ohm" w:date="2023-10-13T12:27:00Z"/>
                <w:lang w:eastAsia="de-DE"/>
              </w:rPr>
            </w:pPr>
            <w:ins w:id="12505" w:author="Jens-Rainer Ohm" w:date="2023-10-13T12:27:00Z">
              <w:r w:rsidRPr="001D018E">
                <w:rPr>
                  <w:lang w:eastAsia="de-DE"/>
                </w:rPr>
                <w:t>159%</w:t>
              </w:r>
            </w:ins>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ins w:id="12506" w:author="Jens-Rainer Ohm" w:date="2023-10-13T12:27:00Z"/>
                <w:lang w:eastAsia="de-DE"/>
              </w:rPr>
            </w:pPr>
            <w:ins w:id="12507" w:author="Jens-Rainer Ohm" w:date="2023-10-13T12:27:00Z">
              <w:r w:rsidRPr="001D018E">
                <w:rPr>
                  <w:lang w:eastAsia="de-DE"/>
                </w:rPr>
                <w:t>41349%</w:t>
              </w:r>
            </w:ins>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ins w:id="12508" w:author="Jens-Rainer Ohm" w:date="2023-10-13T12:27:00Z"/>
                <w:lang w:eastAsia="de-DE"/>
              </w:rPr>
            </w:pPr>
            <w:ins w:id="12509" w:author="Jens-Rainer Ohm" w:date="2023-10-13T12:27:00Z">
              <w:r w:rsidRPr="001D018E">
                <w:rPr>
                  <w:lang w:eastAsia="de-DE"/>
                </w:rPr>
                <w:t>#DIV/0!</w:t>
              </w:r>
            </w:ins>
          </w:p>
        </w:tc>
      </w:tr>
      <w:tr w:rsidR="001D018E" w:rsidRPr="001D018E" w14:paraId="4436E7A2" w14:textId="77777777" w:rsidTr="001D5ACF">
        <w:trPr>
          <w:trHeight w:val="255"/>
          <w:ins w:id="1251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ins w:id="12511" w:author="Jens-Rainer Ohm" w:date="2023-10-13T12:27:00Z"/>
                <w:lang w:eastAsia="de-DE"/>
              </w:rPr>
            </w:pPr>
            <w:ins w:id="12512" w:author="Jens-Rainer Ohm" w:date="2023-10-13T12:27:00Z">
              <w:r w:rsidRPr="001D018E">
                <w:rPr>
                  <w:lang w:eastAsia="de-DE"/>
                </w:rPr>
                <w:t>Class F</w:t>
              </w:r>
            </w:ins>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ins w:id="12513" w:author="Jens-Rainer Ohm" w:date="2023-10-13T12:27:00Z"/>
                <w:lang w:eastAsia="de-DE"/>
              </w:rPr>
            </w:pPr>
            <w:ins w:id="12514" w:author="Jens-Rainer Ohm" w:date="2023-10-13T12:27:00Z">
              <w:r w:rsidRPr="001D018E">
                <w:rPr>
                  <w:lang w:eastAsia="de-DE"/>
                </w:rPr>
                <w:t>-6.64%</w:t>
              </w:r>
            </w:ins>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ins w:id="12515" w:author="Jens-Rainer Ohm" w:date="2023-10-13T12:27:00Z"/>
                <w:lang w:eastAsia="de-DE"/>
              </w:rPr>
            </w:pPr>
            <w:ins w:id="12516" w:author="Jens-Rainer Ohm" w:date="2023-10-13T12:27:00Z">
              <w:r w:rsidRPr="001D018E">
                <w:rPr>
                  <w:lang w:eastAsia="de-DE"/>
                </w:rPr>
                <w:t>-18.95%</w:t>
              </w:r>
            </w:ins>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ins w:id="12517" w:author="Jens-Rainer Ohm" w:date="2023-10-13T12:27:00Z"/>
                <w:lang w:eastAsia="de-DE"/>
              </w:rPr>
            </w:pPr>
            <w:ins w:id="12518" w:author="Jens-Rainer Ohm" w:date="2023-10-13T12:27:00Z">
              <w:r w:rsidRPr="001D018E">
                <w:rPr>
                  <w:lang w:eastAsia="de-DE"/>
                </w:rPr>
                <w:t>-17.80%</w:t>
              </w:r>
            </w:ins>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ins w:id="12519" w:author="Jens-Rainer Ohm" w:date="2023-10-13T12:27:00Z"/>
                <w:lang w:eastAsia="de-DE"/>
              </w:rPr>
            </w:pPr>
            <w:ins w:id="12520" w:author="Jens-Rainer Ohm" w:date="2023-10-13T12:27:00Z">
              <w:r w:rsidRPr="001D018E">
                <w:rPr>
                  <w:lang w:eastAsia="de-DE"/>
                </w:rPr>
                <w:t>-7.35%</w:t>
              </w:r>
            </w:ins>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ins w:id="12521" w:author="Jens-Rainer Ohm" w:date="2023-10-13T12:27:00Z"/>
                <w:lang w:eastAsia="de-DE"/>
              </w:rPr>
            </w:pPr>
            <w:ins w:id="12522" w:author="Jens-Rainer Ohm" w:date="2023-10-13T12:27:00Z">
              <w:r w:rsidRPr="001D018E">
                <w:rPr>
                  <w:lang w:eastAsia="de-DE"/>
                </w:rPr>
                <w:t>-19.89%</w:t>
              </w:r>
            </w:ins>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ins w:id="12523" w:author="Jens-Rainer Ohm" w:date="2023-10-13T12:27:00Z"/>
                <w:lang w:eastAsia="de-DE"/>
              </w:rPr>
            </w:pPr>
            <w:ins w:id="12524" w:author="Jens-Rainer Ohm" w:date="2023-10-13T12:27:00Z">
              <w:r w:rsidRPr="001D018E">
                <w:rPr>
                  <w:lang w:eastAsia="de-DE"/>
                </w:rPr>
                <w:t>-18.68%</w:t>
              </w:r>
            </w:ins>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ins w:id="12525" w:author="Jens-Rainer Ohm" w:date="2023-10-13T12:27:00Z"/>
                <w:lang w:eastAsia="de-DE"/>
              </w:rPr>
            </w:pPr>
            <w:ins w:id="12526" w:author="Jens-Rainer Ohm" w:date="2023-10-13T12:27:00Z">
              <w:r w:rsidRPr="001D018E">
                <w:rPr>
                  <w:lang w:eastAsia="de-DE"/>
                </w:rPr>
                <w:t>234%</w:t>
              </w:r>
            </w:ins>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ins w:id="12527" w:author="Jens-Rainer Ohm" w:date="2023-10-13T12:27:00Z"/>
                <w:lang w:eastAsia="de-DE"/>
              </w:rPr>
            </w:pPr>
            <w:ins w:id="12528" w:author="Jens-Rainer Ohm" w:date="2023-10-13T12:27:00Z">
              <w:r w:rsidRPr="001D018E">
                <w:rPr>
                  <w:lang w:eastAsia="de-DE"/>
                </w:rPr>
                <w:t>18908%</w:t>
              </w:r>
            </w:ins>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ins w:id="12529" w:author="Jens-Rainer Ohm" w:date="2023-10-13T12:27:00Z"/>
                <w:lang w:eastAsia="de-DE"/>
              </w:rPr>
            </w:pPr>
            <w:ins w:id="12530" w:author="Jens-Rainer Ohm" w:date="2023-10-13T12:27:00Z">
              <w:r w:rsidRPr="001D018E">
                <w:rPr>
                  <w:lang w:eastAsia="de-DE"/>
                </w:rPr>
                <w:t>#DIV/0!</w:t>
              </w:r>
            </w:ins>
          </w:p>
        </w:tc>
      </w:tr>
    </w:tbl>
    <w:p w14:paraId="09610566" w14:textId="77777777" w:rsidR="001D018E" w:rsidRPr="001D018E" w:rsidRDefault="001D018E" w:rsidP="001D018E">
      <w:pPr>
        <w:rPr>
          <w:ins w:id="12531" w:author="Jens-Rainer Ohm" w:date="2023-10-13T12:27:00Z"/>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ins w:id="12532" w:author="Jens-Rainer Ohm" w:date="2023-10-13T12:27:00Z"/>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ins w:id="12533" w:author="Jens-Rainer Ohm" w:date="2023-10-13T12:27:00Z"/>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ins w:id="12534" w:author="Jens-Rainer Ohm" w:date="2023-10-13T12:27:00Z"/>
                <w:b/>
                <w:bCs/>
                <w:lang w:eastAsia="de-DE"/>
              </w:rPr>
            </w:pPr>
            <w:ins w:id="12535" w:author="Jens-Rainer Ohm" w:date="2023-10-13T12:27:00Z">
              <w:r w:rsidRPr="001D018E">
                <w:rPr>
                  <w:b/>
                  <w:bCs/>
                  <w:lang w:eastAsia="de-DE"/>
                </w:rPr>
                <w:t xml:space="preserve">Low delay B Main10 </w:t>
              </w:r>
            </w:ins>
          </w:p>
        </w:tc>
      </w:tr>
      <w:tr w:rsidR="001D018E" w:rsidRPr="001D018E" w14:paraId="2BF2EF8F" w14:textId="77777777" w:rsidTr="001D5ACF">
        <w:trPr>
          <w:trHeight w:val="255"/>
          <w:ins w:id="12536" w:author="Jens-Rainer Ohm" w:date="2023-10-13T12:27:00Z"/>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ins w:id="12537" w:author="Jens-Rainer Ohm" w:date="2023-10-13T12:27:00Z"/>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ins w:id="12538" w:author="Jens-Rainer Ohm" w:date="2023-10-13T12:27:00Z"/>
                <w:b/>
                <w:bCs/>
                <w:lang w:eastAsia="de-DE"/>
              </w:rPr>
            </w:pPr>
            <w:ins w:id="12539" w:author="Jens-Rainer Ohm" w:date="2023-10-13T12:27:00Z">
              <w:r w:rsidRPr="001D018E">
                <w:rPr>
                  <w:b/>
                  <w:bCs/>
                  <w:lang w:eastAsia="de-DE"/>
                </w:rPr>
                <w:t>BD-rate Over NNVC-6.0 VTM</w:t>
              </w:r>
            </w:ins>
          </w:p>
        </w:tc>
      </w:tr>
      <w:tr w:rsidR="001D018E" w:rsidRPr="001D018E" w14:paraId="7FEF2B00" w14:textId="77777777" w:rsidTr="001D5ACF">
        <w:trPr>
          <w:trHeight w:val="255"/>
          <w:ins w:id="12540" w:author="Jens-Rainer Ohm" w:date="2023-10-13T12:27:00Z"/>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ins w:id="12541" w:author="Jens-Rainer Ohm" w:date="2023-10-13T12:27:00Z"/>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ins w:id="12542" w:author="Jens-Rainer Ohm" w:date="2023-10-13T12:27:00Z"/>
                <w:lang w:eastAsia="de-DE"/>
              </w:rPr>
            </w:pPr>
            <w:ins w:id="12543" w:author="Jens-Rainer Ohm" w:date="2023-10-13T12:27:00Z">
              <w:r w:rsidRPr="001D018E">
                <w:rPr>
                  <w:lang w:eastAsia="de-DE"/>
                </w:rPr>
                <w:t>Y-PSNR</w:t>
              </w:r>
            </w:ins>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ins w:id="12544" w:author="Jens-Rainer Ohm" w:date="2023-10-13T12:27:00Z"/>
                <w:lang w:eastAsia="de-DE"/>
              </w:rPr>
            </w:pPr>
            <w:ins w:id="12545" w:author="Jens-Rainer Ohm" w:date="2023-10-13T12:27:00Z">
              <w:r w:rsidRPr="001D018E">
                <w:rPr>
                  <w:lang w:eastAsia="de-DE"/>
                </w:rPr>
                <w:t>U-PSNR</w:t>
              </w:r>
            </w:ins>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ins w:id="12546" w:author="Jens-Rainer Ohm" w:date="2023-10-13T12:27:00Z"/>
                <w:lang w:eastAsia="de-DE"/>
              </w:rPr>
            </w:pPr>
            <w:ins w:id="12547" w:author="Jens-Rainer Ohm" w:date="2023-10-13T12:27:00Z">
              <w:r w:rsidRPr="001D018E">
                <w:rPr>
                  <w:lang w:eastAsia="de-DE"/>
                </w:rPr>
                <w:t>V-PSNR</w:t>
              </w:r>
            </w:ins>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ins w:id="12548" w:author="Jens-Rainer Ohm" w:date="2023-10-13T12:27:00Z"/>
                <w:lang w:eastAsia="de-DE"/>
              </w:rPr>
            </w:pPr>
            <w:ins w:id="12549" w:author="Jens-Rainer Ohm" w:date="2023-10-13T12:27:00Z">
              <w:r w:rsidRPr="001D018E">
                <w:rPr>
                  <w:lang w:eastAsia="de-DE"/>
                </w:rPr>
                <w:t>Y-MSIM</w:t>
              </w:r>
            </w:ins>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ins w:id="12550" w:author="Jens-Rainer Ohm" w:date="2023-10-13T12:27:00Z"/>
                <w:lang w:eastAsia="de-DE"/>
              </w:rPr>
            </w:pPr>
            <w:ins w:id="12551" w:author="Jens-Rainer Ohm" w:date="2023-10-13T12:27:00Z">
              <w:r w:rsidRPr="001D018E">
                <w:rPr>
                  <w:lang w:eastAsia="de-DE"/>
                </w:rPr>
                <w:t>U-MSIM</w:t>
              </w:r>
            </w:ins>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ins w:id="12552" w:author="Jens-Rainer Ohm" w:date="2023-10-13T12:27:00Z"/>
                <w:lang w:eastAsia="de-DE"/>
              </w:rPr>
            </w:pPr>
            <w:ins w:id="12553" w:author="Jens-Rainer Ohm" w:date="2023-10-13T12:27:00Z">
              <w:r w:rsidRPr="001D018E">
                <w:rPr>
                  <w:lang w:eastAsia="de-DE"/>
                </w:rPr>
                <w:t>V-MSIM</w:t>
              </w:r>
            </w:ins>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ins w:id="12554" w:author="Jens-Rainer Ohm" w:date="2023-10-13T12:27:00Z"/>
                <w:lang w:eastAsia="de-DE"/>
              </w:rPr>
            </w:pPr>
            <w:proofErr w:type="spellStart"/>
            <w:ins w:id="12555" w:author="Jens-Rainer Ohm" w:date="2023-10-13T12:27:00Z">
              <w:r w:rsidRPr="001D018E">
                <w:rPr>
                  <w:lang w:eastAsia="de-DE"/>
                </w:rPr>
                <w:t>EncT</w:t>
              </w:r>
              <w:proofErr w:type="spellEnd"/>
            </w:ins>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ins w:id="12556" w:author="Jens-Rainer Ohm" w:date="2023-10-13T12:27:00Z"/>
                <w:lang w:eastAsia="de-DE"/>
              </w:rPr>
            </w:pPr>
            <w:proofErr w:type="spellStart"/>
            <w:ins w:id="12557" w:author="Jens-Rainer Ohm" w:date="2023-10-13T12:27:00Z">
              <w:r w:rsidRPr="001D018E">
                <w:rPr>
                  <w:lang w:eastAsia="de-DE"/>
                </w:rPr>
                <w:t>DecT</w:t>
              </w:r>
              <w:proofErr w:type="spellEnd"/>
              <w:r w:rsidRPr="001D018E">
                <w:rPr>
                  <w:lang w:eastAsia="de-DE"/>
                </w:rPr>
                <w:t xml:space="preserve"> CPU</w:t>
              </w:r>
            </w:ins>
          </w:p>
        </w:tc>
      </w:tr>
      <w:tr w:rsidR="001D018E" w:rsidRPr="001D018E" w14:paraId="2688FDE4" w14:textId="77777777" w:rsidTr="001D5ACF">
        <w:trPr>
          <w:trHeight w:val="255"/>
          <w:ins w:id="1255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ins w:id="12559" w:author="Jens-Rainer Ohm" w:date="2023-10-13T12:27:00Z"/>
                <w:lang w:eastAsia="de-DE"/>
              </w:rPr>
            </w:pPr>
            <w:ins w:id="12560" w:author="Jens-Rainer Ohm" w:date="2023-10-13T12:27:00Z">
              <w:r w:rsidRPr="001D018E">
                <w:rPr>
                  <w:lang w:eastAsia="de-DE"/>
                </w:rPr>
                <w:t>Class A1</w:t>
              </w:r>
            </w:ins>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ins w:id="12561" w:author="Jens-Rainer Ohm" w:date="2023-10-13T12:27:00Z"/>
                <w:lang w:eastAsia="de-DE"/>
              </w:rPr>
            </w:pPr>
            <w:ins w:id="12562" w:author="Jens-Rainer Ohm" w:date="2023-10-13T12:27:00Z">
              <w:r w:rsidRPr="001D018E">
                <w:rPr>
                  <w:lang w:eastAsia="de-DE"/>
                </w:rPr>
                <w:t>#VALUE!</w:t>
              </w:r>
            </w:ins>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ins w:id="12563" w:author="Jens-Rainer Ohm" w:date="2023-10-13T12:27:00Z"/>
                <w:lang w:eastAsia="de-DE"/>
              </w:rPr>
            </w:pPr>
            <w:ins w:id="12564" w:author="Jens-Rainer Ohm" w:date="2023-10-13T12:27:00Z">
              <w:r w:rsidRPr="001D018E">
                <w:rPr>
                  <w:lang w:eastAsia="de-DE"/>
                </w:rPr>
                <w:t>#VALUE!</w:t>
              </w:r>
            </w:ins>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ins w:id="12565" w:author="Jens-Rainer Ohm" w:date="2023-10-13T12:27:00Z"/>
                <w:lang w:eastAsia="de-DE"/>
              </w:rPr>
            </w:pPr>
            <w:ins w:id="12566" w:author="Jens-Rainer Ohm" w:date="2023-10-13T12:27:00Z">
              <w:r w:rsidRPr="001D018E">
                <w:rPr>
                  <w:lang w:eastAsia="de-DE"/>
                </w:rPr>
                <w:t>#VALUE!</w:t>
              </w:r>
            </w:ins>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ins w:id="12567" w:author="Jens-Rainer Ohm" w:date="2023-10-13T12:27:00Z"/>
                <w:lang w:eastAsia="de-DE"/>
              </w:rPr>
            </w:pPr>
            <w:ins w:id="12568" w:author="Jens-Rainer Ohm" w:date="2023-10-13T12:27:00Z">
              <w:r w:rsidRPr="001D018E">
                <w:rPr>
                  <w:lang w:eastAsia="de-DE"/>
                </w:rPr>
                <w:t>#VALUE!</w:t>
              </w:r>
            </w:ins>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ins w:id="12569" w:author="Jens-Rainer Ohm" w:date="2023-10-13T12:27:00Z"/>
                <w:lang w:eastAsia="de-DE"/>
              </w:rPr>
            </w:pPr>
            <w:ins w:id="12570" w:author="Jens-Rainer Ohm" w:date="2023-10-13T12:27:00Z">
              <w:r w:rsidRPr="001D018E">
                <w:rPr>
                  <w:lang w:eastAsia="de-DE"/>
                </w:rPr>
                <w:t>#VALUE!</w:t>
              </w:r>
            </w:ins>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ins w:id="12571" w:author="Jens-Rainer Ohm" w:date="2023-10-13T12:27:00Z"/>
                <w:lang w:eastAsia="de-DE"/>
              </w:rPr>
            </w:pPr>
            <w:ins w:id="12572" w:author="Jens-Rainer Ohm" w:date="2023-10-13T12:27:00Z">
              <w:r w:rsidRPr="001D018E">
                <w:rPr>
                  <w:lang w:eastAsia="de-DE"/>
                </w:rPr>
                <w:t>#VALUE!</w:t>
              </w:r>
            </w:ins>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ins w:id="12573" w:author="Jens-Rainer Ohm" w:date="2023-10-13T12:27:00Z"/>
                <w:lang w:eastAsia="de-DE"/>
              </w:rPr>
            </w:pPr>
            <w:ins w:id="12574" w:author="Jens-Rainer Ohm" w:date="2023-10-13T12:27:00Z">
              <w:r w:rsidRPr="001D018E">
                <w:rPr>
                  <w:lang w:eastAsia="de-DE"/>
                </w:rPr>
                <w:t>#DIV/0!</w:t>
              </w:r>
            </w:ins>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ins w:id="12575" w:author="Jens-Rainer Ohm" w:date="2023-10-13T12:27:00Z"/>
                <w:lang w:eastAsia="de-DE"/>
              </w:rPr>
            </w:pPr>
            <w:ins w:id="12576" w:author="Jens-Rainer Ohm" w:date="2023-10-13T12:27:00Z">
              <w:r w:rsidRPr="001D018E">
                <w:rPr>
                  <w:lang w:eastAsia="de-DE"/>
                </w:rPr>
                <w:t>#DIV/0!</w:t>
              </w:r>
            </w:ins>
          </w:p>
        </w:tc>
      </w:tr>
      <w:tr w:rsidR="001D018E" w:rsidRPr="001D018E" w14:paraId="14E29428" w14:textId="77777777" w:rsidTr="001D5ACF">
        <w:trPr>
          <w:trHeight w:val="255"/>
          <w:ins w:id="1257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ins w:id="12578" w:author="Jens-Rainer Ohm" w:date="2023-10-13T12:27:00Z"/>
                <w:lang w:eastAsia="de-DE"/>
              </w:rPr>
            </w:pPr>
            <w:ins w:id="12579" w:author="Jens-Rainer Ohm" w:date="2023-10-13T12:27:00Z">
              <w:r w:rsidRPr="001D018E">
                <w:rPr>
                  <w:lang w:eastAsia="de-DE"/>
                </w:rPr>
                <w:t>Class A2</w:t>
              </w:r>
            </w:ins>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ins w:id="12580" w:author="Jens-Rainer Ohm" w:date="2023-10-13T12:27:00Z"/>
                <w:lang w:eastAsia="de-DE"/>
              </w:rPr>
            </w:pPr>
            <w:ins w:id="12581" w:author="Jens-Rainer Ohm" w:date="2023-10-13T12:27:00Z">
              <w:r w:rsidRPr="001D018E">
                <w:rPr>
                  <w:lang w:eastAsia="de-DE"/>
                </w:rPr>
                <w:t>#VALUE!</w:t>
              </w:r>
            </w:ins>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ins w:id="12582" w:author="Jens-Rainer Ohm" w:date="2023-10-13T12:27:00Z"/>
                <w:lang w:eastAsia="de-DE"/>
              </w:rPr>
            </w:pPr>
            <w:ins w:id="12583" w:author="Jens-Rainer Ohm" w:date="2023-10-13T12:27:00Z">
              <w:r w:rsidRPr="001D018E">
                <w:rPr>
                  <w:lang w:eastAsia="de-DE"/>
                </w:rPr>
                <w:t>#VALUE!</w:t>
              </w:r>
            </w:ins>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ins w:id="12584" w:author="Jens-Rainer Ohm" w:date="2023-10-13T12:27:00Z"/>
                <w:lang w:eastAsia="de-DE"/>
              </w:rPr>
            </w:pPr>
            <w:ins w:id="12585" w:author="Jens-Rainer Ohm" w:date="2023-10-13T12:27:00Z">
              <w:r w:rsidRPr="001D018E">
                <w:rPr>
                  <w:lang w:eastAsia="de-DE"/>
                </w:rPr>
                <w:t>#VALUE!</w:t>
              </w:r>
            </w:ins>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ins w:id="12586" w:author="Jens-Rainer Ohm" w:date="2023-10-13T12:27:00Z"/>
                <w:lang w:eastAsia="de-DE"/>
              </w:rPr>
            </w:pPr>
            <w:ins w:id="12587" w:author="Jens-Rainer Ohm" w:date="2023-10-13T12:27:00Z">
              <w:r w:rsidRPr="001D018E">
                <w:rPr>
                  <w:lang w:eastAsia="de-DE"/>
                </w:rPr>
                <w:t>#VALUE!</w:t>
              </w:r>
            </w:ins>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ins w:id="12588" w:author="Jens-Rainer Ohm" w:date="2023-10-13T12:27:00Z"/>
                <w:lang w:eastAsia="de-DE"/>
              </w:rPr>
            </w:pPr>
            <w:ins w:id="12589" w:author="Jens-Rainer Ohm" w:date="2023-10-13T12:27:00Z">
              <w:r w:rsidRPr="001D018E">
                <w:rPr>
                  <w:lang w:eastAsia="de-DE"/>
                </w:rPr>
                <w:t>#VALUE!</w:t>
              </w:r>
            </w:ins>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ins w:id="12590" w:author="Jens-Rainer Ohm" w:date="2023-10-13T12:27:00Z"/>
                <w:lang w:eastAsia="de-DE"/>
              </w:rPr>
            </w:pPr>
            <w:ins w:id="12591" w:author="Jens-Rainer Ohm" w:date="2023-10-13T12:27:00Z">
              <w:r w:rsidRPr="001D018E">
                <w:rPr>
                  <w:lang w:eastAsia="de-DE"/>
                </w:rPr>
                <w:t>#VALUE!</w:t>
              </w:r>
            </w:ins>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ins w:id="12592" w:author="Jens-Rainer Ohm" w:date="2023-10-13T12:27:00Z"/>
                <w:lang w:eastAsia="de-DE"/>
              </w:rPr>
            </w:pPr>
            <w:ins w:id="12593" w:author="Jens-Rainer Ohm" w:date="2023-10-13T12:27:00Z">
              <w:r w:rsidRPr="001D018E">
                <w:rPr>
                  <w:lang w:eastAsia="de-DE"/>
                </w:rPr>
                <w:t>#DIV/0!</w:t>
              </w:r>
            </w:ins>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ins w:id="12594" w:author="Jens-Rainer Ohm" w:date="2023-10-13T12:27:00Z"/>
                <w:lang w:eastAsia="de-DE"/>
              </w:rPr>
            </w:pPr>
            <w:ins w:id="12595" w:author="Jens-Rainer Ohm" w:date="2023-10-13T12:27:00Z">
              <w:r w:rsidRPr="001D018E">
                <w:rPr>
                  <w:lang w:eastAsia="de-DE"/>
                </w:rPr>
                <w:t>#DIV/0!</w:t>
              </w:r>
            </w:ins>
          </w:p>
        </w:tc>
      </w:tr>
      <w:tr w:rsidR="001D018E" w:rsidRPr="001D018E" w14:paraId="03847975" w14:textId="77777777" w:rsidTr="001D5ACF">
        <w:trPr>
          <w:trHeight w:val="255"/>
          <w:ins w:id="1259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ins w:id="12597" w:author="Jens-Rainer Ohm" w:date="2023-10-13T12:27:00Z"/>
                <w:lang w:eastAsia="de-DE"/>
              </w:rPr>
            </w:pPr>
            <w:ins w:id="12598" w:author="Jens-Rainer Ohm" w:date="2023-10-13T12:27:00Z">
              <w:r w:rsidRPr="001D018E">
                <w:rPr>
                  <w:lang w:eastAsia="de-DE"/>
                </w:rPr>
                <w:t>Class B</w:t>
              </w:r>
            </w:ins>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ins w:id="12599" w:author="Jens-Rainer Ohm" w:date="2023-10-13T12:27:00Z"/>
                <w:lang w:eastAsia="de-DE"/>
              </w:rPr>
            </w:pPr>
            <w:ins w:id="12600" w:author="Jens-Rainer Ohm" w:date="2023-10-13T12:27:00Z">
              <w:r w:rsidRPr="001D018E">
                <w:rPr>
                  <w:lang w:eastAsia="de-DE"/>
                </w:rPr>
                <w:t>-9.87%</w:t>
              </w:r>
            </w:ins>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ins w:id="12601" w:author="Jens-Rainer Ohm" w:date="2023-10-13T12:27:00Z"/>
                <w:lang w:eastAsia="de-DE"/>
              </w:rPr>
            </w:pPr>
            <w:ins w:id="12602" w:author="Jens-Rainer Ohm" w:date="2023-10-13T12:27:00Z">
              <w:r w:rsidRPr="001D018E">
                <w:rPr>
                  <w:lang w:eastAsia="de-DE"/>
                </w:rPr>
                <w:t>-20.94%</w:t>
              </w:r>
            </w:ins>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ins w:id="12603" w:author="Jens-Rainer Ohm" w:date="2023-10-13T12:27:00Z"/>
                <w:lang w:eastAsia="de-DE"/>
              </w:rPr>
            </w:pPr>
            <w:ins w:id="12604" w:author="Jens-Rainer Ohm" w:date="2023-10-13T12:27:00Z">
              <w:r w:rsidRPr="001D018E">
                <w:rPr>
                  <w:lang w:eastAsia="de-DE"/>
                </w:rPr>
                <w:t>-15.27%</w:t>
              </w:r>
            </w:ins>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ins w:id="12605" w:author="Jens-Rainer Ohm" w:date="2023-10-13T12:27:00Z"/>
                <w:lang w:eastAsia="de-DE"/>
              </w:rPr>
            </w:pPr>
            <w:ins w:id="12606" w:author="Jens-Rainer Ohm" w:date="2023-10-13T12:27:00Z">
              <w:r w:rsidRPr="001D018E">
                <w:rPr>
                  <w:lang w:eastAsia="de-DE"/>
                </w:rPr>
                <w:t>-10.13%</w:t>
              </w:r>
            </w:ins>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ins w:id="12607" w:author="Jens-Rainer Ohm" w:date="2023-10-13T12:27:00Z"/>
                <w:lang w:eastAsia="de-DE"/>
              </w:rPr>
            </w:pPr>
            <w:ins w:id="12608" w:author="Jens-Rainer Ohm" w:date="2023-10-13T12:27:00Z">
              <w:r w:rsidRPr="001D018E">
                <w:rPr>
                  <w:lang w:eastAsia="de-DE"/>
                </w:rPr>
                <w:t>-21.91%</w:t>
              </w:r>
            </w:ins>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ins w:id="12609" w:author="Jens-Rainer Ohm" w:date="2023-10-13T12:27:00Z"/>
                <w:lang w:eastAsia="de-DE"/>
              </w:rPr>
            </w:pPr>
            <w:ins w:id="12610" w:author="Jens-Rainer Ohm" w:date="2023-10-13T12:27:00Z">
              <w:r w:rsidRPr="001D018E">
                <w:rPr>
                  <w:lang w:eastAsia="de-DE"/>
                </w:rPr>
                <w:t>-18.18%</w:t>
              </w:r>
            </w:ins>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ins w:id="12611" w:author="Jens-Rainer Ohm" w:date="2023-10-13T12:27:00Z"/>
                <w:lang w:eastAsia="de-DE"/>
              </w:rPr>
            </w:pPr>
            <w:ins w:id="12612" w:author="Jens-Rainer Ohm" w:date="2023-10-13T12:27:00Z">
              <w:r w:rsidRPr="001D018E">
                <w:rPr>
                  <w:lang w:eastAsia="de-DE"/>
                </w:rPr>
                <w:t>174%</w:t>
              </w:r>
            </w:ins>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ins w:id="12613" w:author="Jens-Rainer Ohm" w:date="2023-10-13T12:27:00Z"/>
                <w:lang w:eastAsia="de-DE"/>
              </w:rPr>
            </w:pPr>
            <w:ins w:id="12614" w:author="Jens-Rainer Ohm" w:date="2023-10-13T12:27:00Z">
              <w:r w:rsidRPr="001D018E">
                <w:rPr>
                  <w:lang w:eastAsia="de-DE"/>
                </w:rPr>
                <w:t>48596%</w:t>
              </w:r>
            </w:ins>
          </w:p>
        </w:tc>
      </w:tr>
      <w:tr w:rsidR="001D018E" w:rsidRPr="001D018E" w14:paraId="3596D12B" w14:textId="77777777" w:rsidTr="001D5ACF">
        <w:trPr>
          <w:trHeight w:val="255"/>
          <w:ins w:id="1261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ins w:id="12616" w:author="Jens-Rainer Ohm" w:date="2023-10-13T12:27:00Z"/>
                <w:lang w:eastAsia="de-DE"/>
              </w:rPr>
            </w:pPr>
            <w:ins w:id="12617" w:author="Jens-Rainer Ohm" w:date="2023-10-13T12:27:00Z">
              <w:r w:rsidRPr="001D018E">
                <w:rPr>
                  <w:lang w:eastAsia="de-DE"/>
                </w:rPr>
                <w:t>Class C</w:t>
              </w:r>
            </w:ins>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ins w:id="12618" w:author="Jens-Rainer Ohm" w:date="2023-10-13T12:27:00Z"/>
                <w:lang w:eastAsia="de-DE"/>
              </w:rPr>
            </w:pPr>
            <w:ins w:id="12619" w:author="Jens-Rainer Ohm" w:date="2023-10-13T12:27:00Z">
              <w:r w:rsidRPr="001D018E">
                <w:rPr>
                  <w:lang w:eastAsia="de-DE"/>
                </w:rPr>
                <w:t>-10.84%</w:t>
              </w:r>
            </w:ins>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ins w:id="12620" w:author="Jens-Rainer Ohm" w:date="2023-10-13T12:27:00Z"/>
                <w:lang w:eastAsia="de-DE"/>
              </w:rPr>
            </w:pPr>
            <w:ins w:id="12621" w:author="Jens-Rainer Ohm" w:date="2023-10-13T12:27:00Z">
              <w:r w:rsidRPr="001D018E">
                <w:rPr>
                  <w:lang w:eastAsia="de-DE"/>
                </w:rPr>
                <w:t>-25.68%</w:t>
              </w:r>
            </w:ins>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ins w:id="12622" w:author="Jens-Rainer Ohm" w:date="2023-10-13T12:27:00Z"/>
                <w:lang w:eastAsia="de-DE"/>
              </w:rPr>
            </w:pPr>
            <w:ins w:id="12623" w:author="Jens-Rainer Ohm" w:date="2023-10-13T12:27:00Z">
              <w:r w:rsidRPr="001D018E">
                <w:rPr>
                  <w:lang w:eastAsia="de-DE"/>
                </w:rPr>
                <w:t>-22.82%</w:t>
              </w:r>
            </w:ins>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ins w:id="12624" w:author="Jens-Rainer Ohm" w:date="2023-10-13T12:27:00Z"/>
                <w:lang w:eastAsia="de-DE"/>
              </w:rPr>
            </w:pPr>
            <w:ins w:id="12625" w:author="Jens-Rainer Ohm" w:date="2023-10-13T12:27:00Z">
              <w:r w:rsidRPr="001D018E">
                <w:rPr>
                  <w:lang w:eastAsia="de-DE"/>
                </w:rPr>
                <w:t>-11.11%</w:t>
              </w:r>
            </w:ins>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ins w:id="12626" w:author="Jens-Rainer Ohm" w:date="2023-10-13T12:27:00Z"/>
                <w:lang w:eastAsia="de-DE"/>
              </w:rPr>
            </w:pPr>
            <w:ins w:id="12627" w:author="Jens-Rainer Ohm" w:date="2023-10-13T12:27:00Z">
              <w:r w:rsidRPr="001D018E">
                <w:rPr>
                  <w:lang w:eastAsia="de-DE"/>
                </w:rPr>
                <w:t>-25.25%</w:t>
              </w:r>
            </w:ins>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ins w:id="12628" w:author="Jens-Rainer Ohm" w:date="2023-10-13T12:27:00Z"/>
                <w:lang w:eastAsia="de-DE"/>
              </w:rPr>
            </w:pPr>
            <w:ins w:id="12629" w:author="Jens-Rainer Ohm" w:date="2023-10-13T12:27:00Z">
              <w:r w:rsidRPr="001D018E">
                <w:rPr>
                  <w:lang w:eastAsia="de-DE"/>
                </w:rPr>
                <w:t>-21.39%</w:t>
              </w:r>
            </w:ins>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ins w:id="12630" w:author="Jens-Rainer Ohm" w:date="2023-10-13T12:27:00Z"/>
                <w:lang w:eastAsia="de-DE"/>
              </w:rPr>
            </w:pPr>
            <w:ins w:id="12631" w:author="Jens-Rainer Ohm" w:date="2023-10-13T12:27:00Z">
              <w:r w:rsidRPr="001D018E">
                <w:rPr>
                  <w:lang w:eastAsia="de-DE"/>
                </w:rPr>
                <w:t>153%</w:t>
              </w:r>
            </w:ins>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ins w:id="12632" w:author="Jens-Rainer Ohm" w:date="2023-10-13T12:27:00Z"/>
                <w:lang w:eastAsia="de-DE"/>
              </w:rPr>
            </w:pPr>
            <w:ins w:id="12633" w:author="Jens-Rainer Ohm" w:date="2023-10-13T12:27:00Z">
              <w:r w:rsidRPr="001D018E">
                <w:rPr>
                  <w:lang w:eastAsia="de-DE"/>
                </w:rPr>
                <w:t>44563%</w:t>
              </w:r>
            </w:ins>
          </w:p>
        </w:tc>
      </w:tr>
      <w:tr w:rsidR="001D018E" w:rsidRPr="001D018E" w14:paraId="2574F6E2" w14:textId="77777777" w:rsidTr="001D5ACF">
        <w:trPr>
          <w:trHeight w:val="255"/>
          <w:ins w:id="1263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ins w:id="12635" w:author="Jens-Rainer Ohm" w:date="2023-10-13T12:27:00Z"/>
                <w:lang w:eastAsia="de-DE"/>
              </w:rPr>
            </w:pPr>
            <w:ins w:id="12636" w:author="Jens-Rainer Ohm" w:date="2023-10-13T12:27:00Z">
              <w:r w:rsidRPr="001D018E">
                <w:rPr>
                  <w:lang w:eastAsia="de-DE"/>
                </w:rPr>
                <w:t>Class E</w:t>
              </w:r>
            </w:ins>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ins w:id="12637" w:author="Jens-Rainer Ohm" w:date="2023-10-13T12:27:00Z"/>
                <w:lang w:eastAsia="de-DE"/>
              </w:rPr>
            </w:pPr>
            <w:ins w:id="12638" w:author="Jens-Rainer Ohm" w:date="2023-10-13T12:27:00Z">
              <w:r w:rsidRPr="001D018E">
                <w:rPr>
                  <w:lang w:eastAsia="de-DE"/>
                </w:rPr>
                <w:t>-11.89%</w:t>
              </w:r>
            </w:ins>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ins w:id="12639" w:author="Jens-Rainer Ohm" w:date="2023-10-13T12:27:00Z"/>
                <w:lang w:eastAsia="de-DE"/>
              </w:rPr>
            </w:pPr>
            <w:ins w:id="12640" w:author="Jens-Rainer Ohm" w:date="2023-10-13T12:27:00Z">
              <w:r w:rsidRPr="001D018E">
                <w:rPr>
                  <w:lang w:eastAsia="de-DE"/>
                </w:rPr>
                <w:t>-16.58%</w:t>
              </w:r>
            </w:ins>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ins w:id="12641" w:author="Jens-Rainer Ohm" w:date="2023-10-13T12:27:00Z"/>
                <w:lang w:eastAsia="de-DE"/>
              </w:rPr>
            </w:pPr>
            <w:ins w:id="12642" w:author="Jens-Rainer Ohm" w:date="2023-10-13T12:27:00Z">
              <w:r w:rsidRPr="001D018E">
                <w:rPr>
                  <w:lang w:eastAsia="de-DE"/>
                </w:rPr>
                <w:t>-6.94%</w:t>
              </w:r>
            </w:ins>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ins w:id="12643" w:author="Jens-Rainer Ohm" w:date="2023-10-13T12:27:00Z"/>
                <w:lang w:eastAsia="de-DE"/>
              </w:rPr>
            </w:pPr>
            <w:ins w:id="12644" w:author="Jens-Rainer Ohm" w:date="2023-10-13T12:27:00Z">
              <w:r w:rsidRPr="001D018E">
                <w:rPr>
                  <w:lang w:eastAsia="de-DE"/>
                </w:rPr>
                <w:t>-12.09%</w:t>
              </w:r>
            </w:ins>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ins w:id="12645" w:author="Jens-Rainer Ohm" w:date="2023-10-13T12:27:00Z"/>
                <w:lang w:eastAsia="de-DE"/>
              </w:rPr>
            </w:pPr>
            <w:ins w:id="12646" w:author="Jens-Rainer Ohm" w:date="2023-10-13T12:27:00Z">
              <w:r w:rsidRPr="001D018E">
                <w:rPr>
                  <w:lang w:eastAsia="de-DE"/>
                </w:rPr>
                <w:t>-17.05%</w:t>
              </w:r>
            </w:ins>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ins w:id="12647" w:author="Jens-Rainer Ohm" w:date="2023-10-13T12:27:00Z"/>
                <w:lang w:eastAsia="de-DE"/>
              </w:rPr>
            </w:pPr>
            <w:ins w:id="12648" w:author="Jens-Rainer Ohm" w:date="2023-10-13T12:27:00Z">
              <w:r w:rsidRPr="001D018E">
                <w:rPr>
                  <w:lang w:eastAsia="de-DE"/>
                </w:rPr>
                <w:t>-7.82%</w:t>
              </w:r>
            </w:ins>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ins w:id="12649" w:author="Jens-Rainer Ohm" w:date="2023-10-13T12:27:00Z"/>
                <w:lang w:eastAsia="de-DE"/>
              </w:rPr>
            </w:pPr>
            <w:ins w:id="12650" w:author="Jens-Rainer Ohm" w:date="2023-10-13T12:27:00Z">
              <w:r w:rsidRPr="001D018E">
                <w:rPr>
                  <w:lang w:eastAsia="de-DE"/>
                </w:rPr>
                <w:t>269%</w:t>
              </w:r>
            </w:ins>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ins w:id="12651" w:author="Jens-Rainer Ohm" w:date="2023-10-13T12:27:00Z"/>
                <w:lang w:eastAsia="de-DE"/>
              </w:rPr>
            </w:pPr>
            <w:ins w:id="12652" w:author="Jens-Rainer Ohm" w:date="2023-10-13T12:27:00Z">
              <w:r w:rsidRPr="001D018E">
                <w:rPr>
                  <w:lang w:eastAsia="de-DE"/>
                </w:rPr>
                <w:t>54898%</w:t>
              </w:r>
            </w:ins>
          </w:p>
        </w:tc>
      </w:tr>
      <w:tr w:rsidR="001D018E" w:rsidRPr="001D018E" w14:paraId="510F08FC" w14:textId="77777777" w:rsidTr="001D5ACF">
        <w:trPr>
          <w:trHeight w:val="255"/>
          <w:ins w:id="12653"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ins w:id="12654" w:author="Jens-Rainer Ohm" w:date="2023-10-13T12:27:00Z"/>
                <w:b/>
                <w:bCs/>
                <w:lang w:eastAsia="de-DE"/>
              </w:rPr>
            </w:pPr>
            <w:ins w:id="12655" w:author="Jens-Rainer Ohm" w:date="2023-10-13T12:27:00Z">
              <w:r w:rsidRPr="001D018E">
                <w:rPr>
                  <w:b/>
                  <w:bCs/>
                  <w:lang w:eastAsia="de-DE"/>
                </w:rPr>
                <w:t>Overall</w:t>
              </w:r>
            </w:ins>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ins w:id="12656" w:author="Jens-Rainer Ohm" w:date="2023-10-13T12:27:00Z"/>
                <w:lang w:eastAsia="de-DE"/>
              </w:rPr>
            </w:pPr>
            <w:ins w:id="12657" w:author="Jens-Rainer Ohm" w:date="2023-10-13T12:27:00Z">
              <w:r w:rsidRPr="001D018E">
                <w:rPr>
                  <w:lang w:eastAsia="de-DE"/>
                </w:rPr>
                <w:t>-10.70%</w:t>
              </w:r>
            </w:ins>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ins w:id="12658" w:author="Jens-Rainer Ohm" w:date="2023-10-13T12:27:00Z"/>
                <w:lang w:eastAsia="de-DE"/>
              </w:rPr>
            </w:pPr>
            <w:ins w:id="12659" w:author="Jens-Rainer Ohm" w:date="2023-10-13T12:27:00Z">
              <w:r w:rsidRPr="001D018E">
                <w:rPr>
                  <w:lang w:eastAsia="de-DE"/>
                </w:rPr>
                <w:t>-21.43%</w:t>
              </w:r>
            </w:ins>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ins w:id="12660" w:author="Jens-Rainer Ohm" w:date="2023-10-13T12:27:00Z"/>
                <w:lang w:eastAsia="de-DE"/>
              </w:rPr>
            </w:pPr>
            <w:ins w:id="12661" w:author="Jens-Rainer Ohm" w:date="2023-10-13T12:27:00Z">
              <w:r w:rsidRPr="001D018E">
                <w:rPr>
                  <w:lang w:eastAsia="de-DE"/>
                </w:rPr>
                <w:t>-15.70%</w:t>
              </w:r>
            </w:ins>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ins w:id="12662" w:author="Jens-Rainer Ohm" w:date="2023-10-13T12:27:00Z"/>
                <w:lang w:eastAsia="de-DE"/>
              </w:rPr>
            </w:pPr>
            <w:ins w:id="12663" w:author="Jens-Rainer Ohm" w:date="2023-10-13T12:27:00Z">
              <w:r w:rsidRPr="001D018E">
                <w:rPr>
                  <w:lang w:eastAsia="de-DE"/>
                </w:rPr>
                <w:t>-10.94%</w:t>
              </w:r>
            </w:ins>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ins w:id="12664" w:author="Jens-Rainer Ohm" w:date="2023-10-13T12:27:00Z"/>
                <w:lang w:eastAsia="de-DE"/>
              </w:rPr>
            </w:pPr>
            <w:ins w:id="12665" w:author="Jens-Rainer Ohm" w:date="2023-10-13T12:27:00Z">
              <w:r w:rsidRPr="001D018E">
                <w:rPr>
                  <w:lang w:eastAsia="de-DE"/>
                </w:rPr>
                <w:t>-21.81%</w:t>
              </w:r>
            </w:ins>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ins w:id="12666" w:author="Jens-Rainer Ohm" w:date="2023-10-13T12:27:00Z"/>
                <w:lang w:eastAsia="de-DE"/>
              </w:rPr>
            </w:pPr>
            <w:ins w:id="12667" w:author="Jens-Rainer Ohm" w:date="2023-10-13T12:27:00Z">
              <w:r w:rsidRPr="001D018E">
                <w:rPr>
                  <w:lang w:eastAsia="de-DE"/>
                </w:rPr>
                <w:t>-16.66%</w:t>
              </w:r>
            </w:ins>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ins w:id="12668" w:author="Jens-Rainer Ohm" w:date="2023-10-13T12:27:00Z"/>
                <w:lang w:eastAsia="de-DE"/>
              </w:rPr>
            </w:pPr>
            <w:ins w:id="12669" w:author="Jens-Rainer Ohm" w:date="2023-10-13T12:27:00Z">
              <w:r w:rsidRPr="001D018E">
                <w:rPr>
                  <w:lang w:eastAsia="de-DE"/>
                </w:rPr>
                <w:t>186%</w:t>
              </w:r>
            </w:ins>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ins w:id="12670" w:author="Jens-Rainer Ohm" w:date="2023-10-13T12:27:00Z"/>
                <w:lang w:eastAsia="de-DE"/>
              </w:rPr>
            </w:pPr>
            <w:ins w:id="12671" w:author="Jens-Rainer Ohm" w:date="2023-10-13T12:27:00Z">
              <w:r w:rsidRPr="001D018E">
                <w:rPr>
                  <w:lang w:eastAsia="de-DE"/>
                </w:rPr>
                <w:t>48674%</w:t>
              </w:r>
            </w:ins>
          </w:p>
        </w:tc>
      </w:tr>
      <w:tr w:rsidR="001D018E" w:rsidRPr="001D018E" w14:paraId="7E6DC917" w14:textId="77777777" w:rsidTr="001D5ACF">
        <w:trPr>
          <w:trHeight w:val="255"/>
          <w:ins w:id="12672"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ins w:id="12673" w:author="Jens-Rainer Ohm" w:date="2023-10-13T12:27:00Z"/>
                <w:lang w:eastAsia="de-DE"/>
              </w:rPr>
            </w:pPr>
            <w:ins w:id="12674" w:author="Jens-Rainer Ohm" w:date="2023-10-13T12:27:00Z">
              <w:r w:rsidRPr="001D018E">
                <w:rPr>
                  <w:lang w:eastAsia="de-DE"/>
                </w:rPr>
                <w:t>Class D</w:t>
              </w:r>
            </w:ins>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ins w:id="12675" w:author="Jens-Rainer Ohm" w:date="2023-10-13T12:27:00Z"/>
                <w:lang w:eastAsia="de-DE"/>
              </w:rPr>
            </w:pPr>
            <w:ins w:id="12676" w:author="Jens-Rainer Ohm" w:date="2023-10-13T12:27:00Z">
              <w:r w:rsidRPr="001D018E">
                <w:rPr>
                  <w:lang w:eastAsia="de-DE"/>
                </w:rPr>
                <w:t>-11.97%</w:t>
              </w:r>
            </w:ins>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ins w:id="12677" w:author="Jens-Rainer Ohm" w:date="2023-10-13T12:27:00Z"/>
                <w:lang w:eastAsia="de-DE"/>
              </w:rPr>
            </w:pPr>
            <w:ins w:id="12678" w:author="Jens-Rainer Ohm" w:date="2023-10-13T12:27:00Z">
              <w:r w:rsidRPr="001D018E">
                <w:rPr>
                  <w:lang w:eastAsia="de-DE"/>
                </w:rPr>
                <w:t>-23.63%</w:t>
              </w:r>
            </w:ins>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ins w:id="12679" w:author="Jens-Rainer Ohm" w:date="2023-10-13T12:27:00Z"/>
                <w:lang w:eastAsia="de-DE"/>
              </w:rPr>
            </w:pPr>
            <w:ins w:id="12680" w:author="Jens-Rainer Ohm" w:date="2023-10-13T12:27:00Z">
              <w:r w:rsidRPr="001D018E">
                <w:rPr>
                  <w:lang w:eastAsia="de-DE"/>
                </w:rPr>
                <w:t>-15.96%</w:t>
              </w:r>
            </w:ins>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ins w:id="12681" w:author="Jens-Rainer Ohm" w:date="2023-10-13T12:27:00Z"/>
                <w:lang w:eastAsia="de-DE"/>
              </w:rPr>
            </w:pPr>
            <w:ins w:id="12682" w:author="Jens-Rainer Ohm" w:date="2023-10-13T12:27:00Z">
              <w:r w:rsidRPr="001D018E">
                <w:rPr>
                  <w:lang w:eastAsia="de-DE"/>
                </w:rPr>
                <w:t>-10.74%</w:t>
              </w:r>
            </w:ins>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ins w:id="12683" w:author="Jens-Rainer Ohm" w:date="2023-10-13T12:27:00Z"/>
                <w:lang w:eastAsia="de-DE"/>
              </w:rPr>
            </w:pPr>
            <w:ins w:id="12684" w:author="Jens-Rainer Ohm" w:date="2023-10-13T12:27:00Z">
              <w:r w:rsidRPr="001D018E">
                <w:rPr>
                  <w:lang w:eastAsia="de-DE"/>
                </w:rPr>
                <w:t>-22.83%</w:t>
              </w:r>
            </w:ins>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ins w:id="12685" w:author="Jens-Rainer Ohm" w:date="2023-10-13T12:27:00Z"/>
                <w:lang w:eastAsia="de-DE"/>
              </w:rPr>
            </w:pPr>
            <w:ins w:id="12686" w:author="Jens-Rainer Ohm" w:date="2023-10-13T12:27:00Z">
              <w:r w:rsidRPr="001D018E">
                <w:rPr>
                  <w:lang w:eastAsia="de-DE"/>
                </w:rPr>
                <w:t>-13.85%</w:t>
              </w:r>
            </w:ins>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ins w:id="12687" w:author="Jens-Rainer Ohm" w:date="2023-10-13T12:27:00Z"/>
                <w:lang w:eastAsia="de-DE"/>
              </w:rPr>
            </w:pPr>
            <w:ins w:id="12688" w:author="Jens-Rainer Ohm" w:date="2023-10-13T12:27:00Z">
              <w:r w:rsidRPr="001D018E">
                <w:rPr>
                  <w:lang w:eastAsia="de-DE"/>
                </w:rPr>
                <w:t>147%</w:t>
              </w:r>
            </w:ins>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ins w:id="12689" w:author="Jens-Rainer Ohm" w:date="2023-10-13T12:27:00Z"/>
                <w:lang w:eastAsia="de-DE"/>
              </w:rPr>
            </w:pPr>
            <w:ins w:id="12690" w:author="Jens-Rainer Ohm" w:date="2023-10-13T12:27:00Z">
              <w:r w:rsidRPr="001D018E">
                <w:rPr>
                  <w:lang w:eastAsia="de-DE"/>
                </w:rPr>
                <w:t>41272%</w:t>
              </w:r>
            </w:ins>
          </w:p>
        </w:tc>
      </w:tr>
      <w:tr w:rsidR="001D018E" w:rsidRPr="001D018E" w14:paraId="7D1247CE" w14:textId="77777777" w:rsidTr="001D5ACF">
        <w:trPr>
          <w:trHeight w:val="255"/>
          <w:ins w:id="1269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ins w:id="12692" w:author="Jens-Rainer Ohm" w:date="2023-10-13T12:27:00Z"/>
                <w:lang w:eastAsia="de-DE"/>
              </w:rPr>
            </w:pPr>
            <w:ins w:id="12693" w:author="Jens-Rainer Ohm" w:date="2023-10-13T12:27:00Z">
              <w:r w:rsidRPr="001D018E">
                <w:rPr>
                  <w:lang w:eastAsia="de-DE"/>
                </w:rPr>
                <w:t>Class F</w:t>
              </w:r>
            </w:ins>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ins w:id="12694" w:author="Jens-Rainer Ohm" w:date="2023-10-13T12:27:00Z"/>
                <w:lang w:eastAsia="de-DE"/>
              </w:rPr>
            </w:pPr>
            <w:ins w:id="12695" w:author="Jens-Rainer Ohm" w:date="2023-10-13T12:27:00Z">
              <w:r w:rsidRPr="001D018E">
                <w:rPr>
                  <w:lang w:eastAsia="de-DE"/>
                </w:rPr>
                <w:t>-7.11%</w:t>
              </w:r>
            </w:ins>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ins w:id="12696" w:author="Jens-Rainer Ohm" w:date="2023-10-13T12:27:00Z"/>
                <w:lang w:eastAsia="de-DE"/>
              </w:rPr>
            </w:pPr>
            <w:ins w:id="12697" w:author="Jens-Rainer Ohm" w:date="2023-10-13T12:27:00Z">
              <w:r w:rsidRPr="001D018E">
                <w:rPr>
                  <w:lang w:eastAsia="de-DE"/>
                </w:rPr>
                <w:t>-19.37%</w:t>
              </w:r>
            </w:ins>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ins w:id="12698" w:author="Jens-Rainer Ohm" w:date="2023-10-13T12:27:00Z"/>
                <w:lang w:eastAsia="de-DE"/>
              </w:rPr>
            </w:pPr>
            <w:ins w:id="12699" w:author="Jens-Rainer Ohm" w:date="2023-10-13T12:27:00Z">
              <w:r w:rsidRPr="001D018E">
                <w:rPr>
                  <w:lang w:eastAsia="de-DE"/>
                </w:rPr>
                <w:t>-14.40%</w:t>
              </w:r>
            </w:ins>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ins w:id="12700" w:author="Jens-Rainer Ohm" w:date="2023-10-13T12:27:00Z"/>
                <w:lang w:eastAsia="de-DE"/>
              </w:rPr>
            </w:pPr>
            <w:ins w:id="12701" w:author="Jens-Rainer Ohm" w:date="2023-10-13T12:27:00Z">
              <w:r w:rsidRPr="001D018E">
                <w:rPr>
                  <w:lang w:eastAsia="de-DE"/>
                </w:rPr>
                <w:t>-8.62%</w:t>
              </w:r>
            </w:ins>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ins w:id="12702" w:author="Jens-Rainer Ohm" w:date="2023-10-13T12:27:00Z"/>
                <w:lang w:eastAsia="de-DE"/>
              </w:rPr>
            </w:pPr>
            <w:ins w:id="12703" w:author="Jens-Rainer Ohm" w:date="2023-10-13T12:27:00Z">
              <w:r w:rsidRPr="001D018E">
                <w:rPr>
                  <w:lang w:eastAsia="de-DE"/>
                </w:rPr>
                <w:t>-21.48%</w:t>
              </w:r>
            </w:ins>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ins w:id="12704" w:author="Jens-Rainer Ohm" w:date="2023-10-13T12:27:00Z"/>
                <w:lang w:eastAsia="de-DE"/>
              </w:rPr>
            </w:pPr>
            <w:ins w:id="12705" w:author="Jens-Rainer Ohm" w:date="2023-10-13T12:27:00Z">
              <w:r w:rsidRPr="001D018E">
                <w:rPr>
                  <w:lang w:eastAsia="de-DE"/>
                </w:rPr>
                <w:t>-21.24%</w:t>
              </w:r>
            </w:ins>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ins w:id="12706" w:author="Jens-Rainer Ohm" w:date="2023-10-13T12:27:00Z"/>
                <w:lang w:eastAsia="de-DE"/>
              </w:rPr>
            </w:pPr>
            <w:ins w:id="12707" w:author="Jens-Rainer Ohm" w:date="2023-10-13T12:27:00Z">
              <w:r w:rsidRPr="001D018E">
                <w:rPr>
                  <w:lang w:eastAsia="de-DE"/>
                </w:rPr>
                <w:t>225%</w:t>
              </w:r>
            </w:ins>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ins w:id="12708" w:author="Jens-Rainer Ohm" w:date="2023-10-13T12:27:00Z"/>
                <w:lang w:eastAsia="de-DE"/>
              </w:rPr>
            </w:pPr>
            <w:ins w:id="12709" w:author="Jens-Rainer Ohm" w:date="2023-10-13T12:27:00Z">
              <w:r w:rsidRPr="001D018E">
                <w:rPr>
                  <w:lang w:eastAsia="de-DE"/>
                </w:rPr>
                <w:t>23976%</w:t>
              </w:r>
            </w:ins>
          </w:p>
        </w:tc>
      </w:tr>
      <w:tr w:rsidR="001D018E" w:rsidRPr="001D018E" w14:paraId="694631A3" w14:textId="77777777" w:rsidTr="001D5ACF">
        <w:trPr>
          <w:gridAfter w:val="1"/>
          <w:wAfter w:w="12" w:type="dxa"/>
          <w:trHeight w:val="255"/>
          <w:ins w:id="12710" w:author="Jens-Rainer Ohm" w:date="2023-10-13T12:27:00Z"/>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ins w:id="12711" w:author="Jens-Rainer Ohm" w:date="2023-10-13T12:27:00Z"/>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ins w:id="12712" w:author="Jens-Rainer Ohm" w:date="2023-10-13T12:27:00Z"/>
                <w:b/>
                <w:bCs/>
                <w:lang w:eastAsia="de-DE"/>
              </w:rPr>
            </w:pPr>
            <w:ins w:id="12713" w:author="Jens-Rainer Ohm" w:date="2023-10-13T12:27:00Z">
              <w:r w:rsidRPr="001D018E">
                <w:rPr>
                  <w:b/>
                  <w:bCs/>
                  <w:lang w:eastAsia="de-DE"/>
                </w:rPr>
                <w:t xml:space="preserve">All Intra Main10 </w:t>
              </w:r>
            </w:ins>
          </w:p>
        </w:tc>
      </w:tr>
      <w:tr w:rsidR="001D018E" w:rsidRPr="001D018E" w14:paraId="2CB5D2B7" w14:textId="77777777" w:rsidTr="001D5ACF">
        <w:trPr>
          <w:gridAfter w:val="1"/>
          <w:wAfter w:w="12" w:type="dxa"/>
          <w:trHeight w:val="255"/>
          <w:ins w:id="12714" w:author="Jens-Rainer Ohm" w:date="2023-10-13T12:27:00Z"/>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ins w:id="12715" w:author="Jens-Rainer Ohm" w:date="2023-10-13T12:27:00Z"/>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ins w:id="12716" w:author="Jens-Rainer Ohm" w:date="2023-10-13T12:27:00Z"/>
                <w:b/>
                <w:bCs/>
                <w:lang w:eastAsia="de-DE"/>
              </w:rPr>
            </w:pPr>
            <w:ins w:id="12717" w:author="Jens-Rainer Ohm" w:date="2023-10-13T12:27:00Z">
              <w:r w:rsidRPr="001D018E">
                <w:rPr>
                  <w:b/>
                  <w:bCs/>
                  <w:lang w:eastAsia="de-DE"/>
                </w:rPr>
                <w:t>BD-rate Over NNVC-6.0 VTM</w:t>
              </w:r>
            </w:ins>
          </w:p>
        </w:tc>
      </w:tr>
      <w:tr w:rsidR="001D018E" w:rsidRPr="001D018E" w14:paraId="7EAC1612" w14:textId="77777777" w:rsidTr="001D5ACF">
        <w:trPr>
          <w:gridAfter w:val="1"/>
          <w:wAfter w:w="12" w:type="dxa"/>
          <w:trHeight w:val="255"/>
          <w:ins w:id="12718" w:author="Jens-Rainer Ohm" w:date="2023-10-13T12:27:00Z"/>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ins w:id="12719" w:author="Jens-Rainer Ohm" w:date="2023-10-13T12:27:00Z"/>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ins w:id="12720" w:author="Jens-Rainer Ohm" w:date="2023-10-13T12:27:00Z"/>
                <w:lang w:eastAsia="de-DE"/>
              </w:rPr>
            </w:pPr>
            <w:ins w:id="12721" w:author="Jens-Rainer Ohm" w:date="2023-10-13T12:27:00Z">
              <w:r w:rsidRPr="001D018E">
                <w:rPr>
                  <w:lang w:eastAsia="de-DE"/>
                </w:rPr>
                <w:t>Y-PSNR</w:t>
              </w:r>
            </w:ins>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ins w:id="12722" w:author="Jens-Rainer Ohm" w:date="2023-10-13T12:27:00Z"/>
                <w:lang w:eastAsia="de-DE"/>
              </w:rPr>
            </w:pPr>
            <w:ins w:id="12723" w:author="Jens-Rainer Ohm" w:date="2023-10-13T12:27:00Z">
              <w:r w:rsidRPr="001D018E">
                <w:rPr>
                  <w:lang w:eastAsia="de-DE"/>
                </w:rPr>
                <w:t>U-PSNR</w:t>
              </w:r>
            </w:ins>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ins w:id="12724" w:author="Jens-Rainer Ohm" w:date="2023-10-13T12:27:00Z"/>
                <w:lang w:eastAsia="de-DE"/>
              </w:rPr>
            </w:pPr>
            <w:ins w:id="12725" w:author="Jens-Rainer Ohm" w:date="2023-10-13T12:27:00Z">
              <w:r w:rsidRPr="001D018E">
                <w:rPr>
                  <w:lang w:eastAsia="de-DE"/>
                </w:rPr>
                <w:t>V-PSNR</w:t>
              </w:r>
            </w:ins>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ins w:id="12726" w:author="Jens-Rainer Ohm" w:date="2023-10-13T12:27:00Z"/>
                <w:lang w:eastAsia="de-DE"/>
              </w:rPr>
            </w:pPr>
            <w:ins w:id="12727" w:author="Jens-Rainer Ohm" w:date="2023-10-13T12:27:00Z">
              <w:r w:rsidRPr="001D018E">
                <w:rPr>
                  <w:lang w:eastAsia="de-DE"/>
                </w:rPr>
                <w:t>Y-MSIM</w:t>
              </w:r>
            </w:ins>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ins w:id="12728" w:author="Jens-Rainer Ohm" w:date="2023-10-13T12:27:00Z"/>
                <w:lang w:eastAsia="de-DE"/>
              </w:rPr>
            </w:pPr>
            <w:ins w:id="12729" w:author="Jens-Rainer Ohm" w:date="2023-10-13T12:27:00Z">
              <w:r w:rsidRPr="001D018E">
                <w:rPr>
                  <w:lang w:eastAsia="de-DE"/>
                </w:rPr>
                <w:t>U-MSIM</w:t>
              </w:r>
            </w:ins>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ins w:id="12730" w:author="Jens-Rainer Ohm" w:date="2023-10-13T12:27:00Z"/>
                <w:lang w:eastAsia="de-DE"/>
              </w:rPr>
            </w:pPr>
            <w:ins w:id="12731" w:author="Jens-Rainer Ohm" w:date="2023-10-13T12:27:00Z">
              <w:r w:rsidRPr="001D018E">
                <w:rPr>
                  <w:lang w:eastAsia="de-DE"/>
                </w:rPr>
                <w:t>V-MSIM</w:t>
              </w:r>
            </w:ins>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ins w:id="12732" w:author="Jens-Rainer Ohm" w:date="2023-10-13T12:27:00Z"/>
                <w:lang w:eastAsia="de-DE"/>
              </w:rPr>
            </w:pPr>
            <w:proofErr w:type="spellStart"/>
            <w:ins w:id="12733" w:author="Jens-Rainer Ohm" w:date="2023-10-13T12:27:00Z">
              <w:r w:rsidRPr="001D018E">
                <w:rPr>
                  <w:lang w:eastAsia="de-DE"/>
                </w:rPr>
                <w:t>EncT</w:t>
              </w:r>
              <w:proofErr w:type="spellEnd"/>
            </w:ins>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ins w:id="12734" w:author="Jens-Rainer Ohm" w:date="2023-10-13T12:27:00Z"/>
                <w:lang w:eastAsia="de-DE"/>
              </w:rPr>
            </w:pPr>
            <w:proofErr w:type="spellStart"/>
            <w:ins w:id="12735" w:author="Jens-Rainer Ohm" w:date="2023-10-13T12:27:00Z">
              <w:r w:rsidRPr="001D018E">
                <w:rPr>
                  <w:lang w:eastAsia="de-DE"/>
                </w:rPr>
                <w:t>DecT</w:t>
              </w:r>
              <w:proofErr w:type="spellEnd"/>
              <w:r w:rsidRPr="001D018E">
                <w:rPr>
                  <w:lang w:eastAsia="de-DE"/>
                </w:rPr>
                <w:t xml:space="preserve"> CPU</w:t>
              </w:r>
            </w:ins>
          </w:p>
        </w:tc>
      </w:tr>
      <w:tr w:rsidR="001D018E" w:rsidRPr="001D018E" w14:paraId="653D1AFE" w14:textId="77777777" w:rsidTr="001D5ACF">
        <w:trPr>
          <w:gridAfter w:val="1"/>
          <w:wAfter w:w="12" w:type="dxa"/>
          <w:trHeight w:val="255"/>
          <w:ins w:id="1273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ins w:id="12737" w:author="Jens-Rainer Ohm" w:date="2023-10-13T12:27:00Z"/>
                <w:lang w:eastAsia="de-DE"/>
              </w:rPr>
            </w:pPr>
            <w:ins w:id="12738" w:author="Jens-Rainer Ohm" w:date="2023-10-13T12:27:00Z">
              <w:r w:rsidRPr="001D018E">
                <w:rPr>
                  <w:lang w:eastAsia="de-DE"/>
                </w:rPr>
                <w:t>Class A1</w:t>
              </w:r>
            </w:ins>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ins w:id="12739" w:author="Jens-Rainer Ohm" w:date="2023-10-13T12:27:00Z"/>
                <w:lang w:eastAsia="de-DE"/>
              </w:rPr>
            </w:pPr>
            <w:ins w:id="12740" w:author="Jens-Rainer Ohm" w:date="2023-10-13T12:27:00Z">
              <w:r w:rsidRPr="001D018E">
                <w:rPr>
                  <w:lang w:eastAsia="de-DE"/>
                </w:rPr>
                <w:t>-10.80%</w:t>
              </w:r>
            </w:ins>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ins w:id="12741" w:author="Jens-Rainer Ohm" w:date="2023-10-13T12:27:00Z"/>
                <w:lang w:eastAsia="de-DE"/>
              </w:rPr>
            </w:pPr>
            <w:ins w:id="12742" w:author="Jens-Rainer Ohm" w:date="2023-10-13T12:27:00Z">
              <w:r w:rsidRPr="001D018E">
                <w:rPr>
                  <w:lang w:eastAsia="de-DE"/>
                </w:rPr>
                <w:t>-21.61%</w:t>
              </w:r>
            </w:ins>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ins w:id="12743" w:author="Jens-Rainer Ohm" w:date="2023-10-13T12:27:00Z"/>
                <w:lang w:eastAsia="de-DE"/>
              </w:rPr>
            </w:pPr>
            <w:ins w:id="12744" w:author="Jens-Rainer Ohm" w:date="2023-10-13T12:27:00Z">
              <w:r w:rsidRPr="001D018E">
                <w:rPr>
                  <w:lang w:eastAsia="de-DE"/>
                </w:rPr>
                <w:t>-25.21%</w:t>
              </w:r>
            </w:ins>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ins w:id="12745" w:author="Jens-Rainer Ohm" w:date="2023-10-13T12:27:00Z"/>
                <w:lang w:eastAsia="de-DE"/>
              </w:rPr>
            </w:pPr>
            <w:ins w:id="12746" w:author="Jens-Rainer Ohm" w:date="2023-10-13T12:27:00Z">
              <w:r w:rsidRPr="001D018E">
                <w:rPr>
                  <w:lang w:eastAsia="de-DE"/>
                </w:rPr>
                <w:t>-12.42%</w:t>
              </w:r>
            </w:ins>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ins w:id="12747" w:author="Jens-Rainer Ohm" w:date="2023-10-13T12:27:00Z"/>
                <w:lang w:eastAsia="de-DE"/>
              </w:rPr>
            </w:pPr>
            <w:ins w:id="12748" w:author="Jens-Rainer Ohm" w:date="2023-10-13T12:27:00Z">
              <w:r w:rsidRPr="001D018E">
                <w:rPr>
                  <w:lang w:eastAsia="de-DE"/>
                </w:rPr>
                <w:t>-24.08%</w:t>
              </w:r>
            </w:ins>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ins w:id="12749" w:author="Jens-Rainer Ohm" w:date="2023-10-13T12:27:00Z"/>
                <w:lang w:eastAsia="de-DE"/>
              </w:rPr>
            </w:pPr>
            <w:ins w:id="12750" w:author="Jens-Rainer Ohm" w:date="2023-10-13T12:27:00Z">
              <w:r w:rsidRPr="001D018E">
                <w:rPr>
                  <w:lang w:eastAsia="de-DE"/>
                </w:rPr>
                <w:t>-26.37%</w:t>
              </w:r>
            </w:ins>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ins w:id="12751" w:author="Jens-Rainer Ohm" w:date="2023-10-13T12:27:00Z"/>
                <w:lang w:eastAsia="de-DE"/>
              </w:rPr>
            </w:pPr>
            <w:ins w:id="12752" w:author="Jens-Rainer Ohm" w:date="2023-10-13T12:27:00Z">
              <w:r w:rsidRPr="001D018E">
                <w:rPr>
                  <w:lang w:eastAsia="de-DE"/>
                </w:rPr>
                <w:t>257%</w:t>
              </w:r>
            </w:ins>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ins w:id="12753" w:author="Jens-Rainer Ohm" w:date="2023-10-13T12:27:00Z"/>
                <w:lang w:eastAsia="de-DE"/>
              </w:rPr>
            </w:pPr>
            <w:ins w:id="12754" w:author="Jens-Rainer Ohm" w:date="2023-10-13T12:27:00Z">
              <w:r w:rsidRPr="001D018E">
                <w:rPr>
                  <w:lang w:eastAsia="de-DE"/>
                </w:rPr>
                <w:t>34651%</w:t>
              </w:r>
            </w:ins>
          </w:p>
        </w:tc>
      </w:tr>
      <w:tr w:rsidR="001D018E" w:rsidRPr="001D018E" w14:paraId="208A973E" w14:textId="77777777" w:rsidTr="001D5ACF">
        <w:trPr>
          <w:gridAfter w:val="1"/>
          <w:wAfter w:w="12" w:type="dxa"/>
          <w:trHeight w:val="255"/>
          <w:ins w:id="1275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ins w:id="12756" w:author="Jens-Rainer Ohm" w:date="2023-10-13T12:27:00Z"/>
                <w:lang w:eastAsia="de-DE"/>
              </w:rPr>
            </w:pPr>
            <w:ins w:id="12757" w:author="Jens-Rainer Ohm" w:date="2023-10-13T12:27:00Z">
              <w:r w:rsidRPr="001D018E">
                <w:rPr>
                  <w:lang w:eastAsia="de-DE"/>
                </w:rPr>
                <w:t>Class A2</w:t>
              </w:r>
            </w:ins>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ins w:id="12758" w:author="Jens-Rainer Ohm" w:date="2023-10-13T12:27:00Z"/>
                <w:lang w:eastAsia="de-DE"/>
              </w:rPr>
            </w:pPr>
            <w:ins w:id="12759" w:author="Jens-Rainer Ohm" w:date="2023-10-13T12:27:00Z">
              <w:r w:rsidRPr="001D018E">
                <w:rPr>
                  <w:lang w:eastAsia="de-DE"/>
                </w:rPr>
                <w:t>-9.50%</w:t>
              </w:r>
            </w:ins>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ins w:id="12760" w:author="Jens-Rainer Ohm" w:date="2023-10-13T12:27:00Z"/>
                <w:lang w:eastAsia="de-DE"/>
              </w:rPr>
            </w:pPr>
            <w:ins w:id="12761" w:author="Jens-Rainer Ohm" w:date="2023-10-13T12:27:00Z">
              <w:r w:rsidRPr="001D018E">
                <w:rPr>
                  <w:lang w:eastAsia="de-DE"/>
                </w:rPr>
                <w:t>-22.21%</w:t>
              </w:r>
            </w:ins>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ins w:id="12762" w:author="Jens-Rainer Ohm" w:date="2023-10-13T12:27:00Z"/>
                <w:lang w:eastAsia="de-DE"/>
              </w:rPr>
            </w:pPr>
            <w:ins w:id="12763" w:author="Jens-Rainer Ohm" w:date="2023-10-13T12:27:00Z">
              <w:r w:rsidRPr="001D018E">
                <w:rPr>
                  <w:lang w:eastAsia="de-DE"/>
                </w:rPr>
                <w:t>-20.70%</w:t>
              </w:r>
            </w:ins>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ins w:id="12764" w:author="Jens-Rainer Ohm" w:date="2023-10-13T12:27:00Z"/>
                <w:lang w:eastAsia="de-DE"/>
              </w:rPr>
            </w:pPr>
            <w:ins w:id="12765" w:author="Jens-Rainer Ohm" w:date="2023-10-13T12:27:00Z">
              <w:r w:rsidRPr="001D018E">
                <w:rPr>
                  <w:lang w:eastAsia="de-DE"/>
                </w:rPr>
                <w:t>-10.28%</w:t>
              </w:r>
            </w:ins>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ins w:id="12766" w:author="Jens-Rainer Ohm" w:date="2023-10-13T12:27:00Z"/>
                <w:lang w:eastAsia="de-DE"/>
              </w:rPr>
            </w:pPr>
            <w:ins w:id="12767" w:author="Jens-Rainer Ohm" w:date="2023-10-13T12:27:00Z">
              <w:r w:rsidRPr="001D018E">
                <w:rPr>
                  <w:lang w:eastAsia="de-DE"/>
                </w:rPr>
                <w:t>-22.04%</w:t>
              </w:r>
            </w:ins>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ins w:id="12768" w:author="Jens-Rainer Ohm" w:date="2023-10-13T12:27:00Z"/>
                <w:lang w:eastAsia="de-DE"/>
              </w:rPr>
            </w:pPr>
            <w:ins w:id="12769" w:author="Jens-Rainer Ohm" w:date="2023-10-13T12:27:00Z">
              <w:r w:rsidRPr="001D018E">
                <w:rPr>
                  <w:lang w:eastAsia="de-DE"/>
                </w:rPr>
                <w:t>-18.20%</w:t>
              </w:r>
            </w:ins>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ins w:id="12770" w:author="Jens-Rainer Ohm" w:date="2023-10-13T12:27:00Z"/>
                <w:lang w:eastAsia="de-DE"/>
              </w:rPr>
            </w:pPr>
            <w:ins w:id="12771" w:author="Jens-Rainer Ohm" w:date="2023-10-13T12:27:00Z">
              <w:r w:rsidRPr="001D018E">
                <w:rPr>
                  <w:lang w:eastAsia="de-DE"/>
                </w:rPr>
                <w:t>221%</w:t>
              </w:r>
            </w:ins>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ins w:id="12772" w:author="Jens-Rainer Ohm" w:date="2023-10-13T12:27:00Z"/>
                <w:lang w:eastAsia="de-DE"/>
              </w:rPr>
            </w:pPr>
            <w:ins w:id="12773" w:author="Jens-Rainer Ohm" w:date="2023-10-13T12:27:00Z">
              <w:r w:rsidRPr="001D018E">
                <w:rPr>
                  <w:lang w:eastAsia="de-DE"/>
                </w:rPr>
                <w:t>29092%</w:t>
              </w:r>
            </w:ins>
          </w:p>
        </w:tc>
      </w:tr>
      <w:tr w:rsidR="001D018E" w:rsidRPr="001D018E" w14:paraId="67869A97" w14:textId="77777777" w:rsidTr="001D5ACF">
        <w:trPr>
          <w:gridAfter w:val="1"/>
          <w:wAfter w:w="12" w:type="dxa"/>
          <w:trHeight w:val="255"/>
          <w:ins w:id="1277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ins w:id="12775" w:author="Jens-Rainer Ohm" w:date="2023-10-13T12:27:00Z"/>
                <w:lang w:eastAsia="de-DE"/>
              </w:rPr>
            </w:pPr>
            <w:ins w:id="12776" w:author="Jens-Rainer Ohm" w:date="2023-10-13T12:27:00Z">
              <w:r w:rsidRPr="001D018E">
                <w:rPr>
                  <w:lang w:eastAsia="de-DE"/>
                </w:rPr>
                <w:t>Class B</w:t>
              </w:r>
            </w:ins>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ins w:id="12777" w:author="Jens-Rainer Ohm" w:date="2023-10-13T12:27:00Z"/>
                <w:lang w:eastAsia="de-DE"/>
              </w:rPr>
            </w:pPr>
            <w:ins w:id="12778" w:author="Jens-Rainer Ohm" w:date="2023-10-13T12:27:00Z">
              <w:r w:rsidRPr="001D018E">
                <w:rPr>
                  <w:lang w:eastAsia="de-DE"/>
                </w:rPr>
                <w:t>-9.67%</w:t>
              </w:r>
            </w:ins>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ins w:id="12779" w:author="Jens-Rainer Ohm" w:date="2023-10-13T12:27:00Z"/>
                <w:lang w:eastAsia="de-DE"/>
              </w:rPr>
            </w:pPr>
            <w:ins w:id="12780" w:author="Jens-Rainer Ohm" w:date="2023-10-13T12:27:00Z">
              <w:r w:rsidRPr="001D018E">
                <w:rPr>
                  <w:lang w:eastAsia="de-DE"/>
                </w:rPr>
                <w:t>-21.93%</w:t>
              </w:r>
            </w:ins>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ins w:id="12781" w:author="Jens-Rainer Ohm" w:date="2023-10-13T12:27:00Z"/>
                <w:lang w:eastAsia="de-DE"/>
              </w:rPr>
            </w:pPr>
            <w:ins w:id="12782" w:author="Jens-Rainer Ohm" w:date="2023-10-13T12:27:00Z">
              <w:r w:rsidRPr="001D018E">
                <w:rPr>
                  <w:lang w:eastAsia="de-DE"/>
                </w:rPr>
                <w:t>-22.37%</w:t>
              </w:r>
            </w:ins>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ins w:id="12783" w:author="Jens-Rainer Ohm" w:date="2023-10-13T12:27:00Z"/>
                <w:lang w:eastAsia="de-DE"/>
              </w:rPr>
            </w:pPr>
            <w:ins w:id="12784" w:author="Jens-Rainer Ohm" w:date="2023-10-13T12:27:00Z">
              <w:r w:rsidRPr="001D018E">
                <w:rPr>
                  <w:lang w:eastAsia="de-DE"/>
                </w:rPr>
                <w:t>-9.68%</w:t>
              </w:r>
            </w:ins>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ins w:id="12785" w:author="Jens-Rainer Ohm" w:date="2023-10-13T12:27:00Z"/>
                <w:lang w:eastAsia="de-DE"/>
              </w:rPr>
            </w:pPr>
            <w:ins w:id="12786" w:author="Jens-Rainer Ohm" w:date="2023-10-13T12:27:00Z">
              <w:r w:rsidRPr="001D018E">
                <w:rPr>
                  <w:lang w:eastAsia="de-DE"/>
                </w:rPr>
                <w:t>-23.46%</w:t>
              </w:r>
            </w:ins>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ins w:id="12787" w:author="Jens-Rainer Ohm" w:date="2023-10-13T12:27:00Z"/>
                <w:lang w:eastAsia="de-DE"/>
              </w:rPr>
            </w:pPr>
            <w:ins w:id="12788" w:author="Jens-Rainer Ohm" w:date="2023-10-13T12:27:00Z">
              <w:r w:rsidRPr="001D018E">
                <w:rPr>
                  <w:lang w:eastAsia="de-DE"/>
                </w:rPr>
                <w:t>-23.99%</w:t>
              </w:r>
            </w:ins>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ins w:id="12789" w:author="Jens-Rainer Ohm" w:date="2023-10-13T12:27:00Z"/>
                <w:lang w:eastAsia="de-DE"/>
              </w:rPr>
            </w:pPr>
            <w:ins w:id="12790" w:author="Jens-Rainer Ohm" w:date="2023-10-13T12:27:00Z">
              <w:r w:rsidRPr="001D018E">
                <w:rPr>
                  <w:lang w:eastAsia="de-DE"/>
                </w:rPr>
                <w:t>211%</w:t>
              </w:r>
            </w:ins>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ins w:id="12791" w:author="Jens-Rainer Ohm" w:date="2023-10-13T12:27:00Z"/>
                <w:lang w:eastAsia="de-DE"/>
              </w:rPr>
            </w:pPr>
            <w:ins w:id="12792" w:author="Jens-Rainer Ohm" w:date="2023-10-13T12:27:00Z">
              <w:r w:rsidRPr="001D018E">
                <w:rPr>
                  <w:lang w:eastAsia="de-DE"/>
                </w:rPr>
                <w:t>27305%</w:t>
              </w:r>
            </w:ins>
          </w:p>
        </w:tc>
      </w:tr>
      <w:tr w:rsidR="001D018E" w:rsidRPr="001D018E" w14:paraId="10F457AF" w14:textId="77777777" w:rsidTr="001D5ACF">
        <w:trPr>
          <w:gridAfter w:val="1"/>
          <w:wAfter w:w="12" w:type="dxa"/>
          <w:trHeight w:val="255"/>
          <w:ins w:id="1279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ins w:id="12794" w:author="Jens-Rainer Ohm" w:date="2023-10-13T12:27:00Z"/>
                <w:lang w:eastAsia="de-DE"/>
              </w:rPr>
            </w:pPr>
            <w:ins w:id="12795" w:author="Jens-Rainer Ohm" w:date="2023-10-13T12:27:00Z">
              <w:r w:rsidRPr="001D018E">
                <w:rPr>
                  <w:lang w:eastAsia="de-DE"/>
                </w:rPr>
                <w:t>Class C</w:t>
              </w:r>
            </w:ins>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ins w:id="12796" w:author="Jens-Rainer Ohm" w:date="2023-10-13T12:27:00Z"/>
                <w:lang w:eastAsia="de-DE"/>
              </w:rPr>
            </w:pPr>
            <w:ins w:id="12797" w:author="Jens-Rainer Ohm" w:date="2023-10-13T12:27:00Z">
              <w:r w:rsidRPr="001D018E">
                <w:rPr>
                  <w:lang w:eastAsia="de-DE"/>
                </w:rPr>
                <w:t>-10.66%</w:t>
              </w:r>
            </w:ins>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ins w:id="12798" w:author="Jens-Rainer Ohm" w:date="2023-10-13T12:27:00Z"/>
                <w:lang w:eastAsia="de-DE"/>
              </w:rPr>
            </w:pPr>
            <w:ins w:id="12799" w:author="Jens-Rainer Ohm" w:date="2023-10-13T12:27:00Z">
              <w:r w:rsidRPr="001D018E">
                <w:rPr>
                  <w:lang w:eastAsia="de-DE"/>
                </w:rPr>
                <w:t>-21.34%</w:t>
              </w:r>
            </w:ins>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ins w:id="12800" w:author="Jens-Rainer Ohm" w:date="2023-10-13T12:27:00Z"/>
                <w:lang w:eastAsia="de-DE"/>
              </w:rPr>
            </w:pPr>
            <w:ins w:id="12801" w:author="Jens-Rainer Ohm" w:date="2023-10-13T12:27:00Z">
              <w:r w:rsidRPr="001D018E">
                <w:rPr>
                  <w:lang w:eastAsia="de-DE"/>
                </w:rPr>
                <w:t>-23.99%</w:t>
              </w:r>
            </w:ins>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ins w:id="12802" w:author="Jens-Rainer Ohm" w:date="2023-10-13T12:27:00Z"/>
                <w:lang w:eastAsia="de-DE"/>
              </w:rPr>
            </w:pPr>
            <w:ins w:id="12803" w:author="Jens-Rainer Ohm" w:date="2023-10-13T12:27:00Z">
              <w:r w:rsidRPr="001D018E">
                <w:rPr>
                  <w:lang w:eastAsia="de-DE"/>
                </w:rPr>
                <w:t>-10.48%</w:t>
              </w:r>
            </w:ins>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ins w:id="12804" w:author="Jens-Rainer Ohm" w:date="2023-10-13T12:27:00Z"/>
                <w:lang w:eastAsia="de-DE"/>
              </w:rPr>
            </w:pPr>
            <w:ins w:id="12805" w:author="Jens-Rainer Ohm" w:date="2023-10-13T12:27:00Z">
              <w:r w:rsidRPr="001D018E">
                <w:rPr>
                  <w:lang w:eastAsia="de-DE"/>
                </w:rPr>
                <w:t>-22.56%</w:t>
              </w:r>
            </w:ins>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ins w:id="12806" w:author="Jens-Rainer Ohm" w:date="2023-10-13T12:27:00Z"/>
                <w:lang w:eastAsia="de-DE"/>
              </w:rPr>
            </w:pPr>
            <w:ins w:id="12807" w:author="Jens-Rainer Ohm" w:date="2023-10-13T12:27:00Z">
              <w:r w:rsidRPr="001D018E">
                <w:rPr>
                  <w:lang w:eastAsia="de-DE"/>
                </w:rPr>
                <w:t>-25.23%</w:t>
              </w:r>
            </w:ins>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ins w:id="12808" w:author="Jens-Rainer Ohm" w:date="2023-10-13T12:27:00Z"/>
                <w:lang w:eastAsia="de-DE"/>
              </w:rPr>
            </w:pPr>
            <w:ins w:id="12809" w:author="Jens-Rainer Ohm" w:date="2023-10-13T12:27:00Z">
              <w:r w:rsidRPr="001D018E">
                <w:rPr>
                  <w:lang w:eastAsia="de-DE"/>
                </w:rPr>
                <w:t>187%</w:t>
              </w:r>
            </w:ins>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ins w:id="12810" w:author="Jens-Rainer Ohm" w:date="2023-10-13T12:27:00Z"/>
                <w:lang w:eastAsia="de-DE"/>
              </w:rPr>
            </w:pPr>
            <w:ins w:id="12811" w:author="Jens-Rainer Ohm" w:date="2023-10-13T12:27:00Z">
              <w:r w:rsidRPr="001D018E">
                <w:rPr>
                  <w:lang w:eastAsia="de-DE"/>
                </w:rPr>
                <w:t>18934%</w:t>
              </w:r>
            </w:ins>
          </w:p>
        </w:tc>
      </w:tr>
      <w:tr w:rsidR="001D018E" w:rsidRPr="001D018E" w14:paraId="03E5BD86" w14:textId="77777777" w:rsidTr="001D5ACF">
        <w:trPr>
          <w:gridAfter w:val="1"/>
          <w:wAfter w:w="12" w:type="dxa"/>
          <w:trHeight w:val="255"/>
          <w:ins w:id="1281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ins w:id="12813" w:author="Jens-Rainer Ohm" w:date="2023-10-13T12:27:00Z"/>
                <w:lang w:eastAsia="de-DE"/>
              </w:rPr>
            </w:pPr>
            <w:ins w:id="12814" w:author="Jens-Rainer Ohm" w:date="2023-10-13T12:27:00Z">
              <w:r w:rsidRPr="001D018E">
                <w:rPr>
                  <w:lang w:eastAsia="de-DE"/>
                </w:rPr>
                <w:t>Class E</w:t>
              </w:r>
            </w:ins>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ins w:id="12815" w:author="Jens-Rainer Ohm" w:date="2023-10-13T12:27:00Z"/>
                <w:lang w:eastAsia="de-DE"/>
              </w:rPr>
            </w:pPr>
            <w:ins w:id="12816" w:author="Jens-Rainer Ohm" w:date="2023-10-13T12:27:00Z">
              <w:r w:rsidRPr="001D018E">
                <w:rPr>
                  <w:lang w:eastAsia="de-DE"/>
                </w:rPr>
                <w:t>-14.31%</w:t>
              </w:r>
            </w:ins>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ins w:id="12817" w:author="Jens-Rainer Ohm" w:date="2023-10-13T12:27:00Z"/>
                <w:lang w:eastAsia="de-DE"/>
              </w:rPr>
            </w:pPr>
            <w:ins w:id="12818" w:author="Jens-Rainer Ohm" w:date="2023-10-13T12:27:00Z">
              <w:r w:rsidRPr="001D018E">
                <w:rPr>
                  <w:lang w:eastAsia="de-DE"/>
                </w:rPr>
                <w:t>-24.62%</w:t>
              </w:r>
            </w:ins>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ins w:id="12819" w:author="Jens-Rainer Ohm" w:date="2023-10-13T12:27:00Z"/>
                <w:lang w:eastAsia="de-DE"/>
              </w:rPr>
            </w:pPr>
            <w:ins w:id="12820" w:author="Jens-Rainer Ohm" w:date="2023-10-13T12:27:00Z">
              <w:r w:rsidRPr="001D018E">
                <w:rPr>
                  <w:lang w:eastAsia="de-DE"/>
                </w:rPr>
                <w:t>-25.51%</w:t>
              </w:r>
            </w:ins>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ins w:id="12821" w:author="Jens-Rainer Ohm" w:date="2023-10-13T12:27:00Z"/>
                <w:lang w:eastAsia="de-DE"/>
              </w:rPr>
            </w:pPr>
            <w:ins w:id="12822" w:author="Jens-Rainer Ohm" w:date="2023-10-13T12:27:00Z">
              <w:r w:rsidRPr="001D018E">
                <w:rPr>
                  <w:lang w:eastAsia="de-DE"/>
                </w:rPr>
                <w:t>-14.72%</w:t>
              </w:r>
            </w:ins>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ins w:id="12823" w:author="Jens-Rainer Ohm" w:date="2023-10-13T12:27:00Z"/>
                <w:lang w:eastAsia="de-DE"/>
              </w:rPr>
            </w:pPr>
            <w:ins w:id="12824" w:author="Jens-Rainer Ohm" w:date="2023-10-13T12:27:00Z">
              <w:r w:rsidRPr="001D018E">
                <w:rPr>
                  <w:lang w:eastAsia="de-DE"/>
                </w:rPr>
                <w:t>-23.78%</w:t>
              </w:r>
            </w:ins>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ins w:id="12825" w:author="Jens-Rainer Ohm" w:date="2023-10-13T12:27:00Z"/>
                <w:lang w:eastAsia="de-DE"/>
              </w:rPr>
            </w:pPr>
            <w:ins w:id="12826" w:author="Jens-Rainer Ohm" w:date="2023-10-13T12:27:00Z">
              <w:r w:rsidRPr="001D018E">
                <w:rPr>
                  <w:lang w:eastAsia="de-DE"/>
                </w:rPr>
                <w:t>-26.51%</w:t>
              </w:r>
            </w:ins>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ins w:id="12827" w:author="Jens-Rainer Ohm" w:date="2023-10-13T12:27:00Z"/>
                <w:lang w:eastAsia="de-DE"/>
              </w:rPr>
            </w:pPr>
            <w:ins w:id="12828" w:author="Jens-Rainer Ohm" w:date="2023-10-13T12:27:00Z">
              <w:r w:rsidRPr="001D018E">
                <w:rPr>
                  <w:lang w:eastAsia="de-DE"/>
                </w:rPr>
                <w:t>212%</w:t>
              </w:r>
            </w:ins>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ins w:id="12829" w:author="Jens-Rainer Ohm" w:date="2023-10-13T12:27:00Z"/>
                <w:lang w:eastAsia="de-DE"/>
              </w:rPr>
            </w:pPr>
            <w:ins w:id="12830" w:author="Jens-Rainer Ohm" w:date="2023-10-13T12:27:00Z">
              <w:r w:rsidRPr="001D018E">
                <w:rPr>
                  <w:lang w:eastAsia="de-DE"/>
                </w:rPr>
                <w:t>29758%</w:t>
              </w:r>
            </w:ins>
          </w:p>
        </w:tc>
      </w:tr>
      <w:tr w:rsidR="001D018E" w:rsidRPr="001D018E" w14:paraId="63BE93EE" w14:textId="77777777" w:rsidTr="001D5ACF">
        <w:trPr>
          <w:gridAfter w:val="1"/>
          <w:wAfter w:w="12" w:type="dxa"/>
          <w:trHeight w:val="255"/>
          <w:ins w:id="12831"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ins w:id="12832" w:author="Jens-Rainer Ohm" w:date="2023-10-13T12:27:00Z"/>
                <w:b/>
                <w:bCs/>
                <w:lang w:eastAsia="de-DE"/>
              </w:rPr>
            </w:pPr>
            <w:ins w:id="12833" w:author="Jens-Rainer Ohm" w:date="2023-10-13T12:27:00Z">
              <w:r w:rsidRPr="001D018E">
                <w:rPr>
                  <w:b/>
                  <w:bCs/>
                  <w:lang w:eastAsia="de-DE"/>
                </w:rPr>
                <w:t xml:space="preserve">Overall </w:t>
              </w:r>
            </w:ins>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ins w:id="12834" w:author="Jens-Rainer Ohm" w:date="2023-10-13T12:27:00Z"/>
                <w:lang w:eastAsia="de-DE"/>
              </w:rPr>
            </w:pPr>
            <w:ins w:id="12835" w:author="Jens-Rainer Ohm" w:date="2023-10-13T12:27:00Z">
              <w:r w:rsidRPr="001D018E">
                <w:rPr>
                  <w:lang w:eastAsia="de-DE"/>
                </w:rPr>
                <w:t>-10.82%</w:t>
              </w:r>
            </w:ins>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ins w:id="12836" w:author="Jens-Rainer Ohm" w:date="2023-10-13T12:27:00Z"/>
                <w:lang w:eastAsia="de-DE"/>
              </w:rPr>
            </w:pPr>
            <w:ins w:id="12837" w:author="Jens-Rainer Ohm" w:date="2023-10-13T12:27:00Z">
              <w:r w:rsidRPr="001D018E">
                <w:rPr>
                  <w:lang w:eastAsia="de-DE"/>
                </w:rPr>
                <w:t>-22.24%</w:t>
              </w:r>
            </w:ins>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ins w:id="12838" w:author="Jens-Rainer Ohm" w:date="2023-10-13T12:27:00Z"/>
                <w:lang w:eastAsia="de-DE"/>
              </w:rPr>
            </w:pPr>
            <w:ins w:id="12839" w:author="Jens-Rainer Ohm" w:date="2023-10-13T12:27:00Z">
              <w:r w:rsidRPr="001D018E">
                <w:rPr>
                  <w:lang w:eastAsia="de-DE"/>
                </w:rPr>
                <w:t>-23.45%</w:t>
              </w:r>
            </w:ins>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ins w:id="12840" w:author="Jens-Rainer Ohm" w:date="2023-10-13T12:27:00Z"/>
                <w:lang w:eastAsia="de-DE"/>
              </w:rPr>
            </w:pPr>
            <w:ins w:id="12841" w:author="Jens-Rainer Ohm" w:date="2023-10-13T12:27:00Z">
              <w:r w:rsidRPr="001D018E">
                <w:rPr>
                  <w:lang w:eastAsia="de-DE"/>
                </w:rPr>
                <w:t>-11.25%</w:t>
              </w:r>
            </w:ins>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ins w:id="12842" w:author="Jens-Rainer Ohm" w:date="2023-10-13T12:27:00Z"/>
                <w:lang w:eastAsia="de-DE"/>
              </w:rPr>
            </w:pPr>
            <w:ins w:id="12843" w:author="Jens-Rainer Ohm" w:date="2023-10-13T12:27:00Z">
              <w:r w:rsidRPr="001D018E">
                <w:rPr>
                  <w:lang w:eastAsia="de-DE"/>
                </w:rPr>
                <w:t>-23.18%</w:t>
              </w:r>
            </w:ins>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ins w:id="12844" w:author="Jens-Rainer Ohm" w:date="2023-10-13T12:27:00Z"/>
                <w:lang w:eastAsia="de-DE"/>
              </w:rPr>
            </w:pPr>
            <w:ins w:id="12845" w:author="Jens-Rainer Ohm" w:date="2023-10-13T12:27:00Z">
              <w:r w:rsidRPr="001D018E">
                <w:rPr>
                  <w:lang w:eastAsia="de-DE"/>
                </w:rPr>
                <w:t>-24.12%</w:t>
              </w:r>
            </w:ins>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ins w:id="12846" w:author="Jens-Rainer Ohm" w:date="2023-10-13T12:27:00Z"/>
                <w:lang w:eastAsia="de-DE"/>
              </w:rPr>
            </w:pPr>
            <w:ins w:id="12847" w:author="Jens-Rainer Ohm" w:date="2023-10-13T12:27:00Z">
              <w:r w:rsidRPr="001D018E">
                <w:rPr>
                  <w:lang w:eastAsia="de-DE"/>
                </w:rPr>
                <w:t>214%</w:t>
              </w:r>
            </w:ins>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ins w:id="12848" w:author="Jens-Rainer Ohm" w:date="2023-10-13T12:27:00Z"/>
                <w:lang w:eastAsia="de-DE"/>
              </w:rPr>
            </w:pPr>
            <w:ins w:id="12849" w:author="Jens-Rainer Ohm" w:date="2023-10-13T12:27:00Z">
              <w:r w:rsidRPr="001D018E">
                <w:rPr>
                  <w:lang w:eastAsia="de-DE"/>
                </w:rPr>
                <w:t>26851%</w:t>
              </w:r>
            </w:ins>
          </w:p>
        </w:tc>
      </w:tr>
      <w:tr w:rsidR="001D018E" w:rsidRPr="001D018E" w14:paraId="54488CA6" w14:textId="77777777" w:rsidTr="001D5ACF">
        <w:trPr>
          <w:gridAfter w:val="1"/>
          <w:wAfter w:w="12" w:type="dxa"/>
          <w:trHeight w:val="255"/>
          <w:ins w:id="12850"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ins w:id="12851" w:author="Jens-Rainer Ohm" w:date="2023-10-13T12:27:00Z"/>
                <w:lang w:eastAsia="de-DE"/>
              </w:rPr>
            </w:pPr>
            <w:ins w:id="12852" w:author="Jens-Rainer Ohm" w:date="2023-10-13T12:27:00Z">
              <w:r w:rsidRPr="001D018E">
                <w:rPr>
                  <w:lang w:eastAsia="de-DE"/>
                </w:rPr>
                <w:t>Class D</w:t>
              </w:r>
            </w:ins>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ins w:id="12853" w:author="Jens-Rainer Ohm" w:date="2023-10-13T12:27:00Z"/>
                <w:lang w:eastAsia="de-DE"/>
              </w:rPr>
            </w:pPr>
            <w:ins w:id="12854" w:author="Jens-Rainer Ohm" w:date="2023-10-13T12:27:00Z">
              <w:r w:rsidRPr="001D018E">
                <w:rPr>
                  <w:lang w:eastAsia="de-DE"/>
                </w:rPr>
                <w:t>-10.32%</w:t>
              </w:r>
            </w:ins>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ins w:id="12855" w:author="Jens-Rainer Ohm" w:date="2023-10-13T12:27:00Z"/>
                <w:lang w:eastAsia="de-DE"/>
              </w:rPr>
            </w:pPr>
            <w:ins w:id="12856" w:author="Jens-Rainer Ohm" w:date="2023-10-13T12:27:00Z">
              <w:r w:rsidRPr="001D018E">
                <w:rPr>
                  <w:lang w:eastAsia="de-DE"/>
                </w:rPr>
                <w:t>-20.91%</w:t>
              </w:r>
            </w:ins>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ins w:id="12857" w:author="Jens-Rainer Ohm" w:date="2023-10-13T12:27:00Z"/>
                <w:lang w:eastAsia="de-DE"/>
              </w:rPr>
            </w:pPr>
            <w:ins w:id="12858" w:author="Jens-Rainer Ohm" w:date="2023-10-13T12:27:00Z">
              <w:r w:rsidRPr="001D018E">
                <w:rPr>
                  <w:lang w:eastAsia="de-DE"/>
                </w:rPr>
                <w:t>-24.43%</w:t>
              </w:r>
            </w:ins>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ins w:id="12859" w:author="Jens-Rainer Ohm" w:date="2023-10-13T12:27:00Z"/>
                <w:lang w:eastAsia="de-DE"/>
              </w:rPr>
            </w:pPr>
            <w:ins w:id="12860" w:author="Jens-Rainer Ohm" w:date="2023-10-13T12:27:00Z">
              <w:r w:rsidRPr="001D018E">
                <w:rPr>
                  <w:lang w:eastAsia="de-DE"/>
                </w:rPr>
                <w:t>-9.53%</w:t>
              </w:r>
            </w:ins>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ins w:id="12861" w:author="Jens-Rainer Ohm" w:date="2023-10-13T12:27:00Z"/>
                <w:lang w:eastAsia="de-DE"/>
              </w:rPr>
            </w:pPr>
            <w:ins w:id="12862" w:author="Jens-Rainer Ohm" w:date="2023-10-13T12:27:00Z">
              <w:r w:rsidRPr="001D018E">
                <w:rPr>
                  <w:lang w:eastAsia="de-DE"/>
                </w:rPr>
                <w:t>-23.50%</w:t>
              </w:r>
            </w:ins>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ins w:id="12863" w:author="Jens-Rainer Ohm" w:date="2023-10-13T12:27:00Z"/>
                <w:lang w:eastAsia="de-DE"/>
              </w:rPr>
            </w:pPr>
            <w:ins w:id="12864" w:author="Jens-Rainer Ohm" w:date="2023-10-13T12:27:00Z">
              <w:r w:rsidRPr="001D018E">
                <w:rPr>
                  <w:lang w:eastAsia="de-DE"/>
                </w:rPr>
                <w:t>-25.27%</w:t>
              </w:r>
            </w:ins>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ins w:id="12865" w:author="Jens-Rainer Ohm" w:date="2023-10-13T12:27:00Z"/>
                <w:lang w:eastAsia="de-DE"/>
              </w:rPr>
            </w:pPr>
            <w:ins w:id="12866" w:author="Jens-Rainer Ohm" w:date="2023-10-13T12:27:00Z">
              <w:r w:rsidRPr="001D018E">
                <w:rPr>
                  <w:lang w:eastAsia="de-DE"/>
                </w:rPr>
                <w:t>176%</w:t>
              </w:r>
            </w:ins>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ins w:id="12867" w:author="Jens-Rainer Ohm" w:date="2023-10-13T12:27:00Z"/>
                <w:lang w:eastAsia="de-DE"/>
              </w:rPr>
            </w:pPr>
            <w:ins w:id="12868" w:author="Jens-Rainer Ohm" w:date="2023-10-13T12:27:00Z">
              <w:r w:rsidRPr="001D018E">
                <w:rPr>
                  <w:lang w:eastAsia="de-DE"/>
                </w:rPr>
                <w:t>17077%</w:t>
              </w:r>
            </w:ins>
          </w:p>
        </w:tc>
      </w:tr>
      <w:tr w:rsidR="001D018E" w:rsidRPr="001D018E" w14:paraId="49506362" w14:textId="77777777" w:rsidTr="001D5ACF">
        <w:trPr>
          <w:gridAfter w:val="1"/>
          <w:wAfter w:w="12" w:type="dxa"/>
          <w:trHeight w:val="255"/>
          <w:ins w:id="1286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ins w:id="12870" w:author="Jens-Rainer Ohm" w:date="2023-10-13T12:27:00Z"/>
                <w:lang w:eastAsia="de-DE"/>
              </w:rPr>
            </w:pPr>
            <w:ins w:id="12871" w:author="Jens-Rainer Ohm" w:date="2023-10-13T12:27:00Z">
              <w:r w:rsidRPr="001D018E">
                <w:rPr>
                  <w:lang w:eastAsia="de-DE"/>
                </w:rPr>
                <w:t>Class F</w:t>
              </w:r>
            </w:ins>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ins w:id="12872" w:author="Jens-Rainer Ohm" w:date="2023-10-13T12:27:00Z"/>
                <w:lang w:eastAsia="de-DE"/>
              </w:rPr>
            </w:pPr>
            <w:ins w:id="12873" w:author="Jens-Rainer Ohm" w:date="2023-10-13T12:27:00Z">
              <w:r w:rsidRPr="001D018E">
                <w:rPr>
                  <w:lang w:eastAsia="de-DE"/>
                </w:rPr>
                <w:t>-7.18%</w:t>
              </w:r>
            </w:ins>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ins w:id="12874" w:author="Jens-Rainer Ohm" w:date="2023-10-13T12:27:00Z"/>
                <w:lang w:eastAsia="de-DE"/>
              </w:rPr>
            </w:pPr>
            <w:ins w:id="12875" w:author="Jens-Rainer Ohm" w:date="2023-10-13T12:27:00Z">
              <w:r w:rsidRPr="001D018E">
                <w:rPr>
                  <w:lang w:eastAsia="de-DE"/>
                </w:rPr>
                <w:t>-17.41%</w:t>
              </w:r>
            </w:ins>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ins w:id="12876" w:author="Jens-Rainer Ohm" w:date="2023-10-13T12:27:00Z"/>
                <w:lang w:eastAsia="de-DE"/>
              </w:rPr>
            </w:pPr>
            <w:ins w:id="12877" w:author="Jens-Rainer Ohm" w:date="2023-10-13T12:27:00Z">
              <w:r w:rsidRPr="001D018E">
                <w:rPr>
                  <w:lang w:eastAsia="de-DE"/>
                </w:rPr>
                <w:t>-17.55%</w:t>
              </w:r>
            </w:ins>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ins w:id="12878" w:author="Jens-Rainer Ohm" w:date="2023-10-13T12:27:00Z"/>
                <w:lang w:eastAsia="de-DE"/>
              </w:rPr>
            </w:pPr>
            <w:ins w:id="12879" w:author="Jens-Rainer Ohm" w:date="2023-10-13T12:27:00Z">
              <w:r w:rsidRPr="001D018E">
                <w:rPr>
                  <w:lang w:eastAsia="de-DE"/>
                </w:rPr>
                <w:t>-7.14%</w:t>
              </w:r>
            </w:ins>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ins w:id="12880" w:author="Jens-Rainer Ohm" w:date="2023-10-13T12:27:00Z"/>
                <w:lang w:eastAsia="de-DE"/>
              </w:rPr>
            </w:pPr>
            <w:ins w:id="12881" w:author="Jens-Rainer Ohm" w:date="2023-10-13T12:27:00Z">
              <w:r w:rsidRPr="001D018E">
                <w:rPr>
                  <w:lang w:eastAsia="de-DE"/>
                </w:rPr>
                <w:t>-19.12%</w:t>
              </w:r>
            </w:ins>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ins w:id="12882" w:author="Jens-Rainer Ohm" w:date="2023-10-13T12:27:00Z"/>
                <w:lang w:eastAsia="de-DE"/>
              </w:rPr>
            </w:pPr>
            <w:ins w:id="12883" w:author="Jens-Rainer Ohm" w:date="2023-10-13T12:27:00Z">
              <w:r w:rsidRPr="001D018E">
                <w:rPr>
                  <w:lang w:eastAsia="de-DE"/>
                </w:rPr>
                <w:t>-20.80%</w:t>
              </w:r>
            </w:ins>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ins w:id="12884" w:author="Jens-Rainer Ohm" w:date="2023-10-13T12:27:00Z"/>
                <w:lang w:eastAsia="de-DE"/>
              </w:rPr>
            </w:pPr>
            <w:ins w:id="12885" w:author="Jens-Rainer Ohm" w:date="2023-10-13T12:27:00Z">
              <w:r w:rsidRPr="001D018E">
                <w:rPr>
                  <w:lang w:eastAsia="de-DE"/>
                </w:rPr>
                <w:t>161%</w:t>
              </w:r>
            </w:ins>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ins w:id="12886" w:author="Jens-Rainer Ohm" w:date="2023-10-13T12:27:00Z"/>
                <w:lang w:eastAsia="de-DE"/>
              </w:rPr>
            </w:pPr>
            <w:ins w:id="12887" w:author="Jens-Rainer Ohm" w:date="2023-10-13T12:27:00Z">
              <w:r w:rsidRPr="001D018E">
                <w:rPr>
                  <w:lang w:eastAsia="de-DE"/>
                </w:rPr>
                <w:t>22168%</w:t>
              </w:r>
            </w:ins>
          </w:p>
        </w:tc>
      </w:tr>
    </w:tbl>
    <w:p w14:paraId="2C01944C" w14:textId="77777777" w:rsidR="001D018E" w:rsidRPr="001D018E" w:rsidRDefault="001D018E" w:rsidP="001D018E">
      <w:pPr>
        <w:rPr>
          <w:ins w:id="12888" w:author="Jens-Rainer Ohm" w:date="2023-10-13T12:27:00Z"/>
          <w:lang w:eastAsia="de-DE"/>
        </w:rPr>
      </w:pPr>
    </w:p>
    <w:p w14:paraId="53A2FE73" w14:textId="77777777" w:rsidR="001D018E" w:rsidRPr="001D018E" w:rsidRDefault="001D018E" w:rsidP="001D018E">
      <w:pPr>
        <w:rPr>
          <w:ins w:id="12889" w:author="Jens-Rainer Ohm" w:date="2023-10-13T12:27:00Z"/>
          <w:lang w:eastAsia="de-DE"/>
        </w:rPr>
      </w:pPr>
    </w:p>
    <w:p w14:paraId="2F086FA0" w14:textId="77777777" w:rsidR="001D018E" w:rsidRPr="001D018E" w:rsidRDefault="001D018E">
      <w:pPr>
        <w:numPr>
          <w:ilvl w:val="1"/>
          <w:numId w:val="345"/>
        </w:numPr>
        <w:tabs>
          <w:tab w:val="clear" w:pos="360"/>
        </w:tabs>
        <w:rPr>
          <w:ins w:id="12890" w:author="Jens-Rainer Ohm" w:date="2023-10-13T12:27:00Z"/>
          <w:b/>
          <w:bCs/>
          <w:i/>
          <w:iCs/>
          <w:lang w:eastAsia="de-DE"/>
        </w:rPr>
        <w:pPrChange w:id="12891" w:author="Jens-Rainer Ohm" w:date="2023-10-13T21:11:00Z">
          <w:pPr>
            <w:numPr>
              <w:ilvl w:val="1"/>
              <w:numId w:val="44"/>
            </w:numPr>
            <w:ind w:left="576" w:hanging="576"/>
          </w:pPr>
        </w:pPrChange>
      </w:pPr>
      <w:ins w:id="12892" w:author="Jens-Rainer Ohm" w:date="2023-10-13T12:27:00Z">
        <w:r w:rsidRPr="00FF1000">
          <w:rPr>
            <w:b/>
            <w:bCs/>
            <w:lang w:eastAsia="de-DE"/>
            <w:rPrChange w:id="12893" w:author="Jens-Rainer Ohm" w:date="2023-10-13T21:11:00Z">
              <w:rPr>
                <w:b/>
                <w:bCs/>
                <w:i/>
                <w:iCs/>
                <w:lang w:eastAsia="de-DE"/>
              </w:rPr>
            </w:rPrChange>
          </w:rPr>
          <w:t>Comparison</w:t>
        </w:r>
        <w:r w:rsidRPr="001D018E">
          <w:rPr>
            <w:b/>
            <w:bCs/>
            <w:i/>
            <w:iCs/>
            <w:lang w:eastAsia="de-DE"/>
          </w:rPr>
          <w:t xml:space="preserve"> to NNVC-6.0 anchor</w:t>
        </w:r>
      </w:ins>
    </w:p>
    <w:p w14:paraId="71AF0B8A" w14:textId="77777777" w:rsidR="001D018E" w:rsidRPr="001D018E" w:rsidRDefault="001D018E">
      <w:pPr>
        <w:numPr>
          <w:ilvl w:val="2"/>
          <w:numId w:val="345"/>
        </w:numPr>
        <w:tabs>
          <w:tab w:val="clear" w:pos="360"/>
        </w:tabs>
        <w:rPr>
          <w:ins w:id="12894" w:author="Jens-Rainer Ohm" w:date="2023-10-13T12:27:00Z"/>
          <w:b/>
          <w:bCs/>
          <w:lang w:eastAsia="de-DE"/>
        </w:rPr>
        <w:pPrChange w:id="12895" w:author="Jens-Rainer Ohm" w:date="2023-10-13T21:11:00Z">
          <w:pPr>
            <w:numPr>
              <w:ilvl w:val="2"/>
              <w:numId w:val="44"/>
            </w:numPr>
            <w:ind w:left="720" w:hanging="720"/>
          </w:pPr>
        </w:pPrChange>
      </w:pPr>
      <w:ins w:id="12896" w:author="Jens-Rainer Ohm" w:date="2023-10-13T12:27:00Z">
        <w:r w:rsidRPr="00FF1000">
          <w:rPr>
            <w:b/>
            <w:bCs/>
            <w:i/>
            <w:iCs/>
            <w:lang w:eastAsia="de-DE"/>
            <w:rPrChange w:id="12897" w:author="Jens-Rainer Ohm" w:date="2023-10-13T21:11:00Z">
              <w:rPr>
                <w:b/>
                <w:bCs/>
                <w:lang w:eastAsia="de-DE"/>
              </w:rPr>
            </w:rPrChange>
          </w:rPr>
          <w:t>NNVC</w:t>
        </w:r>
        <w:r w:rsidRPr="001D018E">
          <w:rPr>
            <w:b/>
            <w:bCs/>
            <w:lang w:eastAsia="de-DE"/>
          </w:rPr>
          <w:t xml:space="preserve">-6.0 anchor vs NNVC-6.0 HOP </w:t>
        </w:r>
      </w:ins>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ins w:id="12898" w:author="Jens-Rainer Ohm" w:date="2023-10-13T12:27:00Z"/>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ins w:id="12899"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ins w:id="12900" w:author="Jens-Rainer Ohm" w:date="2023-10-13T12:27:00Z"/>
                <w:b/>
                <w:bCs/>
                <w:lang w:eastAsia="de-DE"/>
              </w:rPr>
            </w:pPr>
            <w:ins w:id="12901" w:author="Jens-Rainer Ohm" w:date="2023-10-13T12:27:00Z">
              <w:r w:rsidRPr="001D018E">
                <w:rPr>
                  <w:b/>
                  <w:bCs/>
                  <w:lang w:eastAsia="de-DE"/>
                </w:rPr>
                <w:t xml:space="preserve">Random access Main10 </w:t>
              </w:r>
            </w:ins>
          </w:p>
        </w:tc>
      </w:tr>
      <w:tr w:rsidR="001D018E" w:rsidRPr="001D018E" w14:paraId="303ECDD6" w14:textId="77777777" w:rsidTr="001D5ACF">
        <w:trPr>
          <w:trHeight w:val="255"/>
          <w:ins w:id="12902" w:author="Jens-Rainer Ohm" w:date="2023-10-13T12:27:00Z"/>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ins w:id="12903"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ins w:id="12904" w:author="Jens-Rainer Ohm" w:date="2023-10-13T12:27:00Z"/>
                <w:b/>
                <w:bCs/>
                <w:lang w:eastAsia="de-DE"/>
              </w:rPr>
            </w:pPr>
            <w:ins w:id="12905" w:author="Jens-Rainer Ohm" w:date="2023-10-13T12:27:00Z">
              <w:r w:rsidRPr="001D018E">
                <w:rPr>
                  <w:b/>
                  <w:bCs/>
                  <w:lang w:eastAsia="de-DE"/>
                </w:rPr>
                <w:t>BD-rate Over NNVC-6.0 anchor</w:t>
              </w:r>
            </w:ins>
          </w:p>
        </w:tc>
      </w:tr>
      <w:tr w:rsidR="001D018E" w:rsidRPr="001D018E" w14:paraId="30ED6684" w14:textId="77777777" w:rsidTr="001D5ACF">
        <w:trPr>
          <w:trHeight w:val="255"/>
          <w:ins w:id="12906" w:author="Jens-Rainer Ohm" w:date="2023-10-13T12:27:00Z"/>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ins w:id="12907" w:author="Jens-Rainer Ohm" w:date="2023-10-13T12:27:00Z"/>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ins w:id="12908" w:author="Jens-Rainer Ohm" w:date="2023-10-13T12:27:00Z"/>
                <w:lang w:eastAsia="de-DE"/>
              </w:rPr>
            </w:pPr>
            <w:ins w:id="12909" w:author="Jens-Rainer Ohm" w:date="2023-10-13T12:27:00Z">
              <w:r w:rsidRPr="001D018E">
                <w:rPr>
                  <w:lang w:eastAsia="de-DE"/>
                </w:rPr>
                <w:t>Y-PSNR</w:t>
              </w:r>
            </w:ins>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ins w:id="12910" w:author="Jens-Rainer Ohm" w:date="2023-10-13T12:27:00Z"/>
                <w:lang w:eastAsia="de-DE"/>
              </w:rPr>
            </w:pPr>
            <w:ins w:id="12911" w:author="Jens-Rainer Ohm" w:date="2023-10-13T12:27:00Z">
              <w:r w:rsidRPr="001D018E">
                <w:rPr>
                  <w:lang w:eastAsia="de-DE"/>
                </w:rPr>
                <w:t>U-PSNR</w:t>
              </w:r>
            </w:ins>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ins w:id="12912" w:author="Jens-Rainer Ohm" w:date="2023-10-13T12:27:00Z"/>
                <w:lang w:eastAsia="de-DE"/>
              </w:rPr>
            </w:pPr>
            <w:ins w:id="12913" w:author="Jens-Rainer Ohm" w:date="2023-10-13T12:27:00Z">
              <w:r w:rsidRPr="001D018E">
                <w:rPr>
                  <w:lang w:eastAsia="de-DE"/>
                </w:rPr>
                <w:t>V-PSNR</w:t>
              </w:r>
            </w:ins>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ins w:id="12914" w:author="Jens-Rainer Ohm" w:date="2023-10-13T12:27:00Z"/>
                <w:lang w:eastAsia="de-DE"/>
              </w:rPr>
            </w:pPr>
            <w:ins w:id="12915" w:author="Jens-Rainer Ohm" w:date="2023-10-13T12:27:00Z">
              <w:r w:rsidRPr="001D018E">
                <w:rPr>
                  <w:lang w:eastAsia="de-DE"/>
                </w:rPr>
                <w:t>Y-MSIM</w:t>
              </w:r>
            </w:ins>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ins w:id="12916" w:author="Jens-Rainer Ohm" w:date="2023-10-13T12:27:00Z"/>
                <w:lang w:eastAsia="de-DE"/>
              </w:rPr>
            </w:pPr>
            <w:ins w:id="12917" w:author="Jens-Rainer Ohm" w:date="2023-10-13T12:27:00Z">
              <w:r w:rsidRPr="001D018E">
                <w:rPr>
                  <w:lang w:eastAsia="de-DE"/>
                </w:rPr>
                <w:t>U-MSIM</w:t>
              </w:r>
            </w:ins>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ins w:id="12918" w:author="Jens-Rainer Ohm" w:date="2023-10-13T12:27:00Z"/>
                <w:lang w:eastAsia="de-DE"/>
              </w:rPr>
            </w:pPr>
            <w:ins w:id="12919" w:author="Jens-Rainer Ohm" w:date="2023-10-13T12:27:00Z">
              <w:r w:rsidRPr="001D018E">
                <w:rPr>
                  <w:lang w:eastAsia="de-DE"/>
                </w:rPr>
                <w:t>V-MSIM</w:t>
              </w:r>
            </w:ins>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ins w:id="12920" w:author="Jens-Rainer Ohm" w:date="2023-10-13T12:27:00Z"/>
                <w:lang w:eastAsia="de-DE"/>
              </w:rPr>
            </w:pPr>
            <w:proofErr w:type="spellStart"/>
            <w:ins w:id="12921" w:author="Jens-Rainer Ohm" w:date="2023-10-13T12:27:00Z">
              <w:r w:rsidRPr="001D018E">
                <w:rPr>
                  <w:lang w:eastAsia="de-DE"/>
                </w:rPr>
                <w:t>EncT</w:t>
              </w:r>
              <w:proofErr w:type="spellEnd"/>
            </w:ins>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ins w:id="12922" w:author="Jens-Rainer Ohm" w:date="2023-10-13T12:27:00Z"/>
                <w:lang w:eastAsia="de-DE"/>
              </w:rPr>
            </w:pPr>
            <w:proofErr w:type="spellStart"/>
            <w:ins w:id="12923" w:author="Jens-Rainer Ohm" w:date="2023-10-13T12:27:00Z">
              <w:r w:rsidRPr="001D018E">
                <w:rPr>
                  <w:lang w:eastAsia="de-DE"/>
                </w:rPr>
                <w:t>DecT</w:t>
              </w:r>
              <w:proofErr w:type="spellEnd"/>
              <w:r w:rsidRPr="001D018E">
                <w:rPr>
                  <w:lang w:eastAsia="de-DE"/>
                </w:rPr>
                <w:t xml:space="preserve"> CPU</w:t>
              </w:r>
            </w:ins>
          </w:p>
        </w:tc>
      </w:tr>
      <w:tr w:rsidR="001D018E" w:rsidRPr="001D018E" w14:paraId="5E1AF2F9" w14:textId="77777777" w:rsidTr="001D5ACF">
        <w:trPr>
          <w:trHeight w:val="255"/>
          <w:ins w:id="12924"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ins w:id="12925" w:author="Jens-Rainer Ohm" w:date="2023-10-13T12:27:00Z"/>
                <w:lang w:eastAsia="de-DE"/>
              </w:rPr>
            </w:pPr>
            <w:ins w:id="12926" w:author="Jens-Rainer Ohm" w:date="2023-10-13T12:27:00Z">
              <w:r w:rsidRPr="001D018E">
                <w:rPr>
                  <w:lang w:eastAsia="de-DE"/>
                </w:rPr>
                <w:t>Class A1</w:t>
              </w:r>
            </w:ins>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ins w:id="12927" w:author="Jens-Rainer Ohm" w:date="2023-10-13T12:27:00Z"/>
                <w:lang w:eastAsia="de-DE"/>
              </w:rPr>
            </w:pPr>
            <w:ins w:id="12928" w:author="Jens-Rainer Ohm" w:date="2023-10-13T12:27:00Z">
              <w:r w:rsidRPr="001D018E">
                <w:rPr>
                  <w:lang w:eastAsia="de-DE"/>
                </w:rPr>
                <w:t>-5.41%</w:t>
              </w:r>
            </w:ins>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ins w:id="12929" w:author="Jens-Rainer Ohm" w:date="2023-10-13T12:27:00Z"/>
                <w:lang w:eastAsia="de-DE"/>
              </w:rPr>
            </w:pPr>
            <w:ins w:id="12930" w:author="Jens-Rainer Ohm" w:date="2023-10-13T12:27:00Z">
              <w:r w:rsidRPr="001D018E">
                <w:rPr>
                  <w:lang w:eastAsia="de-DE"/>
                </w:rPr>
                <w:t>-17.63%</w:t>
              </w:r>
            </w:ins>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ins w:id="12931" w:author="Jens-Rainer Ohm" w:date="2023-10-13T12:27:00Z"/>
                <w:lang w:eastAsia="de-DE"/>
              </w:rPr>
            </w:pPr>
            <w:ins w:id="12932" w:author="Jens-Rainer Ohm" w:date="2023-10-13T12:27:00Z">
              <w:r w:rsidRPr="001D018E">
                <w:rPr>
                  <w:lang w:eastAsia="de-DE"/>
                </w:rPr>
                <w:t>-22.03%</w:t>
              </w:r>
            </w:ins>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ins w:id="12933" w:author="Jens-Rainer Ohm" w:date="2023-10-13T12:27:00Z"/>
                <w:lang w:eastAsia="de-DE"/>
              </w:rPr>
            </w:pPr>
            <w:ins w:id="12934" w:author="Jens-Rainer Ohm" w:date="2023-10-13T12:27:00Z">
              <w:r w:rsidRPr="001D018E">
                <w:rPr>
                  <w:lang w:eastAsia="de-DE"/>
                </w:rPr>
                <w:t>-5.35%</w:t>
              </w:r>
            </w:ins>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ins w:id="12935" w:author="Jens-Rainer Ohm" w:date="2023-10-13T12:27:00Z"/>
                <w:lang w:eastAsia="de-DE"/>
              </w:rPr>
            </w:pPr>
            <w:ins w:id="12936" w:author="Jens-Rainer Ohm" w:date="2023-10-13T12:27:00Z">
              <w:r w:rsidRPr="001D018E">
                <w:rPr>
                  <w:lang w:eastAsia="de-DE"/>
                </w:rPr>
                <w:t>-20.16%</w:t>
              </w:r>
            </w:ins>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ins w:id="12937" w:author="Jens-Rainer Ohm" w:date="2023-10-13T12:27:00Z"/>
                <w:lang w:eastAsia="de-DE"/>
              </w:rPr>
            </w:pPr>
            <w:ins w:id="12938" w:author="Jens-Rainer Ohm" w:date="2023-10-13T12:27:00Z">
              <w:r w:rsidRPr="001D018E">
                <w:rPr>
                  <w:lang w:eastAsia="de-DE"/>
                </w:rPr>
                <w:t>-23.98%</w:t>
              </w:r>
            </w:ins>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ins w:id="12939" w:author="Jens-Rainer Ohm" w:date="2023-10-13T12:27:00Z"/>
                <w:lang w:eastAsia="de-DE"/>
              </w:rPr>
            </w:pPr>
            <w:ins w:id="12940" w:author="Jens-Rainer Ohm" w:date="2023-10-13T12:27:00Z">
              <w:r w:rsidRPr="001D018E">
                <w:rPr>
                  <w:lang w:eastAsia="de-DE"/>
                </w:rPr>
                <w:t>145%</w:t>
              </w:r>
            </w:ins>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ins w:id="12941" w:author="Jens-Rainer Ohm" w:date="2023-10-13T12:27:00Z"/>
                <w:lang w:eastAsia="de-DE"/>
              </w:rPr>
            </w:pPr>
            <w:ins w:id="12942" w:author="Jens-Rainer Ohm" w:date="2023-10-13T12:27:00Z">
              <w:r w:rsidRPr="001D018E">
                <w:rPr>
                  <w:lang w:eastAsia="de-DE"/>
                </w:rPr>
                <w:t>679%</w:t>
              </w:r>
            </w:ins>
          </w:p>
        </w:tc>
      </w:tr>
      <w:tr w:rsidR="001D018E" w:rsidRPr="001D018E" w14:paraId="484D235C" w14:textId="77777777" w:rsidTr="001D5ACF">
        <w:trPr>
          <w:trHeight w:val="255"/>
          <w:ins w:id="1294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ins w:id="12944" w:author="Jens-Rainer Ohm" w:date="2023-10-13T12:27:00Z"/>
                <w:lang w:eastAsia="de-DE"/>
              </w:rPr>
            </w:pPr>
            <w:ins w:id="12945" w:author="Jens-Rainer Ohm" w:date="2023-10-13T12:27:00Z">
              <w:r w:rsidRPr="001D018E">
                <w:rPr>
                  <w:lang w:eastAsia="de-DE"/>
                </w:rPr>
                <w:t>Class A2</w:t>
              </w:r>
            </w:ins>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ins w:id="12946" w:author="Jens-Rainer Ohm" w:date="2023-10-13T12:27:00Z"/>
                <w:lang w:eastAsia="de-DE"/>
              </w:rPr>
            </w:pPr>
            <w:ins w:id="12947" w:author="Jens-Rainer Ohm" w:date="2023-10-13T12:27:00Z">
              <w:r w:rsidRPr="001D018E">
                <w:rPr>
                  <w:lang w:eastAsia="de-DE"/>
                </w:rPr>
                <w:t>-5.71%</w:t>
              </w:r>
            </w:ins>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ins w:id="12948" w:author="Jens-Rainer Ohm" w:date="2023-10-13T12:27:00Z"/>
                <w:lang w:eastAsia="de-DE"/>
              </w:rPr>
            </w:pPr>
            <w:ins w:id="12949" w:author="Jens-Rainer Ohm" w:date="2023-10-13T12:27:00Z">
              <w:r w:rsidRPr="001D018E">
                <w:rPr>
                  <w:lang w:eastAsia="de-DE"/>
                </w:rPr>
                <w:t>-19.22%</w:t>
              </w:r>
            </w:ins>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ins w:id="12950" w:author="Jens-Rainer Ohm" w:date="2023-10-13T12:27:00Z"/>
                <w:lang w:eastAsia="de-DE"/>
              </w:rPr>
            </w:pPr>
            <w:ins w:id="12951" w:author="Jens-Rainer Ohm" w:date="2023-10-13T12:27:00Z">
              <w:r w:rsidRPr="001D018E">
                <w:rPr>
                  <w:lang w:eastAsia="de-DE"/>
                </w:rPr>
                <w:t>-19.10%</w:t>
              </w:r>
            </w:ins>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ins w:id="12952" w:author="Jens-Rainer Ohm" w:date="2023-10-13T12:27:00Z"/>
                <w:lang w:eastAsia="de-DE"/>
              </w:rPr>
            </w:pPr>
            <w:ins w:id="12953" w:author="Jens-Rainer Ohm" w:date="2023-10-13T12:27:00Z">
              <w:r w:rsidRPr="001D018E">
                <w:rPr>
                  <w:lang w:eastAsia="de-DE"/>
                </w:rPr>
                <w:t>-5.49%</w:t>
              </w:r>
            </w:ins>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ins w:id="12954" w:author="Jens-Rainer Ohm" w:date="2023-10-13T12:27:00Z"/>
                <w:lang w:eastAsia="de-DE"/>
              </w:rPr>
            </w:pPr>
            <w:ins w:id="12955" w:author="Jens-Rainer Ohm" w:date="2023-10-13T12:27:00Z">
              <w:r w:rsidRPr="001D018E">
                <w:rPr>
                  <w:lang w:eastAsia="de-DE"/>
                </w:rPr>
                <w:t>-19.70%</w:t>
              </w:r>
            </w:ins>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ins w:id="12956" w:author="Jens-Rainer Ohm" w:date="2023-10-13T12:27:00Z"/>
                <w:lang w:eastAsia="de-DE"/>
              </w:rPr>
            </w:pPr>
            <w:ins w:id="12957" w:author="Jens-Rainer Ohm" w:date="2023-10-13T12:27:00Z">
              <w:r w:rsidRPr="001D018E">
                <w:rPr>
                  <w:lang w:eastAsia="de-DE"/>
                </w:rPr>
                <w:t>-17.46%</w:t>
              </w:r>
            </w:ins>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ins w:id="12958" w:author="Jens-Rainer Ohm" w:date="2023-10-13T12:27:00Z"/>
                <w:lang w:eastAsia="de-DE"/>
              </w:rPr>
            </w:pPr>
            <w:ins w:id="12959" w:author="Jens-Rainer Ohm" w:date="2023-10-13T12:27:00Z">
              <w:r w:rsidRPr="001D018E">
                <w:rPr>
                  <w:lang w:eastAsia="de-DE"/>
                </w:rPr>
                <w:t>142%</w:t>
              </w:r>
            </w:ins>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ins w:id="12960" w:author="Jens-Rainer Ohm" w:date="2023-10-13T12:27:00Z"/>
                <w:lang w:eastAsia="de-DE"/>
              </w:rPr>
            </w:pPr>
            <w:ins w:id="12961" w:author="Jens-Rainer Ohm" w:date="2023-10-13T12:27:00Z">
              <w:r w:rsidRPr="001D018E">
                <w:rPr>
                  <w:lang w:eastAsia="de-DE"/>
                </w:rPr>
                <w:t>695%</w:t>
              </w:r>
            </w:ins>
          </w:p>
        </w:tc>
      </w:tr>
      <w:tr w:rsidR="001D018E" w:rsidRPr="001D018E" w14:paraId="61FDA36C" w14:textId="77777777" w:rsidTr="001D5ACF">
        <w:trPr>
          <w:trHeight w:val="255"/>
          <w:ins w:id="1296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ins w:id="12963" w:author="Jens-Rainer Ohm" w:date="2023-10-13T12:27:00Z"/>
                <w:lang w:eastAsia="de-DE"/>
              </w:rPr>
            </w:pPr>
            <w:ins w:id="12964" w:author="Jens-Rainer Ohm" w:date="2023-10-13T12:27:00Z">
              <w:r w:rsidRPr="001D018E">
                <w:rPr>
                  <w:lang w:eastAsia="de-DE"/>
                </w:rPr>
                <w:t>Class B</w:t>
              </w:r>
            </w:ins>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ins w:id="12965" w:author="Jens-Rainer Ohm" w:date="2023-10-13T12:27:00Z"/>
                <w:lang w:eastAsia="de-DE"/>
              </w:rPr>
            </w:pPr>
            <w:ins w:id="12966" w:author="Jens-Rainer Ohm" w:date="2023-10-13T12:27:00Z">
              <w:r w:rsidRPr="001D018E">
                <w:rPr>
                  <w:lang w:eastAsia="de-DE"/>
                </w:rPr>
                <w:t>-5.06%</w:t>
              </w:r>
            </w:ins>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ins w:id="12967" w:author="Jens-Rainer Ohm" w:date="2023-10-13T12:27:00Z"/>
                <w:lang w:eastAsia="de-DE"/>
              </w:rPr>
            </w:pPr>
            <w:ins w:id="12968" w:author="Jens-Rainer Ohm" w:date="2023-10-13T12:27:00Z">
              <w:r w:rsidRPr="001D018E">
                <w:rPr>
                  <w:lang w:eastAsia="de-DE"/>
                </w:rPr>
                <w:t>-19.76%</w:t>
              </w:r>
            </w:ins>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ins w:id="12969" w:author="Jens-Rainer Ohm" w:date="2023-10-13T12:27:00Z"/>
                <w:lang w:eastAsia="de-DE"/>
              </w:rPr>
            </w:pPr>
            <w:ins w:id="12970" w:author="Jens-Rainer Ohm" w:date="2023-10-13T12:27:00Z">
              <w:r w:rsidRPr="001D018E">
                <w:rPr>
                  <w:lang w:eastAsia="de-DE"/>
                </w:rPr>
                <w:t>-18.79%</w:t>
              </w:r>
            </w:ins>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ins w:id="12971" w:author="Jens-Rainer Ohm" w:date="2023-10-13T12:27:00Z"/>
                <w:lang w:eastAsia="de-DE"/>
              </w:rPr>
            </w:pPr>
            <w:ins w:id="12972" w:author="Jens-Rainer Ohm" w:date="2023-10-13T12:27:00Z">
              <w:r w:rsidRPr="001D018E">
                <w:rPr>
                  <w:lang w:eastAsia="de-DE"/>
                </w:rPr>
                <w:t>-4.75%</w:t>
              </w:r>
            </w:ins>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ins w:id="12973" w:author="Jens-Rainer Ohm" w:date="2023-10-13T12:27:00Z"/>
                <w:lang w:eastAsia="de-DE"/>
              </w:rPr>
            </w:pPr>
            <w:ins w:id="12974" w:author="Jens-Rainer Ohm" w:date="2023-10-13T12:27:00Z">
              <w:r w:rsidRPr="001D018E">
                <w:rPr>
                  <w:lang w:eastAsia="de-DE"/>
                </w:rPr>
                <w:t>-21.02%</w:t>
              </w:r>
            </w:ins>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ins w:id="12975" w:author="Jens-Rainer Ohm" w:date="2023-10-13T12:27:00Z"/>
                <w:lang w:eastAsia="de-DE"/>
              </w:rPr>
            </w:pPr>
            <w:ins w:id="12976" w:author="Jens-Rainer Ohm" w:date="2023-10-13T12:27:00Z">
              <w:r w:rsidRPr="001D018E">
                <w:rPr>
                  <w:lang w:eastAsia="de-DE"/>
                </w:rPr>
                <w:t>-20.82%</w:t>
              </w:r>
            </w:ins>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ins w:id="12977" w:author="Jens-Rainer Ohm" w:date="2023-10-13T12:27:00Z"/>
                <w:lang w:eastAsia="de-DE"/>
              </w:rPr>
            </w:pPr>
            <w:ins w:id="12978" w:author="Jens-Rainer Ohm" w:date="2023-10-13T12:27:00Z">
              <w:r w:rsidRPr="001D018E">
                <w:rPr>
                  <w:lang w:eastAsia="de-DE"/>
                </w:rPr>
                <w:t>141%</w:t>
              </w:r>
            </w:ins>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ins w:id="12979" w:author="Jens-Rainer Ohm" w:date="2023-10-13T12:27:00Z"/>
                <w:lang w:eastAsia="de-DE"/>
              </w:rPr>
            </w:pPr>
            <w:ins w:id="12980" w:author="Jens-Rainer Ohm" w:date="2023-10-13T12:27:00Z">
              <w:r w:rsidRPr="001D018E">
                <w:rPr>
                  <w:lang w:eastAsia="de-DE"/>
                </w:rPr>
                <w:t>640%</w:t>
              </w:r>
            </w:ins>
          </w:p>
        </w:tc>
      </w:tr>
      <w:tr w:rsidR="001D018E" w:rsidRPr="001D018E" w14:paraId="5AD97C67" w14:textId="77777777" w:rsidTr="001D5ACF">
        <w:trPr>
          <w:trHeight w:val="255"/>
          <w:ins w:id="1298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ins w:id="12982" w:author="Jens-Rainer Ohm" w:date="2023-10-13T12:27:00Z"/>
                <w:lang w:eastAsia="de-DE"/>
              </w:rPr>
            </w:pPr>
            <w:ins w:id="12983" w:author="Jens-Rainer Ohm" w:date="2023-10-13T12:27:00Z">
              <w:r w:rsidRPr="001D018E">
                <w:rPr>
                  <w:lang w:eastAsia="de-DE"/>
                </w:rPr>
                <w:t>Class C</w:t>
              </w:r>
            </w:ins>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ins w:id="12984" w:author="Jens-Rainer Ohm" w:date="2023-10-13T12:27:00Z"/>
                <w:lang w:eastAsia="de-DE"/>
              </w:rPr>
            </w:pPr>
            <w:ins w:id="12985" w:author="Jens-Rainer Ohm" w:date="2023-10-13T12:27:00Z">
              <w:r w:rsidRPr="001D018E">
                <w:rPr>
                  <w:lang w:eastAsia="de-DE"/>
                </w:rPr>
                <w:t>-5.52%</w:t>
              </w:r>
            </w:ins>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ins w:id="12986" w:author="Jens-Rainer Ohm" w:date="2023-10-13T12:27:00Z"/>
                <w:lang w:eastAsia="de-DE"/>
              </w:rPr>
            </w:pPr>
            <w:ins w:id="12987" w:author="Jens-Rainer Ohm" w:date="2023-10-13T12:27:00Z">
              <w:r w:rsidRPr="001D018E">
                <w:rPr>
                  <w:lang w:eastAsia="de-DE"/>
                </w:rPr>
                <w:t>-19.47%</w:t>
              </w:r>
            </w:ins>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ins w:id="12988" w:author="Jens-Rainer Ohm" w:date="2023-10-13T12:27:00Z"/>
                <w:lang w:eastAsia="de-DE"/>
              </w:rPr>
            </w:pPr>
            <w:ins w:id="12989" w:author="Jens-Rainer Ohm" w:date="2023-10-13T12:27:00Z">
              <w:r w:rsidRPr="001D018E">
                <w:rPr>
                  <w:lang w:eastAsia="de-DE"/>
                </w:rPr>
                <w:t>-20.33%</w:t>
              </w:r>
            </w:ins>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ins w:id="12990" w:author="Jens-Rainer Ohm" w:date="2023-10-13T12:27:00Z"/>
                <w:lang w:eastAsia="de-DE"/>
              </w:rPr>
            </w:pPr>
            <w:ins w:id="12991" w:author="Jens-Rainer Ohm" w:date="2023-10-13T12:27:00Z">
              <w:r w:rsidRPr="001D018E">
                <w:rPr>
                  <w:lang w:eastAsia="de-DE"/>
                </w:rPr>
                <w:t>-5.15%</w:t>
              </w:r>
            </w:ins>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ins w:id="12992" w:author="Jens-Rainer Ohm" w:date="2023-10-13T12:27:00Z"/>
                <w:lang w:eastAsia="de-DE"/>
              </w:rPr>
            </w:pPr>
            <w:ins w:id="12993" w:author="Jens-Rainer Ohm" w:date="2023-10-13T12:27:00Z">
              <w:r w:rsidRPr="001D018E">
                <w:rPr>
                  <w:lang w:eastAsia="de-DE"/>
                </w:rPr>
                <w:t>-18.40%</w:t>
              </w:r>
            </w:ins>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ins w:id="12994" w:author="Jens-Rainer Ohm" w:date="2023-10-13T12:27:00Z"/>
                <w:lang w:eastAsia="de-DE"/>
              </w:rPr>
            </w:pPr>
            <w:ins w:id="12995" w:author="Jens-Rainer Ohm" w:date="2023-10-13T12:27:00Z">
              <w:r w:rsidRPr="001D018E">
                <w:rPr>
                  <w:lang w:eastAsia="de-DE"/>
                </w:rPr>
                <w:t>-21.14%</w:t>
              </w:r>
            </w:ins>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ins w:id="12996" w:author="Jens-Rainer Ohm" w:date="2023-10-13T12:27:00Z"/>
                <w:lang w:eastAsia="de-DE"/>
              </w:rPr>
            </w:pPr>
            <w:ins w:id="12997" w:author="Jens-Rainer Ohm" w:date="2023-10-13T12:27:00Z">
              <w:r w:rsidRPr="001D018E">
                <w:rPr>
                  <w:lang w:eastAsia="de-DE"/>
                </w:rPr>
                <w:t>128%</w:t>
              </w:r>
            </w:ins>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ins w:id="12998" w:author="Jens-Rainer Ohm" w:date="2023-10-13T12:27:00Z"/>
                <w:lang w:eastAsia="de-DE"/>
              </w:rPr>
            </w:pPr>
            <w:ins w:id="12999" w:author="Jens-Rainer Ohm" w:date="2023-10-13T12:27:00Z">
              <w:r w:rsidRPr="001D018E">
                <w:rPr>
                  <w:lang w:eastAsia="de-DE"/>
                </w:rPr>
                <w:t>637%</w:t>
              </w:r>
            </w:ins>
          </w:p>
        </w:tc>
      </w:tr>
      <w:tr w:rsidR="001D018E" w:rsidRPr="001D018E" w14:paraId="6CBD6F54" w14:textId="77777777" w:rsidTr="001D5ACF">
        <w:trPr>
          <w:trHeight w:val="255"/>
          <w:ins w:id="1300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ins w:id="13001" w:author="Jens-Rainer Ohm" w:date="2023-10-13T12:27:00Z"/>
                <w:lang w:eastAsia="de-DE"/>
              </w:rPr>
            </w:pPr>
            <w:ins w:id="13002" w:author="Jens-Rainer Ohm" w:date="2023-10-13T12:27:00Z">
              <w:r w:rsidRPr="001D018E">
                <w:rPr>
                  <w:lang w:eastAsia="de-DE"/>
                </w:rPr>
                <w:t>Class E</w:t>
              </w:r>
            </w:ins>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ins w:id="13003" w:author="Jens-Rainer Ohm" w:date="2023-10-13T12:27:00Z"/>
                <w:lang w:eastAsia="de-DE"/>
              </w:rPr>
            </w:pPr>
            <w:ins w:id="13004" w:author="Jens-Rainer Ohm" w:date="2023-10-13T12:27:00Z">
              <w:r w:rsidRPr="001D018E">
                <w:rPr>
                  <w:lang w:eastAsia="de-DE"/>
                </w:rPr>
                <w:t> </w:t>
              </w:r>
            </w:ins>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ins w:id="13005" w:author="Jens-Rainer Ohm" w:date="2023-10-13T12:27:00Z"/>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ins w:id="13006" w:author="Jens-Rainer Ohm" w:date="2023-10-13T12:27:00Z"/>
                <w:lang w:eastAsia="de-DE"/>
              </w:rPr>
            </w:pPr>
            <w:ins w:id="13007" w:author="Jens-Rainer Ohm" w:date="2023-10-13T12:27:00Z">
              <w:r w:rsidRPr="001D018E">
                <w:rPr>
                  <w:lang w:eastAsia="de-DE"/>
                </w:rPr>
                <w:t> </w:t>
              </w:r>
            </w:ins>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ins w:id="13008" w:author="Jens-Rainer Ohm" w:date="2023-10-13T12:27:00Z"/>
                <w:lang w:eastAsia="de-DE"/>
              </w:rPr>
            </w:pPr>
            <w:ins w:id="13009" w:author="Jens-Rainer Ohm" w:date="2023-10-13T12:27:00Z">
              <w:r w:rsidRPr="001D018E">
                <w:rPr>
                  <w:lang w:eastAsia="de-DE"/>
                </w:rPr>
                <w:t> </w:t>
              </w:r>
            </w:ins>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ins w:id="13010" w:author="Jens-Rainer Ohm" w:date="2023-10-13T12:27:00Z"/>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ins w:id="13011" w:author="Jens-Rainer Ohm" w:date="2023-10-13T12:27:00Z"/>
                <w:lang w:eastAsia="de-DE"/>
              </w:rPr>
            </w:pPr>
            <w:ins w:id="13012" w:author="Jens-Rainer Ohm" w:date="2023-10-13T12:27:00Z">
              <w:r w:rsidRPr="001D018E">
                <w:rPr>
                  <w:lang w:eastAsia="de-DE"/>
                </w:rPr>
                <w:t> </w:t>
              </w:r>
            </w:ins>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ins w:id="13013" w:author="Jens-Rainer Ohm" w:date="2023-10-13T12:27:00Z"/>
                <w:lang w:eastAsia="de-DE"/>
              </w:rPr>
            </w:pPr>
            <w:ins w:id="13014" w:author="Jens-Rainer Ohm" w:date="2023-10-13T12:27:00Z">
              <w:r w:rsidRPr="001D018E">
                <w:rPr>
                  <w:lang w:eastAsia="de-DE"/>
                </w:rPr>
                <w:t> </w:t>
              </w:r>
            </w:ins>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ins w:id="13015" w:author="Jens-Rainer Ohm" w:date="2023-10-13T12:27:00Z"/>
                <w:lang w:eastAsia="de-DE"/>
              </w:rPr>
            </w:pPr>
          </w:p>
        </w:tc>
      </w:tr>
      <w:tr w:rsidR="001D018E" w:rsidRPr="001D018E" w14:paraId="526AB586" w14:textId="77777777" w:rsidTr="001D5ACF">
        <w:trPr>
          <w:trHeight w:val="255"/>
          <w:ins w:id="1301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ins w:id="13017" w:author="Jens-Rainer Ohm" w:date="2023-10-13T12:27:00Z"/>
                <w:b/>
                <w:bCs/>
                <w:lang w:eastAsia="de-DE"/>
              </w:rPr>
            </w:pPr>
            <w:ins w:id="13018" w:author="Jens-Rainer Ohm" w:date="2023-10-13T12:27:00Z">
              <w:r w:rsidRPr="001D018E">
                <w:rPr>
                  <w:b/>
                  <w:bCs/>
                  <w:lang w:eastAsia="de-DE"/>
                </w:rPr>
                <w:t>Overall</w:t>
              </w:r>
            </w:ins>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ins w:id="13019" w:author="Jens-Rainer Ohm" w:date="2023-10-13T12:27:00Z"/>
                <w:lang w:eastAsia="de-DE"/>
              </w:rPr>
            </w:pPr>
            <w:ins w:id="13020" w:author="Jens-Rainer Ohm" w:date="2023-10-13T12:27:00Z">
              <w:r w:rsidRPr="001D018E">
                <w:rPr>
                  <w:lang w:eastAsia="de-DE"/>
                </w:rPr>
                <w:t>-5.38%</w:t>
              </w:r>
            </w:ins>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ins w:id="13021" w:author="Jens-Rainer Ohm" w:date="2023-10-13T12:27:00Z"/>
                <w:lang w:eastAsia="de-DE"/>
              </w:rPr>
            </w:pPr>
            <w:ins w:id="13022" w:author="Jens-Rainer Ohm" w:date="2023-10-13T12:27:00Z">
              <w:r w:rsidRPr="001D018E">
                <w:rPr>
                  <w:lang w:eastAsia="de-DE"/>
                </w:rPr>
                <w:t>-19.15%</w:t>
              </w:r>
            </w:ins>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ins w:id="13023" w:author="Jens-Rainer Ohm" w:date="2023-10-13T12:27:00Z"/>
                <w:lang w:eastAsia="de-DE"/>
              </w:rPr>
            </w:pPr>
            <w:ins w:id="13024" w:author="Jens-Rainer Ohm" w:date="2023-10-13T12:27:00Z">
              <w:r w:rsidRPr="001D018E">
                <w:rPr>
                  <w:lang w:eastAsia="de-DE"/>
                </w:rPr>
                <w:t>-19.91%</w:t>
              </w:r>
            </w:ins>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ins w:id="13025" w:author="Jens-Rainer Ohm" w:date="2023-10-13T12:27:00Z"/>
                <w:lang w:eastAsia="de-DE"/>
              </w:rPr>
            </w:pPr>
            <w:ins w:id="13026" w:author="Jens-Rainer Ohm" w:date="2023-10-13T12:27:00Z">
              <w:r w:rsidRPr="001D018E">
                <w:rPr>
                  <w:lang w:eastAsia="de-DE"/>
                </w:rPr>
                <w:t>-5.12%</w:t>
              </w:r>
            </w:ins>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ins w:id="13027" w:author="Jens-Rainer Ohm" w:date="2023-10-13T12:27:00Z"/>
                <w:lang w:eastAsia="de-DE"/>
              </w:rPr>
            </w:pPr>
            <w:ins w:id="13028" w:author="Jens-Rainer Ohm" w:date="2023-10-13T12:27:00Z">
              <w:r w:rsidRPr="001D018E">
                <w:rPr>
                  <w:lang w:eastAsia="de-DE"/>
                </w:rPr>
                <w:t>-19.88%</w:t>
              </w:r>
            </w:ins>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ins w:id="13029" w:author="Jens-Rainer Ohm" w:date="2023-10-13T12:27:00Z"/>
                <w:lang w:eastAsia="de-DE"/>
              </w:rPr>
            </w:pPr>
            <w:ins w:id="13030" w:author="Jens-Rainer Ohm" w:date="2023-10-13T12:27:00Z">
              <w:r w:rsidRPr="001D018E">
                <w:rPr>
                  <w:lang w:eastAsia="de-DE"/>
                </w:rPr>
                <w:t>-20.86%</w:t>
              </w:r>
            </w:ins>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ins w:id="13031" w:author="Jens-Rainer Ohm" w:date="2023-10-13T12:27:00Z"/>
                <w:lang w:eastAsia="de-DE"/>
              </w:rPr>
            </w:pPr>
            <w:ins w:id="13032" w:author="Jens-Rainer Ohm" w:date="2023-10-13T12:27:00Z">
              <w:r w:rsidRPr="001D018E">
                <w:rPr>
                  <w:lang w:eastAsia="de-DE"/>
                </w:rPr>
                <w:t>138%</w:t>
              </w:r>
            </w:ins>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ins w:id="13033" w:author="Jens-Rainer Ohm" w:date="2023-10-13T12:27:00Z"/>
                <w:lang w:eastAsia="de-DE"/>
              </w:rPr>
            </w:pPr>
            <w:ins w:id="13034" w:author="Jens-Rainer Ohm" w:date="2023-10-13T12:27:00Z">
              <w:r w:rsidRPr="001D018E">
                <w:rPr>
                  <w:lang w:eastAsia="de-DE"/>
                </w:rPr>
                <w:t>658%</w:t>
              </w:r>
            </w:ins>
          </w:p>
        </w:tc>
      </w:tr>
      <w:tr w:rsidR="001D018E" w:rsidRPr="001D018E" w14:paraId="1593B8F6" w14:textId="77777777" w:rsidTr="001D5ACF">
        <w:trPr>
          <w:trHeight w:val="255"/>
          <w:ins w:id="13035"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ins w:id="13036" w:author="Jens-Rainer Ohm" w:date="2023-10-13T12:27:00Z"/>
                <w:lang w:eastAsia="de-DE"/>
              </w:rPr>
            </w:pPr>
            <w:ins w:id="13037" w:author="Jens-Rainer Ohm" w:date="2023-10-13T12:27:00Z">
              <w:r w:rsidRPr="001D018E">
                <w:rPr>
                  <w:lang w:eastAsia="de-DE"/>
                </w:rPr>
                <w:t>Class D</w:t>
              </w:r>
            </w:ins>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ins w:id="13038" w:author="Jens-Rainer Ohm" w:date="2023-10-13T12:27:00Z"/>
                <w:lang w:eastAsia="de-DE"/>
              </w:rPr>
            </w:pPr>
            <w:ins w:id="13039" w:author="Jens-Rainer Ohm" w:date="2023-10-13T12:27:00Z">
              <w:r w:rsidRPr="001D018E">
                <w:rPr>
                  <w:lang w:eastAsia="de-DE"/>
                </w:rPr>
                <w:t>-5.84%</w:t>
              </w:r>
            </w:ins>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ins w:id="13040" w:author="Jens-Rainer Ohm" w:date="2023-10-13T12:27:00Z"/>
                <w:lang w:eastAsia="de-DE"/>
              </w:rPr>
            </w:pPr>
            <w:ins w:id="13041" w:author="Jens-Rainer Ohm" w:date="2023-10-13T12:27:00Z">
              <w:r w:rsidRPr="001D018E">
                <w:rPr>
                  <w:lang w:eastAsia="de-DE"/>
                </w:rPr>
                <w:t>-19.48%</w:t>
              </w:r>
            </w:ins>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ins w:id="13042" w:author="Jens-Rainer Ohm" w:date="2023-10-13T12:27:00Z"/>
                <w:lang w:eastAsia="de-DE"/>
              </w:rPr>
            </w:pPr>
            <w:ins w:id="13043" w:author="Jens-Rainer Ohm" w:date="2023-10-13T12:27:00Z">
              <w:r w:rsidRPr="001D018E">
                <w:rPr>
                  <w:lang w:eastAsia="de-DE"/>
                </w:rPr>
                <w:t>-19.97%</w:t>
              </w:r>
            </w:ins>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ins w:id="13044" w:author="Jens-Rainer Ohm" w:date="2023-10-13T12:27:00Z"/>
                <w:lang w:eastAsia="de-DE"/>
              </w:rPr>
            </w:pPr>
            <w:ins w:id="13045" w:author="Jens-Rainer Ohm" w:date="2023-10-13T12:27:00Z">
              <w:r w:rsidRPr="001D018E">
                <w:rPr>
                  <w:lang w:eastAsia="de-DE"/>
                </w:rPr>
                <w:t>-4.76%</w:t>
              </w:r>
            </w:ins>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ins w:id="13046" w:author="Jens-Rainer Ohm" w:date="2023-10-13T12:27:00Z"/>
                <w:lang w:eastAsia="de-DE"/>
              </w:rPr>
            </w:pPr>
            <w:ins w:id="13047" w:author="Jens-Rainer Ohm" w:date="2023-10-13T12:27:00Z">
              <w:r w:rsidRPr="001D018E">
                <w:rPr>
                  <w:lang w:eastAsia="de-DE"/>
                </w:rPr>
                <w:t>-18.71%</w:t>
              </w:r>
            </w:ins>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ins w:id="13048" w:author="Jens-Rainer Ohm" w:date="2023-10-13T12:27:00Z"/>
                <w:lang w:eastAsia="de-DE"/>
              </w:rPr>
            </w:pPr>
            <w:ins w:id="13049" w:author="Jens-Rainer Ohm" w:date="2023-10-13T12:27:00Z">
              <w:r w:rsidRPr="001D018E">
                <w:rPr>
                  <w:lang w:eastAsia="de-DE"/>
                </w:rPr>
                <w:t>-19.54%</w:t>
              </w:r>
            </w:ins>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ins w:id="13050" w:author="Jens-Rainer Ohm" w:date="2023-10-13T12:27:00Z"/>
                <w:lang w:eastAsia="de-DE"/>
              </w:rPr>
            </w:pPr>
            <w:ins w:id="13051" w:author="Jens-Rainer Ohm" w:date="2023-10-13T12:27:00Z">
              <w:r w:rsidRPr="001D018E">
                <w:rPr>
                  <w:lang w:eastAsia="de-DE"/>
                </w:rPr>
                <w:t>129%</w:t>
              </w:r>
            </w:ins>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ins w:id="13052" w:author="Jens-Rainer Ohm" w:date="2023-10-13T12:27:00Z"/>
                <w:lang w:eastAsia="de-DE"/>
              </w:rPr>
            </w:pPr>
            <w:ins w:id="13053" w:author="Jens-Rainer Ohm" w:date="2023-10-13T12:27:00Z">
              <w:r w:rsidRPr="001D018E">
                <w:rPr>
                  <w:lang w:eastAsia="de-DE"/>
                </w:rPr>
                <w:t>567%</w:t>
              </w:r>
            </w:ins>
          </w:p>
        </w:tc>
      </w:tr>
      <w:tr w:rsidR="001D018E" w:rsidRPr="001D018E" w14:paraId="0B14C8ED" w14:textId="77777777" w:rsidTr="001D5ACF">
        <w:trPr>
          <w:trHeight w:val="255"/>
          <w:ins w:id="1305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ins w:id="13055" w:author="Jens-Rainer Ohm" w:date="2023-10-13T12:27:00Z"/>
                <w:lang w:eastAsia="de-DE"/>
              </w:rPr>
            </w:pPr>
            <w:ins w:id="13056" w:author="Jens-Rainer Ohm" w:date="2023-10-13T12:27:00Z">
              <w:r w:rsidRPr="001D018E">
                <w:rPr>
                  <w:lang w:eastAsia="de-DE"/>
                </w:rPr>
                <w:lastRenderedPageBreak/>
                <w:t>Class F</w:t>
              </w:r>
            </w:ins>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ins w:id="13057" w:author="Jens-Rainer Ohm" w:date="2023-10-13T12:27:00Z"/>
                <w:lang w:eastAsia="de-DE"/>
              </w:rPr>
            </w:pPr>
            <w:ins w:id="13058" w:author="Jens-Rainer Ohm" w:date="2023-10-13T12:27:00Z">
              <w:r w:rsidRPr="001D018E">
                <w:rPr>
                  <w:lang w:eastAsia="de-DE"/>
                </w:rPr>
                <w:t>-3.74%</w:t>
              </w:r>
            </w:ins>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ins w:id="13059" w:author="Jens-Rainer Ohm" w:date="2023-10-13T12:27:00Z"/>
                <w:lang w:eastAsia="de-DE"/>
              </w:rPr>
            </w:pPr>
            <w:ins w:id="13060" w:author="Jens-Rainer Ohm" w:date="2023-10-13T12:27:00Z">
              <w:r w:rsidRPr="001D018E">
                <w:rPr>
                  <w:lang w:eastAsia="de-DE"/>
                </w:rPr>
                <w:t>-13.98%</w:t>
              </w:r>
            </w:ins>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ins w:id="13061" w:author="Jens-Rainer Ohm" w:date="2023-10-13T12:27:00Z"/>
                <w:lang w:eastAsia="de-DE"/>
              </w:rPr>
            </w:pPr>
            <w:ins w:id="13062" w:author="Jens-Rainer Ohm" w:date="2023-10-13T12:27:00Z">
              <w:r w:rsidRPr="001D018E">
                <w:rPr>
                  <w:lang w:eastAsia="de-DE"/>
                </w:rPr>
                <w:t>-13.51%</w:t>
              </w:r>
            </w:ins>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ins w:id="13063" w:author="Jens-Rainer Ohm" w:date="2023-10-13T12:27:00Z"/>
                <w:lang w:eastAsia="de-DE"/>
              </w:rPr>
            </w:pPr>
            <w:ins w:id="13064" w:author="Jens-Rainer Ohm" w:date="2023-10-13T12:27:00Z">
              <w:r w:rsidRPr="001D018E">
                <w:rPr>
                  <w:lang w:eastAsia="de-DE"/>
                </w:rPr>
                <w:t>-4.46%</w:t>
              </w:r>
            </w:ins>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ins w:id="13065" w:author="Jens-Rainer Ohm" w:date="2023-10-13T12:27:00Z"/>
                <w:lang w:eastAsia="de-DE"/>
              </w:rPr>
            </w:pPr>
            <w:ins w:id="13066" w:author="Jens-Rainer Ohm" w:date="2023-10-13T12:27:00Z">
              <w:r w:rsidRPr="001D018E">
                <w:rPr>
                  <w:lang w:eastAsia="de-DE"/>
                </w:rPr>
                <w:t>-16.07%</w:t>
              </w:r>
            </w:ins>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ins w:id="13067" w:author="Jens-Rainer Ohm" w:date="2023-10-13T12:27:00Z"/>
                <w:lang w:eastAsia="de-DE"/>
              </w:rPr>
            </w:pPr>
            <w:ins w:id="13068" w:author="Jens-Rainer Ohm" w:date="2023-10-13T12:27:00Z">
              <w:r w:rsidRPr="001D018E">
                <w:rPr>
                  <w:lang w:eastAsia="de-DE"/>
                </w:rPr>
                <w:t>-15.83%</w:t>
              </w:r>
            </w:ins>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ins w:id="13069" w:author="Jens-Rainer Ohm" w:date="2023-10-13T12:27:00Z"/>
                <w:lang w:eastAsia="de-DE"/>
              </w:rPr>
            </w:pPr>
            <w:ins w:id="13070" w:author="Jens-Rainer Ohm" w:date="2023-10-13T12:27:00Z">
              <w:r w:rsidRPr="001D018E">
                <w:rPr>
                  <w:lang w:eastAsia="de-DE"/>
                </w:rPr>
                <w:t>158%</w:t>
              </w:r>
            </w:ins>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ins w:id="13071" w:author="Jens-Rainer Ohm" w:date="2023-10-13T12:27:00Z"/>
                <w:lang w:eastAsia="de-DE"/>
              </w:rPr>
            </w:pPr>
            <w:ins w:id="13072" w:author="Jens-Rainer Ohm" w:date="2023-10-13T12:27:00Z">
              <w:r w:rsidRPr="001D018E">
                <w:rPr>
                  <w:lang w:eastAsia="de-DE"/>
                </w:rPr>
                <w:t>207%</w:t>
              </w:r>
            </w:ins>
          </w:p>
        </w:tc>
      </w:tr>
    </w:tbl>
    <w:p w14:paraId="376CEE7C" w14:textId="77777777" w:rsidR="001D018E" w:rsidRPr="001D018E" w:rsidRDefault="001D018E" w:rsidP="001D018E">
      <w:pPr>
        <w:rPr>
          <w:ins w:id="13073" w:author="Jens-Rainer Ohm" w:date="2023-10-13T12:27:00Z"/>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ins w:id="13074" w:author="Jens-Rainer Ohm" w:date="2023-10-13T12:27:00Z"/>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ins w:id="13075" w:author="Jens-Rainer Ohm" w:date="2023-10-13T12:27:00Z"/>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ins w:id="13076" w:author="Jens-Rainer Ohm" w:date="2023-10-13T12:27:00Z"/>
                <w:b/>
                <w:bCs/>
                <w:lang w:eastAsia="de-DE"/>
              </w:rPr>
            </w:pPr>
            <w:ins w:id="13077" w:author="Jens-Rainer Ohm" w:date="2023-10-13T12:27:00Z">
              <w:r w:rsidRPr="001D018E">
                <w:rPr>
                  <w:b/>
                  <w:bCs/>
                  <w:lang w:eastAsia="de-DE"/>
                </w:rPr>
                <w:t xml:space="preserve">Low delay B Main10 </w:t>
              </w:r>
            </w:ins>
          </w:p>
        </w:tc>
      </w:tr>
      <w:tr w:rsidR="001D018E" w:rsidRPr="001D018E" w14:paraId="039CAC58" w14:textId="77777777" w:rsidTr="001D5ACF">
        <w:trPr>
          <w:trHeight w:val="255"/>
          <w:ins w:id="13078" w:author="Jens-Rainer Ohm" w:date="2023-10-13T12:27:00Z"/>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ins w:id="13079" w:author="Jens-Rainer Ohm" w:date="2023-10-13T12:27:00Z"/>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ins w:id="13080" w:author="Jens-Rainer Ohm" w:date="2023-10-13T12:27:00Z"/>
                <w:b/>
                <w:bCs/>
                <w:lang w:eastAsia="de-DE"/>
              </w:rPr>
            </w:pPr>
            <w:ins w:id="13081" w:author="Jens-Rainer Ohm" w:date="2023-10-13T12:27:00Z">
              <w:r w:rsidRPr="001D018E">
                <w:rPr>
                  <w:b/>
                  <w:bCs/>
                  <w:lang w:eastAsia="de-DE"/>
                </w:rPr>
                <w:t>BD-rate Over NNVC-6.0 anchor</w:t>
              </w:r>
            </w:ins>
          </w:p>
        </w:tc>
      </w:tr>
      <w:tr w:rsidR="001D018E" w:rsidRPr="001D018E" w14:paraId="338D97EF" w14:textId="77777777" w:rsidTr="001D5ACF">
        <w:trPr>
          <w:trHeight w:val="255"/>
          <w:ins w:id="13082" w:author="Jens-Rainer Ohm" w:date="2023-10-13T12:27:00Z"/>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ins w:id="13083" w:author="Jens-Rainer Ohm" w:date="2023-10-13T12:27:00Z"/>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ins w:id="13084" w:author="Jens-Rainer Ohm" w:date="2023-10-13T12:27:00Z"/>
                <w:lang w:eastAsia="de-DE"/>
              </w:rPr>
            </w:pPr>
            <w:ins w:id="13085" w:author="Jens-Rainer Ohm" w:date="2023-10-13T12:27:00Z">
              <w:r w:rsidRPr="001D018E">
                <w:rPr>
                  <w:lang w:eastAsia="de-DE"/>
                </w:rPr>
                <w:t>Y-PSNR</w:t>
              </w:r>
            </w:ins>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ins w:id="13086" w:author="Jens-Rainer Ohm" w:date="2023-10-13T12:27:00Z"/>
                <w:lang w:eastAsia="de-DE"/>
              </w:rPr>
            </w:pPr>
            <w:ins w:id="13087" w:author="Jens-Rainer Ohm" w:date="2023-10-13T12:27:00Z">
              <w:r w:rsidRPr="001D018E">
                <w:rPr>
                  <w:lang w:eastAsia="de-DE"/>
                </w:rPr>
                <w:t>U-PSNR</w:t>
              </w:r>
            </w:ins>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ins w:id="13088" w:author="Jens-Rainer Ohm" w:date="2023-10-13T12:27:00Z"/>
                <w:lang w:eastAsia="de-DE"/>
              </w:rPr>
            </w:pPr>
            <w:ins w:id="13089" w:author="Jens-Rainer Ohm" w:date="2023-10-13T12:27:00Z">
              <w:r w:rsidRPr="001D018E">
                <w:rPr>
                  <w:lang w:eastAsia="de-DE"/>
                </w:rPr>
                <w:t>V-PSNR</w:t>
              </w:r>
            </w:ins>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ins w:id="13090" w:author="Jens-Rainer Ohm" w:date="2023-10-13T12:27:00Z"/>
                <w:lang w:eastAsia="de-DE"/>
              </w:rPr>
            </w:pPr>
            <w:ins w:id="13091" w:author="Jens-Rainer Ohm" w:date="2023-10-13T12:27:00Z">
              <w:r w:rsidRPr="001D018E">
                <w:rPr>
                  <w:lang w:eastAsia="de-DE"/>
                </w:rPr>
                <w:t>Y-MSIM</w:t>
              </w:r>
            </w:ins>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ins w:id="13092" w:author="Jens-Rainer Ohm" w:date="2023-10-13T12:27:00Z"/>
                <w:lang w:eastAsia="de-DE"/>
              </w:rPr>
            </w:pPr>
            <w:ins w:id="13093" w:author="Jens-Rainer Ohm" w:date="2023-10-13T12:27:00Z">
              <w:r w:rsidRPr="001D018E">
                <w:rPr>
                  <w:lang w:eastAsia="de-DE"/>
                </w:rPr>
                <w:t>U-MSIM</w:t>
              </w:r>
            </w:ins>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ins w:id="13094" w:author="Jens-Rainer Ohm" w:date="2023-10-13T12:27:00Z"/>
                <w:lang w:eastAsia="de-DE"/>
              </w:rPr>
            </w:pPr>
            <w:ins w:id="13095" w:author="Jens-Rainer Ohm" w:date="2023-10-13T12:27:00Z">
              <w:r w:rsidRPr="001D018E">
                <w:rPr>
                  <w:lang w:eastAsia="de-DE"/>
                </w:rPr>
                <w:t>V-MSIM</w:t>
              </w:r>
            </w:ins>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ins w:id="13096" w:author="Jens-Rainer Ohm" w:date="2023-10-13T12:27:00Z"/>
                <w:lang w:eastAsia="de-DE"/>
              </w:rPr>
            </w:pPr>
            <w:proofErr w:type="spellStart"/>
            <w:ins w:id="13097" w:author="Jens-Rainer Ohm" w:date="2023-10-13T12:27:00Z">
              <w:r w:rsidRPr="001D018E">
                <w:rPr>
                  <w:lang w:eastAsia="de-DE"/>
                </w:rPr>
                <w:t>EncT</w:t>
              </w:r>
              <w:proofErr w:type="spellEnd"/>
            </w:ins>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ins w:id="13098" w:author="Jens-Rainer Ohm" w:date="2023-10-13T12:27:00Z"/>
                <w:lang w:eastAsia="de-DE"/>
              </w:rPr>
            </w:pPr>
            <w:proofErr w:type="spellStart"/>
            <w:ins w:id="13099" w:author="Jens-Rainer Ohm" w:date="2023-10-13T12:27:00Z">
              <w:r w:rsidRPr="001D018E">
                <w:rPr>
                  <w:lang w:eastAsia="de-DE"/>
                </w:rPr>
                <w:t>DecT</w:t>
              </w:r>
              <w:proofErr w:type="spellEnd"/>
              <w:r w:rsidRPr="001D018E">
                <w:rPr>
                  <w:lang w:eastAsia="de-DE"/>
                </w:rPr>
                <w:t xml:space="preserve"> CPU</w:t>
              </w:r>
            </w:ins>
          </w:p>
        </w:tc>
      </w:tr>
      <w:tr w:rsidR="001D018E" w:rsidRPr="001D018E" w14:paraId="791C2273" w14:textId="77777777" w:rsidTr="001D5ACF">
        <w:trPr>
          <w:trHeight w:val="255"/>
          <w:ins w:id="13100"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ins w:id="13101" w:author="Jens-Rainer Ohm" w:date="2023-10-13T12:27:00Z"/>
                <w:lang w:eastAsia="de-DE"/>
              </w:rPr>
            </w:pPr>
            <w:ins w:id="13102" w:author="Jens-Rainer Ohm" w:date="2023-10-13T12:27:00Z">
              <w:r w:rsidRPr="001D018E">
                <w:rPr>
                  <w:lang w:eastAsia="de-DE"/>
                </w:rPr>
                <w:t>Class A1</w:t>
              </w:r>
            </w:ins>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ins w:id="13103" w:author="Jens-Rainer Ohm" w:date="2023-10-13T12:27:00Z"/>
                <w:lang w:eastAsia="de-DE"/>
              </w:rPr>
            </w:pPr>
            <w:ins w:id="13104"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ins w:id="13105" w:author="Jens-Rainer Ohm" w:date="2023-10-13T12:27:00Z"/>
                <w:lang w:eastAsia="de-DE"/>
              </w:rPr>
            </w:pPr>
            <w:ins w:id="13106" w:author="Jens-Rainer Ohm" w:date="2023-10-13T12:27:00Z">
              <w:r w:rsidRPr="001D018E">
                <w:rPr>
                  <w:lang w:eastAsia="de-DE"/>
                </w:rPr>
                <w:t>#VALUE!</w:t>
              </w:r>
            </w:ins>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ins w:id="13107" w:author="Jens-Rainer Ohm" w:date="2023-10-13T12:27:00Z"/>
                <w:lang w:eastAsia="de-DE"/>
              </w:rPr>
            </w:pPr>
            <w:ins w:id="13108" w:author="Jens-Rainer Ohm" w:date="2023-10-13T12:27:00Z">
              <w:r w:rsidRPr="001D018E">
                <w:rPr>
                  <w:lang w:eastAsia="de-DE"/>
                </w:rPr>
                <w:t>#VALUE!</w:t>
              </w:r>
            </w:ins>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ins w:id="13109" w:author="Jens-Rainer Ohm" w:date="2023-10-13T12:27:00Z"/>
                <w:lang w:eastAsia="de-DE"/>
              </w:rPr>
            </w:pPr>
            <w:ins w:id="13110"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ins w:id="13111" w:author="Jens-Rainer Ohm" w:date="2023-10-13T12:27:00Z"/>
                <w:lang w:eastAsia="de-DE"/>
              </w:rPr>
            </w:pPr>
            <w:ins w:id="13112" w:author="Jens-Rainer Ohm" w:date="2023-10-13T12:27:00Z">
              <w:r w:rsidRPr="001D018E">
                <w:rPr>
                  <w:lang w:eastAsia="de-DE"/>
                </w:rPr>
                <w:t>#VALUE!</w:t>
              </w:r>
            </w:ins>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ins w:id="13113" w:author="Jens-Rainer Ohm" w:date="2023-10-13T12:27:00Z"/>
                <w:lang w:eastAsia="de-DE"/>
              </w:rPr>
            </w:pPr>
            <w:ins w:id="13114"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ins w:id="13115" w:author="Jens-Rainer Ohm" w:date="2023-10-13T12:27:00Z"/>
                <w:lang w:eastAsia="de-DE"/>
              </w:rPr>
            </w:pPr>
            <w:ins w:id="13116" w:author="Jens-Rainer Ohm" w:date="2023-10-13T12:27:00Z">
              <w:r w:rsidRPr="001D018E">
                <w:rPr>
                  <w:lang w:eastAsia="de-DE"/>
                </w:rPr>
                <w:t>#VALUE!</w:t>
              </w:r>
            </w:ins>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ins w:id="13117" w:author="Jens-Rainer Ohm" w:date="2023-10-13T12:27:00Z"/>
                <w:lang w:eastAsia="de-DE"/>
              </w:rPr>
            </w:pPr>
            <w:ins w:id="13118" w:author="Jens-Rainer Ohm" w:date="2023-10-13T12:27:00Z">
              <w:r w:rsidRPr="001D018E">
                <w:rPr>
                  <w:lang w:eastAsia="de-DE"/>
                </w:rPr>
                <w:t>#VALUE!</w:t>
              </w:r>
            </w:ins>
          </w:p>
        </w:tc>
      </w:tr>
      <w:tr w:rsidR="001D018E" w:rsidRPr="001D018E" w14:paraId="698F4320" w14:textId="77777777" w:rsidTr="001D5ACF">
        <w:trPr>
          <w:trHeight w:val="255"/>
          <w:ins w:id="1311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ins w:id="13120" w:author="Jens-Rainer Ohm" w:date="2023-10-13T12:27:00Z"/>
                <w:lang w:eastAsia="de-DE"/>
              </w:rPr>
            </w:pPr>
            <w:ins w:id="13121" w:author="Jens-Rainer Ohm" w:date="2023-10-13T12:27:00Z">
              <w:r w:rsidRPr="001D018E">
                <w:rPr>
                  <w:lang w:eastAsia="de-DE"/>
                </w:rPr>
                <w:t>Class A2</w:t>
              </w:r>
            </w:ins>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ins w:id="13122" w:author="Jens-Rainer Ohm" w:date="2023-10-13T12:27:00Z"/>
                <w:lang w:eastAsia="de-DE"/>
              </w:rPr>
            </w:pPr>
            <w:ins w:id="13123"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ins w:id="13124" w:author="Jens-Rainer Ohm" w:date="2023-10-13T12:27:00Z"/>
                <w:lang w:eastAsia="de-DE"/>
              </w:rPr>
            </w:pPr>
            <w:ins w:id="13125" w:author="Jens-Rainer Ohm" w:date="2023-10-13T12:27:00Z">
              <w:r w:rsidRPr="001D018E">
                <w:rPr>
                  <w:lang w:eastAsia="de-DE"/>
                </w:rPr>
                <w:t>#VALUE!</w:t>
              </w:r>
            </w:ins>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ins w:id="13126" w:author="Jens-Rainer Ohm" w:date="2023-10-13T12:27:00Z"/>
                <w:lang w:eastAsia="de-DE"/>
              </w:rPr>
            </w:pPr>
            <w:ins w:id="13127" w:author="Jens-Rainer Ohm" w:date="2023-10-13T12:27:00Z">
              <w:r w:rsidRPr="001D018E">
                <w:rPr>
                  <w:lang w:eastAsia="de-DE"/>
                </w:rPr>
                <w:t>#VALUE!</w:t>
              </w:r>
            </w:ins>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ins w:id="13128" w:author="Jens-Rainer Ohm" w:date="2023-10-13T12:27:00Z"/>
                <w:lang w:eastAsia="de-DE"/>
              </w:rPr>
            </w:pPr>
            <w:ins w:id="13129"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ins w:id="13130" w:author="Jens-Rainer Ohm" w:date="2023-10-13T12:27:00Z"/>
                <w:lang w:eastAsia="de-DE"/>
              </w:rPr>
            </w:pPr>
            <w:ins w:id="13131" w:author="Jens-Rainer Ohm" w:date="2023-10-13T12:27:00Z">
              <w:r w:rsidRPr="001D018E">
                <w:rPr>
                  <w:lang w:eastAsia="de-DE"/>
                </w:rPr>
                <w:t>#VALUE!</w:t>
              </w:r>
            </w:ins>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ins w:id="13132" w:author="Jens-Rainer Ohm" w:date="2023-10-13T12:27:00Z"/>
                <w:lang w:eastAsia="de-DE"/>
              </w:rPr>
            </w:pPr>
            <w:ins w:id="13133" w:author="Jens-Rainer Ohm" w:date="2023-10-13T12:27:00Z">
              <w:r w:rsidRPr="001D018E">
                <w:rPr>
                  <w:lang w:eastAsia="de-DE"/>
                </w:rPr>
                <w:t>#VALUE!</w:t>
              </w:r>
            </w:ins>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ins w:id="13134" w:author="Jens-Rainer Ohm" w:date="2023-10-13T12:27:00Z"/>
                <w:lang w:eastAsia="de-DE"/>
              </w:rPr>
            </w:pPr>
            <w:ins w:id="13135" w:author="Jens-Rainer Ohm" w:date="2023-10-13T12:27:00Z">
              <w:r w:rsidRPr="001D018E">
                <w:rPr>
                  <w:lang w:eastAsia="de-DE"/>
                </w:rPr>
                <w:t>#VALUE!</w:t>
              </w:r>
            </w:ins>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ins w:id="13136" w:author="Jens-Rainer Ohm" w:date="2023-10-13T12:27:00Z"/>
                <w:lang w:eastAsia="de-DE"/>
              </w:rPr>
            </w:pPr>
            <w:ins w:id="13137" w:author="Jens-Rainer Ohm" w:date="2023-10-13T12:27:00Z">
              <w:r w:rsidRPr="001D018E">
                <w:rPr>
                  <w:lang w:eastAsia="de-DE"/>
                </w:rPr>
                <w:t>#VALUE!</w:t>
              </w:r>
            </w:ins>
          </w:p>
        </w:tc>
      </w:tr>
      <w:tr w:rsidR="001D018E" w:rsidRPr="001D018E" w14:paraId="295908A3" w14:textId="77777777" w:rsidTr="001D5ACF">
        <w:trPr>
          <w:trHeight w:val="255"/>
          <w:ins w:id="1313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ins w:id="13139" w:author="Jens-Rainer Ohm" w:date="2023-10-13T12:27:00Z"/>
                <w:lang w:eastAsia="de-DE"/>
              </w:rPr>
            </w:pPr>
            <w:ins w:id="13140" w:author="Jens-Rainer Ohm" w:date="2023-10-13T12:27:00Z">
              <w:r w:rsidRPr="001D018E">
                <w:rPr>
                  <w:lang w:eastAsia="de-DE"/>
                </w:rPr>
                <w:t>Class B</w:t>
              </w:r>
            </w:ins>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ins w:id="13141" w:author="Jens-Rainer Ohm" w:date="2023-10-13T12:27:00Z"/>
                <w:lang w:eastAsia="de-DE"/>
              </w:rPr>
            </w:pPr>
            <w:ins w:id="13142" w:author="Jens-Rainer Ohm" w:date="2023-10-13T12:27:00Z">
              <w:r w:rsidRPr="001D018E">
                <w:rPr>
                  <w:lang w:eastAsia="de-DE"/>
                </w:rPr>
                <w:t>-5.29%</w:t>
              </w:r>
            </w:ins>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ins w:id="13143" w:author="Jens-Rainer Ohm" w:date="2023-10-13T12:27:00Z"/>
                <w:lang w:eastAsia="de-DE"/>
              </w:rPr>
            </w:pPr>
            <w:ins w:id="13144" w:author="Jens-Rainer Ohm" w:date="2023-10-13T12:27:00Z">
              <w:r w:rsidRPr="001D018E">
                <w:rPr>
                  <w:lang w:eastAsia="de-DE"/>
                </w:rPr>
                <w:t>-13.80%</w:t>
              </w:r>
            </w:ins>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ins w:id="13145" w:author="Jens-Rainer Ohm" w:date="2023-10-13T12:27:00Z"/>
                <w:lang w:eastAsia="de-DE"/>
              </w:rPr>
            </w:pPr>
            <w:ins w:id="13146" w:author="Jens-Rainer Ohm" w:date="2023-10-13T12:27:00Z">
              <w:r w:rsidRPr="001D018E">
                <w:rPr>
                  <w:lang w:eastAsia="de-DE"/>
                </w:rPr>
                <w:t>-7.93%</w:t>
              </w:r>
            </w:ins>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ins w:id="13147" w:author="Jens-Rainer Ohm" w:date="2023-10-13T12:27:00Z"/>
                <w:lang w:eastAsia="de-DE"/>
              </w:rPr>
            </w:pPr>
            <w:ins w:id="13148" w:author="Jens-Rainer Ohm" w:date="2023-10-13T12:27:00Z">
              <w:r w:rsidRPr="001D018E">
                <w:rPr>
                  <w:lang w:eastAsia="de-DE"/>
                </w:rPr>
                <w:t>-5.25%</w:t>
              </w:r>
            </w:ins>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ins w:id="13149" w:author="Jens-Rainer Ohm" w:date="2023-10-13T12:27:00Z"/>
                <w:lang w:eastAsia="de-DE"/>
              </w:rPr>
            </w:pPr>
            <w:ins w:id="13150" w:author="Jens-Rainer Ohm" w:date="2023-10-13T12:27:00Z">
              <w:r w:rsidRPr="001D018E">
                <w:rPr>
                  <w:lang w:eastAsia="de-DE"/>
                </w:rPr>
                <w:t>-16.62%</w:t>
              </w:r>
            </w:ins>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ins w:id="13151" w:author="Jens-Rainer Ohm" w:date="2023-10-13T12:27:00Z"/>
                <w:lang w:eastAsia="de-DE"/>
              </w:rPr>
            </w:pPr>
            <w:ins w:id="13152" w:author="Jens-Rainer Ohm" w:date="2023-10-13T12:27:00Z">
              <w:r w:rsidRPr="001D018E">
                <w:rPr>
                  <w:lang w:eastAsia="de-DE"/>
                </w:rPr>
                <w:t>-12.00%</w:t>
              </w:r>
            </w:ins>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ins w:id="13153" w:author="Jens-Rainer Ohm" w:date="2023-10-13T12:27:00Z"/>
                <w:lang w:eastAsia="de-DE"/>
              </w:rPr>
            </w:pPr>
            <w:ins w:id="13154" w:author="Jens-Rainer Ohm" w:date="2023-10-13T12:27:00Z">
              <w:r w:rsidRPr="001D018E">
                <w:rPr>
                  <w:lang w:eastAsia="de-DE"/>
                </w:rPr>
                <w:t>128%</w:t>
              </w:r>
            </w:ins>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ins w:id="13155" w:author="Jens-Rainer Ohm" w:date="2023-10-13T12:27:00Z"/>
                <w:lang w:eastAsia="de-DE"/>
              </w:rPr>
            </w:pPr>
            <w:ins w:id="13156" w:author="Jens-Rainer Ohm" w:date="2023-10-13T12:27:00Z">
              <w:r w:rsidRPr="001D018E">
                <w:rPr>
                  <w:lang w:eastAsia="de-DE"/>
                </w:rPr>
                <w:t>606%</w:t>
              </w:r>
            </w:ins>
          </w:p>
        </w:tc>
      </w:tr>
      <w:tr w:rsidR="001D018E" w:rsidRPr="001D018E" w14:paraId="6908CB8B" w14:textId="77777777" w:rsidTr="001D5ACF">
        <w:trPr>
          <w:trHeight w:val="255"/>
          <w:ins w:id="1315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ins w:id="13158" w:author="Jens-Rainer Ohm" w:date="2023-10-13T12:27:00Z"/>
                <w:lang w:eastAsia="de-DE"/>
              </w:rPr>
            </w:pPr>
            <w:ins w:id="13159" w:author="Jens-Rainer Ohm" w:date="2023-10-13T12:27:00Z">
              <w:r w:rsidRPr="001D018E">
                <w:rPr>
                  <w:lang w:eastAsia="de-DE"/>
                </w:rPr>
                <w:t>Class C</w:t>
              </w:r>
            </w:ins>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ins w:id="13160" w:author="Jens-Rainer Ohm" w:date="2023-10-13T12:27:00Z"/>
                <w:lang w:eastAsia="de-DE"/>
              </w:rPr>
            </w:pPr>
            <w:ins w:id="13161" w:author="Jens-Rainer Ohm" w:date="2023-10-13T12:27:00Z">
              <w:r w:rsidRPr="001D018E">
                <w:rPr>
                  <w:lang w:eastAsia="de-DE"/>
                </w:rPr>
                <w:t>-5.91%</w:t>
              </w:r>
            </w:ins>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ins w:id="13162" w:author="Jens-Rainer Ohm" w:date="2023-10-13T12:27:00Z"/>
                <w:lang w:eastAsia="de-DE"/>
              </w:rPr>
            </w:pPr>
            <w:ins w:id="13163" w:author="Jens-Rainer Ohm" w:date="2023-10-13T12:27:00Z">
              <w:r w:rsidRPr="001D018E">
                <w:rPr>
                  <w:lang w:eastAsia="de-DE"/>
                </w:rPr>
                <w:t>-16.15%</w:t>
              </w:r>
            </w:ins>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ins w:id="13164" w:author="Jens-Rainer Ohm" w:date="2023-10-13T12:27:00Z"/>
                <w:lang w:eastAsia="de-DE"/>
              </w:rPr>
            </w:pPr>
            <w:ins w:id="13165" w:author="Jens-Rainer Ohm" w:date="2023-10-13T12:27:00Z">
              <w:r w:rsidRPr="001D018E">
                <w:rPr>
                  <w:lang w:eastAsia="de-DE"/>
                </w:rPr>
                <w:t>-15.00%</w:t>
              </w:r>
            </w:ins>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ins w:id="13166" w:author="Jens-Rainer Ohm" w:date="2023-10-13T12:27:00Z"/>
                <w:lang w:eastAsia="de-DE"/>
              </w:rPr>
            </w:pPr>
            <w:ins w:id="13167" w:author="Jens-Rainer Ohm" w:date="2023-10-13T12:27:00Z">
              <w:r w:rsidRPr="001D018E">
                <w:rPr>
                  <w:lang w:eastAsia="de-DE"/>
                </w:rPr>
                <w:t>-5.80%</w:t>
              </w:r>
            </w:ins>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ins w:id="13168" w:author="Jens-Rainer Ohm" w:date="2023-10-13T12:27:00Z"/>
                <w:lang w:eastAsia="de-DE"/>
              </w:rPr>
            </w:pPr>
            <w:ins w:id="13169" w:author="Jens-Rainer Ohm" w:date="2023-10-13T12:27:00Z">
              <w:r w:rsidRPr="001D018E">
                <w:rPr>
                  <w:lang w:eastAsia="de-DE"/>
                </w:rPr>
                <w:t>-16.41%</w:t>
              </w:r>
            </w:ins>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ins w:id="13170" w:author="Jens-Rainer Ohm" w:date="2023-10-13T12:27:00Z"/>
                <w:lang w:eastAsia="de-DE"/>
              </w:rPr>
            </w:pPr>
            <w:ins w:id="13171" w:author="Jens-Rainer Ohm" w:date="2023-10-13T12:27:00Z">
              <w:r w:rsidRPr="001D018E">
                <w:rPr>
                  <w:lang w:eastAsia="de-DE"/>
                </w:rPr>
                <w:t>-18.24%</w:t>
              </w:r>
            </w:ins>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ins w:id="13172" w:author="Jens-Rainer Ohm" w:date="2023-10-13T12:27:00Z"/>
                <w:lang w:eastAsia="de-DE"/>
              </w:rPr>
            </w:pPr>
            <w:ins w:id="13173" w:author="Jens-Rainer Ohm" w:date="2023-10-13T12:27:00Z">
              <w:r w:rsidRPr="001D018E">
                <w:rPr>
                  <w:lang w:eastAsia="de-DE"/>
                </w:rPr>
                <w:t>120%</w:t>
              </w:r>
            </w:ins>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ins w:id="13174" w:author="Jens-Rainer Ohm" w:date="2023-10-13T12:27:00Z"/>
                <w:lang w:eastAsia="de-DE"/>
              </w:rPr>
            </w:pPr>
            <w:ins w:id="13175" w:author="Jens-Rainer Ohm" w:date="2023-10-13T12:27:00Z">
              <w:r w:rsidRPr="001D018E">
                <w:rPr>
                  <w:lang w:eastAsia="de-DE"/>
                </w:rPr>
                <w:t>617%</w:t>
              </w:r>
            </w:ins>
          </w:p>
        </w:tc>
      </w:tr>
      <w:tr w:rsidR="001D018E" w:rsidRPr="001D018E" w14:paraId="7D948520" w14:textId="77777777" w:rsidTr="001D5ACF">
        <w:trPr>
          <w:trHeight w:val="255"/>
          <w:ins w:id="1317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ins w:id="13177" w:author="Jens-Rainer Ohm" w:date="2023-10-13T12:27:00Z"/>
                <w:lang w:eastAsia="de-DE"/>
              </w:rPr>
            </w:pPr>
            <w:ins w:id="13178" w:author="Jens-Rainer Ohm" w:date="2023-10-13T12:27:00Z">
              <w:r w:rsidRPr="001D018E">
                <w:rPr>
                  <w:lang w:eastAsia="de-DE"/>
                </w:rPr>
                <w:t>Class E</w:t>
              </w:r>
            </w:ins>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ins w:id="13179" w:author="Jens-Rainer Ohm" w:date="2023-10-13T12:27:00Z"/>
                <w:lang w:eastAsia="de-DE"/>
              </w:rPr>
            </w:pPr>
            <w:ins w:id="13180" w:author="Jens-Rainer Ohm" w:date="2023-10-13T12:27:00Z">
              <w:r w:rsidRPr="001D018E">
                <w:rPr>
                  <w:lang w:eastAsia="de-DE"/>
                </w:rPr>
                <w:t>-7.28%</w:t>
              </w:r>
            </w:ins>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ins w:id="13181" w:author="Jens-Rainer Ohm" w:date="2023-10-13T12:27:00Z"/>
                <w:lang w:eastAsia="de-DE"/>
              </w:rPr>
            </w:pPr>
            <w:ins w:id="13182" w:author="Jens-Rainer Ohm" w:date="2023-10-13T12:27:00Z">
              <w:r w:rsidRPr="001D018E">
                <w:rPr>
                  <w:lang w:eastAsia="de-DE"/>
                </w:rPr>
                <w:t>-12.89%</w:t>
              </w:r>
            </w:ins>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ins w:id="13183" w:author="Jens-Rainer Ohm" w:date="2023-10-13T12:27:00Z"/>
                <w:lang w:eastAsia="de-DE"/>
              </w:rPr>
            </w:pPr>
            <w:ins w:id="13184" w:author="Jens-Rainer Ohm" w:date="2023-10-13T12:27:00Z">
              <w:r w:rsidRPr="001D018E">
                <w:rPr>
                  <w:lang w:eastAsia="de-DE"/>
                </w:rPr>
                <w:t>-2.29%</w:t>
              </w:r>
            </w:ins>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ins w:id="13185" w:author="Jens-Rainer Ohm" w:date="2023-10-13T12:27:00Z"/>
                <w:lang w:eastAsia="de-DE"/>
              </w:rPr>
            </w:pPr>
            <w:ins w:id="13186" w:author="Jens-Rainer Ohm" w:date="2023-10-13T12:27:00Z">
              <w:r w:rsidRPr="001D018E">
                <w:rPr>
                  <w:lang w:eastAsia="de-DE"/>
                </w:rPr>
                <w:t>-6.77%</w:t>
              </w:r>
            </w:ins>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ins w:id="13187" w:author="Jens-Rainer Ohm" w:date="2023-10-13T12:27:00Z"/>
                <w:lang w:eastAsia="de-DE"/>
              </w:rPr>
            </w:pPr>
            <w:ins w:id="13188" w:author="Jens-Rainer Ohm" w:date="2023-10-13T12:27:00Z">
              <w:r w:rsidRPr="001D018E">
                <w:rPr>
                  <w:lang w:eastAsia="de-DE"/>
                </w:rPr>
                <w:t>-15.05%</w:t>
              </w:r>
            </w:ins>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ins w:id="13189" w:author="Jens-Rainer Ohm" w:date="2023-10-13T12:27:00Z"/>
                <w:lang w:eastAsia="de-DE"/>
              </w:rPr>
            </w:pPr>
            <w:ins w:id="13190" w:author="Jens-Rainer Ohm" w:date="2023-10-13T12:27:00Z">
              <w:r w:rsidRPr="001D018E">
                <w:rPr>
                  <w:lang w:eastAsia="de-DE"/>
                </w:rPr>
                <w:t>-5.00%</w:t>
              </w:r>
            </w:ins>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ins w:id="13191" w:author="Jens-Rainer Ohm" w:date="2023-10-13T12:27:00Z"/>
                <w:lang w:eastAsia="de-DE"/>
              </w:rPr>
            </w:pPr>
            <w:ins w:id="13192" w:author="Jens-Rainer Ohm" w:date="2023-10-13T12:27:00Z">
              <w:r w:rsidRPr="001D018E">
                <w:rPr>
                  <w:lang w:eastAsia="de-DE"/>
                </w:rPr>
                <w:t>163%</w:t>
              </w:r>
            </w:ins>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ins w:id="13193" w:author="Jens-Rainer Ohm" w:date="2023-10-13T12:27:00Z"/>
                <w:lang w:eastAsia="de-DE"/>
              </w:rPr>
            </w:pPr>
            <w:ins w:id="13194" w:author="Jens-Rainer Ohm" w:date="2023-10-13T12:27:00Z">
              <w:r w:rsidRPr="001D018E">
                <w:rPr>
                  <w:lang w:eastAsia="de-DE"/>
                </w:rPr>
                <w:t>434%</w:t>
              </w:r>
            </w:ins>
          </w:p>
        </w:tc>
      </w:tr>
      <w:tr w:rsidR="001D018E" w:rsidRPr="001D018E" w14:paraId="5948BFA3" w14:textId="77777777" w:rsidTr="001D5ACF">
        <w:trPr>
          <w:trHeight w:val="255"/>
          <w:ins w:id="13195"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ins w:id="13196" w:author="Jens-Rainer Ohm" w:date="2023-10-13T12:27:00Z"/>
                <w:b/>
                <w:bCs/>
                <w:lang w:eastAsia="de-DE"/>
              </w:rPr>
            </w:pPr>
            <w:ins w:id="13197" w:author="Jens-Rainer Ohm" w:date="2023-10-13T12:27:00Z">
              <w:r w:rsidRPr="001D018E">
                <w:rPr>
                  <w:b/>
                  <w:bCs/>
                  <w:lang w:eastAsia="de-DE"/>
                </w:rPr>
                <w:t>Overall</w:t>
              </w:r>
            </w:ins>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ins w:id="13198" w:author="Jens-Rainer Ohm" w:date="2023-10-13T12:27:00Z"/>
                <w:lang w:eastAsia="de-DE"/>
              </w:rPr>
            </w:pPr>
            <w:ins w:id="13199" w:author="Jens-Rainer Ohm" w:date="2023-10-13T12:27:00Z">
              <w:r w:rsidRPr="001D018E">
                <w:rPr>
                  <w:lang w:eastAsia="de-DE"/>
                </w:rPr>
                <w:t>-5.99%</w:t>
              </w:r>
            </w:ins>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ins w:id="13200" w:author="Jens-Rainer Ohm" w:date="2023-10-13T12:27:00Z"/>
                <w:lang w:eastAsia="de-DE"/>
              </w:rPr>
            </w:pPr>
            <w:ins w:id="13201" w:author="Jens-Rainer Ohm" w:date="2023-10-13T12:27:00Z">
              <w:r w:rsidRPr="001D018E">
                <w:rPr>
                  <w:lang w:eastAsia="de-DE"/>
                </w:rPr>
                <w:t>-14.36%</w:t>
              </w:r>
            </w:ins>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ins w:id="13202" w:author="Jens-Rainer Ohm" w:date="2023-10-13T12:27:00Z"/>
                <w:lang w:eastAsia="de-DE"/>
              </w:rPr>
            </w:pPr>
            <w:ins w:id="13203" w:author="Jens-Rainer Ohm" w:date="2023-10-13T12:27:00Z">
              <w:r w:rsidRPr="001D018E">
                <w:rPr>
                  <w:lang w:eastAsia="de-DE"/>
                </w:rPr>
                <w:t>-8.88%</w:t>
              </w:r>
            </w:ins>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ins w:id="13204" w:author="Jens-Rainer Ohm" w:date="2023-10-13T12:27:00Z"/>
                <w:lang w:eastAsia="de-DE"/>
              </w:rPr>
            </w:pPr>
            <w:ins w:id="13205" w:author="Jens-Rainer Ohm" w:date="2023-10-13T12:27:00Z">
              <w:r w:rsidRPr="001D018E">
                <w:rPr>
                  <w:lang w:eastAsia="de-DE"/>
                </w:rPr>
                <w:t>-5.81%</w:t>
              </w:r>
            </w:ins>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ins w:id="13206" w:author="Jens-Rainer Ohm" w:date="2023-10-13T12:27:00Z"/>
                <w:lang w:eastAsia="de-DE"/>
              </w:rPr>
            </w:pPr>
            <w:ins w:id="13207" w:author="Jens-Rainer Ohm" w:date="2023-10-13T12:27:00Z">
              <w:r w:rsidRPr="001D018E">
                <w:rPr>
                  <w:lang w:eastAsia="de-DE"/>
                </w:rPr>
                <w:t>-16.16%</w:t>
              </w:r>
            </w:ins>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ins w:id="13208" w:author="Jens-Rainer Ohm" w:date="2023-10-13T12:27:00Z"/>
                <w:lang w:eastAsia="de-DE"/>
              </w:rPr>
            </w:pPr>
            <w:ins w:id="13209" w:author="Jens-Rainer Ohm" w:date="2023-10-13T12:27:00Z">
              <w:r w:rsidRPr="001D018E">
                <w:rPr>
                  <w:lang w:eastAsia="de-DE"/>
                </w:rPr>
                <w:t>-12.33%</w:t>
              </w:r>
            </w:ins>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ins w:id="13210" w:author="Jens-Rainer Ohm" w:date="2023-10-13T12:27:00Z"/>
                <w:lang w:eastAsia="de-DE"/>
              </w:rPr>
            </w:pPr>
            <w:ins w:id="13211" w:author="Jens-Rainer Ohm" w:date="2023-10-13T12:27:00Z">
              <w:r w:rsidRPr="001D018E">
                <w:rPr>
                  <w:lang w:eastAsia="de-DE"/>
                </w:rPr>
                <w:t>133%</w:t>
              </w:r>
            </w:ins>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ins w:id="13212" w:author="Jens-Rainer Ohm" w:date="2023-10-13T12:27:00Z"/>
                <w:lang w:eastAsia="de-DE"/>
              </w:rPr>
            </w:pPr>
            <w:ins w:id="13213" w:author="Jens-Rainer Ohm" w:date="2023-10-13T12:27:00Z">
              <w:r w:rsidRPr="001D018E">
                <w:rPr>
                  <w:lang w:eastAsia="de-DE"/>
                </w:rPr>
                <w:t>561%</w:t>
              </w:r>
            </w:ins>
          </w:p>
        </w:tc>
      </w:tr>
      <w:tr w:rsidR="001D018E" w:rsidRPr="001D018E" w14:paraId="79DEFEA4" w14:textId="77777777" w:rsidTr="001D5ACF">
        <w:trPr>
          <w:trHeight w:val="255"/>
          <w:ins w:id="13214"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ins w:id="13215" w:author="Jens-Rainer Ohm" w:date="2023-10-13T12:27:00Z"/>
                <w:lang w:eastAsia="de-DE"/>
              </w:rPr>
            </w:pPr>
            <w:ins w:id="13216" w:author="Jens-Rainer Ohm" w:date="2023-10-13T12:27:00Z">
              <w:r w:rsidRPr="001D018E">
                <w:rPr>
                  <w:lang w:eastAsia="de-DE"/>
                </w:rPr>
                <w:t>Class D</w:t>
              </w:r>
            </w:ins>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ins w:id="13217" w:author="Jens-Rainer Ohm" w:date="2023-10-13T12:27:00Z"/>
                <w:lang w:eastAsia="de-DE"/>
              </w:rPr>
            </w:pPr>
            <w:ins w:id="13218" w:author="Jens-Rainer Ohm" w:date="2023-10-13T12:27:00Z">
              <w:r w:rsidRPr="001D018E">
                <w:rPr>
                  <w:lang w:eastAsia="de-DE"/>
                </w:rPr>
                <w:t>-5.79%</w:t>
              </w:r>
            </w:ins>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ins w:id="13219" w:author="Jens-Rainer Ohm" w:date="2023-10-13T12:27:00Z"/>
                <w:lang w:eastAsia="de-DE"/>
              </w:rPr>
            </w:pPr>
            <w:ins w:id="13220" w:author="Jens-Rainer Ohm" w:date="2023-10-13T12:27:00Z">
              <w:r w:rsidRPr="001D018E">
                <w:rPr>
                  <w:lang w:eastAsia="de-DE"/>
                </w:rPr>
                <w:t>-14.12%</w:t>
              </w:r>
            </w:ins>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ins w:id="13221" w:author="Jens-Rainer Ohm" w:date="2023-10-13T12:27:00Z"/>
                <w:lang w:eastAsia="de-DE"/>
              </w:rPr>
            </w:pPr>
            <w:ins w:id="13222" w:author="Jens-Rainer Ohm" w:date="2023-10-13T12:27:00Z">
              <w:r w:rsidRPr="001D018E">
                <w:rPr>
                  <w:lang w:eastAsia="de-DE"/>
                </w:rPr>
                <w:t>-6.95%</w:t>
              </w:r>
            </w:ins>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ins w:id="13223" w:author="Jens-Rainer Ohm" w:date="2023-10-13T12:27:00Z"/>
                <w:lang w:eastAsia="de-DE"/>
              </w:rPr>
            </w:pPr>
            <w:ins w:id="13224" w:author="Jens-Rainer Ohm" w:date="2023-10-13T12:27:00Z">
              <w:r w:rsidRPr="001D018E">
                <w:rPr>
                  <w:lang w:eastAsia="de-DE"/>
                </w:rPr>
                <w:t>-5.27%</w:t>
              </w:r>
            </w:ins>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ins w:id="13225" w:author="Jens-Rainer Ohm" w:date="2023-10-13T12:27:00Z"/>
                <w:lang w:eastAsia="de-DE"/>
              </w:rPr>
            </w:pPr>
            <w:ins w:id="13226" w:author="Jens-Rainer Ohm" w:date="2023-10-13T12:27:00Z">
              <w:r w:rsidRPr="001D018E">
                <w:rPr>
                  <w:lang w:eastAsia="de-DE"/>
                </w:rPr>
                <w:t>-14.49%</w:t>
              </w:r>
            </w:ins>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ins w:id="13227" w:author="Jens-Rainer Ohm" w:date="2023-10-13T12:27:00Z"/>
                <w:lang w:eastAsia="de-DE"/>
              </w:rPr>
            </w:pPr>
            <w:ins w:id="13228" w:author="Jens-Rainer Ohm" w:date="2023-10-13T12:27:00Z">
              <w:r w:rsidRPr="001D018E">
                <w:rPr>
                  <w:lang w:eastAsia="de-DE"/>
                </w:rPr>
                <w:t>-7.18%</w:t>
              </w:r>
            </w:ins>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ins w:id="13229" w:author="Jens-Rainer Ohm" w:date="2023-10-13T12:27:00Z"/>
                <w:lang w:eastAsia="de-DE"/>
              </w:rPr>
            </w:pPr>
            <w:ins w:id="13230" w:author="Jens-Rainer Ohm" w:date="2023-10-13T12:27:00Z">
              <w:r w:rsidRPr="001D018E">
                <w:rPr>
                  <w:lang w:eastAsia="de-DE"/>
                </w:rPr>
                <w:t>117%</w:t>
              </w:r>
            </w:ins>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ins w:id="13231" w:author="Jens-Rainer Ohm" w:date="2023-10-13T12:27:00Z"/>
                <w:lang w:eastAsia="de-DE"/>
              </w:rPr>
            </w:pPr>
            <w:ins w:id="13232" w:author="Jens-Rainer Ohm" w:date="2023-10-13T12:27:00Z">
              <w:r w:rsidRPr="001D018E">
                <w:rPr>
                  <w:lang w:eastAsia="de-DE"/>
                </w:rPr>
                <w:t>556%</w:t>
              </w:r>
            </w:ins>
          </w:p>
        </w:tc>
      </w:tr>
      <w:tr w:rsidR="001D018E" w:rsidRPr="001D018E" w14:paraId="0056DFA5" w14:textId="77777777" w:rsidTr="001D5ACF">
        <w:trPr>
          <w:trHeight w:val="255"/>
          <w:ins w:id="1323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ins w:id="13234" w:author="Jens-Rainer Ohm" w:date="2023-10-13T12:27:00Z"/>
                <w:lang w:eastAsia="de-DE"/>
              </w:rPr>
            </w:pPr>
            <w:ins w:id="13235" w:author="Jens-Rainer Ohm" w:date="2023-10-13T12:27:00Z">
              <w:r w:rsidRPr="001D018E">
                <w:rPr>
                  <w:lang w:eastAsia="de-DE"/>
                </w:rPr>
                <w:t>Class F</w:t>
              </w:r>
            </w:ins>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ins w:id="13236" w:author="Jens-Rainer Ohm" w:date="2023-10-13T12:27:00Z"/>
                <w:lang w:eastAsia="de-DE"/>
              </w:rPr>
            </w:pPr>
            <w:ins w:id="13237" w:author="Jens-Rainer Ohm" w:date="2023-10-13T12:27:00Z">
              <w:r w:rsidRPr="001D018E">
                <w:rPr>
                  <w:lang w:eastAsia="de-DE"/>
                </w:rPr>
                <w:t>-5.19%</w:t>
              </w:r>
            </w:ins>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ins w:id="13238" w:author="Jens-Rainer Ohm" w:date="2023-10-13T12:27:00Z"/>
                <w:lang w:eastAsia="de-DE"/>
              </w:rPr>
            </w:pPr>
            <w:ins w:id="13239" w:author="Jens-Rainer Ohm" w:date="2023-10-13T12:27:00Z">
              <w:r w:rsidRPr="001D018E">
                <w:rPr>
                  <w:lang w:eastAsia="de-DE"/>
                </w:rPr>
                <w:t>-15.13%</w:t>
              </w:r>
            </w:ins>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ins w:id="13240" w:author="Jens-Rainer Ohm" w:date="2023-10-13T12:27:00Z"/>
                <w:lang w:eastAsia="de-DE"/>
              </w:rPr>
            </w:pPr>
            <w:ins w:id="13241" w:author="Jens-Rainer Ohm" w:date="2023-10-13T12:27:00Z">
              <w:r w:rsidRPr="001D018E">
                <w:rPr>
                  <w:lang w:eastAsia="de-DE"/>
                </w:rPr>
                <w:t>-10.53%</w:t>
              </w:r>
            </w:ins>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ins w:id="13242" w:author="Jens-Rainer Ohm" w:date="2023-10-13T12:27:00Z"/>
                <w:lang w:eastAsia="de-DE"/>
              </w:rPr>
            </w:pPr>
            <w:ins w:id="13243" w:author="Jens-Rainer Ohm" w:date="2023-10-13T12:27:00Z">
              <w:r w:rsidRPr="001D018E">
                <w:rPr>
                  <w:lang w:eastAsia="de-DE"/>
                </w:rPr>
                <w:t>-6.60%</w:t>
              </w:r>
            </w:ins>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ins w:id="13244" w:author="Jens-Rainer Ohm" w:date="2023-10-13T12:27:00Z"/>
                <w:lang w:eastAsia="de-DE"/>
              </w:rPr>
            </w:pPr>
            <w:ins w:id="13245" w:author="Jens-Rainer Ohm" w:date="2023-10-13T12:27:00Z">
              <w:r w:rsidRPr="001D018E">
                <w:rPr>
                  <w:lang w:eastAsia="de-DE"/>
                </w:rPr>
                <w:t>-18.51%</w:t>
              </w:r>
            </w:ins>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ins w:id="13246" w:author="Jens-Rainer Ohm" w:date="2023-10-13T12:27:00Z"/>
                <w:lang w:eastAsia="de-DE"/>
              </w:rPr>
            </w:pPr>
            <w:ins w:id="13247" w:author="Jens-Rainer Ohm" w:date="2023-10-13T12:27:00Z">
              <w:r w:rsidRPr="001D018E">
                <w:rPr>
                  <w:lang w:eastAsia="de-DE"/>
                </w:rPr>
                <w:t>-17.78%</w:t>
              </w:r>
            </w:ins>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ins w:id="13248" w:author="Jens-Rainer Ohm" w:date="2023-10-13T12:27:00Z"/>
                <w:lang w:eastAsia="de-DE"/>
              </w:rPr>
            </w:pPr>
            <w:ins w:id="13249" w:author="Jens-Rainer Ohm" w:date="2023-10-13T12:27:00Z">
              <w:r w:rsidRPr="001D018E">
                <w:rPr>
                  <w:lang w:eastAsia="de-DE"/>
                </w:rPr>
                <w:t>149%</w:t>
              </w:r>
            </w:ins>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ins w:id="13250" w:author="Jens-Rainer Ohm" w:date="2023-10-13T12:27:00Z"/>
                <w:lang w:eastAsia="de-DE"/>
              </w:rPr>
            </w:pPr>
            <w:ins w:id="13251" w:author="Jens-Rainer Ohm" w:date="2023-10-13T12:27:00Z">
              <w:r w:rsidRPr="001D018E">
                <w:rPr>
                  <w:lang w:eastAsia="de-DE"/>
                </w:rPr>
                <w:t>209%</w:t>
              </w:r>
            </w:ins>
          </w:p>
        </w:tc>
      </w:tr>
    </w:tbl>
    <w:p w14:paraId="1FCE7644" w14:textId="77777777" w:rsidR="001D018E" w:rsidRPr="001D018E" w:rsidRDefault="001D018E" w:rsidP="001D018E">
      <w:pPr>
        <w:rPr>
          <w:ins w:id="13252" w:author="Jens-Rainer Ohm" w:date="2023-10-13T12:27:00Z"/>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ins w:id="13253" w:author="Jens-Rainer Ohm" w:date="2023-10-13T12:27:00Z"/>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ins w:id="13254" w:author="Jens-Rainer Ohm" w:date="2023-10-13T12:27:00Z"/>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ins w:id="13255" w:author="Jens-Rainer Ohm" w:date="2023-10-13T12:27:00Z"/>
                <w:b/>
                <w:bCs/>
                <w:lang w:eastAsia="de-DE"/>
              </w:rPr>
            </w:pPr>
            <w:ins w:id="13256" w:author="Jens-Rainer Ohm" w:date="2023-10-13T12:27:00Z">
              <w:r w:rsidRPr="001D018E">
                <w:rPr>
                  <w:b/>
                  <w:bCs/>
                  <w:lang w:eastAsia="de-DE"/>
                </w:rPr>
                <w:t xml:space="preserve">All Intra Main10 </w:t>
              </w:r>
            </w:ins>
          </w:p>
        </w:tc>
      </w:tr>
      <w:tr w:rsidR="001D018E" w:rsidRPr="001D018E" w14:paraId="26E0E576" w14:textId="77777777" w:rsidTr="001D5ACF">
        <w:trPr>
          <w:trHeight w:val="255"/>
          <w:ins w:id="13257" w:author="Jens-Rainer Ohm" w:date="2023-10-13T12:27:00Z"/>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ins w:id="13258" w:author="Jens-Rainer Ohm" w:date="2023-10-13T12:27:00Z"/>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ins w:id="13259" w:author="Jens-Rainer Ohm" w:date="2023-10-13T12:27:00Z"/>
                <w:b/>
                <w:bCs/>
                <w:lang w:eastAsia="de-DE"/>
              </w:rPr>
            </w:pPr>
            <w:ins w:id="13260" w:author="Jens-Rainer Ohm" w:date="2023-10-13T12:27:00Z">
              <w:r w:rsidRPr="001D018E">
                <w:rPr>
                  <w:b/>
                  <w:bCs/>
                  <w:lang w:eastAsia="de-DE"/>
                </w:rPr>
                <w:t>BD-rate Over NNVC-6.0 anchor</w:t>
              </w:r>
            </w:ins>
          </w:p>
        </w:tc>
      </w:tr>
      <w:tr w:rsidR="001D018E" w:rsidRPr="001D018E" w14:paraId="5860D09F" w14:textId="77777777" w:rsidTr="001D5ACF">
        <w:trPr>
          <w:trHeight w:val="255"/>
          <w:ins w:id="13261" w:author="Jens-Rainer Ohm" w:date="2023-10-13T12:27:00Z"/>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ins w:id="13262" w:author="Jens-Rainer Ohm" w:date="2023-10-13T12:27:00Z"/>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ins w:id="13263" w:author="Jens-Rainer Ohm" w:date="2023-10-13T12:27:00Z"/>
                <w:lang w:eastAsia="de-DE"/>
              </w:rPr>
            </w:pPr>
            <w:ins w:id="13264" w:author="Jens-Rainer Ohm" w:date="2023-10-13T12:27:00Z">
              <w:r w:rsidRPr="001D018E">
                <w:rPr>
                  <w:lang w:eastAsia="de-DE"/>
                </w:rPr>
                <w:t>Y-PSNR</w:t>
              </w:r>
            </w:ins>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ins w:id="13265" w:author="Jens-Rainer Ohm" w:date="2023-10-13T12:27:00Z"/>
                <w:lang w:eastAsia="de-DE"/>
              </w:rPr>
            </w:pPr>
            <w:ins w:id="13266" w:author="Jens-Rainer Ohm" w:date="2023-10-13T12:27:00Z">
              <w:r w:rsidRPr="001D018E">
                <w:rPr>
                  <w:lang w:eastAsia="de-DE"/>
                </w:rPr>
                <w:t>U-PSNR</w:t>
              </w:r>
            </w:ins>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ins w:id="13267" w:author="Jens-Rainer Ohm" w:date="2023-10-13T12:27:00Z"/>
                <w:lang w:eastAsia="de-DE"/>
              </w:rPr>
            </w:pPr>
            <w:ins w:id="13268" w:author="Jens-Rainer Ohm" w:date="2023-10-13T12:27:00Z">
              <w:r w:rsidRPr="001D018E">
                <w:rPr>
                  <w:lang w:eastAsia="de-DE"/>
                </w:rPr>
                <w:t>V-PSNR</w:t>
              </w:r>
            </w:ins>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ins w:id="13269" w:author="Jens-Rainer Ohm" w:date="2023-10-13T12:27:00Z"/>
                <w:lang w:eastAsia="de-DE"/>
              </w:rPr>
            </w:pPr>
            <w:ins w:id="13270" w:author="Jens-Rainer Ohm" w:date="2023-10-13T12:27:00Z">
              <w:r w:rsidRPr="001D018E">
                <w:rPr>
                  <w:lang w:eastAsia="de-DE"/>
                </w:rPr>
                <w:t>Y-MSIM</w:t>
              </w:r>
            </w:ins>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ins w:id="13271" w:author="Jens-Rainer Ohm" w:date="2023-10-13T12:27:00Z"/>
                <w:lang w:eastAsia="de-DE"/>
              </w:rPr>
            </w:pPr>
            <w:ins w:id="13272" w:author="Jens-Rainer Ohm" w:date="2023-10-13T12:27:00Z">
              <w:r w:rsidRPr="001D018E">
                <w:rPr>
                  <w:lang w:eastAsia="de-DE"/>
                </w:rPr>
                <w:t>U-MSIM</w:t>
              </w:r>
            </w:ins>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ins w:id="13273" w:author="Jens-Rainer Ohm" w:date="2023-10-13T12:27:00Z"/>
                <w:lang w:eastAsia="de-DE"/>
              </w:rPr>
            </w:pPr>
            <w:ins w:id="13274" w:author="Jens-Rainer Ohm" w:date="2023-10-13T12:27:00Z">
              <w:r w:rsidRPr="001D018E">
                <w:rPr>
                  <w:lang w:eastAsia="de-DE"/>
                </w:rPr>
                <w:t>V-MSIM</w:t>
              </w:r>
            </w:ins>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ins w:id="13275" w:author="Jens-Rainer Ohm" w:date="2023-10-13T12:27:00Z"/>
                <w:lang w:eastAsia="de-DE"/>
              </w:rPr>
            </w:pPr>
            <w:proofErr w:type="spellStart"/>
            <w:ins w:id="13276" w:author="Jens-Rainer Ohm" w:date="2023-10-13T12:27:00Z">
              <w:r w:rsidRPr="001D018E">
                <w:rPr>
                  <w:lang w:eastAsia="de-DE"/>
                </w:rPr>
                <w:t>EncT</w:t>
              </w:r>
              <w:proofErr w:type="spellEnd"/>
            </w:ins>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ins w:id="13277" w:author="Jens-Rainer Ohm" w:date="2023-10-13T12:27:00Z"/>
                <w:lang w:eastAsia="de-DE"/>
              </w:rPr>
            </w:pPr>
            <w:proofErr w:type="spellStart"/>
            <w:ins w:id="13278" w:author="Jens-Rainer Ohm" w:date="2023-10-13T12:27:00Z">
              <w:r w:rsidRPr="001D018E">
                <w:rPr>
                  <w:lang w:eastAsia="de-DE"/>
                </w:rPr>
                <w:t>DecT</w:t>
              </w:r>
              <w:proofErr w:type="spellEnd"/>
              <w:r w:rsidRPr="001D018E">
                <w:rPr>
                  <w:lang w:eastAsia="de-DE"/>
                </w:rPr>
                <w:t xml:space="preserve"> CPU</w:t>
              </w:r>
            </w:ins>
          </w:p>
        </w:tc>
      </w:tr>
      <w:tr w:rsidR="001D018E" w:rsidRPr="001D018E" w14:paraId="4172E54A" w14:textId="77777777" w:rsidTr="001D5ACF">
        <w:trPr>
          <w:trHeight w:val="255"/>
          <w:ins w:id="13279"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ins w:id="13280" w:author="Jens-Rainer Ohm" w:date="2023-10-13T12:27:00Z"/>
                <w:lang w:eastAsia="de-DE"/>
              </w:rPr>
            </w:pPr>
            <w:ins w:id="13281" w:author="Jens-Rainer Ohm" w:date="2023-10-13T12:27:00Z">
              <w:r w:rsidRPr="001D018E">
                <w:rPr>
                  <w:lang w:eastAsia="de-DE"/>
                </w:rPr>
                <w:t>Class A1</w:t>
              </w:r>
            </w:ins>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ins w:id="13282" w:author="Jens-Rainer Ohm" w:date="2023-10-13T12:27:00Z"/>
                <w:lang w:eastAsia="de-DE"/>
              </w:rPr>
            </w:pPr>
            <w:ins w:id="13283" w:author="Jens-Rainer Ohm" w:date="2023-10-13T12:27:00Z">
              <w:r w:rsidRPr="001D018E">
                <w:rPr>
                  <w:lang w:eastAsia="de-DE"/>
                </w:rPr>
                <w:t>-2.58%</w:t>
              </w:r>
            </w:ins>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ins w:id="13284" w:author="Jens-Rainer Ohm" w:date="2023-10-13T12:27:00Z"/>
                <w:lang w:eastAsia="de-DE"/>
              </w:rPr>
            </w:pPr>
            <w:ins w:id="13285" w:author="Jens-Rainer Ohm" w:date="2023-10-13T12:27:00Z">
              <w:r w:rsidRPr="001D018E">
                <w:rPr>
                  <w:lang w:eastAsia="de-DE"/>
                </w:rPr>
                <w:t>-15.45%</w:t>
              </w:r>
            </w:ins>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ins w:id="13286" w:author="Jens-Rainer Ohm" w:date="2023-10-13T12:27:00Z"/>
                <w:lang w:eastAsia="de-DE"/>
              </w:rPr>
            </w:pPr>
            <w:ins w:id="13287" w:author="Jens-Rainer Ohm" w:date="2023-10-13T12:27:00Z">
              <w:r w:rsidRPr="001D018E">
                <w:rPr>
                  <w:lang w:eastAsia="de-DE"/>
                </w:rPr>
                <w:t>-18.02%</w:t>
              </w:r>
            </w:ins>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ins w:id="13288" w:author="Jens-Rainer Ohm" w:date="2023-10-13T12:27:00Z"/>
                <w:lang w:eastAsia="de-DE"/>
              </w:rPr>
            </w:pPr>
            <w:ins w:id="13289" w:author="Jens-Rainer Ohm" w:date="2023-10-13T12:27:00Z">
              <w:r w:rsidRPr="001D018E">
                <w:rPr>
                  <w:lang w:eastAsia="de-DE"/>
                </w:rPr>
                <w:t>-2.61%</w:t>
              </w:r>
            </w:ins>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ins w:id="13290" w:author="Jens-Rainer Ohm" w:date="2023-10-13T12:27:00Z"/>
                <w:lang w:eastAsia="de-DE"/>
              </w:rPr>
            </w:pPr>
            <w:ins w:id="13291" w:author="Jens-Rainer Ohm" w:date="2023-10-13T12:27:00Z">
              <w:r w:rsidRPr="001D018E">
                <w:rPr>
                  <w:lang w:eastAsia="de-DE"/>
                </w:rPr>
                <w:t>-17.91%</w:t>
              </w:r>
            </w:ins>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ins w:id="13292" w:author="Jens-Rainer Ohm" w:date="2023-10-13T12:27:00Z"/>
                <w:lang w:eastAsia="de-DE"/>
              </w:rPr>
            </w:pPr>
            <w:ins w:id="13293" w:author="Jens-Rainer Ohm" w:date="2023-10-13T12:27:00Z">
              <w:r w:rsidRPr="001D018E">
                <w:rPr>
                  <w:lang w:eastAsia="de-DE"/>
                </w:rPr>
                <w:t>-20.40%</w:t>
              </w:r>
            </w:ins>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ins w:id="13294" w:author="Jens-Rainer Ohm" w:date="2023-10-13T12:27:00Z"/>
                <w:lang w:eastAsia="de-DE"/>
              </w:rPr>
            </w:pPr>
            <w:ins w:id="13295" w:author="Jens-Rainer Ohm" w:date="2023-10-13T12:27:00Z">
              <w:r w:rsidRPr="001D018E">
                <w:rPr>
                  <w:lang w:eastAsia="de-DE"/>
                </w:rPr>
                <w:t>119%</w:t>
              </w:r>
            </w:ins>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ins w:id="13296" w:author="Jens-Rainer Ohm" w:date="2023-10-13T12:27:00Z"/>
                <w:lang w:eastAsia="de-DE"/>
              </w:rPr>
            </w:pPr>
            <w:ins w:id="13297" w:author="Jens-Rainer Ohm" w:date="2023-10-13T12:27:00Z">
              <w:r w:rsidRPr="001D018E">
                <w:rPr>
                  <w:lang w:eastAsia="de-DE"/>
                </w:rPr>
                <w:t>592%</w:t>
              </w:r>
            </w:ins>
          </w:p>
        </w:tc>
      </w:tr>
      <w:tr w:rsidR="001D018E" w:rsidRPr="001D018E" w14:paraId="4A9709E8" w14:textId="77777777" w:rsidTr="001D5ACF">
        <w:trPr>
          <w:trHeight w:val="255"/>
          <w:ins w:id="1329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ins w:id="13299" w:author="Jens-Rainer Ohm" w:date="2023-10-13T12:27:00Z"/>
                <w:lang w:eastAsia="de-DE"/>
              </w:rPr>
            </w:pPr>
            <w:ins w:id="13300" w:author="Jens-Rainer Ohm" w:date="2023-10-13T12:27:00Z">
              <w:r w:rsidRPr="001D018E">
                <w:rPr>
                  <w:lang w:eastAsia="de-DE"/>
                </w:rPr>
                <w:t>Class A2</w:t>
              </w:r>
            </w:ins>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ins w:id="13301" w:author="Jens-Rainer Ohm" w:date="2023-10-13T12:27:00Z"/>
                <w:lang w:eastAsia="de-DE"/>
              </w:rPr>
            </w:pPr>
            <w:ins w:id="13302" w:author="Jens-Rainer Ohm" w:date="2023-10-13T12:27:00Z">
              <w:r w:rsidRPr="001D018E">
                <w:rPr>
                  <w:lang w:eastAsia="de-DE"/>
                </w:rPr>
                <w:t>-3.12%</w:t>
              </w:r>
            </w:ins>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ins w:id="13303" w:author="Jens-Rainer Ohm" w:date="2023-10-13T12:27:00Z"/>
                <w:lang w:eastAsia="de-DE"/>
              </w:rPr>
            </w:pPr>
            <w:ins w:id="13304" w:author="Jens-Rainer Ohm" w:date="2023-10-13T12:27:00Z">
              <w:r w:rsidRPr="001D018E">
                <w:rPr>
                  <w:lang w:eastAsia="de-DE"/>
                </w:rPr>
                <w:t>-15.30%</w:t>
              </w:r>
            </w:ins>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ins w:id="13305" w:author="Jens-Rainer Ohm" w:date="2023-10-13T12:27:00Z"/>
                <w:lang w:eastAsia="de-DE"/>
              </w:rPr>
            </w:pPr>
            <w:ins w:id="13306" w:author="Jens-Rainer Ohm" w:date="2023-10-13T12:27:00Z">
              <w:r w:rsidRPr="001D018E">
                <w:rPr>
                  <w:lang w:eastAsia="de-DE"/>
                </w:rPr>
                <w:t>-13.68%</w:t>
              </w:r>
            </w:ins>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ins w:id="13307" w:author="Jens-Rainer Ohm" w:date="2023-10-13T12:27:00Z"/>
                <w:lang w:eastAsia="de-DE"/>
              </w:rPr>
            </w:pPr>
            <w:ins w:id="13308" w:author="Jens-Rainer Ohm" w:date="2023-10-13T12:27:00Z">
              <w:r w:rsidRPr="001D018E">
                <w:rPr>
                  <w:lang w:eastAsia="de-DE"/>
                </w:rPr>
                <w:t>-3.64%</w:t>
              </w:r>
            </w:ins>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ins w:id="13309" w:author="Jens-Rainer Ohm" w:date="2023-10-13T12:27:00Z"/>
                <w:lang w:eastAsia="de-DE"/>
              </w:rPr>
            </w:pPr>
            <w:ins w:id="13310" w:author="Jens-Rainer Ohm" w:date="2023-10-13T12:27:00Z">
              <w:r w:rsidRPr="001D018E">
                <w:rPr>
                  <w:lang w:eastAsia="de-DE"/>
                </w:rPr>
                <w:t>-16.63%</w:t>
              </w:r>
            </w:ins>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ins w:id="13311" w:author="Jens-Rainer Ohm" w:date="2023-10-13T12:27:00Z"/>
                <w:lang w:eastAsia="de-DE"/>
              </w:rPr>
            </w:pPr>
            <w:ins w:id="13312" w:author="Jens-Rainer Ohm" w:date="2023-10-13T12:27:00Z">
              <w:r w:rsidRPr="001D018E">
                <w:rPr>
                  <w:lang w:eastAsia="de-DE"/>
                </w:rPr>
                <w:t>-13.39%</w:t>
              </w:r>
            </w:ins>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ins w:id="13313" w:author="Jens-Rainer Ohm" w:date="2023-10-13T12:27:00Z"/>
                <w:lang w:eastAsia="de-DE"/>
              </w:rPr>
            </w:pPr>
            <w:ins w:id="13314" w:author="Jens-Rainer Ohm" w:date="2023-10-13T12:27:00Z">
              <w:r w:rsidRPr="001D018E">
                <w:rPr>
                  <w:lang w:eastAsia="de-DE"/>
                </w:rPr>
                <w:t>106%</w:t>
              </w:r>
            </w:ins>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ins w:id="13315" w:author="Jens-Rainer Ohm" w:date="2023-10-13T12:27:00Z"/>
                <w:lang w:eastAsia="de-DE"/>
              </w:rPr>
            </w:pPr>
            <w:ins w:id="13316" w:author="Jens-Rainer Ohm" w:date="2023-10-13T12:27:00Z">
              <w:r w:rsidRPr="001D018E">
                <w:rPr>
                  <w:lang w:eastAsia="de-DE"/>
                </w:rPr>
                <w:t>602%</w:t>
              </w:r>
            </w:ins>
          </w:p>
        </w:tc>
      </w:tr>
      <w:tr w:rsidR="001D018E" w:rsidRPr="001D018E" w14:paraId="3EC22902" w14:textId="77777777" w:rsidTr="001D5ACF">
        <w:trPr>
          <w:trHeight w:val="255"/>
          <w:ins w:id="1331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ins w:id="13318" w:author="Jens-Rainer Ohm" w:date="2023-10-13T12:27:00Z"/>
                <w:lang w:eastAsia="de-DE"/>
              </w:rPr>
            </w:pPr>
            <w:ins w:id="13319" w:author="Jens-Rainer Ohm" w:date="2023-10-13T12:27:00Z">
              <w:r w:rsidRPr="001D018E">
                <w:rPr>
                  <w:lang w:eastAsia="de-DE"/>
                </w:rPr>
                <w:t>Class B</w:t>
              </w:r>
            </w:ins>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ins w:id="13320" w:author="Jens-Rainer Ohm" w:date="2023-10-13T12:27:00Z"/>
                <w:lang w:eastAsia="de-DE"/>
              </w:rPr>
            </w:pPr>
            <w:ins w:id="13321" w:author="Jens-Rainer Ohm" w:date="2023-10-13T12:27:00Z">
              <w:r w:rsidRPr="001D018E">
                <w:rPr>
                  <w:lang w:eastAsia="de-DE"/>
                </w:rPr>
                <w:t>-2.88%</w:t>
              </w:r>
            </w:ins>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ins w:id="13322" w:author="Jens-Rainer Ohm" w:date="2023-10-13T12:27:00Z"/>
                <w:lang w:eastAsia="de-DE"/>
              </w:rPr>
            </w:pPr>
            <w:ins w:id="13323" w:author="Jens-Rainer Ohm" w:date="2023-10-13T12:27:00Z">
              <w:r w:rsidRPr="001D018E">
                <w:rPr>
                  <w:lang w:eastAsia="de-DE"/>
                </w:rPr>
                <w:t>-14.39%</w:t>
              </w:r>
            </w:ins>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ins w:id="13324" w:author="Jens-Rainer Ohm" w:date="2023-10-13T12:27:00Z"/>
                <w:lang w:eastAsia="de-DE"/>
              </w:rPr>
            </w:pPr>
            <w:ins w:id="13325" w:author="Jens-Rainer Ohm" w:date="2023-10-13T12:27:00Z">
              <w:r w:rsidRPr="001D018E">
                <w:rPr>
                  <w:lang w:eastAsia="de-DE"/>
                </w:rPr>
                <w:t>-14.82%</w:t>
              </w:r>
            </w:ins>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ins w:id="13326" w:author="Jens-Rainer Ohm" w:date="2023-10-13T12:27:00Z"/>
                <w:lang w:eastAsia="de-DE"/>
              </w:rPr>
            </w:pPr>
            <w:ins w:id="13327" w:author="Jens-Rainer Ohm" w:date="2023-10-13T12:27:00Z">
              <w:r w:rsidRPr="001D018E">
                <w:rPr>
                  <w:lang w:eastAsia="de-DE"/>
                </w:rPr>
                <w:t>-2.83%</w:t>
              </w:r>
            </w:ins>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ins w:id="13328" w:author="Jens-Rainer Ohm" w:date="2023-10-13T12:27:00Z"/>
                <w:lang w:eastAsia="de-DE"/>
              </w:rPr>
            </w:pPr>
            <w:ins w:id="13329" w:author="Jens-Rainer Ohm" w:date="2023-10-13T12:27:00Z">
              <w:r w:rsidRPr="001D018E">
                <w:rPr>
                  <w:lang w:eastAsia="de-DE"/>
                </w:rPr>
                <w:t>-17.15%</w:t>
              </w:r>
            </w:ins>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ins w:id="13330" w:author="Jens-Rainer Ohm" w:date="2023-10-13T12:27:00Z"/>
                <w:lang w:eastAsia="de-DE"/>
              </w:rPr>
            </w:pPr>
            <w:ins w:id="13331" w:author="Jens-Rainer Ohm" w:date="2023-10-13T12:27:00Z">
              <w:r w:rsidRPr="001D018E">
                <w:rPr>
                  <w:lang w:eastAsia="de-DE"/>
                </w:rPr>
                <w:t>-18.16%</w:t>
              </w:r>
            </w:ins>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ins w:id="13332" w:author="Jens-Rainer Ohm" w:date="2023-10-13T12:27:00Z"/>
                <w:lang w:eastAsia="de-DE"/>
              </w:rPr>
            </w:pPr>
            <w:ins w:id="13333" w:author="Jens-Rainer Ohm" w:date="2023-10-13T12:27:00Z">
              <w:r w:rsidRPr="001D018E">
                <w:rPr>
                  <w:lang w:eastAsia="de-DE"/>
                </w:rPr>
                <w:t>102%</w:t>
              </w:r>
            </w:ins>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ins w:id="13334" w:author="Jens-Rainer Ohm" w:date="2023-10-13T12:27:00Z"/>
                <w:lang w:eastAsia="de-DE"/>
              </w:rPr>
            </w:pPr>
            <w:ins w:id="13335" w:author="Jens-Rainer Ohm" w:date="2023-10-13T12:27:00Z">
              <w:r w:rsidRPr="001D018E">
                <w:rPr>
                  <w:lang w:eastAsia="de-DE"/>
                </w:rPr>
                <w:t>540%</w:t>
              </w:r>
            </w:ins>
          </w:p>
        </w:tc>
      </w:tr>
      <w:tr w:rsidR="001D018E" w:rsidRPr="001D018E" w14:paraId="310D93E7" w14:textId="77777777" w:rsidTr="001D5ACF">
        <w:trPr>
          <w:trHeight w:val="255"/>
          <w:ins w:id="1333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ins w:id="13337" w:author="Jens-Rainer Ohm" w:date="2023-10-13T12:27:00Z"/>
                <w:lang w:eastAsia="de-DE"/>
              </w:rPr>
            </w:pPr>
            <w:ins w:id="13338" w:author="Jens-Rainer Ohm" w:date="2023-10-13T12:27:00Z">
              <w:r w:rsidRPr="001D018E">
                <w:rPr>
                  <w:lang w:eastAsia="de-DE"/>
                </w:rPr>
                <w:t>Class C</w:t>
              </w:r>
            </w:ins>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ins w:id="13339" w:author="Jens-Rainer Ohm" w:date="2023-10-13T12:27:00Z"/>
                <w:lang w:eastAsia="de-DE"/>
              </w:rPr>
            </w:pPr>
            <w:ins w:id="13340" w:author="Jens-Rainer Ohm" w:date="2023-10-13T12:27:00Z">
              <w:r w:rsidRPr="001D018E">
                <w:rPr>
                  <w:lang w:eastAsia="de-DE"/>
                </w:rPr>
                <w:t>-3.63%</w:t>
              </w:r>
            </w:ins>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ins w:id="13341" w:author="Jens-Rainer Ohm" w:date="2023-10-13T12:27:00Z"/>
                <w:lang w:eastAsia="de-DE"/>
              </w:rPr>
            </w:pPr>
            <w:ins w:id="13342" w:author="Jens-Rainer Ohm" w:date="2023-10-13T12:27:00Z">
              <w:r w:rsidRPr="001D018E">
                <w:rPr>
                  <w:lang w:eastAsia="de-DE"/>
                </w:rPr>
                <w:t>-12.62%</w:t>
              </w:r>
            </w:ins>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ins w:id="13343" w:author="Jens-Rainer Ohm" w:date="2023-10-13T12:27:00Z"/>
                <w:lang w:eastAsia="de-DE"/>
              </w:rPr>
            </w:pPr>
            <w:ins w:id="13344" w:author="Jens-Rainer Ohm" w:date="2023-10-13T12:27:00Z">
              <w:r w:rsidRPr="001D018E">
                <w:rPr>
                  <w:lang w:eastAsia="de-DE"/>
                </w:rPr>
                <w:t>-15.24%</w:t>
              </w:r>
            </w:ins>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ins w:id="13345" w:author="Jens-Rainer Ohm" w:date="2023-10-13T12:27:00Z"/>
                <w:lang w:eastAsia="de-DE"/>
              </w:rPr>
            </w:pPr>
            <w:ins w:id="13346" w:author="Jens-Rainer Ohm" w:date="2023-10-13T12:27:00Z">
              <w:r w:rsidRPr="001D018E">
                <w:rPr>
                  <w:lang w:eastAsia="de-DE"/>
                </w:rPr>
                <w:t>-3.12%</w:t>
              </w:r>
            </w:ins>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ins w:id="13347" w:author="Jens-Rainer Ohm" w:date="2023-10-13T12:27:00Z"/>
                <w:lang w:eastAsia="de-DE"/>
              </w:rPr>
            </w:pPr>
            <w:ins w:id="13348" w:author="Jens-Rainer Ohm" w:date="2023-10-13T12:27:00Z">
              <w:r w:rsidRPr="001D018E">
                <w:rPr>
                  <w:lang w:eastAsia="de-DE"/>
                </w:rPr>
                <w:t>-15.61%</w:t>
              </w:r>
            </w:ins>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ins w:id="13349" w:author="Jens-Rainer Ohm" w:date="2023-10-13T12:27:00Z"/>
                <w:lang w:eastAsia="de-DE"/>
              </w:rPr>
            </w:pPr>
            <w:ins w:id="13350" w:author="Jens-Rainer Ohm" w:date="2023-10-13T12:27:00Z">
              <w:r w:rsidRPr="001D018E">
                <w:rPr>
                  <w:lang w:eastAsia="de-DE"/>
                </w:rPr>
                <w:t>-18.81%</w:t>
              </w:r>
            </w:ins>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ins w:id="13351" w:author="Jens-Rainer Ohm" w:date="2023-10-13T12:27:00Z"/>
                <w:lang w:eastAsia="de-DE"/>
              </w:rPr>
            </w:pPr>
            <w:ins w:id="13352" w:author="Jens-Rainer Ohm" w:date="2023-10-13T12:27:00Z">
              <w:r w:rsidRPr="001D018E">
                <w:rPr>
                  <w:lang w:eastAsia="de-DE"/>
                </w:rPr>
                <w:t>96%</w:t>
              </w:r>
            </w:ins>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ins w:id="13353" w:author="Jens-Rainer Ohm" w:date="2023-10-13T12:27:00Z"/>
                <w:lang w:eastAsia="de-DE"/>
              </w:rPr>
            </w:pPr>
            <w:ins w:id="13354" w:author="Jens-Rainer Ohm" w:date="2023-10-13T12:27:00Z">
              <w:r w:rsidRPr="001D018E">
                <w:rPr>
                  <w:lang w:eastAsia="de-DE"/>
                </w:rPr>
                <w:t>464%</w:t>
              </w:r>
            </w:ins>
          </w:p>
        </w:tc>
      </w:tr>
      <w:tr w:rsidR="001D018E" w:rsidRPr="001D018E" w14:paraId="21120224" w14:textId="77777777" w:rsidTr="001D5ACF">
        <w:trPr>
          <w:trHeight w:val="255"/>
          <w:ins w:id="1335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ins w:id="13356" w:author="Jens-Rainer Ohm" w:date="2023-10-13T12:27:00Z"/>
                <w:lang w:eastAsia="de-DE"/>
              </w:rPr>
            </w:pPr>
            <w:ins w:id="13357" w:author="Jens-Rainer Ohm" w:date="2023-10-13T12:27:00Z">
              <w:r w:rsidRPr="001D018E">
                <w:rPr>
                  <w:lang w:eastAsia="de-DE"/>
                </w:rPr>
                <w:t>Class E</w:t>
              </w:r>
            </w:ins>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ins w:id="13358" w:author="Jens-Rainer Ohm" w:date="2023-10-13T12:27:00Z"/>
                <w:lang w:eastAsia="de-DE"/>
              </w:rPr>
            </w:pPr>
            <w:ins w:id="13359" w:author="Jens-Rainer Ohm" w:date="2023-10-13T12:27:00Z">
              <w:r w:rsidRPr="001D018E">
                <w:rPr>
                  <w:lang w:eastAsia="de-DE"/>
                </w:rPr>
                <w:t>-4.52%</w:t>
              </w:r>
            </w:ins>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ins w:id="13360" w:author="Jens-Rainer Ohm" w:date="2023-10-13T12:27:00Z"/>
                <w:lang w:eastAsia="de-DE"/>
              </w:rPr>
            </w:pPr>
            <w:ins w:id="13361" w:author="Jens-Rainer Ohm" w:date="2023-10-13T12:27:00Z">
              <w:r w:rsidRPr="001D018E">
                <w:rPr>
                  <w:lang w:eastAsia="de-DE"/>
                </w:rPr>
                <w:t>-16.74%</w:t>
              </w:r>
            </w:ins>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ins w:id="13362" w:author="Jens-Rainer Ohm" w:date="2023-10-13T12:27:00Z"/>
                <w:lang w:eastAsia="de-DE"/>
              </w:rPr>
            </w:pPr>
            <w:ins w:id="13363" w:author="Jens-Rainer Ohm" w:date="2023-10-13T12:27:00Z">
              <w:r w:rsidRPr="001D018E">
                <w:rPr>
                  <w:lang w:eastAsia="de-DE"/>
                </w:rPr>
                <w:t>-18.11%</w:t>
              </w:r>
            </w:ins>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ins w:id="13364" w:author="Jens-Rainer Ohm" w:date="2023-10-13T12:27:00Z"/>
                <w:lang w:eastAsia="de-DE"/>
              </w:rPr>
            </w:pPr>
            <w:ins w:id="13365" w:author="Jens-Rainer Ohm" w:date="2023-10-13T12:27:00Z">
              <w:r w:rsidRPr="001D018E">
                <w:rPr>
                  <w:lang w:eastAsia="de-DE"/>
                </w:rPr>
                <w:t>-5.00%</w:t>
              </w:r>
            </w:ins>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ins w:id="13366" w:author="Jens-Rainer Ohm" w:date="2023-10-13T12:27:00Z"/>
                <w:lang w:eastAsia="de-DE"/>
              </w:rPr>
            </w:pPr>
            <w:ins w:id="13367" w:author="Jens-Rainer Ohm" w:date="2023-10-13T12:27:00Z">
              <w:r w:rsidRPr="001D018E">
                <w:rPr>
                  <w:lang w:eastAsia="de-DE"/>
                </w:rPr>
                <w:t>-17.14%</w:t>
              </w:r>
            </w:ins>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ins w:id="13368" w:author="Jens-Rainer Ohm" w:date="2023-10-13T12:27:00Z"/>
                <w:lang w:eastAsia="de-DE"/>
              </w:rPr>
            </w:pPr>
            <w:ins w:id="13369" w:author="Jens-Rainer Ohm" w:date="2023-10-13T12:27:00Z">
              <w:r w:rsidRPr="001D018E">
                <w:rPr>
                  <w:lang w:eastAsia="de-DE"/>
                </w:rPr>
                <w:t>-21.34%</w:t>
              </w:r>
            </w:ins>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ins w:id="13370" w:author="Jens-Rainer Ohm" w:date="2023-10-13T12:27:00Z"/>
                <w:lang w:eastAsia="de-DE"/>
              </w:rPr>
            </w:pPr>
            <w:ins w:id="13371" w:author="Jens-Rainer Ohm" w:date="2023-10-13T12:27:00Z">
              <w:r w:rsidRPr="001D018E">
                <w:rPr>
                  <w:lang w:eastAsia="de-DE"/>
                </w:rPr>
                <w:t>105%</w:t>
              </w:r>
            </w:ins>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ins w:id="13372" w:author="Jens-Rainer Ohm" w:date="2023-10-13T12:27:00Z"/>
                <w:lang w:eastAsia="de-DE"/>
              </w:rPr>
            </w:pPr>
            <w:ins w:id="13373" w:author="Jens-Rainer Ohm" w:date="2023-10-13T12:27:00Z">
              <w:r w:rsidRPr="001D018E">
                <w:rPr>
                  <w:lang w:eastAsia="de-DE"/>
                </w:rPr>
                <w:t>529%</w:t>
              </w:r>
            </w:ins>
          </w:p>
        </w:tc>
      </w:tr>
      <w:tr w:rsidR="001D018E" w:rsidRPr="001D018E" w14:paraId="62EA44F2" w14:textId="77777777" w:rsidTr="001D5ACF">
        <w:trPr>
          <w:trHeight w:val="255"/>
          <w:ins w:id="13374"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ins w:id="13375" w:author="Jens-Rainer Ohm" w:date="2023-10-13T12:27:00Z"/>
                <w:b/>
                <w:bCs/>
                <w:lang w:eastAsia="de-DE"/>
              </w:rPr>
            </w:pPr>
            <w:ins w:id="13376" w:author="Jens-Rainer Ohm" w:date="2023-10-13T12:27:00Z">
              <w:r w:rsidRPr="001D018E">
                <w:rPr>
                  <w:b/>
                  <w:bCs/>
                  <w:lang w:eastAsia="de-DE"/>
                </w:rPr>
                <w:t xml:space="preserve">Overall </w:t>
              </w:r>
            </w:ins>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ins w:id="13377" w:author="Jens-Rainer Ohm" w:date="2023-10-13T12:27:00Z"/>
                <w:lang w:eastAsia="de-DE"/>
              </w:rPr>
            </w:pPr>
            <w:ins w:id="13378" w:author="Jens-Rainer Ohm" w:date="2023-10-13T12:27:00Z">
              <w:r w:rsidRPr="001D018E">
                <w:rPr>
                  <w:lang w:eastAsia="de-DE"/>
                </w:rPr>
                <w:t>-3.31%</w:t>
              </w:r>
            </w:ins>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ins w:id="13379" w:author="Jens-Rainer Ohm" w:date="2023-10-13T12:27:00Z"/>
                <w:lang w:eastAsia="de-DE"/>
              </w:rPr>
            </w:pPr>
            <w:ins w:id="13380" w:author="Jens-Rainer Ohm" w:date="2023-10-13T12:27:00Z">
              <w:r w:rsidRPr="001D018E">
                <w:rPr>
                  <w:lang w:eastAsia="de-DE"/>
                </w:rPr>
                <w:t>-14.72%</w:t>
              </w:r>
            </w:ins>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ins w:id="13381" w:author="Jens-Rainer Ohm" w:date="2023-10-13T12:27:00Z"/>
                <w:lang w:eastAsia="de-DE"/>
              </w:rPr>
            </w:pPr>
            <w:ins w:id="13382" w:author="Jens-Rainer Ohm" w:date="2023-10-13T12:27:00Z">
              <w:r w:rsidRPr="001D018E">
                <w:rPr>
                  <w:lang w:eastAsia="de-DE"/>
                </w:rPr>
                <w:t>-15.81%</w:t>
              </w:r>
            </w:ins>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ins w:id="13383" w:author="Jens-Rainer Ohm" w:date="2023-10-13T12:27:00Z"/>
                <w:lang w:eastAsia="de-DE"/>
              </w:rPr>
            </w:pPr>
            <w:ins w:id="13384" w:author="Jens-Rainer Ohm" w:date="2023-10-13T12:27:00Z">
              <w:r w:rsidRPr="001D018E">
                <w:rPr>
                  <w:lang w:eastAsia="de-DE"/>
                </w:rPr>
                <w:t>-3.35%</w:t>
              </w:r>
            </w:ins>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ins w:id="13385" w:author="Jens-Rainer Ohm" w:date="2023-10-13T12:27:00Z"/>
                <w:lang w:eastAsia="de-DE"/>
              </w:rPr>
            </w:pPr>
            <w:ins w:id="13386" w:author="Jens-Rainer Ohm" w:date="2023-10-13T12:27:00Z">
              <w:r w:rsidRPr="001D018E">
                <w:rPr>
                  <w:lang w:eastAsia="de-DE"/>
                </w:rPr>
                <w:t>-16.85%</w:t>
              </w:r>
            </w:ins>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ins w:id="13387" w:author="Jens-Rainer Ohm" w:date="2023-10-13T12:27:00Z"/>
                <w:lang w:eastAsia="de-DE"/>
              </w:rPr>
            </w:pPr>
            <w:ins w:id="13388" w:author="Jens-Rainer Ohm" w:date="2023-10-13T12:27:00Z">
              <w:r w:rsidRPr="001D018E">
                <w:rPr>
                  <w:lang w:eastAsia="de-DE"/>
                </w:rPr>
                <w:t>-18.41%</w:t>
              </w:r>
            </w:ins>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ins w:id="13389" w:author="Jens-Rainer Ohm" w:date="2023-10-13T12:27:00Z"/>
                <w:lang w:eastAsia="de-DE"/>
              </w:rPr>
            </w:pPr>
            <w:ins w:id="13390" w:author="Jens-Rainer Ohm" w:date="2023-10-13T12:27:00Z">
              <w:r w:rsidRPr="001D018E">
                <w:rPr>
                  <w:lang w:eastAsia="de-DE"/>
                </w:rPr>
                <w:t>104%</w:t>
              </w:r>
            </w:ins>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ins w:id="13391" w:author="Jens-Rainer Ohm" w:date="2023-10-13T12:27:00Z"/>
                <w:lang w:eastAsia="de-DE"/>
              </w:rPr>
            </w:pPr>
            <w:ins w:id="13392" w:author="Jens-Rainer Ohm" w:date="2023-10-13T12:27:00Z">
              <w:r w:rsidRPr="001D018E">
                <w:rPr>
                  <w:lang w:eastAsia="de-DE"/>
                </w:rPr>
                <w:t>538%</w:t>
              </w:r>
            </w:ins>
          </w:p>
        </w:tc>
      </w:tr>
      <w:tr w:rsidR="001D018E" w:rsidRPr="001D018E" w14:paraId="3B0C9664" w14:textId="77777777" w:rsidTr="001D5ACF">
        <w:trPr>
          <w:trHeight w:val="255"/>
          <w:ins w:id="13393"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ins w:id="13394" w:author="Jens-Rainer Ohm" w:date="2023-10-13T12:27:00Z"/>
                <w:lang w:eastAsia="de-DE"/>
              </w:rPr>
            </w:pPr>
            <w:ins w:id="13395" w:author="Jens-Rainer Ohm" w:date="2023-10-13T12:27:00Z">
              <w:r w:rsidRPr="001D018E">
                <w:rPr>
                  <w:lang w:eastAsia="de-DE"/>
                </w:rPr>
                <w:t>Class D</w:t>
              </w:r>
            </w:ins>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ins w:id="13396" w:author="Jens-Rainer Ohm" w:date="2023-10-13T12:27:00Z"/>
                <w:lang w:eastAsia="de-DE"/>
              </w:rPr>
            </w:pPr>
            <w:ins w:id="13397" w:author="Jens-Rainer Ohm" w:date="2023-10-13T12:27:00Z">
              <w:r w:rsidRPr="001D018E">
                <w:rPr>
                  <w:lang w:eastAsia="de-DE"/>
                </w:rPr>
                <w:t>-2.98%</w:t>
              </w:r>
            </w:ins>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ins w:id="13398" w:author="Jens-Rainer Ohm" w:date="2023-10-13T12:27:00Z"/>
                <w:lang w:eastAsia="de-DE"/>
              </w:rPr>
            </w:pPr>
            <w:ins w:id="13399" w:author="Jens-Rainer Ohm" w:date="2023-10-13T12:27:00Z">
              <w:r w:rsidRPr="001D018E">
                <w:rPr>
                  <w:lang w:eastAsia="de-DE"/>
                </w:rPr>
                <w:t>-13.49%</w:t>
              </w:r>
            </w:ins>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ins w:id="13400" w:author="Jens-Rainer Ohm" w:date="2023-10-13T12:27:00Z"/>
                <w:lang w:eastAsia="de-DE"/>
              </w:rPr>
            </w:pPr>
            <w:ins w:id="13401" w:author="Jens-Rainer Ohm" w:date="2023-10-13T12:27:00Z">
              <w:r w:rsidRPr="001D018E">
                <w:rPr>
                  <w:lang w:eastAsia="de-DE"/>
                </w:rPr>
                <w:t>-16.04%</w:t>
              </w:r>
            </w:ins>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ins w:id="13402" w:author="Jens-Rainer Ohm" w:date="2023-10-13T12:27:00Z"/>
                <w:lang w:eastAsia="de-DE"/>
              </w:rPr>
            </w:pPr>
            <w:ins w:id="13403" w:author="Jens-Rainer Ohm" w:date="2023-10-13T12:27:00Z">
              <w:r w:rsidRPr="001D018E">
                <w:rPr>
                  <w:lang w:eastAsia="de-DE"/>
                </w:rPr>
                <w:t>-2.54%</w:t>
              </w:r>
            </w:ins>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ins w:id="13404" w:author="Jens-Rainer Ohm" w:date="2023-10-13T12:27:00Z"/>
                <w:lang w:eastAsia="de-DE"/>
              </w:rPr>
            </w:pPr>
            <w:ins w:id="13405" w:author="Jens-Rainer Ohm" w:date="2023-10-13T12:27:00Z">
              <w:r w:rsidRPr="001D018E">
                <w:rPr>
                  <w:lang w:eastAsia="de-DE"/>
                </w:rPr>
                <w:t>-17.60%</w:t>
              </w:r>
            </w:ins>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ins w:id="13406" w:author="Jens-Rainer Ohm" w:date="2023-10-13T12:27:00Z"/>
                <w:lang w:eastAsia="de-DE"/>
              </w:rPr>
            </w:pPr>
            <w:ins w:id="13407" w:author="Jens-Rainer Ohm" w:date="2023-10-13T12:27:00Z">
              <w:r w:rsidRPr="001D018E">
                <w:rPr>
                  <w:lang w:eastAsia="de-DE"/>
                </w:rPr>
                <w:t>-18.62%</w:t>
              </w:r>
            </w:ins>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ins w:id="13408" w:author="Jens-Rainer Ohm" w:date="2023-10-13T12:27:00Z"/>
                <w:lang w:eastAsia="de-DE"/>
              </w:rPr>
            </w:pPr>
            <w:ins w:id="13409" w:author="Jens-Rainer Ohm" w:date="2023-10-13T12:27:00Z">
              <w:r w:rsidRPr="001D018E">
                <w:rPr>
                  <w:lang w:eastAsia="de-DE"/>
                </w:rPr>
                <w:t>94%</w:t>
              </w:r>
            </w:ins>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ins w:id="13410" w:author="Jens-Rainer Ohm" w:date="2023-10-13T12:27:00Z"/>
                <w:lang w:eastAsia="de-DE"/>
              </w:rPr>
            </w:pPr>
            <w:ins w:id="13411" w:author="Jens-Rainer Ohm" w:date="2023-10-13T12:27:00Z">
              <w:r w:rsidRPr="001D018E">
                <w:rPr>
                  <w:lang w:eastAsia="de-DE"/>
                </w:rPr>
                <w:t>393%</w:t>
              </w:r>
            </w:ins>
          </w:p>
        </w:tc>
      </w:tr>
      <w:tr w:rsidR="001D018E" w:rsidRPr="001D018E" w14:paraId="663B9C83" w14:textId="77777777" w:rsidTr="001D5ACF">
        <w:trPr>
          <w:trHeight w:val="255"/>
          <w:ins w:id="1341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ins w:id="13413" w:author="Jens-Rainer Ohm" w:date="2023-10-13T12:27:00Z"/>
                <w:lang w:eastAsia="de-DE"/>
              </w:rPr>
            </w:pPr>
            <w:ins w:id="13414" w:author="Jens-Rainer Ohm" w:date="2023-10-13T12:27:00Z">
              <w:r w:rsidRPr="001D018E">
                <w:rPr>
                  <w:lang w:eastAsia="de-DE"/>
                </w:rPr>
                <w:t>Class F</w:t>
              </w:r>
            </w:ins>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ins w:id="13415" w:author="Jens-Rainer Ohm" w:date="2023-10-13T12:27:00Z"/>
                <w:lang w:eastAsia="de-DE"/>
              </w:rPr>
            </w:pPr>
            <w:ins w:id="13416" w:author="Jens-Rainer Ohm" w:date="2023-10-13T12:27:00Z">
              <w:r w:rsidRPr="001D018E">
                <w:rPr>
                  <w:lang w:eastAsia="de-DE"/>
                </w:rPr>
                <w:t>-2.82%</w:t>
              </w:r>
            </w:ins>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ins w:id="13417" w:author="Jens-Rainer Ohm" w:date="2023-10-13T12:27:00Z"/>
                <w:lang w:eastAsia="de-DE"/>
              </w:rPr>
            </w:pPr>
            <w:ins w:id="13418" w:author="Jens-Rainer Ohm" w:date="2023-10-13T12:27:00Z">
              <w:r w:rsidRPr="001D018E">
                <w:rPr>
                  <w:lang w:eastAsia="de-DE"/>
                </w:rPr>
                <w:t>-12.02%</w:t>
              </w:r>
            </w:ins>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ins w:id="13419" w:author="Jens-Rainer Ohm" w:date="2023-10-13T12:27:00Z"/>
                <w:lang w:eastAsia="de-DE"/>
              </w:rPr>
            </w:pPr>
            <w:ins w:id="13420" w:author="Jens-Rainer Ohm" w:date="2023-10-13T12:27:00Z">
              <w:r w:rsidRPr="001D018E">
                <w:rPr>
                  <w:lang w:eastAsia="de-DE"/>
                </w:rPr>
                <w:t>-12.45%</w:t>
              </w:r>
            </w:ins>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ins w:id="13421" w:author="Jens-Rainer Ohm" w:date="2023-10-13T12:27:00Z"/>
                <w:lang w:eastAsia="de-DE"/>
              </w:rPr>
            </w:pPr>
            <w:ins w:id="13422" w:author="Jens-Rainer Ohm" w:date="2023-10-13T12:27:00Z">
              <w:r w:rsidRPr="001D018E">
                <w:rPr>
                  <w:lang w:eastAsia="de-DE"/>
                </w:rPr>
                <w:t>-2.94%</w:t>
              </w:r>
            </w:ins>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ins w:id="13423" w:author="Jens-Rainer Ohm" w:date="2023-10-13T12:27:00Z"/>
                <w:lang w:eastAsia="de-DE"/>
              </w:rPr>
            </w:pPr>
            <w:ins w:id="13424" w:author="Jens-Rainer Ohm" w:date="2023-10-13T12:27:00Z">
              <w:r w:rsidRPr="001D018E">
                <w:rPr>
                  <w:lang w:eastAsia="de-DE"/>
                </w:rPr>
                <w:t>-14.92%</w:t>
              </w:r>
            </w:ins>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ins w:id="13425" w:author="Jens-Rainer Ohm" w:date="2023-10-13T12:27:00Z"/>
                <w:lang w:eastAsia="de-DE"/>
              </w:rPr>
            </w:pPr>
            <w:ins w:id="13426" w:author="Jens-Rainer Ohm" w:date="2023-10-13T12:27:00Z">
              <w:r w:rsidRPr="001D018E">
                <w:rPr>
                  <w:lang w:eastAsia="de-DE"/>
                </w:rPr>
                <w:t>-16.77%</w:t>
              </w:r>
            </w:ins>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ins w:id="13427" w:author="Jens-Rainer Ohm" w:date="2023-10-13T12:27:00Z"/>
                <w:lang w:eastAsia="de-DE"/>
              </w:rPr>
            </w:pPr>
            <w:ins w:id="13428" w:author="Jens-Rainer Ohm" w:date="2023-10-13T12:27:00Z">
              <w:r w:rsidRPr="001D018E">
                <w:rPr>
                  <w:lang w:eastAsia="de-DE"/>
                </w:rPr>
                <w:t>100%</w:t>
              </w:r>
            </w:ins>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ins w:id="13429" w:author="Jens-Rainer Ohm" w:date="2023-10-13T12:27:00Z"/>
                <w:lang w:eastAsia="de-DE"/>
              </w:rPr>
            </w:pPr>
            <w:ins w:id="13430" w:author="Jens-Rainer Ohm" w:date="2023-10-13T12:27:00Z">
              <w:r w:rsidRPr="001D018E">
                <w:rPr>
                  <w:lang w:eastAsia="de-DE"/>
                </w:rPr>
                <w:t>495%</w:t>
              </w:r>
            </w:ins>
          </w:p>
        </w:tc>
      </w:tr>
    </w:tbl>
    <w:p w14:paraId="17F0336C" w14:textId="77777777" w:rsidR="001D018E" w:rsidRPr="001D018E" w:rsidRDefault="001D018E" w:rsidP="001D018E">
      <w:pPr>
        <w:rPr>
          <w:ins w:id="13431" w:author="Jens-Rainer Ohm" w:date="2023-10-13T12:27:00Z"/>
          <w:lang w:eastAsia="de-DE"/>
        </w:rPr>
      </w:pPr>
    </w:p>
    <w:p w14:paraId="74F163F0" w14:textId="77777777" w:rsidR="001D018E" w:rsidRPr="001D018E" w:rsidRDefault="001D018E">
      <w:pPr>
        <w:numPr>
          <w:ilvl w:val="1"/>
          <w:numId w:val="345"/>
        </w:numPr>
        <w:tabs>
          <w:tab w:val="clear" w:pos="360"/>
        </w:tabs>
        <w:rPr>
          <w:ins w:id="13432" w:author="Jens-Rainer Ohm" w:date="2023-10-13T12:27:00Z"/>
          <w:b/>
          <w:bCs/>
          <w:i/>
          <w:iCs/>
          <w:lang w:eastAsia="de-DE"/>
        </w:rPr>
        <w:pPrChange w:id="13433" w:author="Jens-Rainer Ohm" w:date="2023-10-13T21:12:00Z">
          <w:pPr>
            <w:numPr>
              <w:ilvl w:val="1"/>
              <w:numId w:val="44"/>
            </w:numPr>
            <w:ind w:left="576" w:hanging="576"/>
          </w:pPr>
        </w:pPrChange>
      </w:pPr>
      <w:ins w:id="13434" w:author="Jens-Rainer Ohm" w:date="2023-10-13T12:27:00Z">
        <w:r w:rsidRPr="001D018E">
          <w:rPr>
            <w:b/>
            <w:bCs/>
            <w:i/>
            <w:iCs/>
            <w:lang w:eastAsia="de-DE"/>
          </w:rPr>
          <w:t>Comparison to NNVC-6.0 HOP</w:t>
        </w:r>
      </w:ins>
    </w:p>
    <w:p w14:paraId="6B93E6BF" w14:textId="77777777" w:rsidR="001D018E" w:rsidRPr="001D018E" w:rsidRDefault="001D018E">
      <w:pPr>
        <w:numPr>
          <w:ilvl w:val="2"/>
          <w:numId w:val="345"/>
        </w:numPr>
        <w:tabs>
          <w:tab w:val="clear" w:pos="360"/>
        </w:tabs>
        <w:rPr>
          <w:ins w:id="13435" w:author="Jens-Rainer Ohm" w:date="2023-10-13T12:27:00Z"/>
          <w:b/>
          <w:bCs/>
          <w:lang w:eastAsia="de-DE"/>
        </w:rPr>
        <w:pPrChange w:id="13436" w:author="Jens-Rainer Ohm" w:date="2023-10-13T21:13:00Z">
          <w:pPr>
            <w:numPr>
              <w:ilvl w:val="2"/>
              <w:numId w:val="44"/>
            </w:numPr>
            <w:ind w:left="720" w:hanging="720"/>
          </w:pPr>
        </w:pPrChange>
      </w:pPr>
      <w:ins w:id="13437" w:author="Jens-Rainer Ohm" w:date="2023-10-13T12:27:00Z">
        <w:r w:rsidRPr="001D018E">
          <w:rPr>
            <w:b/>
            <w:bCs/>
            <w:lang w:eastAsia="de-DE"/>
          </w:rPr>
          <w:t xml:space="preserve">NNVC-6.0 anchor NNVC-6.1 HOP </w:t>
        </w:r>
      </w:ins>
    </w:p>
    <w:p w14:paraId="24081145" w14:textId="77777777" w:rsidR="001D018E" w:rsidRPr="001D018E" w:rsidRDefault="001D018E" w:rsidP="001D018E">
      <w:pPr>
        <w:rPr>
          <w:ins w:id="13438" w:author="Jens-Rainer Ohm" w:date="2023-10-13T12:27:00Z"/>
          <w:lang w:eastAsia="de-DE"/>
        </w:rPr>
      </w:pPr>
      <w:ins w:id="13439" w:author="Jens-Rainer Ohm" w:date="2023-10-13T12:27:00Z">
        <w:r w:rsidRPr="001D018E">
          <w:rPr>
            <w:lang w:eastAsia="de-DE"/>
          </w:rPr>
          <w:t>A bug fix was performed on top of NNVC 6.0 and tagged 6.1. It only affects the HOP results. Please note that timing is not reliable.</w:t>
        </w:r>
      </w:ins>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ins w:id="13440" w:author="Jens-Rainer Ohm" w:date="2023-10-13T12:27:00Z"/>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ins w:id="13441" w:author="Jens-Rainer Ohm" w:date="2023-10-13T12:27:00Z"/>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ins w:id="13442" w:author="Jens-Rainer Ohm" w:date="2023-10-13T12:27:00Z"/>
                <w:b/>
                <w:bCs/>
                <w:lang w:eastAsia="de-DE"/>
              </w:rPr>
            </w:pPr>
            <w:ins w:id="13443" w:author="Jens-Rainer Ohm" w:date="2023-10-13T12:27:00Z">
              <w:r w:rsidRPr="001D018E">
                <w:rPr>
                  <w:b/>
                  <w:bCs/>
                  <w:lang w:eastAsia="de-DE"/>
                </w:rPr>
                <w:t xml:space="preserve">Random access Main10 </w:t>
              </w:r>
            </w:ins>
          </w:p>
        </w:tc>
      </w:tr>
      <w:tr w:rsidR="001D018E" w:rsidRPr="001D018E" w14:paraId="64DFB483" w14:textId="77777777" w:rsidTr="001D5ACF">
        <w:trPr>
          <w:trHeight w:val="255"/>
          <w:ins w:id="13444" w:author="Jens-Rainer Ohm" w:date="2023-10-13T12:27:00Z"/>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ins w:id="13445" w:author="Jens-Rainer Ohm" w:date="2023-10-13T12:27:00Z"/>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ins w:id="13446" w:author="Jens-Rainer Ohm" w:date="2023-10-13T12:27:00Z"/>
                <w:b/>
                <w:bCs/>
                <w:lang w:eastAsia="de-DE"/>
              </w:rPr>
            </w:pPr>
            <w:ins w:id="13447" w:author="Jens-Rainer Ohm" w:date="2023-10-13T12:27:00Z">
              <w:r w:rsidRPr="001D018E">
                <w:rPr>
                  <w:b/>
                  <w:bCs/>
                  <w:lang w:eastAsia="de-DE"/>
                </w:rPr>
                <w:t>BD-rate Over NNVC-6.0 VTM</w:t>
              </w:r>
            </w:ins>
          </w:p>
        </w:tc>
      </w:tr>
      <w:tr w:rsidR="001D018E" w:rsidRPr="001D018E" w14:paraId="5FE4FA45" w14:textId="77777777" w:rsidTr="001D5ACF">
        <w:trPr>
          <w:trHeight w:val="255"/>
          <w:ins w:id="13448" w:author="Jens-Rainer Ohm" w:date="2023-10-13T12:27:00Z"/>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ins w:id="13449" w:author="Jens-Rainer Ohm" w:date="2023-10-13T12:27:00Z"/>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ins w:id="13450" w:author="Jens-Rainer Ohm" w:date="2023-10-13T12:27:00Z"/>
                <w:lang w:eastAsia="de-DE"/>
              </w:rPr>
            </w:pPr>
            <w:ins w:id="13451" w:author="Jens-Rainer Ohm" w:date="2023-10-13T12:27:00Z">
              <w:r w:rsidRPr="001D018E">
                <w:rPr>
                  <w:lang w:eastAsia="de-DE"/>
                </w:rPr>
                <w:t>Y-PSNR</w:t>
              </w:r>
            </w:ins>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ins w:id="13452" w:author="Jens-Rainer Ohm" w:date="2023-10-13T12:27:00Z"/>
                <w:lang w:eastAsia="de-DE"/>
              </w:rPr>
            </w:pPr>
            <w:ins w:id="13453" w:author="Jens-Rainer Ohm" w:date="2023-10-13T12:27:00Z">
              <w:r w:rsidRPr="001D018E">
                <w:rPr>
                  <w:lang w:eastAsia="de-DE"/>
                </w:rPr>
                <w:t>U-PSNR</w:t>
              </w:r>
            </w:ins>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ins w:id="13454" w:author="Jens-Rainer Ohm" w:date="2023-10-13T12:27:00Z"/>
                <w:lang w:eastAsia="de-DE"/>
              </w:rPr>
            </w:pPr>
            <w:ins w:id="13455" w:author="Jens-Rainer Ohm" w:date="2023-10-13T12:27:00Z">
              <w:r w:rsidRPr="001D018E">
                <w:rPr>
                  <w:lang w:eastAsia="de-DE"/>
                </w:rPr>
                <w:t>V-PSNR</w:t>
              </w:r>
            </w:ins>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ins w:id="13456" w:author="Jens-Rainer Ohm" w:date="2023-10-13T12:27:00Z"/>
                <w:lang w:eastAsia="de-DE"/>
              </w:rPr>
            </w:pPr>
            <w:ins w:id="13457" w:author="Jens-Rainer Ohm" w:date="2023-10-13T12:27:00Z">
              <w:r w:rsidRPr="001D018E">
                <w:rPr>
                  <w:lang w:eastAsia="de-DE"/>
                </w:rPr>
                <w:t>Y-MSIM</w:t>
              </w:r>
            </w:ins>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ins w:id="13458" w:author="Jens-Rainer Ohm" w:date="2023-10-13T12:27:00Z"/>
                <w:lang w:eastAsia="de-DE"/>
              </w:rPr>
            </w:pPr>
            <w:ins w:id="13459" w:author="Jens-Rainer Ohm" w:date="2023-10-13T12:27:00Z">
              <w:r w:rsidRPr="001D018E">
                <w:rPr>
                  <w:lang w:eastAsia="de-DE"/>
                </w:rPr>
                <w:t>U-MSIM</w:t>
              </w:r>
            </w:ins>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ins w:id="13460" w:author="Jens-Rainer Ohm" w:date="2023-10-13T12:27:00Z"/>
                <w:lang w:eastAsia="de-DE"/>
              </w:rPr>
            </w:pPr>
            <w:ins w:id="13461" w:author="Jens-Rainer Ohm" w:date="2023-10-13T12:27:00Z">
              <w:r w:rsidRPr="001D018E">
                <w:rPr>
                  <w:lang w:eastAsia="de-DE"/>
                </w:rPr>
                <w:t>V-MSIM</w:t>
              </w:r>
            </w:ins>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ins w:id="13462" w:author="Jens-Rainer Ohm" w:date="2023-10-13T12:27:00Z"/>
                <w:lang w:eastAsia="de-DE"/>
              </w:rPr>
            </w:pPr>
            <w:proofErr w:type="spellStart"/>
            <w:ins w:id="13463" w:author="Jens-Rainer Ohm" w:date="2023-10-13T12:27:00Z">
              <w:r w:rsidRPr="001D018E">
                <w:rPr>
                  <w:lang w:eastAsia="de-DE"/>
                </w:rPr>
                <w:t>EncT</w:t>
              </w:r>
              <w:proofErr w:type="spellEnd"/>
            </w:ins>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ins w:id="13464" w:author="Jens-Rainer Ohm" w:date="2023-10-13T12:27:00Z"/>
                <w:lang w:eastAsia="de-DE"/>
              </w:rPr>
            </w:pPr>
            <w:proofErr w:type="spellStart"/>
            <w:ins w:id="13465" w:author="Jens-Rainer Ohm" w:date="2023-10-13T12:27:00Z">
              <w:r w:rsidRPr="001D018E">
                <w:rPr>
                  <w:lang w:eastAsia="de-DE"/>
                </w:rPr>
                <w:t>DecT</w:t>
              </w:r>
              <w:proofErr w:type="spellEnd"/>
              <w:r w:rsidRPr="001D018E">
                <w:rPr>
                  <w:lang w:eastAsia="de-DE"/>
                </w:rPr>
                <w:t xml:space="preserve"> CPU</w:t>
              </w:r>
            </w:ins>
          </w:p>
        </w:tc>
      </w:tr>
      <w:tr w:rsidR="001D018E" w:rsidRPr="001D018E" w14:paraId="676DC27B" w14:textId="77777777" w:rsidTr="001D5ACF">
        <w:trPr>
          <w:trHeight w:val="255"/>
          <w:ins w:id="1346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ins w:id="13467" w:author="Jens-Rainer Ohm" w:date="2023-10-13T12:27:00Z"/>
                <w:lang w:eastAsia="de-DE"/>
              </w:rPr>
            </w:pPr>
            <w:ins w:id="13468" w:author="Jens-Rainer Ohm" w:date="2023-10-13T12:27:00Z">
              <w:r w:rsidRPr="001D018E">
                <w:rPr>
                  <w:lang w:eastAsia="de-DE"/>
                </w:rPr>
                <w:t>Class A1</w:t>
              </w:r>
            </w:ins>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ins w:id="13469" w:author="Jens-Rainer Ohm" w:date="2023-10-13T12:27:00Z"/>
                <w:lang w:eastAsia="de-DE"/>
              </w:rPr>
            </w:pPr>
            <w:ins w:id="13470" w:author="Jens-Rainer Ohm" w:date="2023-10-13T12:27:00Z">
              <w:r w:rsidRPr="001D018E">
                <w:rPr>
                  <w:lang w:eastAsia="de-DE"/>
                </w:rPr>
                <w:t>-0.08%</w:t>
              </w:r>
            </w:ins>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ins w:id="13471" w:author="Jens-Rainer Ohm" w:date="2023-10-13T12:27:00Z"/>
                <w:lang w:eastAsia="de-DE"/>
              </w:rPr>
            </w:pPr>
            <w:ins w:id="13472" w:author="Jens-Rainer Ohm" w:date="2023-10-13T12:27:00Z">
              <w:r w:rsidRPr="001D018E">
                <w:rPr>
                  <w:lang w:eastAsia="de-DE"/>
                </w:rPr>
                <w:t>-0.57%</w:t>
              </w:r>
            </w:ins>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ins w:id="13473" w:author="Jens-Rainer Ohm" w:date="2023-10-13T12:27:00Z"/>
                <w:lang w:eastAsia="de-DE"/>
              </w:rPr>
            </w:pPr>
            <w:ins w:id="13474" w:author="Jens-Rainer Ohm" w:date="2023-10-13T12:27:00Z">
              <w:r w:rsidRPr="001D018E">
                <w:rPr>
                  <w:lang w:eastAsia="de-DE"/>
                </w:rPr>
                <w:t>-0.40%</w:t>
              </w:r>
            </w:ins>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ins w:id="13475" w:author="Jens-Rainer Ohm" w:date="2023-10-13T12:27:00Z"/>
                <w:lang w:eastAsia="de-DE"/>
              </w:rPr>
            </w:pPr>
            <w:ins w:id="13476" w:author="Jens-Rainer Ohm" w:date="2023-10-13T12:27:00Z">
              <w:r w:rsidRPr="001D018E">
                <w:rPr>
                  <w:lang w:eastAsia="de-DE"/>
                </w:rPr>
                <w:t>0.01%</w:t>
              </w:r>
            </w:ins>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ins w:id="13477" w:author="Jens-Rainer Ohm" w:date="2023-10-13T12:27:00Z"/>
                <w:lang w:eastAsia="de-DE"/>
              </w:rPr>
            </w:pPr>
            <w:ins w:id="13478" w:author="Jens-Rainer Ohm" w:date="2023-10-13T12:27:00Z">
              <w:r w:rsidRPr="001D018E">
                <w:rPr>
                  <w:lang w:eastAsia="de-DE"/>
                </w:rPr>
                <w:t>-0.42%</w:t>
              </w:r>
            </w:ins>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ins w:id="13479" w:author="Jens-Rainer Ohm" w:date="2023-10-13T12:27:00Z"/>
                <w:lang w:eastAsia="de-DE"/>
              </w:rPr>
            </w:pPr>
            <w:ins w:id="13480" w:author="Jens-Rainer Ohm" w:date="2023-10-13T12:27:00Z">
              <w:r w:rsidRPr="001D018E">
                <w:rPr>
                  <w:lang w:eastAsia="de-DE"/>
                </w:rPr>
                <w:t>-0.17%</w:t>
              </w:r>
            </w:ins>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ins w:id="13481" w:author="Jens-Rainer Ohm" w:date="2023-10-13T12:27:00Z"/>
                <w:lang w:eastAsia="de-DE"/>
              </w:rPr>
            </w:pPr>
            <w:ins w:id="13482" w:author="Jens-Rainer Ohm" w:date="2023-10-13T12:27:00Z">
              <w:r w:rsidRPr="001D018E">
                <w:rPr>
                  <w:lang w:eastAsia="de-DE"/>
                </w:rPr>
                <w:t>140%</w:t>
              </w:r>
            </w:ins>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ins w:id="13483" w:author="Jens-Rainer Ohm" w:date="2023-10-13T12:27:00Z"/>
                <w:lang w:eastAsia="de-DE"/>
              </w:rPr>
            </w:pPr>
            <w:ins w:id="13484" w:author="Jens-Rainer Ohm" w:date="2023-10-13T12:27:00Z">
              <w:r w:rsidRPr="001D018E">
                <w:rPr>
                  <w:lang w:eastAsia="de-DE"/>
                </w:rPr>
                <w:t>153%</w:t>
              </w:r>
            </w:ins>
          </w:p>
        </w:tc>
      </w:tr>
      <w:tr w:rsidR="001D018E" w:rsidRPr="001D018E" w14:paraId="0E702313" w14:textId="77777777" w:rsidTr="001D5ACF">
        <w:trPr>
          <w:trHeight w:val="255"/>
          <w:ins w:id="1348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ins w:id="13486" w:author="Jens-Rainer Ohm" w:date="2023-10-13T12:27:00Z"/>
                <w:lang w:eastAsia="de-DE"/>
              </w:rPr>
            </w:pPr>
            <w:ins w:id="13487" w:author="Jens-Rainer Ohm" w:date="2023-10-13T12:27:00Z">
              <w:r w:rsidRPr="001D018E">
                <w:rPr>
                  <w:lang w:eastAsia="de-DE"/>
                </w:rPr>
                <w:lastRenderedPageBreak/>
                <w:t>Class A2</w:t>
              </w:r>
            </w:ins>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ins w:id="13488" w:author="Jens-Rainer Ohm" w:date="2023-10-13T12:27:00Z"/>
                <w:lang w:eastAsia="de-DE"/>
              </w:rPr>
            </w:pPr>
            <w:ins w:id="13489" w:author="Jens-Rainer Ohm" w:date="2023-10-13T12:27:00Z">
              <w:r w:rsidRPr="001D018E">
                <w:rPr>
                  <w:lang w:eastAsia="de-DE"/>
                </w:rPr>
                <w:t>-0.04%</w:t>
              </w:r>
            </w:ins>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ins w:id="13490" w:author="Jens-Rainer Ohm" w:date="2023-10-13T12:27:00Z"/>
                <w:lang w:eastAsia="de-DE"/>
              </w:rPr>
            </w:pPr>
            <w:ins w:id="13491" w:author="Jens-Rainer Ohm" w:date="2023-10-13T12:27:00Z">
              <w:r w:rsidRPr="001D018E">
                <w:rPr>
                  <w:lang w:eastAsia="de-DE"/>
                </w:rPr>
                <w:t>-0.15%</w:t>
              </w:r>
            </w:ins>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ins w:id="13492" w:author="Jens-Rainer Ohm" w:date="2023-10-13T12:27:00Z"/>
                <w:lang w:eastAsia="de-DE"/>
              </w:rPr>
            </w:pPr>
            <w:ins w:id="13493" w:author="Jens-Rainer Ohm" w:date="2023-10-13T12:27:00Z">
              <w:r w:rsidRPr="001D018E">
                <w:rPr>
                  <w:lang w:eastAsia="de-DE"/>
                </w:rPr>
                <w:t>0.07%</w:t>
              </w:r>
            </w:ins>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ins w:id="13494" w:author="Jens-Rainer Ohm" w:date="2023-10-13T12:27:00Z"/>
                <w:lang w:eastAsia="de-DE"/>
              </w:rPr>
            </w:pPr>
            <w:ins w:id="13495" w:author="Jens-Rainer Ohm" w:date="2023-10-13T12:27:00Z">
              <w:r w:rsidRPr="001D018E">
                <w:rPr>
                  <w:lang w:eastAsia="de-DE"/>
                </w:rPr>
                <w:t>-0.08%</w:t>
              </w:r>
            </w:ins>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ins w:id="13496" w:author="Jens-Rainer Ohm" w:date="2023-10-13T12:27:00Z"/>
                <w:lang w:eastAsia="de-DE"/>
              </w:rPr>
            </w:pPr>
            <w:ins w:id="13497" w:author="Jens-Rainer Ohm" w:date="2023-10-13T12:27:00Z">
              <w:r w:rsidRPr="001D018E">
                <w:rPr>
                  <w:lang w:eastAsia="de-DE"/>
                </w:rPr>
                <w:t>-0.08%</w:t>
              </w:r>
            </w:ins>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ins w:id="13498" w:author="Jens-Rainer Ohm" w:date="2023-10-13T12:27:00Z"/>
                <w:lang w:eastAsia="de-DE"/>
              </w:rPr>
            </w:pPr>
            <w:ins w:id="13499" w:author="Jens-Rainer Ohm" w:date="2023-10-13T12:27:00Z">
              <w:r w:rsidRPr="001D018E">
                <w:rPr>
                  <w:lang w:eastAsia="de-DE"/>
                </w:rPr>
                <w:t>0.02%</w:t>
              </w:r>
            </w:ins>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ins w:id="13500" w:author="Jens-Rainer Ohm" w:date="2023-10-13T12:27:00Z"/>
                <w:lang w:eastAsia="de-DE"/>
              </w:rPr>
            </w:pPr>
            <w:ins w:id="13501" w:author="Jens-Rainer Ohm" w:date="2023-10-13T12:27:00Z">
              <w:r w:rsidRPr="001D018E">
                <w:rPr>
                  <w:lang w:eastAsia="de-DE"/>
                </w:rPr>
                <w:t>139%</w:t>
              </w:r>
            </w:ins>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ins w:id="13502" w:author="Jens-Rainer Ohm" w:date="2023-10-13T12:27:00Z"/>
                <w:lang w:eastAsia="de-DE"/>
              </w:rPr>
            </w:pPr>
            <w:ins w:id="13503" w:author="Jens-Rainer Ohm" w:date="2023-10-13T12:27:00Z">
              <w:r w:rsidRPr="001D018E">
                <w:rPr>
                  <w:lang w:eastAsia="de-DE"/>
                </w:rPr>
                <w:t>#NUM!</w:t>
              </w:r>
            </w:ins>
          </w:p>
        </w:tc>
      </w:tr>
      <w:tr w:rsidR="001D018E" w:rsidRPr="001D018E" w14:paraId="378DB4BE" w14:textId="77777777" w:rsidTr="001D5ACF">
        <w:trPr>
          <w:trHeight w:val="255"/>
          <w:ins w:id="1350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ins w:id="13505" w:author="Jens-Rainer Ohm" w:date="2023-10-13T12:27:00Z"/>
                <w:lang w:eastAsia="de-DE"/>
              </w:rPr>
            </w:pPr>
            <w:ins w:id="13506" w:author="Jens-Rainer Ohm" w:date="2023-10-13T12:27:00Z">
              <w:r w:rsidRPr="001D018E">
                <w:rPr>
                  <w:lang w:eastAsia="de-DE"/>
                </w:rPr>
                <w:t>Class B</w:t>
              </w:r>
            </w:ins>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ins w:id="13507" w:author="Jens-Rainer Ohm" w:date="2023-10-13T12:27:00Z"/>
                <w:lang w:eastAsia="de-DE"/>
              </w:rPr>
            </w:pPr>
            <w:ins w:id="13508" w:author="Jens-Rainer Ohm" w:date="2023-10-13T12:27:00Z">
              <w:r w:rsidRPr="001D018E">
                <w:rPr>
                  <w:lang w:eastAsia="de-DE"/>
                </w:rPr>
                <w:t>-0.05%</w:t>
              </w:r>
            </w:ins>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ins w:id="13509" w:author="Jens-Rainer Ohm" w:date="2023-10-13T12:27:00Z"/>
                <w:lang w:eastAsia="de-DE"/>
              </w:rPr>
            </w:pPr>
            <w:ins w:id="13510" w:author="Jens-Rainer Ohm" w:date="2023-10-13T12:27:00Z">
              <w:r w:rsidRPr="001D018E">
                <w:rPr>
                  <w:lang w:eastAsia="de-DE"/>
                </w:rPr>
                <w:t>0.00%</w:t>
              </w:r>
            </w:ins>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ins w:id="13511" w:author="Jens-Rainer Ohm" w:date="2023-10-13T12:27:00Z"/>
                <w:lang w:eastAsia="de-DE"/>
              </w:rPr>
            </w:pPr>
            <w:ins w:id="13512" w:author="Jens-Rainer Ohm" w:date="2023-10-13T12:27:00Z">
              <w:r w:rsidRPr="001D018E">
                <w:rPr>
                  <w:lang w:eastAsia="de-DE"/>
                </w:rPr>
                <w:t>-0.53%</w:t>
              </w:r>
            </w:ins>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ins w:id="13513" w:author="Jens-Rainer Ohm" w:date="2023-10-13T12:27:00Z"/>
                <w:lang w:eastAsia="de-DE"/>
              </w:rPr>
            </w:pPr>
            <w:ins w:id="13514" w:author="Jens-Rainer Ohm" w:date="2023-10-13T12:27:00Z">
              <w:r w:rsidRPr="001D018E">
                <w:rPr>
                  <w:lang w:eastAsia="de-DE"/>
                </w:rPr>
                <w:t>-0.14%</w:t>
              </w:r>
            </w:ins>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ins w:id="13515" w:author="Jens-Rainer Ohm" w:date="2023-10-13T12:27:00Z"/>
                <w:lang w:eastAsia="de-DE"/>
              </w:rPr>
            </w:pPr>
            <w:ins w:id="13516" w:author="Jens-Rainer Ohm" w:date="2023-10-13T12:27:00Z">
              <w:r w:rsidRPr="001D018E">
                <w:rPr>
                  <w:lang w:eastAsia="de-DE"/>
                </w:rPr>
                <w:t>-0.36%</w:t>
              </w:r>
            </w:ins>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ins w:id="13517" w:author="Jens-Rainer Ohm" w:date="2023-10-13T12:27:00Z"/>
                <w:lang w:eastAsia="de-DE"/>
              </w:rPr>
            </w:pPr>
            <w:ins w:id="13518" w:author="Jens-Rainer Ohm" w:date="2023-10-13T12:27:00Z">
              <w:r w:rsidRPr="001D018E">
                <w:rPr>
                  <w:lang w:eastAsia="de-DE"/>
                </w:rPr>
                <w:t>-0.62%</w:t>
              </w:r>
            </w:ins>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ins w:id="13519" w:author="Jens-Rainer Ohm" w:date="2023-10-13T12:27:00Z"/>
                <w:lang w:eastAsia="de-DE"/>
              </w:rPr>
            </w:pPr>
            <w:ins w:id="13520" w:author="Jens-Rainer Ohm" w:date="2023-10-13T12:27:00Z">
              <w:r w:rsidRPr="001D018E">
                <w:rPr>
                  <w:lang w:eastAsia="de-DE"/>
                </w:rPr>
                <w:t>142%</w:t>
              </w:r>
            </w:ins>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ins w:id="13521" w:author="Jens-Rainer Ohm" w:date="2023-10-13T12:27:00Z"/>
                <w:lang w:eastAsia="de-DE"/>
              </w:rPr>
            </w:pPr>
            <w:ins w:id="13522" w:author="Jens-Rainer Ohm" w:date="2023-10-13T12:27:00Z">
              <w:r w:rsidRPr="001D018E">
                <w:rPr>
                  <w:lang w:eastAsia="de-DE"/>
                </w:rPr>
                <w:t>159%</w:t>
              </w:r>
            </w:ins>
          </w:p>
        </w:tc>
      </w:tr>
      <w:tr w:rsidR="001D018E" w:rsidRPr="001D018E" w14:paraId="1C9FA02A" w14:textId="77777777" w:rsidTr="001D5ACF">
        <w:trPr>
          <w:trHeight w:val="255"/>
          <w:ins w:id="13523"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ins w:id="13524" w:author="Jens-Rainer Ohm" w:date="2023-10-13T12:27:00Z"/>
                <w:lang w:eastAsia="de-DE"/>
              </w:rPr>
            </w:pPr>
            <w:ins w:id="13525" w:author="Jens-Rainer Ohm" w:date="2023-10-13T12:27:00Z">
              <w:r w:rsidRPr="001D018E">
                <w:rPr>
                  <w:lang w:eastAsia="de-DE"/>
                </w:rPr>
                <w:t>Class C</w:t>
              </w:r>
            </w:ins>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ins w:id="13526" w:author="Jens-Rainer Ohm" w:date="2023-10-13T12:27:00Z"/>
                <w:lang w:eastAsia="de-DE"/>
              </w:rPr>
            </w:pPr>
            <w:ins w:id="13527" w:author="Jens-Rainer Ohm" w:date="2023-10-13T12:27:00Z">
              <w:r w:rsidRPr="001D018E">
                <w:rPr>
                  <w:lang w:eastAsia="de-DE"/>
                </w:rPr>
                <w:t>0.03%</w:t>
              </w:r>
            </w:ins>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ins w:id="13528" w:author="Jens-Rainer Ohm" w:date="2023-10-13T12:27:00Z"/>
                <w:lang w:eastAsia="de-DE"/>
              </w:rPr>
            </w:pPr>
            <w:ins w:id="13529" w:author="Jens-Rainer Ohm" w:date="2023-10-13T12:27:00Z">
              <w:r w:rsidRPr="001D018E">
                <w:rPr>
                  <w:lang w:eastAsia="de-DE"/>
                </w:rPr>
                <w:t>-0.24%</w:t>
              </w:r>
            </w:ins>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ins w:id="13530" w:author="Jens-Rainer Ohm" w:date="2023-10-13T12:27:00Z"/>
                <w:lang w:eastAsia="de-DE"/>
              </w:rPr>
            </w:pPr>
            <w:ins w:id="13531" w:author="Jens-Rainer Ohm" w:date="2023-10-13T12:27:00Z">
              <w:r w:rsidRPr="001D018E">
                <w:rPr>
                  <w:lang w:eastAsia="de-DE"/>
                </w:rPr>
                <w:t>-0.32%</w:t>
              </w:r>
            </w:ins>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ins w:id="13532" w:author="Jens-Rainer Ohm" w:date="2023-10-13T12:27:00Z"/>
                <w:lang w:eastAsia="de-DE"/>
              </w:rPr>
            </w:pPr>
            <w:ins w:id="13533" w:author="Jens-Rainer Ohm" w:date="2023-10-13T12:27:00Z">
              <w:r w:rsidRPr="001D018E">
                <w:rPr>
                  <w:lang w:eastAsia="de-DE"/>
                </w:rPr>
                <w:t>0.02%</w:t>
              </w:r>
            </w:ins>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ins w:id="13534" w:author="Jens-Rainer Ohm" w:date="2023-10-13T12:27:00Z"/>
                <w:lang w:eastAsia="de-DE"/>
              </w:rPr>
            </w:pPr>
            <w:ins w:id="13535" w:author="Jens-Rainer Ohm" w:date="2023-10-13T12:27:00Z">
              <w:r w:rsidRPr="001D018E">
                <w:rPr>
                  <w:lang w:eastAsia="de-DE"/>
                </w:rPr>
                <w:t>-0.29%</w:t>
              </w:r>
            </w:ins>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ins w:id="13536" w:author="Jens-Rainer Ohm" w:date="2023-10-13T12:27:00Z"/>
                <w:lang w:eastAsia="de-DE"/>
              </w:rPr>
            </w:pPr>
            <w:ins w:id="13537" w:author="Jens-Rainer Ohm" w:date="2023-10-13T12:27:00Z">
              <w:r w:rsidRPr="001D018E">
                <w:rPr>
                  <w:lang w:eastAsia="de-DE"/>
                </w:rPr>
                <w:t>-0.42%</w:t>
              </w:r>
            </w:ins>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ins w:id="13538" w:author="Jens-Rainer Ohm" w:date="2023-10-13T12:27:00Z"/>
                <w:lang w:eastAsia="de-DE"/>
              </w:rPr>
            </w:pPr>
            <w:ins w:id="13539" w:author="Jens-Rainer Ohm" w:date="2023-10-13T12:27:00Z">
              <w:r w:rsidRPr="001D018E">
                <w:rPr>
                  <w:lang w:eastAsia="de-DE"/>
                </w:rPr>
                <w:t>143%</w:t>
              </w:r>
            </w:ins>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ins w:id="13540" w:author="Jens-Rainer Ohm" w:date="2023-10-13T12:27:00Z"/>
                <w:lang w:eastAsia="de-DE"/>
              </w:rPr>
            </w:pPr>
            <w:ins w:id="13541" w:author="Jens-Rainer Ohm" w:date="2023-10-13T12:27:00Z">
              <w:r w:rsidRPr="001D018E">
                <w:rPr>
                  <w:lang w:eastAsia="de-DE"/>
                </w:rPr>
                <w:t>170%</w:t>
              </w:r>
            </w:ins>
          </w:p>
        </w:tc>
      </w:tr>
      <w:tr w:rsidR="001D018E" w:rsidRPr="001D018E" w14:paraId="37B189E3" w14:textId="77777777" w:rsidTr="001D5ACF">
        <w:trPr>
          <w:trHeight w:val="255"/>
          <w:ins w:id="13542"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ins w:id="13543" w:author="Jens-Rainer Ohm" w:date="2023-10-13T12:27:00Z"/>
                <w:lang w:eastAsia="de-DE"/>
              </w:rPr>
            </w:pPr>
            <w:ins w:id="13544" w:author="Jens-Rainer Ohm" w:date="2023-10-13T12:27:00Z">
              <w:r w:rsidRPr="001D018E">
                <w:rPr>
                  <w:lang w:eastAsia="de-DE"/>
                </w:rPr>
                <w:t>Class E</w:t>
              </w:r>
            </w:ins>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ins w:id="13545" w:author="Jens-Rainer Ohm" w:date="2023-10-13T12:27:00Z"/>
                <w:lang w:eastAsia="de-DE"/>
              </w:rPr>
            </w:pPr>
            <w:ins w:id="13546" w:author="Jens-Rainer Ohm" w:date="2023-10-13T12:27:00Z">
              <w:r w:rsidRPr="001D018E">
                <w:rPr>
                  <w:lang w:eastAsia="de-DE"/>
                </w:rPr>
                <w:t> </w:t>
              </w:r>
            </w:ins>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ins w:id="13547" w:author="Jens-Rainer Ohm" w:date="2023-10-13T12:27:00Z"/>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ins w:id="13548" w:author="Jens-Rainer Ohm" w:date="2023-10-13T12:27:00Z"/>
                <w:lang w:eastAsia="de-DE"/>
              </w:rPr>
            </w:pPr>
            <w:ins w:id="13549" w:author="Jens-Rainer Ohm" w:date="2023-10-13T12:27:00Z">
              <w:r w:rsidRPr="001D018E">
                <w:rPr>
                  <w:lang w:eastAsia="de-DE"/>
                </w:rPr>
                <w:t> </w:t>
              </w:r>
            </w:ins>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ins w:id="13550" w:author="Jens-Rainer Ohm" w:date="2023-10-13T12:27:00Z"/>
                <w:lang w:eastAsia="de-DE"/>
              </w:rPr>
            </w:pPr>
            <w:ins w:id="13551" w:author="Jens-Rainer Ohm" w:date="2023-10-13T12:27:00Z">
              <w:r w:rsidRPr="001D018E">
                <w:rPr>
                  <w:lang w:eastAsia="de-DE"/>
                </w:rPr>
                <w:t> </w:t>
              </w:r>
            </w:ins>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ins w:id="13552" w:author="Jens-Rainer Ohm" w:date="2023-10-13T12:27:00Z"/>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ins w:id="13553" w:author="Jens-Rainer Ohm" w:date="2023-10-13T12:27:00Z"/>
                <w:lang w:eastAsia="de-DE"/>
              </w:rPr>
            </w:pPr>
            <w:ins w:id="13554" w:author="Jens-Rainer Ohm" w:date="2023-10-13T12:27:00Z">
              <w:r w:rsidRPr="001D018E">
                <w:rPr>
                  <w:lang w:eastAsia="de-DE"/>
                </w:rPr>
                <w:t> </w:t>
              </w:r>
            </w:ins>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ins w:id="13555" w:author="Jens-Rainer Ohm" w:date="2023-10-13T12:27:00Z"/>
                <w:lang w:eastAsia="de-DE"/>
              </w:rPr>
            </w:pPr>
            <w:ins w:id="13556" w:author="Jens-Rainer Ohm" w:date="2023-10-13T12:27:00Z">
              <w:r w:rsidRPr="001D018E">
                <w:rPr>
                  <w:lang w:eastAsia="de-DE"/>
                </w:rPr>
                <w:t> </w:t>
              </w:r>
            </w:ins>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ins w:id="13557" w:author="Jens-Rainer Ohm" w:date="2023-10-13T12:27:00Z"/>
                <w:lang w:eastAsia="de-DE"/>
              </w:rPr>
            </w:pPr>
          </w:p>
        </w:tc>
      </w:tr>
      <w:tr w:rsidR="001D018E" w:rsidRPr="001D018E" w14:paraId="2DF5DCB3" w14:textId="77777777" w:rsidTr="001D5ACF">
        <w:trPr>
          <w:trHeight w:val="255"/>
          <w:ins w:id="13558"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ins w:id="13559" w:author="Jens-Rainer Ohm" w:date="2023-10-13T12:27:00Z"/>
                <w:b/>
                <w:bCs/>
                <w:lang w:eastAsia="de-DE"/>
              </w:rPr>
            </w:pPr>
            <w:ins w:id="13560" w:author="Jens-Rainer Ohm" w:date="2023-10-13T12:27:00Z">
              <w:r w:rsidRPr="001D018E">
                <w:rPr>
                  <w:b/>
                  <w:bCs/>
                  <w:lang w:eastAsia="de-DE"/>
                </w:rPr>
                <w:t>Overall</w:t>
              </w:r>
            </w:ins>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ins w:id="13561" w:author="Jens-Rainer Ohm" w:date="2023-10-13T12:27:00Z"/>
                <w:lang w:eastAsia="de-DE"/>
              </w:rPr>
            </w:pPr>
            <w:ins w:id="13562" w:author="Jens-Rainer Ohm" w:date="2023-10-13T12:27:00Z">
              <w:r w:rsidRPr="001D018E">
                <w:rPr>
                  <w:lang w:eastAsia="de-DE"/>
                </w:rPr>
                <w:t>-0.03%</w:t>
              </w:r>
            </w:ins>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ins w:id="13563" w:author="Jens-Rainer Ohm" w:date="2023-10-13T12:27:00Z"/>
                <w:lang w:eastAsia="de-DE"/>
              </w:rPr>
            </w:pPr>
            <w:ins w:id="13564" w:author="Jens-Rainer Ohm" w:date="2023-10-13T12:27:00Z">
              <w:r w:rsidRPr="001D018E">
                <w:rPr>
                  <w:lang w:eastAsia="de-DE"/>
                </w:rPr>
                <w:t>-0.21%</w:t>
              </w:r>
            </w:ins>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ins w:id="13565" w:author="Jens-Rainer Ohm" w:date="2023-10-13T12:27:00Z"/>
                <w:lang w:eastAsia="de-DE"/>
              </w:rPr>
            </w:pPr>
            <w:ins w:id="13566" w:author="Jens-Rainer Ohm" w:date="2023-10-13T12:27:00Z">
              <w:r w:rsidRPr="001D018E">
                <w:rPr>
                  <w:lang w:eastAsia="de-DE"/>
                </w:rPr>
                <w:t>-0.33%</w:t>
              </w:r>
            </w:ins>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ins w:id="13567" w:author="Jens-Rainer Ohm" w:date="2023-10-13T12:27:00Z"/>
                <w:lang w:eastAsia="de-DE"/>
              </w:rPr>
            </w:pPr>
            <w:ins w:id="13568" w:author="Jens-Rainer Ohm" w:date="2023-10-13T12:27:00Z">
              <w:r w:rsidRPr="001D018E">
                <w:rPr>
                  <w:lang w:eastAsia="de-DE"/>
                </w:rPr>
                <w:t>-0.06%</w:t>
              </w:r>
            </w:ins>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ins w:id="13569" w:author="Jens-Rainer Ohm" w:date="2023-10-13T12:27:00Z"/>
                <w:lang w:eastAsia="de-DE"/>
              </w:rPr>
            </w:pPr>
            <w:ins w:id="13570" w:author="Jens-Rainer Ohm" w:date="2023-10-13T12:27:00Z">
              <w:r w:rsidRPr="001D018E">
                <w:rPr>
                  <w:lang w:eastAsia="de-DE"/>
                </w:rPr>
                <w:t>-0.30%</w:t>
              </w:r>
            </w:ins>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ins w:id="13571" w:author="Jens-Rainer Ohm" w:date="2023-10-13T12:27:00Z"/>
                <w:lang w:eastAsia="de-DE"/>
              </w:rPr>
            </w:pPr>
            <w:ins w:id="13572" w:author="Jens-Rainer Ohm" w:date="2023-10-13T12:27:00Z">
              <w:r w:rsidRPr="001D018E">
                <w:rPr>
                  <w:lang w:eastAsia="de-DE"/>
                </w:rPr>
                <w:t>-0.35%</w:t>
              </w:r>
            </w:ins>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ins w:id="13573" w:author="Jens-Rainer Ohm" w:date="2023-10-13T12:27:00Z"/>
                <w:lang w:eastAsia="de-DE"/>
              </w:rPr>
            </w:pPr>
            <w:ins w:id="13574" w:author="Jens-Rainer Ohm" w:date="2023-10-13T12:27:00Z">
              <w:r w:rsidRPr="001D018E">
                <w:rPr>
                  <w:lang w:eastAsia="de-DE"/>
                </w:rPr>
                <w:t>141%</w:t>
              </w:r>
            </w:ins>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ins w:id="13575" w:author="Jens-Rainer Ohm" w:date="2023-10-13T12:27:00Z"/>
                <w:lang w:eastAsia="de-DE"/>
              </w:rPr>
            </w:pPr>
            <w:ins w:id="13576" w:author="Jens-Rainer Ohm" w:date="2023-10-13T12:27:00Z">
              <w:r w:rsidRPr="001D018E">
                <w:rPr>
                  <w:lang w:eastAsia="de-DE"/>
                </w:rPr>
                <w:t>#NUM!</w:t>
              </w:r>
            </w:ins>
          </w:p>
        </w:tc>
      </w:tr>
      <w:tr w:rsidR="001D018E" w:rsidRPr="001D018E" w14:paraId="63A698FA" w14:textId="77777777" w:rsidTr="001D5ACF">
        <w:trPr>
          <w:trHeight w:val="255"/>
          <w:ins w:id="13577"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ins w:id="13578" w:author="Jens-Rainer Ohm" w:date="2023-10-13T12:27:00Z"/>
                <w:lang w:eastAsia="de-DE"/>
              </w:rPr>
            </w:pPr>
            <w:ins w:id="13579" w:author="Jens-Rainer Ohm" w:date="2023-10-13T12:27:00Z">
              <w:r w:rsidRPr="001D018E">
                <w:rPr>
                  <w:lang w:eastAsia="de-DE"/>
                </w:rPr>
                <w:t>Class D</w:t>
              </w:r>
            </w:ins>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ins w:id="13580" w:author="Jens-Rainer Ohm" w:date="2023-10-13T12:27:00Z"/>
                <w:lang w:eastAsia="de-DE"/>
              </w:rPr>
            </w:pPr>
            <w:ins w:id="13581" w:author="Jens-Rainer Ohm" w:date="2023-10-13T12:27:00Z">
              <w:r w:rsidRPr="001D018E">
                <w:rPr>
                  <w:lang w:eastAsia="de-DE"/>
                </w:rPr>
                <w:t>0.08%</w:t>
              </w:r>
            </w:ins>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ins w:id="13582" w:author="Jens-Rainer Ohm" w:date="2023-10-13T12:27:00Z"/>
                <w:lang w:eastAsia="de-DE"/>
              </w:rPr>
            </w:pPr>
            <w:ins w:id="13583" w:author="Jens-Rainer Ohm" w:date="2023-10-13T12:27:00Z">
              <w:r w:rsidRPr="001D018E">
                <w:rPr>
                  <w:lang w:eastAsia="de-DE"/>
                </w:rPr>
                <w:t>-0.33%</w:t>
              </w:r>
            </w:ins>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ins w:id="13584" w:author="Jens-Rainer Ohm" w:date="2023-10-13T12:27:00Z"/>
                <w:lang w:eastAsia="de-DE"/>
              </w:rPr>
            </w:pPr>
            <w:ins w:id="13585" w:author="Jens-Rainer Ohm" w:date="2023-10-13T12:27:00Z">
              <w:r w:rsidRPr="001D018E">
                <w:rPr>
                  <w:lang w:eastAsia="de-DE"/>
                </w:rPr>
                <w:t>-0.45%</w:t>
              </w:r>
            </w:ins>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ins w:id="13586" w:author="Jens-Rainer Ohm" w:date="2023-10-13T12:27:00Z"/>
                <w:lang w:eastAsia="de-DE"/>
              </w:rPr>
            </w:pPr>
            <w:ins w:id="13587" w:author="Jens-Rainer Ohm" w:date="2023-10-13T12:27:00Z">
              <w:r w:rsidRPr="001D018E">
                <w:rPr>
                  <w:lang w:eastAsia="de-DE"/>
                </w:rPr>
                <w:t>0.12%</w:t>
              </w:r>
            </w:ins>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ins w:id="13588" w:author="Jens-Rainer Ohm" w:date="2023-10-13T12:27:00Z"/>
                <w:lang w:eastAsia="de-DE"/>
              </w:rPr>
            </w:pPr>
            <w:ins w:id="13589" w:author="Jens-Rainer Ohm" w:date="2023-10-13T12:27:00Z">
              <w:r w:rsidRPr="001D018E">
                <w:rPr>
                  <w:lang w:eastAsia="de-DE"/>
                </w:rPr>
                <w:t>-0.26%</w:t>
              </w:r>
            </w:ins>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ins w:id="13590" w:author="Jens-Rainer Ohm" w:date="2023-10-13T12:27:00Z"/>
                <w:lang w:eastAsia="de-DE"/>
              </w:rPr>
            </w:pPr>
            <w:ins w:id="13591" w:author="Jens-Rainer Ohm" w:date="2023-10-13T12:27:00Z">
              <w:r w:rsidRPr="001D018E">
                <w:rPr>
                  <w:lang w:eastAsia="de-DE"/>
                </w:rPr>
                <w:t>-0.22%</w:t>
              </w:r>
            </w:ins>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ins w:id="13592" w:author="Jens-Rainer Ohm" w:date="2023-10-13T12:27:00Z"/>
                <w:lang w:eastAsia="de-DE"/>
              </w:rPr>
            </w:pPr>
            <w:ins w:id="13593" w:author="Jens-Rainer Ohm" w:date="2023-10-13T12:27:00Z">
              <w:r w:rsidRPr="001D018E">
                <w:rPr>
                  <w:lang w:eastAsia="de-DE"/>
                </w:rPr>
                <w:t>141%</w:t>
              </w:r>
            </w:ins>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ins w:id="13594" w:author="Jens-Rainer Ohm" w:date="2023-10-13T12:27:00Z"/>
                <w:lang w:eastAsia="de-DE"/>
              </w:rPr>
            </w:pPr>
            <w:ins w:id="13595" w:author="Jens-Rainer Ohm" w:date="2023-10-13T12:27:00Z">
              <w:r w:rsidRPr="001D018E">
                <w:rPr>
                  <w:lang w:eastAsia="de-DE"/>
                </w:rPr>
                <w:t>170%</w:t>
              </w:r>
            </w:ins>
          </w:p>
        </w:tc>
      </w:tr>
      <w:tr w:rsidR="001D018E" w:rsidRPr="001D018E" w14:paraId="36A95374" w14:textId="77777777" w:rsidTr="001D5ACF">
        <w:trPr>
          <w:trHeight w:val="255"/>
          <w:ins w:id="13596"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ins w:id="13597" w:author="Jens-Rainer Ohm" w:date="2023-10-13T12:27:00Z"/>
                <w:lang w:eastAsia="de-DE"/>
              </w:rPr>
            </w:pPr>
            <w:ins w:id="13598" w:author="Jens-Rainer Ohm" w:date="2023-10-13T12:27:00Z">
              <w:r w:rsidRPr="001D018E">
                <w:rPr>
                  <w:lang w:eastAsia="de-DE"/>
                </w:rPr>
                <w:t>Class F</w:t>
              </w:r>
            </w:ins>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ins w:id="13599" w:author="Jens-Rainer Ohm" w:date="2023-10-13T12:27:00Z"/>
                <w:lang w:eastAsia="de-DE"/>
              </w:rPr>
            </w:pPr>
            <w:ins w:id="13600" w:author="Jens-Rainer Ohm" w:date="2023-10-13T12:27:00Z">
              <w:r w:rsidRPr="001D018E">
                <w:rPr>
                  <w:lang w:eastAsia="de-DE"/>
                </w:rPr>
                <w:t>-0.16%</w:t>
              </w:r>
            </w:ins>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ins w:id="13601" w:author="Jens-Rainer Ohm" w:date="2023-10-13T12:27:00Z"/>
                <w:lang w:eastAsia="de-DE"/>
              </w:rPr>
            </w:pPr>
            <w:ins w:id="13602" w:author="Jens-Rainer Ohm" w:date="2023-10-13T12:27:00Z">
              <w:r w:rsidRPr="001D018E">
                <w:rPr>
                  <w:lang w:eastAsia="de-DE"/>
                </w:rPr>
                <w:t>-0.71%</w:t>
              </w:r>
            </w:ins>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ins w:id="13603" w:author="Jens-Rainer Ohm" w:date="2023-10-13T12:27:00Z"/>
                <w:lang w:eastAsia="de-DE"/>
              </w:rPr>
            </w:pPr>
            <w:ins w:id="13604" w:author="Jens-Rainer Ohm" w:date="2023-10-13T12:27:00Z">
              <w:r w:rsidRPr="001D018E">
                <w:rPr>
                  <w:lang w:eastAsia="de-DE"/>
                </w:rPr>
                <w:t>-0.50%</w:t>
              </w:r>
            </w:ins>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ins w:id="13605" w:author="Jens-Rainer Ohm" w:date="2023-10-13T12:27:00Z"/>
                <w:lang w:eastAsia="de-DE"/>
              </w:rPr>
            </w:pPr>
            <w:ins w:id="13606" w:author="Jens-Rainer Ohm" w:date="2023-10-13T12:27:00Z">
              <w:r w:rsidRPr="001D018E">
                <w:rPr>
                  <w:lang w:eastAsia="de-DE"/>
                </w:rPr>
                <w:t>0.17%</w:t>
              </w:r>
            </w:ins>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ins w:id="13607" w:author="Jens-Rainer Ohm" w:date="2023-10-13T12:27:00Z"/>
                <w:lang w:eastAsia="de-DE"/>
              </w:rPr>
            </w:pPr>
            <w:ins w:id="13608" w:author="Jens-Rainer Ohm" w:date="2023-10-13T12:27:00Z">
              <w:r w:rsidRPr="001D018E">
                <w:rPr>
                  <w:lang w:eastAsia="de-DE"/>
                </w:rPr>
                <w:t>-0.48%</w:t>
              </w:r>
            </w:ins>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ins w:id="13609" w:author="Jens-Rainer Ohm" w:date="2023-10-13T12:27:00Z"/>
                <w:lang w:eastAsia="de-DE"/>
              </w:rPr>
            </w:pPr>
            <w:ins w:id="13610" w:author="Jens-Rainer Ohm" w:date="2023-10-13T12:27:00Z">
              <w:r w:rsidRPr="001D018E">
                <w:rPr>
                  <w:lang w:eastAsia="de-DE"/>
                </w:rPr>
                <w:t>-0.44%</w:t>
              </w:r>
            </w:ins>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ins w:id="13611" w:author="Jens-Rainer Ohm" w:date="2023-10-13T12:27:00Z"/>
                <w:lang w:eastAsia="de-DE"/>
              </w:rPr>
            </w:pPr>
            <w:ins w:id="13612" w:author="Jens-Rainer Ohm" w:date="2023-10-13T12:27:00Z">
              <w:r w:rsidRPr="001D018E">
                <w:rPr>
                  <w:lang w:eastAsia="de-DE"/>
                </w:rPr>
                <w:t>143%</w:t>
              </w:r>
            </w:ins>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ins w:id="13613" w:author="Jens-Rainer Ohm" w:date="2023-10-13T12:27:00Z"/>
                <w:lang w:eastAsia="de-DE"/>
              </w:rPr>
            </w:pPr>
            <w:ins w:id="13614" w:author="Jens-Rainer Ohm" w:date="2023-10-13T12:27:00Z">
              <w:r w:rsidRPr="001D018E">
                <w:rPr>
                  <w:lang w:eastAsia="de-DE"/>
                </w:rPr>
                <w:t>175%</w:t>
              </w:r>
            </w:ins>
          </w:p>
        </w:tc>
      </w:tr>
    </w:tbl>
    <w:p w14:paraId="18F35558" w14:textId="77777777" w:rsidR="001D018E" w:rsidRPr="001D018E" w:rsidRDefault="001D018E" w:rsidP="001D018E">
      <w:pPr>
        <w:rPr>
          <w:ins w:id="13615" w:author="Jens-Rainer Ohm" w:date="2023-10-13T12:27:00Z"/>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ins w:id="13616" w:author="Jens-Rainer Ohm" w:date="2023-10-13T12:27:00Z"/>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ins w:id="13617" w:author="Jens-Rainer Ohm" w:date="2023-10-13T12:27:00Z"/>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ins w:id="13618" w:author="Jens-Rainer Ohm" w:date="2023-10-13T12:27:00Z"/>
                <w:b/>
                <w:bCs/>
                <w:lang w:eastAsia="de-DE"/>
              </w:rPr>
            </w:pPr>
            <w:ins w:id="13619" w:author="Jens-Rainer Ohm" w:date="2023-10-13T12:27:00Z">
              <w:r w:rsidRPr="001D018E">
                <w:rPr>
                  <w:b/>
                  <w:bCs/>
                  <w:lang w:eastAsia="de-DE"/>
                </w:rPr>
                <w:t xml:space="preserve">Low delay B Main10 </w:t>
              </w:r>
            </w:ins>
          </w:p>
        </w:tc>
      </w:tr>
      <w:tr w:rsidR="001D018E" w:rsidRPr="001D018E" w14:paraId="2839BA4D" w14:textId="77777777" w:rsidTr="001D5ACF">
        <w:trPr>
          <w:trHeight w:val="255"/>
          <w:ins w:id="13620" w:author="Jens-Rainer Ohm" w:date="2023-10-13T12:27:00Z"/>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ins w:id="13621" w:author="Jens-Rainer Ohm" w:date="2023-10-13T12:27:00Z"/>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ins w:id="13622" w:author="Jens-Rainer Ohm" w:date="2023-10-13T12:27:00Z"/>
                <w:b/>
                <w:bCs/>
                <w:lang w:eastAsia="de-DE"/>
              </w:rPr>
            </w:pPr>
            <w:ins w:id="13623" w:author="Jens-Rainer Ohm" w:date="2023-10-13T12:27:00Z">
              <w:r w:rsidRPr="001D018E">
                <w:rPr>
                  <w:b/>
                  <w:bCs/>
                  <w:lang w:eastAsia="de-DE"/>
                </w:rPr>
                <w:t>BD-rate Over NNVC-6.0 VTM</w:t>
              </w:r>
            </w:ins>
          </w:p>
        </w:tc>
      </w:tr>
      <w:tr w:rsidR="001D018E" w:rsidRPr="001D018E" w14:paraId="7F851AF0" w14:textId="77777777" w:rsidTr="001D5ACF">
        <w:trPr>
          <w:trHeight w:val="255"/>
          <w:ins w:id="13624" w:author="Jens-Rainer Ohm" w:date="2023-10-13T12:27:00Z"/>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ins w:id="13625" w:author="Jens-Rainer Ohm" w:date="2023-10-13T12:27:00Z"/>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ins w:id="13626" w:author="Jens-Rainer Ohm" w:date="2023-10-13T12:27:00Z"/>
                <w:lang w:eastAsia="de-DE"/>
              </w:rPr>
            </w:pPr>
            <w:ins w:id="13627" w:author="Jens-Rainer Ohm" w:date="2023-10-13T12:27:00Z">
              <w:r w:rsidRPr="001D018E">
                <w:rPr>
                  <w:lang w:eastAsia="de-DE"/>
                </w:rPr>
                <w:t>Y-PSNR</w:t>
              </w:r>
            </w:ins>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ins w:id="13628" w:author="Jens-Rainer Ohm" w:date="2023-10-13T12:27:00Z"/>
                <w:lang w:eastAsia="de-DE"/>
              </w:rPr>
            </w:pPr>
            <w:ins w:id="13629" w:author="Jens-Rainer Ohm" w:date="2023-10-13T12:27:00Z">
              <w:r w:rsidRPr="001D018E">
                <w:rPr>
                  <w:lang w:eastAsia="de-DE"/>
                </w:rPr>
                <w:t>U-PSNR</w:t>
              </w:r>
            </w:ins>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ins w:id="13630" w:author="Jens-Rainer Ohm" w:date="2023-10-13T12:27:00Z"/>
                <w:lang w:eastAsia="de-DE"/>
              </w:rPr>
            </w:pPr>
            <w:ins w:id="13631" w:author="Jens-Rainer Ohm" w:date="2023-10-13T12:27:00Z">
              <w:r w:rsidRPr="001D018E">
                <w:rPr>
                  <w:lang w:eastAsia="de-DE"/>
                </w:rPr>
                <w:t>V-PSNR</w:t>
              </w:r>
            </w:ins>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ins w:id="13632" w:author="Jens-Rainer Ohm" w:date="2023-10-13T12:27:00Z"/>
                <w:lang w:eastAsia="de-DE"/>
              </w:rPr>
            </w:pPr>
            <w:ins w:id="13633" w:author="Jens-Rainer Ohm" w:date="2023-10-13T12:27:00Z">
              <w:r w:rsidRPr="001D018E">
                <w:rPr>
                  <w:lang w:eastAsia="de-DE"/>
                </w:rPr>
                <w:t>Y-MSIM</w:t>
              </w:r>
            </w:ins>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ins w:id="13634" w:author="Jens-Rainer Ohm" w:date="2023-10-13T12:27:00Z"/>
                <w:lang w:eastAsia="de-DE"/>
              </w:rPr>
            </w:pPr>
            <w:ins w:id="13635" w:author="Jens-Rainer Ohm" w:date="2023-10-13T12:27:00Z">
              <w:r w:rsidRPr="001D018E">
                <w:rPr>
                  <w:lang w:eastAsia="de-DE"/>
                </w:rPr>
                <w:t>U-MSIM</w:t>
              </w:r>
            </w:ins>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ins w:id="13636" w:author="Jens-Rainer Ohm" w:date="2023-10-13T12:27:00Z"/>
                <w:lang w:eastAsia="de-DE"/>
              </w:rPr>
            </w:pPr>
            <w:ins w:id="13637" w:author="Jens-Rainer Ohm" w:date="2023-10-13T12:27:00Z">
              <w:r w:rsidRPr="001D018E">
                <w:rPr>
                  <w:lang w:eastAsia="de-DE"/>
                </w:rPr>
                <w:t>V-MSIM</w:t>
              </w:r>
            </w:ins>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ins w:id="13638" w:author="Jens-Rainer Ohm" w:date="2023-10-13T12:27:00Z"/>
                <w:lang w:eastAsia="de-DE"/>
              </w:rPr>
            </w:pPr>
            <w:proofErr w:type="spellStart"/>
            <w:ins w:id="13639" w:author="Jens-Rainer Ohm" w:date="2023-10-13T12:27:00Z">
              <w:r w:rsidRPr="001D018E">
                <w:rPr>
                  <w:lang w:eastAsia="de-DE"/>
                </w:rPr>
                <w:t>EncT</w:t>
              </w:r>
              <w:proofErr w:type="spellEnd"/>
            </w:ins>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ins w:id="13640" w:author="Jens-Rainer Ohm" w:date="2023-10-13T12:27:00Z"/>
                <w:lang w:eastAsia="de-DE"/>
              </w:rPr>
            </w:pPr>
            <w:proofErr w:type="spellStart"/>
            <w:ins w:id="13641" w:author="Jens-Rainer Ohm" w:date="2023-10-13T12:27:00Z">
              <w:r w:rsidRPr="001D018E">
                <w:rPr>
                  <w:lang w:eastAsia="de-DE"/>
                </w:rPr>
                <w:t>DecT</w:t>
              </w:r>
              <w:proofErr w:type="spellEnd"/>
              <w:r w:rsidRPr="001D018E">
                <w:rPr>
                  <w:lang w:eastAsia="de-DE"/>
                </w:rPr>
                <w:t xml:space="preserve"> CPU</w:t>
              </w:r>
            </w:ins>
          </w:p>
        </w:tc>
      </w:tr>
      <w:tr w:rsidR="001D018E" w:rsidRPr="001D018E" w14:paraId="24FC06F8" w14:textId="77777777" w:rsidTr="001D5ACF">
        <w:trPr>
          <w:trHeight w:val="255"/>
          <w:ins w:id="13642"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ins w:id="13643" w:author="Jens-Rainer Ohm" w:date="2023-10-13T12:27:00Z"/>
                <w:lang w:eastAsia="de-DE"/>
              </w:rPr>
            </w:pPr>
            <w:ins w:id="13644" w:author="Jens-Rainer Ohm" w:date="2023-10-13T12:27:00Z">
              <w:r w:rsidRPr="001D018E">
                <w:rPr>
                  <w:lang w:eastAsia="de-DE"/>
                </w:rPr>
                <w:t>Class A1</w:t>
              </w:r>
            </w:ins>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ins w:id="13645" w:author="Jens-Rainer Ohm" w:date="2023-10-13T12:27:00Z"/>
                <w:lang w:eastAsia="de-DE"/>
              </w:rPr>
            </w:pPr>
            <w:ins w:id="13646" w:author="Jens-Rainer Ohm" w:date="2023-10-13T12:27:00Z">
              <w:r w:rsidRPr="001D018E">
                <w:rPr>
                  <w:lang w:eastAsia="de-DE"/>
                </w:rPr>
                <w:t>#VALUE!</w:t>
              </w:r>
            </w:ins>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ins w:id="13647" w:author="Jens-Rainer Ohm" w:date="2023-10-13T12:27:00Z"/>
                <w:lang w:eastAsia="de-DE"/>
              </w:rPr>
            </w:pPr>
            <w:ins w:id="13648" w:author="Jens-Rainer Ohm" w:date="2023-10-13T12:27:00Z">
              <w:r w:rsidRPr="001D018E">
                <w:rPr>
                  <w:lang w:eastAsia="de-DE"/>
                </w:rPr>
                <w:t>#VALUE!</w:t>
              </w:r>
            </w:ins>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ins w:id="13649" w:author="Jens-Rainer Ohm" w:date="2023-10-13T12:27:00Z"/>
                <w:lang w:eastAsia="de-DE"/>
              </w:rPr>
            </w:pPr>
            <w:ins w:id="13650" w:author="Jens-Rainer Ohm" w:date="2023-10-13T12:27:00Z">
              <w:r w:rsidRPr="001D018E">
                <w:rPr>
                  <w:lang w:eastAsia="de-DE"/>
                </w:rPr>
                <w:t>#VALUE!</w:t>
              </w:r>
            </w:ins>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ins w:id="13651" w:author="Jens-Rainer Ohm" w:date="2023-10-13T12:27:00Z"/>
                <w:lang w:eastAsia="de-DE"/>
              </w:rPr>
            </w:pPr>
            <w:ins w:id="13652" w:author="Jens-Rainer Ohm" w:date="2023-10-13T12:27:00Z">
              <w:r w:rsidRPr="001D018E">
                <w:rPr>
                  <w:lang w:eastAsia="de-DE"/>
                </w:rPr>
                <w:t>#VALUE!</w:t>
              </w:r>
            </w:ins>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ins w:id="13653" w:author="Jens-Rainer Ohm" w:date="2023-10-13T12:27:00Z"/>
                <w:lang w:eastAsia="de-DE"/>
              </w:rPr>
            </w:pPr>
            <w:ins w:id="13654" w:author="Jens-Rainer Ohm" w:date="2023-10-13T12:27:00Z">
              <w:r w:rsidRPr="001D018E">
                <w:rPr>
                  <w:lang w:eastAsia="de-DE"/>
                </w:rPr>
                <w:t>#VALUE!</w:t>
              </w:r>
            </w:ins>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ins w:id="13655" w:author="Jens-Rainer Ohm" w:date="2023-10-13T12:27:00Z"/>
                <w:lang w:eastAsia="de-DE"/>
              </w:rPr>
            </w:pPr>
            <w:ins w:id="13656" w:author="Jens-Rainer Ohm" w:date="2023-10-13T12:27:00Z">
              <w:r w:rsidRPr="001D018E">
                <w:rPr>
                  <w:lang w:eastAsia="de-DE"/>
                </w:rPr>
                <w:t>#VALUE!</w:t>
              </w:r>
            </w:ins>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ins w:id="13657" w:author="Jens-Rainer Ohm" w:date="2023-10-13T12:27:00Z"/>
                <w:lang w:eastAsia="de-DE"/>
              </w:rPr>
            </w:pPr>
            <w:ins w:id="13658" w:author="Jens-Rainer Ohm" w:date="2023-10-13T12:27:00Z">
              <w:r w:rsidRPr="001D018E">
                <w:rPr>
                  <w:lang w:eastAsia="de-DE"/>
                </w:rPr>
                <w:t>#DIV/0!</w:t>
              </w:r>
            </w:ins>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ins w:id="13659" w:author="Jens-Rainer Ohm" w:date="2023-10-13T12:27:00Z"/>
                <w:lang w:eastAsia="de-DE"/>
              </w:rPr>
            </w:pPr>
            <w:ins w:id="13660" w:author="Jens-Rainer Ohm" w:date="2023-10-13T12:27:00Z">
              <w:r w:rsidRPr="001D018E">
                <w:rPr>
                  <w:lang w:eastAsia="de-DE"/>
                </w:rPr>
                <w:t>#DIV/0!</w:t>
              </w:r>
            </w:ins>
          </w:p>
        </w:tc>
      </w:tr>
      <w:tr w:rsidR="001D018E" w:rsidRPr="001D018E" w14:paraId="1AEA1B78" w14:textId="77777777" w:rsidTr="001D5ACF">
        <w:trPr>
          <w:trHeight w:val="255"/>
          <w:ins w:id="13661"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ins w:id="13662" w:author="Jens-Rainer Ohm" w:date="2023-10-13T12:27:00Z"/>
                <w:lang w:eastAsia="de-DE"/>
              </w:rPr>
            </w:pPr>
            <w:ins w:id="13663" w:author="Jens-Rainer Ohm" w:date="2023-10-13T12:27:00Z">
              <w:r w:rsidRPr="001D018E">
                <w:rPr>
                  <w:lang w:eastAsia="de-DE"/>
                </w:rPr>
                <w:t>Class A2</w:t>
              </w:r>
            </w:ins>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ins w:id="13664" w:author="Jens-Rainer Ohm" w:date="2023-10-13T12:27:00Z"/>
                <w:lang w:eastAsia="de-DE"/>
              </w:rPr>
            </w:pPr>
            <w:ins w:id="13665" w:author="Jens-Rainer Ohm" w:date="2023-10-13T12:27:00Z">
              <w:r w:rsidRPr="001D018E">
                <w:rPr>
                  <w:lang w:eastAsia="de-DE"/>
                </w:rPr>
                <w:t>#VALUE!</w:t>
              </w:r>
            </w:ins>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ins w:id="13666" w:author="Jens-Rainer Ohm" w:date="2023-10-13T12:27:00Z"/>
                <w:lang w:eastAsia="de-DE"/>
              </w:rPr>
            </w:pPr>
            <w:ins w:id="13667" w:author="Jens-Rainer Ohm" w:date="2023-10-13T12:27:00Z">
              <w:r w:rsidRPr="001D018E">
                <w:rPr>
                  <w:lang w:eastAsia="de-DE"/>
                </w:rPr>
                <w:t>#VALUE!</w:t>
              </w:r>
            </w:ins>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ins w:id="13668" w:author="Jens-Rainer Ohm" w:date="2023-10-13T12:27:00Z"/>
                <w:lang w:eastAsia="de-DE"/>
              </w:rPr>
            </w:pPr>
            <w:ins w:id="13669" w:author="Jens-Rainer Ohm" w:date="2023-10-13T12:27:00Z">
              <w:r w:rsidRPr="001D018E">
                <w:rPr>
                  <w:lang w:eastAsia="de-DE"/>
                </w:rPr>
                <w:t>#VALUE!</w:t>
              </w:r>
            </w:ins>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ins w:id="13670" w:author="Jens-Rainer Ohm" w:date="2023-10-13T12:27:00Z"/>
                <w:lang w:eastAsia="de-DE"/>
              </w:rPr>
            </w:pPr>
            <w:ins w:id="13671" w:author="Jens-Rainer Ohm" w:date="2023-10-13T12:27:00Z">
              <w:r w:rsidRPr="001D018E">
                <w:rPr>
                  <w:lang w:eastAsia="de-DE"/>
                </w:rPr>
                <w:t>#VALUE!</w:t>
              </w:r>
            </w:ins>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ins w:id="13672" w:author="Jens-Rainer Ohm" w:date="2023-10-13T12:27:00Z"/>
                <w:lang w:eastAsia="de-DE"/>
              </w:rPr>
            </w:pPr>
            <w:ins w:id="13673" w:author="Jens-Rainer Ohm" w:date="2023-10-13T12:27:00Z">
              <w:r w:rsidRPr="001D018E">
                <w:rPr>
                  <w:lang w:eastAsia="de-DE"/>
                </w:rPr>
                <w:t>#VALUE!</w:t>
              </w:r>
            </w:ins>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ins w:id="13674" w:author="Jens-Rainer Ohm" w:date="2023-10-13T12:27:00Z"/>
                <w:lang w:eastAsia="de-DE"/>
              </w:rPr>
            </w:pPr>
            <w:ins w:id="13675" w:author="Jens-Rainer Ohm" w:date="2023-10-13T12:27:00Z">
              <w:r w:rsidRPr="001D018E">
                <w:rPr>
                  <w:lang w:eastAsia="de-DE"/>
                </w:rPr>
                <w:t>#VALUE!</w:t>
              </w:r>
            </w:ins>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ins w:id="13676" w:author="Jens-Rainer Ohm" w:date="2023-10-13T12:27:00Z"/>
                <w:lang w:eastAsia="de-DE"/>
              </w:rPr>
            </w:pPr>
            <w:ins w:id="13677" w:author="Jens-Rainer Ohm" w:date="2023-10-13T12:27:00Z">
              <w:r w:rsidRPr="001D018E">
                <w:rPr>
                  <w:lang w:eastAsia="de-DE"/>
                </w:rPr>
                <w:t>#DIV/0!</w:t>
              </w:r>
            </w:ins>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ins w:id="13678" w:author="Jens-Rainer Ohm" w:date="2023-10-13T12:27:00Z"/>
                <w:lang w:eastAsia="de-DE"/>
              </w:rPr>
            </w:pPr>
            <w:ins w:id="13679" w:author="Jens-Rainer Ohm" w:date="2023-10-13T12:27:00Z">
              <w:r w:rsidRPr="001D018E">
                <w:rPr>
                  <w:lang w:eastAsia="de-DE"/>
                </w:rPr>
                <w:t>#DIV/0!</w:t>
              </w:r>
            </w:ins>
          </w:p>
        </w:tc>
      </w:tr>
      <w:tr w:rsidR="001D018E" w:rsidRPr="001D018E" w14:paraId="44472837" w14:textId="77777777" w:rsidTr="001D5ACF">
        <w:trPr>
          <w:trHeight w:val="255"/>
          <w:ins w:id="1368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ins w:id="13681" w:author="Jens-Rainer Ohm" w:date="2023-10-13T12:27:00Z"/>
                <w:lang w:eastAsia="de-DE"/>
              </w:rPr>
            </w:pPr>
            <w:ins w:id="13682" w:author="Jens-Rainer Ohm" w:date="2023-10-13T12:27:00Z">
              <w:r w:rsidRPr="001D018E">
                <w:rPr>
                  <w:lang w:eastAsia="de-DE"/>
                </w:rPr>
                <w:t>Class B</w:t>
              </w:r>
            </w:ins>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ins w:id="13683" w:author="Jens-Rainer Ohm" w:date="2023-10-13T12:27:00Z"/>
                <w:lang w:eastAsia="de-DE"/>
              </w:rPr>
            </w:pPr>
            <w:ins w:id="13684" w:author="Jens-Rainer Ohm" w:date="2023-10-13T12:27:00Z">
              <w:r w:rsidRPr="001D018E">
                <w:rPr>
                  <w:lang w:eastAsia="de-DE"/>
                </w:rPr>
                <w:t>0.03%</w:t>
              </w:r>
            </w:ins>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ins w:id="13685" w:author="Jens-Rainer Ohm" w:date="2023-10-13T12:27:00Z"/>
                <w:lang w:eastAsia="de-DE"/>
              </w:rPr>
            </w:pPr>
            <w:ins w:id="13686" w:author="Jens-Rainer Ohm" w:date="2023-10-13T12:27:00Z">
              <w:r w:rsidRPr="001D018E">
                <w:rPr>
                  <w:lang w:eastAsia="de-DE"/>
                </w:rPr>
                <w:t>-0.38%</w:t>
              </w:r>
            </w:ins>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ins w:id="13687" w:author="Jens-Rainer Ohm" w:date="2023-10-13T12:27:00Z"/>
                <w:lang w:eastAsia="de-DE"/>
              </w:rPr>
            </w:pPr>
            <w:ins w:id="13688" w:author="Jens-Rainer Ohm" w:date="2023-10-13T12:27:00Z">
              <w:r w:rsidRPr="001D018E">
                <w:rPr>
                  <w:lang w:eastAsia="de-DE"/>
                </w:rPr>
                <w:t>-3.75%</w:t>
              </w:r>
            </w:ins>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ins w:id="13689" w:author="Jens-Rainer Ohm" w:date="2023-10-13T12:27:00Z"/>
                <w:lang w:eastAsia="de-DE"/>
              </w:rPr>
            </w:pPr>
            <w:ins w:id="13690" w:author="Jens-Rainer Ohm" w:date="2023-10-13T12:27:00Z">
              <w:r w:rsidRPr="001D018E">
                <w:rPr>
                  <w:lang w:eastAsia="de-DE"/>
                </w:rPr>
                <w:t>0.13%</w:t>
              </w:r>
            </w:ins>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ins w:id="13691" w:author="Jens-Rainer Ohm" w:date="2023-10-13T12:27:00Z"/>
                <w:lang w:eastAsia="de-DE"/>
              </w:rPr>
            </w:pPr>
            <w:ins w:id="13692" w:author="Jens-Rainer Ohm" w:date="2023-10-13T12:27:00Z">
              <w:r w:rsidRPr="001D018E">
                <w:rPr>
                  <w:lang w:eastAsia="de-DE"/>
                </w:rPr>
                <w:t>-0.96%</w:t>
              </w:r>
            </w:ins>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ins w:id="13693" w:author="Jens-Rainer Ohm" w:date="2023-10-13T12:27:00Z"/>
                <w:lang w:eastAsia="de-DE"/>
              </w:rPr>
            </w:pPr>
            <w:ins w:id="13694" w:author="Jens-Rainer Ohm" w:date="2023-10-13T12:27:00Z">
              <w:r w:rsidRPr="001D018E">
                <w:rPr>
                  <w:lang w:eastAsia="de-DE"/>
                </w:rPr>
                <w:t>-3.75%</w:t>
              </w:r>
            </w:ins>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ins w:id="13695" w:author="Jens-Rainer Ohm" w:date="2023-10-13T12:27:00Z"/>
                <w:lang w:eastAsia="de-DE"/>
              </w:rPr>
            </w:pPr>
            <w:ins w:id="13696" w:author="Jens-Rainer Ohm" w:date="2023-10-13T12:27:00Z">
              <w:r w:rsidRPr="001D018E">
                <w:rPr>
                  <w:lang w:eastAsia="de-DE"/>
                </w:rPr>
                <w:t>138%</w:t>
              </w:r>
            </w:ins>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ins w:id="13697" w:author="Jens-Rainer Ohm" w:date="2023-10-13T12:27:00Z"/>
                <w:lang w:eastAsia="de-DE"/>
              </w:rPr>
            </w:pPr>
            <w:ins w:id="13698" w:author="Jens-Rainer Ohm" w:date="2023-10-13T12:27:00Z">
              <w:r w:rsidRPr="001D018E">
                <w:rPr>
                  <w:lang w:eastAsia="de-DE"/>
                </w:rPr>
                <w:t>#NUM!</w:t>
              </w:r>
            </w:ins>
          </w:p>
        </w:tc>
      </w:tr>
      <w:tr w:rsidR="001D018E" w:rsidRPr="001D018E" w14:paraId="198FEE5C" w14:textId="77777777" w:rsidTr="001D5ACF">
        <w:trPr>
          <w:trHeight w:val="255"/>
          <w:ins w:id="1369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ins w:id="13700" w:author="Jens-Rainer Ohm" w:date="2023-10-13T12:27:00Z"/>
                <w:lang w:eastAsia="de-DE"/>
              </w:rPr>
            </w:pPr>
            <w:ins w:id="13701" w:author="Jens-Rainer Ohm" w:date="2023-10-13T12:27:00Z">
              <w:r w:rsidRPr="001D018E">
                <w:rPr>
                  <w:lang w:eastAsia="de-DE"/>
                </w:rPr>
                <w:t>Class C</w:t>
              </w:r>
            </w:ins>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ins w:id="13702" w:author="Jens-Rainer Ohm" w:date="2023-10-13T12:27:00Z"/>
                <w:lang w:eastAsia="de-DE"/>
              </w:rPr>
            </w:pPr>
            <w:ins w:id="13703" w:author="Jens-Rainer Ohm" w:date="2023-10-13T12:27:00Z">
              <w:r w:rsidRPr="001D018E">
                <w:rPr>
                  <w:lang w:eastAsia="de-DE"/>
                </w:rPr>
                <w:t>-0.01%</w:t>
              </w:r>
            </w:ins>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ins w:id="13704" w:author="Jens-Rainer Ohm" w:date="2023-10-13T12:27:00Z"/>
                <w:lang w:eastAsia="de-DE"/>
              </w:rPr>
            </w:pPr>
            <w:ins w:id="13705" w:author="Jens-Rainer Ohm" w:date="2023-10-13T12:27:00Z">
              <w:r w:rsidRPr="001D018E">
                <w:rPr>
                  <w:lang w:eastAsia="de-DE"/>
                </w:rPr>
                <w:t>-0.17%</w:t>
              </w:r>
            </w:ins>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ins w:id="13706" w:author="Jens-Rainer Ohm" w:date="2023-10-13T12:27:00Z"/>
                <w:lang w:eastAsia="de-DE"/>
              </w:rPr>
            </w:pPr>
            <w:ins w:id="13707" w:author="Jens-Rainer Ohm" w:date="2023-10-13T12:27:00Z">
              <w:r w:rsidRPr="001D018E">
                <w:rPr>
                  <w:lang w:eastAsia="de-DE"/>
                </w:rPr>
                <w:t>-0.89%</w:t>
              </w:r>
            </w:ins>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ins w:id="13708" w:author="Jens-Rainer Ohm" w:date="2023-10-13T12:27:00Z"/>
                <w:lang w:eastAsia="de-DE"/>
              </w:rPr>
            </w:pPr>
            <w:ins w:id="13709" w:author="Jens-Rainer Ohm" w:date="2023-10-13T12:27:00Z">
              <w:r w:rsidRPr="001D018E">
                <w:rPr>
                  <w:lang w:eastAsia="de-DE"/>
                </w:rPr>
                <w:t>0.03%</w:t>
              </w:r>
            </w:ins>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ins w:id="13710" w:author="Jens-Rainer Ohm" w:date="2023-10-13T12:27:00Z"/>
                <w:lang w:eastAsia="de-DE"/>
              </w:rPr>
            </w:pPr>
            <w:ins w:id="13711" w:author="Jens-Rainer Ohm" w:date="2023-10-13T12:27:00Z">
              <w:r w:rsidRPr="001D018E">
                <w:rPr>
                  <w:lang w:eastAsia="de-DE"/>
                </w:rPr>
                <w:t>-0.11%</w:t>
              </w:r>
            </w:ins>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ins w:id="13712" w:author="Jens-Rainer Ohm" w:date="2023-10-13T12:27:00Z"/>
                <w:lang w:eastAsia="de-DE"/>
              </w:rPr>
            </w:pPr>
            <w:ins w:id="13713" w:author="Jens-Rainer Ohm" w:date="2023-10-13T12:27:00Z">
              <w:r w:rsidRPr="001D018E">
                <w:rPr>
                  <w:lang w:eastAsia="de-DE"/>
                </w:rPr>
                <w:t>-1.18%</w:t>
              </w:r>
            </w:ins>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ins w:id="13714" w:author="Jens-Rainer Ohm" w:date="2023-10-13T12:27:00Z"/>
                <w:lang w:eastAsia="de-DE"/>
              </w:rPr>
            </w:pPr>
            <w:ins w:id="13715" w:author="Jens-Rainer Ohm" w:date="2023-10-13T12:27:00Z">
              <w:r w:rsidRPr="001D018E">
                <w:rPr>
                  <w:lang w:eastAsia="de-DE"/>
                </w:rPr>
                <w:t>139%</w:t>
              </w:r>
            </w:ins>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ins w:id="13716" w:author="Jens-Rainer Ohm" w:date="2023-10-13T12:27:00Z"/>
                <w:lang w:eastAsia="de-DE"/>
              </w:rPr>
            </w:pPr>
            <w:ins w:id="13717" w:author="Jens-Rainer Ohm" w:date="2023-10-13T12:27:00Z">
              <w:r w:rsidRPr="001D018E">
                <w:rPr>
                  <w:lang w:eastAsia="de-DE"/>
                </w:rPr>
                <w:t>166%</w:t>
              </w:r>
            </w:ins>
          </w:p>
        </w:tc>
      </w:tr>
      <w:tr w:rsidR="001D018E" w:rsidRPr="001D018E" w14:paraId="5C856FB6" w14:textId="77777777" w:rsidTr="001D5ACF">
        <w:trPr>
          <w:trHeight w:val="255"/>
          <w:ins w:id="1371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ins w:id="13719" w:author="Jens-Rainer Ohm" w:date="2023-10-13T12:27:00Z"/>
                <w:lang w:eastAsia="de-DE"/>
              </w:rPr>
            </w:pPr>
            <w:ins w:id="13720" w:author="Jens-Rainer Ohm" w:date="2023-10-13T12:27:00Z">
              <w:r w:rsidRPr="001D018E">
                <w:rPr>
                  <w:lang w:eastAsia="de-DE"/>
                </w:rPr>
                <w:t>Class E</w:t>
              </w:r>
            </w:ins>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ins w:id="13721" w:author="Jens-Rainer Ohm" w:date="2023-10-13T12:27:00Z"/>
                <w:lang w:eastAsia="de-DE"/>
              </w:rPr>
            </w:pPr>
            <w:ins w:id="13722" w:author="Jens-Rainer Ohm" w:date="2023-10-13T12:27:00Z">
              <w:r w:rsidRPr="001D018E">
                <w:rPr>
                  <w:lang w:eastAsia="de-DE"/>
                </w:rPr>
                <w:t>0.06%</w:t>
              </w:r>
            </w:ins>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ins w:id="13723" w:author="Jens-Rainer Ohm" w:date="2023-10-13T12:27:00Z"/>
                <w:lang w:eastAsia="de-DE"/>
              </w:rPr>
            </w:pPr>
            <w:ins w:id="13724" w:author="Jens-Rainer Ohm" w:date="2023-10-13T12:27:00Z">
              <w:r w:rsidRPr="001D018E">
                <w:rPr>
                  <w:lang w:eastAsia="de-DE"/>
                </w:rPr>
                <w:t>-0.82%</w:t>
              </w:r>
            </w:ins>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ins w:id="13725" w:author="Jens-Rainer Ohm" w:date="2023-10-13T12:27:00Z"/>
                <w:lang w:eastAsia="de-DE"/>
              </w:rPr>
            </w:pPr>
            <w:ins w:id="13726" w:author="Jens-Rainer Ohm" w:date="2023-10-13T12:27:00Z">
              <w:r w:rsidRPr="001D018E">
                <w:rPr>
                  <w:lang w:eastAsia="de-DE"/>
                </w:rPr>
                <w:t>-0.70%</w:t>
              </w:r>
            </w:ins>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ins w:id="13727" w:author="Jens-Rainer Ohm" w:date="2023-10-13T12:27:00Z"/>
                <w:lang w:eastAsia="de-DE"/>
              </w:rPr>
            </w:pPr>
            <w:ins w:id="13728" w:author="Jens-Rainer Ohm" w:date="2023-10-13T12:27:00Z">
              <w:r w:rsidRPr="001D018E">
                <w:rPr>
                  <w:lang w:eastAsia="de-DE"/>
                </w:rPr>
                <w:t>-0.07%</w:t>
              </w:r>
            </w:ins>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ins w:id="13729" w:author="Jens-Rainer Ohm" w:date="2023-10-13T12:27:00Z"/>
                <w:lang w:eastAsia="de-DE"/>
              </w:rPr>
            </w:pPr>
            <w:ins w:id="13730" w:author="Jens-Rainer Ohm" w:date="2023-10-13T12:27:00Z">
              <w:r w:rsidRPr="001D018E">
                <w:rPr>
                  <w:lang w:eastAsia="de-DE"/>
                </w:rPr>
                <w:t>-0.61%</w:t>
              </w:r>
            </w:ins>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ins w:id="13731" w:author="Jens-Rainer Ohm" w:date="2023-10-13T12:27:00Z"/>
                <w:lang w:eastAsia="de-DE"/>
              </w:rPr>
            </w:pPr>
            <w:ins w:id="13732" w:author="Jens-Rainer Ohm" w:date="2023-10-13T12:27:00Z">
              <w:r w:rsidRPr="001D018E">
                <w:rPr>
                  <w:lang w:eastAsia="de-DE"/>
                </w:rPr>
                <w:t>-0.61%</w:t>
              </w:r>
            </w:ins>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ins w:id="13733" w:author="Jens-Rainer Ohm" w:date="2023-10-13T12:27:00Z"/>
                <w:lang w:eastAsia="de-DE"/>
              </w:rPr>
            </w:pPr>
            <w:ins w:id="13734" w:author="Jens-Rainer Ohm" w:date="2023-10-13T12:27:00Z">
              <w:r w:rsidRPr="001D018E">
                <w:rPr>
                  <w:lang w:eastAsia="de-DE"/>
                </w:rPr>
                <w:t>145%</w:t>
              </w:r>
            </w:ins>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ins w:id="13735" w:author="Jens-Rainer Ohm" w:date="2023-10-13T12:27:00Z"/>
                <w:lang w:eastAsia="de-DE"/>
              </w:rPr>
            </w:pPr>
            <w:ins w:id="13736" w:author="Jens-Rainer Ohm" w:date="2023-10-13T12:27:00Z">
              <w:r w:rsidRPr="001D018E">
                <w:rPr>
                  <w:lang w:eastAsia="de-DE"/>
                </w:rPr>
                <w:t>150%</w:t>
              </w:r>
            </w:ins>
          </w:p>
        </w:tc>
      </w:tr>
      <w:tr w:rsidR="001D018E" w:rsidRPr="001D018E" w14:paraId="139F08BE" w14:textId="77777777" w:rsidTr="001D5ACF">
        <w:trPr>
          <w:trHeight w:val="255"/>
          <w:ins w:id="13737"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ins w:id="13738" w:author="Jens-Rainer Ohm" w:date="2023-10-13T12:27:00Z"/>
                <w:b/>
                <w:bCs/>
                <w:lang w:eastAsia="de-DE"/>
              </w:rPr>
            </w:pPr>
            <w:ins w:id="13739" w:author="Jens-Rainer Ohm" w:date="2023-10-13T12:27:00Z">
              <w:r w:rsidRPr="001D018E">
                <w:rPr>
                  <w:b/>
                  <w:bCs/>
                  <w:lang w:eastAsia="de-DE"/>
                </w:rPr>
                <w:t>Overall</w:t>
              </w:r>
            </w:ins>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ins w:id="13740" w:author="Jens-Rainer Ohm" w:date="2023-10-13T12:27:00Z"/>
                <w:lang w:eastAsia="de-DE"/>
              </w:rPr>
            </w:pPr>
            <w:ins w:id="13741" w:author="Jens-Rainer Ohm" w:date="2023-10-13T12:27:00Z">
              <w:r w:rsidRPr="001D018E">
                <w:rPr>
                  <w:lang w:eastAsia="de-DE"/>
                </w:rPr>
                <w:t>0.03%</w:t>
              </w:r>
            </w:ins>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ins w:id="13742" w:author="Jens-Rainer Ohm" w:date="2023-10-13T12:27:00Z"/>
                <w:lang w:eastAsia="de-DE"/>
              </w:rPr>
            </w:pPr>
            <w:ins w:id="13743" w:author="Jens-Rainer Ohm" w:date="2023-10-13T12:27:00Z">
              <w:r w:rsidRPr="001D018E">
                <w:rPr>
                  <w:lang w:eastAsia="de-DE"/>
                </w:rPr>
                <w:t>-0.42%</w:t>
              </w:r>
            </w:ins>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ins w:id="13744" w:author="Jens-Rainer Ohm" w:date="2023-10-13T12:27:00Z"/>
                <w:lang w:eastAsia="de-DE"/>
              </w:rPr>
            </w:pPr>
            <w:ins w:id="13745" w:author="Jens-Rainer Ohm" w:date="2023-10-13T12:27:00Z">
              <w:r w:rsidRPr="001D018E">
                <w:rPr>
                  <w:lang w:eastAsia="de-DE"/>
                </w:rPr>
                <w:t>-2.04%</w:t>
              </w:r>
            </w:ins>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ins w:id="13746" w:author="Jens-Rainer Ohm" w:date="2023-10-13T12:27:00Z"/>
                <w:lang w:eastAsia="de-DE"/>
              </w:rPr>
            </w:pPr>
            <w:ins w:id="13747" w:author="Jens-Rainer Ohm" w:date="2023-10-13T12:27:00Z">
              <w:r w:rsidRPr="001D018E">
                <w:rPr>
                  <w:lang w:eastAsia="de-DE"/>
                </w:rPr>
                <w:t>0.05%</w:t>
              </w:r>
            </w:ins>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ins w:id="13748" w:author="Jens-Rainer Ohm" w:date="2023-10-13T12:27:00Z"/>
                <w:lang w:eastAsia="de-DE"/>
              </w:rPr>
            </w:pPr>
            <w:ins w:id="13749" w:author="Jens-Rainer Ohm" w:date="2023-10-13T12:27:00Z">
              <w:r w:rsidRPr="001D018E">
                <w:rPr>
                  <w:lang w:eastAsia="de-DE"/>
                </w:rPr>
                <w:t>-0.59%</w:t>
              </w:r>
            </w:ins>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ins w:id="13750" w:author="Jens-Rainer Ohm" w:date="2023-10-13T12:27:00Z"/>
                <w:lang w:eastAsia="de-DE"/>
              </w:rPr>
            </w:pPr>
            <w:ins w:id="13751" w:author="Jens-Rainer Ohm" w:date="2023-10-13T12:27:00Z">
              <w:r w:rsidRPr="001D018E">
                <w:rPr>
                  <w:lang w:eastAsia="de-DE"/>
                </w:rPr>
                <w:t>-2.11%</w:t>
              </w:r>
            </w:ins>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ins w:id="13752" w:author="Jens-Rainer Ohm" w:date="2023-10-13T12:27:00Z"/>
                <w:lang w:eastAsia="de-DE"/>
              </w:rPr>
            </w:pPr>
            <w:ins w:id="13753" w:author="Jens-Rainer Ohm" w:date="2023-10-13T12:27:00Z">
              <w:r w:rsidRPr="001D018E">
                <w:rPr>
                  <w:lang w:eastAsia="de-DE"/>
                </w:rPr>
                <w:t>140%</w:t>
              </w:r>
            </w:ins>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ins w:id="13754" w:author="Jens-Rainer Ohm" w:date="2023-10-13T12:27:00Z"/>
                <w:lang w:eastAsia="de-DE"/>
              </w:rPr>
            </w:pPr>
            <w:ins w:id="13755" w:author="Jens-Rainer Ohm" w:date="2023-10-13T12:27:00Z">
              <w:r w:rsidRPr="001D018E">
                <w:rPr>
                  <w:lang w:eastAsia="de-DE"/>
                </w:rPr>
                <w:t>#NUM!</w:t>
              </w:r>
            </w:ins>
          </w:p>
        </w:tc>
      </w:tr>
      <w:tr w:rsidR="001D018E" w:rsidRPr="001D018E" w14:paraId="403FF76C" w14:textId="77777777" w:rsidTr="001D5ACF">
        <w:trPr>
          <w:trHeight w:val="255"/>
          <w:ins w:id="13756"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ins w:id="13757" w:author="Jens-Rainer Ohm" w:date="2023-10-13T12:27:00Z"/>
                <w:lang w:eastAsia="de-DE"/>
              </w:rPr>
            </w:pPr>
            <w:ins w:id="13758" w:author="Jens-Rainer Ohm" w:date="2023-10-13T12:27:00Z">
              <w:r w:rsidRPr="001D018E">
                <w:rPr>
                  <w:lang w:eastAsia="de-DE"/>
                </w:rPr>
                <w:t>Class D</w:t>
              </w:r>
            </w:ins>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ins w:id="13759" w:author="Jens-Rainer Ohm" w:date="2023-10-13T12:27:00Z"/>
                <w:lang w:eastAsia="de-DE"/>
              </w:rPr>
            </w:pPr>
            <w:ins w:id="13760" w:author="Jens-Rainer Ohm" w:date="2023-10-13T12:27:00Z">
              <w:r w:rsidRPr="001D018E">
                <w:rPr>
                  <w:lang w:eastAsia="de-DE"/>
                </w:rPr>
                <w:t>-0.06%</w:t>
              </w:r>
            </w:ins>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ins w:id="13761" w:author="Jens-Rainer Ohm" w:date="2023-10-13T12:27:00Z"/>
                <w:lang w:eastAsia="de-DE"/>
              </w:rPr>
            </w:pPr>
            <w:ins w:id="13762" w:author="Jens-Rainer Ohm" w:date="2023-10-13T12:27:00Z">
              <w:r w:rsidRPr="001D018E">
                <w:rPr>
                  <w:lang w:eastAsia="de-DE"/>
                </w:rPr>
                <w:t>-2.23%</w:t>
              </w:r>
            </w:ins>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ins w:id="13763" w:author="Jens-Rainer Ohm" w:date="2023-10-13T12:27:00Z"/>
                <w:lang w:eastAsia="de-DE"/>
              </w:rPr>
            </w:pPr>
            <w:ins w:id="13764" w:author="Jens-Rainer Ohm" w:date="2023-10-13T12:27:00Z">
              <w:r w:rsidRPr="001D018E">
                <w:rPr>
                  <w:lang w:eastAsia="de-DE"/>
                </w:rPr>
                <w:t>-2.57%</w:t>
              </w:r>
            </w:ins>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ins w:id="13765" w:author="Jens-Rainer Ohm" w:date="2023-10-13T12:27:00Z"/>
                <w:lang w:eastAsia="de-DE"/>
              </w:rPr>
            </w:pPr>
            <w:ins w:id="13766" w:author="Jens-Rainer Ohm" w:date="2023-10-13T12:27:00Z">
              <w:r w:rsidRPr="001D018E">
                <w:rPr>
                  <w:lang w:eastAsia="de-DE"/>
                </w:rPr>
                <w:t>0.13%</w:t>
              </w:r>
            </w:ins>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ins w:id="13767" w:author="Jens-Rainer Ohm" w:date="2023-10-13T12:27:00Z"/>
                <w:lang w:eastAsia="de-DE"/>
              </w:rPr>
            </w:pPr>
            <w:ins w:id="13768" w:author="Jens-Rainer Ohm" w:date="2023-10-13T12:27:00Z">
              <w:r w:rsidRPr="001D018E">
                <w:rPr>
                  <w:lang w:eastAsia="de-DE"/>
                </w:rPr>
                <w:t>-3.51%</w:t>
              </w:r>
            </w:ins>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ins w:id="13769" w:author="Jens-Rainer Ohm" w:date="2023-10-13T12:27:00Z"/>
                <w:lang w:eastAsia="de-DE"/>
              </w:rPr>
            </w:pPr>
            <w:ins w:id="13770" w:author="Jens-Rainer Ohm" w:date="2023-10-13T12:27:00Z">
              <w:r w:rsidRPr="001D018E">
                <w:rPr>
                  <w:lang w:eastAsia="de-DE"/>
                </w:rPr>
                <w:t>-2.84%</w:t>
              </w:r>
            </w:ins>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ins w:id="13771" w:author="Jens-Rainer Ohm" w:date="2023-10-13T12:27:00Z"/>
                <w:lang w:eastAsia="de-DE"/>
              </w:rPr>
            </w:pPr>
            <w:ins w:id="13772" w:author="Jens-Rainer Ohm" w:date="2023-10-13T12:27:00Z">
              <w:r w:rsidRPr="001D018E">
                <w:rPr>
                  <w:lang w:eastAsia="de-DE"/>
                </w:rPr>
                <w:t>138%</w:t>
              </w:r>
            </w:ins>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ins w:id="13773" w:author="Jens-Rainer Ohm" w:date="2023-10-13T12:27:00Z"/>
                <w:lang w:eastAsia="de-DE"/>
              </w:rPr>
            </w:pPr>
            <w:ins w:id="13774" w:author="Jens-Rainer Ohm" w:date="2023-10-13T12:27:00Z">
              <w:r w:rsidRPr="001D018E">
                <w:rPr>
                  <w:lang w:eastAsia="de-DE"/>
                </w:rPr>
                <w:t>170%</w:t>
              </w:r>
            </w:ins>
          </w:p>
        </w:tc>
      </w:tr>
      <w:tr w:rsidR="001D018E" w:rsidRPr="001D018E" w14:paraId="55CA3088" w14:textId="77777777" w:rsidTr="001D5ACF">
        <w:trPr>
          <w:trHeight w:val="255"/>
          <w:ins w:id="13775"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ins w:id="13776" w:author="Jens-Rainer Ohm" w:date="2023-10-13T12:27:00Z"/>
                <w:lang w:eastAsia="de-DE"/>
              </w:rPr>
            </w:pPr>
            <w:ins w:id="13777" w:author="Jens-Rainer Ohm" w:date="2023-10-13T12:27:00Z">
              <w:r w:rsidRPr="001D018E">
                <w:rPr>
                  <w:lang w:eastAsia="de-DE"/>
                </w:rPr>
                <w:t>Class F</w:t>
              </w:r>
            </w:ins>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ins w:id="13778" w:author="Jens-Rainer Ohm" w:date="2023-10-13T12:27:00Z"/>
                <w:lang w:eastAsia="de-DE"/>
              </w:rPr>
            </w:pPr>
            <w:ins w:id="13779" w:author="Jens-Rainer Ohm" w:date="2023-10-13T12:27:00Z">
              <w:r w:rsidRPr="001D018E">
                <w:rPr>
                  <w:lang w:eastAsia="de-DE"/>
                </w:rPr>
                <w:t>-0.07%</w:t>
              </w:r>
            </w:ins>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ins w:id="13780" w:author="Jens-Rainer Ohm" w:date="2023-10-13T12:27:00Z"/>
                <w:lang w:eastAsia="de-DE"/>
              </w:rPr>
            </w:pPr>
            <w:ins w:id="13781" w:author="Jens-Rainer Ohm" w:date="2023-10-13T12:27:00Z">
              <w:r w:rsidRPr="001D018E">
                <w:rPr>
                  <w:lang w:eastAsia="de-DE"/>
                </w:rPr>
                <w:t>-0.06%</w:t>
              </w:r>
            </w:ins>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ins w:id="13782" w:author="Jens-Rainer Ohm" w:date="2023-10-13T12:27:00Z"/>
                <w:lang w:eastAsia="de-DE"/>
              </w:rPr>
            </w:pPr>
            <w:ins w:id="13783" w:author="Jens-Rainer Ohm" w:date="2023-10-13T12:27:00Z">
              <w:r w:rsidRPr="001D018E">
                <w:rPr>
                  <w:lang w:eastAsia="de-DE"/>
                </w:rPr>
                <w:t>-0.74%</w:t>
              </w:r>
            </w:ins>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ins w:id="13784" w:author="Jens-Rainer Ohm" w:date="2023-10-13T12:27:00Z"/>
                <w:lang w:eastAsia="de-DE"/>
              </w:rPr>
            </w:pPr>
            <w:ins w:id="13785" w:author="Jens-Rainer Ohm" w:date="2023-10-13T12:27:00Z">
              <w:r w:rsidRPr="001D018E">
                <w:rPr>
                  <w:lang w:eastAsia="de-DE"/>
                </w:rPr>
                <w:t>0.06%</w:t>
              </w:r>
            </w:ins>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ins w:id="13786" w:author="Jens-Rainer Ohm" w:date="2023-10-13T12:27:00Z"/>
                <w:lang w:eastAsia="de-DE"/>
              </w:rPr>
            </w:pPr>
            <w:ins w:id="13787" w:author="Jens-Rainer Ohm" w:date="2023-10-13T12:27:00Z">
              <w:r w:rsidRPr="001D018E">
                <w:rPr>
                  <w:lang w:eastAsia="de-DE"/>
                </w:rPr>
                <w:t>-0.56%</w:t>
              </w:r>
            </w:ins>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ins w:id="13788" w:author="Jens-Rainer Ohm" w:date="2023-10-13T12:27:00Z"/>
                <w:lang w:eastAsia="de-DE"/>
              </w:rPr>
            </w:pPr>
            <w:ins w:id="13789" w:author="Jens-Rainer Ohm" w:date="2023-10-13T12:27:00Z">
              <w:r w:rsidRPr="001D018E">
                <w:rPr>
                  <w:lang w:eastAsia="de-DE"/>
                </w:rPr>
                <w:t>-1.02%</w:t>
              </w:r>
            </w:ins>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ins w:id="13790" w:author="Jens-Rainer Ohm" w:date="2023-10-13T12:27:00Z"/>
                <w:lang w:eastAsia="de-DE"/>
              </w:rPr>
            </w:pPr>
            <w:ins w:id="13791" w:author="Jens-Rainer Ohm" w:date="2023-10-13T12:27:00Z">
              <w:r w:rsidRPr="001D018E">
                <w:rPr>
                  <w:lang w:eastAsia="de-DE"/>
                </w:rPr>
                <w:t>143%</w:t>
              </w:r>
            </w:ins>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ins w:id="13792" w:author="Jens-Rainer Ohm" w:date="2023-10-13T12:27:00Z"/>
                <w:lang w:eastAsia="de-DE"/>
              </w:rPr>
            </w:pPr>
            <w:ins w:id="13793" w:author="Jens-Rainer Ohm" w:date="2023-10-13T12:27:00Z">
              <w:r w:rsidRPr="001D018E">
                <w:rPr>
                  <w:lang w:eastAsia="de-DE"/>
                </w:rPr>
                <w:t>#NUM!</w:t>
              </w:r>
            </w:ins>
          </w:p>
        </w:tc>
      </w:tr>
    </w:tbl>
    <w:p w14:paraId="48B4C1A6" w14:textId="77777777" w:rsidR="001D018E" w:rsidRPr="001D018E" w:rsidRDefault="001D018E" w:rsidP="001D018E">
      <w:pPr>
        <w:rPr>
          <w:ins w:id="13794" w:author="Jens-Rainer Ohm" w:date="2023-10-13T12:27:00Z"/>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ins w:id="13795" w:author="Jens-Rainer Ohm" w:date="2023-10-13T12:27:00Z"/>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ins w:id="13796" w:author="Jens-Rainer Ohm" w:date="2023-10-13T12:27:00Z"/>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ins w:id="13797" w:author="Jens-Rainer Ohm" w:date="2023-10-13T12:27:00Z"/>
                <w:b/>
                <w:bCs/>
                <w:lang w:eastAsia="de-DE"/>
              </w:rPr>
            </w:pPr>
            <w:ins w:id="13798" w:author="Jens-Rainer Ohm" w:date="2023-10-13T12:27:00Z">
              <w:r w:rsidRPr="001D018E">
                <w:rPr>
                  <w:b/>
                  <w:bCs/>
                  <w:lang w:eastAsia="de-DE"/>
                </w:rPr>
                <w:t xml:space="preserve">All Intra Main10 </w:t>
              </w:r>
            </w:ins>
          </w:p>
        </w:tc>
      </w:tr>
      <w:tr w:rsidR="001D018E" w:rsidRPr="001D018E" w14:paraId="7D925F94" w14:textId="77777777" w:rsidTr="001D5ACF">
        <w:trPr>
          <w:trHeight w:val="255"/>
          <w:ins w:id="13799" w:author="Jens-Rainer Ohm" w:date="2023-10-13T12:27:00Z"/>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ins w:id="13800" w:author="Jens-Rainer Ohm" w:date="2023-10-13T12:27:00Z"/>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ins w:id="13801" w:author="Jens-Rainer Ohm" w:date="2023-10-13T12:27:00Z"/>
                <w:b/>
                <w:bCs/>
                <w:lang w:eastAsia="de-DE"/>
              </w:rPr>
            </w:pPr>
            <w:ins w:id="13802" w:author="Jens-Rainer Ohm" w:date="2023-10-13T12:27:00Z">
              <w:r w:rsidRPr="001D018E">
                <w:rPr>
                  <w:b/>
                  <w:bCs/>
                  <w:lang w:eastAsia="de-DE"/>
                </w:rPr>
                <w:t>BD-rate Over NNVC-6.0 VTM</w:t>
              </w:r>
            </w:ins>
          </w:p>
        </w:tc>
      </w:tr>
      <w:tr w:rsidR="001D018E" w:rsidRPr="001D018E" w14:paraId="55083536" w14:textId="77777777" w:rsidTr="001D5ACF">
        <w:trPr>
          <w:trHeight w:val="255"/>
          <w:ins w:id="13803" w:author="Jens-Rainer Ohm" w:date="2023-10-13T12:27:00Z"/>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ins w:id="13804" w:author="Jens-Rainer Ohm" w:date="2023-10-13T12:27:00Z"/>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ins w:id="13805" w:author="Jens-Rainer Ohm" w:date="2023-10-13T12:27:00Z"/>
                <w:lang w:eastAsia="de-DE"/>
              </w:rPr>
            </w:pPr>
            <w:ins w:id="13806" w:author="Jens-Rainer Ohm" w:date="2023-10-13T12:27:00Z">
              <w:r w:rsidRPr="001D018E">
                <w:rPr>
                  <w:lang w:eastAsia="de-DE"/>
                </w:rPr>
                <w:t>Y-PSNR</w:t>
              </w:r>
            </w:ins>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ins w:id="13807" w:author="Jens-Rainer Ohm" w:date="2023-10-13T12:27:00Z"/>
                <w:lang w:eastAsia="de-DE"/>
              </w:rPr>
            </w:pPr>
            <w:ins w:id="13808" w:author="Jens-Rainer Ohm" w:date="2023-10-13T12:27:00Z">
              <w:r w:rsidRPr="001D018E">
                <w:rPr>
                  <w:lang w:eastAsia="de-DE"/>
                </w:rPr>
                <w:t>U-PSNR</w:t>
              </w:r>
            </w:ins>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ins w:id="13809" w:author="Jens-Rainer Ohm" w:date="2023-10-13T12:27:00Z"/>
                <w:lang w:eastAsia="de-DE"/>
              </w:rPr>
            </w:pPr>
            <w:ins w:id="13810" w:author="Jens-Rainer Ohm" w:date="2023-10-13T12:27:00Z">
              <w:r w:rsidRPr="001D018E">
                <w:rPr>
                  <w:lang w:eastAsia="de-DE"/>
                </w:rPr>
                <w:t>V-PSNR</w:t>
              </w:r>
            </w:ins>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ins w:id="13811" w:author="Jens-Rainer Ohm" w:date="2023-10-13T12:27:00Z"/>
                <w:lang w:eastAsia="de-DE"/>
              </w:rPr>
            </w:pPr>
            <w:ins w:id="13812" w:author="Jens-Rainer Ohm" w:date="2023-10-13T12:27:00Z">
              <w:r w:rsidRPr="001D018E">
                <w:rPr>
                  <w:lang w:eastAsia="de-DE"/>
                </w:rPr>
                <w:t>Y-MSIM</w:t>
              </w:r>
            </w:ins>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ins w:id="13813" w:author="Jens-Rainer Ohm" w:date="2023-10-13T12:27:00Z"/>
                <w:lang w:eastAsia="de-DE"/>
              </w:rPr>
            </w:pPr>
            <w:ins w:id="13814" w:author="Jens-Rainer Ohm" w:date="2023-10-13T12:27:00Z">
              <w:r w:rsidRPr="001D018E">
                <w:rPr>
                  <w:lang w:eastAsia="de-DE"/>
                </w:rPr>
                <w:t>U-MSIM</w:t>
              </w:r>
            </w:ins>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ins w:id="13815" w:author="Jens-Rainer Ohm" w:date="2023-10-13T12:27:00Z"/>
                <w:lang w:eastAsia="de-DE"/>
              </w:rPr>
            </w:pPr>
            <w:ins w:id="13816" w:author="Jens-Rainer Ohm" w:date="2023-10-13T12:27:00Z">
              <w:r w:rsidRPr="001D018E">
                <w:rPr>
                  <w:lang w:eastAsia="de-DE"/>
                </w:rPr>
                <w:t>V-MSIM</w:t>
              </w:r>
            </w:ins>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ins w:id="13817" w:author="Jens-Rainer Ohm" w:date="2023-10-13T12:27:00Z"/>
                <w:lang w:eastAsia="de-DE"/>
              </w:rPr>
            </w:pPr>
            <w:proofErr w:type="spellStart"/>
            <w:ins w:id="13818" w:author="Jens-Rainer Ohm" w:date="2023-10-13T12:27:00Z">
              <w:r w:rsidRPr="001D018E">
                <w:rPr>
                  <w:lang w:eastAsia="de-DE"/>
                </w:rPr>
                <w:t>EncT</w:t>
              </w:r>
              <w:proofErr w:type="spellEnd"/>
            </w:ins>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ins w:id="13819" w:author="Jens-Rainer Ohm" w:date="2023-10-13T12:27:00Z"/>
                <w:lang w:eastAsia="de-DE"/>
              </w:rPr>
            </w:pPr>
            <w:proofErr w:type="spellStart"/>
            <w:ins w:id="13820" w:author="Jens-Rainer Ohm" w:date="2023-10-13T12:27:00Z">
              <w:r w:rsidRPr="001D018E">
                <w:rPr>
                  <w:lang w:eastAsia="de-DE"/>
                </w:rPr>
                <w:t>DecT</w:t>
              </w:r>
              <w:proofErr w:type="spellEnd"/>
              <w:r w:rsidRPr="001D018E">
                <w:rPr>
                  <w:lang w:eastAsia="de-DE"/>
                </w:rPr>
                <w:t xml:space="preserve"> CPU</w:t>
              </w:r>
            </w:ins>
          </w:p>
        </w:tc>
      </w:tr>
      <w:tr w:rsidR="001D018E" w:rsidRPr="001D018E" w14:paraId="6BAADD99" w14:textId="77777777" w:rsidTr="001D5ACF">
        <w:trPr>
          <w:trHeight w:val="255"/>
          <w:ins w:id="13821"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ins w:id="13822" w:author="Jens-Rainer Ohm" w:date="2023-10-13T12:27:00Z"/>
                <w:lang w:eastAsia="de-DE"/>
              </w:rPr>
            </w:pPr>
            <w:ins w:id="13823" w:author="Jens-Rainer Ohm" w:date="2023-10-13T12:27:00Z">
              <w:r w:rsidRPr="001D018E">
                <w:rPr>
                  <w:lang w:eastAsia="de-DE"/>
                </w:rPr>
                <w:t>Class A1</w:t>
              </w:r>
            </w:ins>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ins w:id="13824" w:author="Jens-Rainer Ohm" w:date="2023-10-13T12:27:00Z"/>
                <w:lang w:eastAsia="de-DE"/>
              </w:rPr>
            </w:pPr>
            <w:ins w:id="13825" w:author="Jens-Rainer Ohm" w:date="2023-10-13T12:27:00Z">
              <w:r w:rsidRPr="001D018E">
                <w:rPr>
                  <w:lang w:eastAsia="de-DE"/>
                </w:rPr>
                <w:t>-0.14%</w:t>
              </w:r>
            </w:ins>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ins w:id="13826" w:author="Jens-Rainer Ohm" w:date="2023-10-13T12:27:00Z"/>
                <w:lang w:eastAsia="de-DE"/>
              </w:rPr>
            </w:pPr>
            <w:ins w:id="13827" w:author="Jens-Rainer Ohm" w:date="2023-10-13T12:27:00Z">
              <w:r w:rsidRPr="001D018E">
                <w:rPr>
                  <w:lang w:eastAsia="de-DE"/>
                </w:rPr>
                <w:t>-0.17%</w:t>
              </w:r>
            </w:ins>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ins w:id="13828" w:author="Jens-Rainer Ohm" w:date="2023-10-13T12:27:00Z"/>
                <w:lang w:eastAsia="de-DE"/>
              </w:rPr>
            </w:pPr>
            <w:ins w:id="13829" w:author="Jens-Rainer Ohm" w:date="2023-10-13T12:27:00Z">
              <w:r w:rsidRPr="001D018E">
                <w:rPr>
                  <w:lang w:eastAsia="de-DE"/>
                </w:rPr>
                <w:t>0.75%</w:t>
              </w:r>
            </w:ins>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ins w:id="13830" w:author="Jens-Rainer Ohm" w:date="2023-10-13T12:27:00Z"/>
                <w:lang w:eastAsia="de-DE"/>
              </w:rPr>
            </w:pPr>
            <w:ins w:id="13831" w:author="Jens-Rainer Ohm" w:date="2023-10-13T12:27:00Z">
              <w:r w:rsidRPr="001D018E">
                <w:rPr>
                  <w:lang w:eastAsia="de-DE"/>
                </w:rPr>
                <w:t>-0.16%</w:t>
              </w:r>
            </w:ins>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ins w:id="13832" w:author="Jens-Rainer Ohm" w:date="2023-10-13T12:27:00Z"/>
                <w:lang w:eastAsia="de-DE"/>
              </w:rPr>
            </w:pPr>
            <w:ins w:id="13833" w:author="Jens-Rainer Ohm" w:date="2023-10-13T12:27:00Z">
              <w:r w:rsidRPr="001D018E">
                <w:rPr>
                  <w:lang w:eastAsia="de-DE"/>
                </w:rPr>
                <w:t>0.02%</w:t>
              </w:r>
            </w:ins>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ins w:id="13834" w:author="Jens-Rainer Ohm" w:date="2023-10-13T12:27:00Z"/>
                <w:lang w:eastAsia="de-DE"/>
              </w:rPr>
            </w:pPr>
            <w:ins w:id="13835" w:author="Jens-Rainer Ohm" w:date="2023-10-13T12:27:00Z">
              <w:r w:rsidRPr="001D018E">
                <w:rPr>
                  <w:lang w:eastAsia="de-DE"/>
                </w:rPr>
                <w:t>0.52%</w:t>
              </w:r>
            </w:ins>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ins w:id="13836" w:author="Jens-Rainer Ohm" w:date="2023-10-13T12:27:00Z"/>
                <w:lang w:eastAsia="de-DE"/>
              </w:rPr>
            </w:pPr>
            <w:ins w:id="13837" w:author="Jens-Rainer Ohm" w:date="2023-10-13T12:27:00Z">
              <w:r w:rsidRPr="001D018E">
                <w:rPr>
                  <w:lang w:eastAsia="de-DE"/>
                </w:rPr>
                <w:t>144%</w:t>
              </w:r>
            </w:ins>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ins w:id="13838" w:author="Jens-Rainer Ohm" w:date="2023-10-13T12:27:00Z"/>
                <w:lang w:eastAsia="de-DE"/>
              </w:rPr>
            </w:pPr>
            <w:ins w:id="13839" w:author="Jens-Rainer Ohm" w:date="2023-10-13T12:27:00Z">
              <w:r w:rsidRPr="001D018E">
                <w:rPr>
                  <w:lang w:eastAsia="de-DE"/>
                </w:rPr>
                <w:t>147%</w:t>
              </w:r>
            </w:ins>
          </w:p>
        </w:tc>
      </w:tr>
      <w:tr w:rsidR="001D018E" w:rsidRPr="001D018E" w14:paraId="4DF29661" w14:textId="77777777" w:rsidTr="001D5ACF">
        <w:trPr>
          <w:trHeight w:val="255"/>
          <w:ins w:id="13840"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ins w:id="13841" w:author="Jens-Rainer Ohm" w:date="2023-10-13T12:27:00Z"/>
                <w:lang w:eastAsia="de-DE"/>
              </w:rPr>
            </w:pPr>
            <w:ins w:id="13842" w:author="Jens-Rainer Ohm" w:date="2023-10-13T12:27:00Z">
              <w:r w:rsidRPr="001D018E">
                <w:rPr>
                  <w:lang w:eastAsia="de-DE"/>
                </w:rPr>
                <w:t>Class A2</w:t>
              </w:r>
            </w:ins>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ins w:id="13843" w:author="Jens-Rainer Ohm" w:date="2023-10-13T12:27:00Z"/>
                <w:lang w:eastAsia="de-DE"/>
              </w:rPr>
            </w:pPr>
            <w:ins w:id="13844" w:author="Jens-Rainer Ohm" w:date="2023-10-13T12:27:00Z">
              <w:r w:rsidRPr="001D018E">
                <w:rPr>
                  <w:lang w:eastAsia="de-DE"/>
                </w:rPr>
                <w:t>-0.02%</w:t>
              </w:r>
            </w:ins>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ins w:id="13845" w:author="Jens-Rainer Ohm" w:date="2023-10-13T12:27:00Z"/>
                <w:lang w:eastAsia="de-DE"/>
              </w:rPr>
            </w:pPr>
            <w:ins w:id="13846" w:author="Jens-Rainer Ohm" w:date="2023-10-13T12:27:00Z">
              <w:r w:rsidRPr="001D018E">
                <w:rPr>
                  <w:lang w:eastAsia="de-DE"/>
                </w:rPr>
                <w:t>-0.13%</w:t>
              </w:r>
            </w:ins>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ins w:id="13847" w:author="Jens-Rainer Ohm" w:date="2023-10-13T12:27:00Z"/>
                <w:lang w:eastAsia="de-DE"/>
              </w:rPr>
            </w:pPr>
            <w:ins w:id="13848" w:author="Jens-Rainer Ohm" w:date="2023-10-13T12:27:00Z">
              <w:r w:rsidRPr="001D018E">
                <w:rPr>
                  <w:lang w:eastAsia="de-DE"/>
                </w:rPr>
                <w:t>-0.04%</w:t>
              </w:r>
            </w:ins>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ins w:id="13849" w:author="Jens-Rainer Ohm" w:date="2023-10-13T12:27:00Z"/>
                <w:lang w:eastAsia="de-DE"/>
              </w:rPr>
            </w:pPr>
            <w:ins w:id="13850" w:author="Jens-Rainer Ohm" w:date="2023-10-13T12:27:00Z">
              <w:r w:rsidRPr="001D018E">
                <w:rPr>
                  <w:lang w:eastAsia="de-DE"/>
                </w:rPr>
                <w:t>-0.04%</w:t>
              </w:r>
            </w:ins>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ins w:id="13851" w:author="Jens-Rainer Ohm" w:date="2023-10-13T12:27:00Z"/>
                <w:lang w:eastAsia="de-DE"/>
              </w:rPr>
            </w:pPr>
            <w:ins w:id="13852" w:author="Jens-Rainer Ohm" w:date="2023-10-13T12:27:00Z">
              <w:r w:rsidRPr="001D018E">
                <w:rPr>
                  <w:lang w:eastAsia="de-DE"/>
                </w:rPr>
                <w:t>0.19%</w:t>
              </w:r>
            </w:ins>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ins w:id="13853" w:author="Jens-Rainer Ohm" w:date="2023-10-13T12:27:00Z"/>
                <w:lang w:eastAsia="de-DE"/>
              </w:rPr>
            </w:pPr>
            <w:ins w:id="13854" w:author="Jens-Rainer Ohm" w:date="2023-10-13T12:27:00Z">
              <w:r w:rsidRPr="001D018E">
                <w:rPr>
                  <w:lang w:eastAsia="de-DE"/>
                </w:rPr>
                <w:t>-0.07%</w:t>
              </w:r>
            </w:ins>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ins w:id="13855" w:author="Jens-Rainer Ohm" w:date="2023-10-13T12:27:00Z"/>
                <w:lang w:eastAsia="de-DE"/>
              </w:rPr>
            </w:pPr>
            <w:ins w:id="13856" w:author="Jens-Rainer Ohm" w:date="2023-10-13T12:27:00Z">
              <w:r w:rsidRPr="001D018E">
                <w:rPr>
                  <w:lang w:eastAsia="de-DE"/>
                </w:rPr>
                <w:t>143%</w:t>
              </w:r>
            </w:ins>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ins w:id="13857" w:author="Jens-Rainer Ohm" w:date="2023-10-13T12:27:00Z"/>
                <w:lang w:eastAsia="de-DE"/>
              </w:rPr>
            </w:pPr>
            <w:ins w:id="13858" w:author="Jens-Rainer Ohm" w:date="2023-10-13T12:27:00Z">
              <w:r w:rsidRPr="001D018E">
                <w:rPr>
                  <w:lang w:eastAsia="de-DE"/>
                </w:rPr>
                <w:t>146%</w:t>
              </w:r>
            </w:ins>
          </w:p>
        </w:tc>
      </w:tr>
      <w:tr w:rsidR="001D018E" w:rsidRPr="001D018E" w14:paraId="11BF9679" w14:textId="77777777" w:rsidTr="001D5ACF">
        <w:trPr>
          <w:trHeight w:val="255"/>
          <w:ins w:id="13859"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ins w:id="13860" w:author="Jens-Rainer Ohm" w:date="2023-10-13T12:27:00Z"/>
                <w:lang w:eastAsia="de-DE"/>
              </w:rPr>
            </w:pPr>
            <w:ins w:id="13861" w:author="Jens-Rainer Ohm" w:date="2023-10-13T12:27:00Z">
              <w:r w:rsidRPr="001D018E">
                <w:rPr>
                  <w:lang w:eastAsia="de-DE"/>
                </w:rPr>
                <w:t>Class B</w:t>
              </w:r>
            </w:ins>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ins w:id="13862" w:author="Jens-Rainer Ohm" w:date="2023-10-13T12:27:00Z"/>
                <w:lang w:eastAsia="de-DE"/>
              </w:rPr>
            </w:pPr>
            <w:ins w:id="13863" w:author="Jens-Rainer Ohm" w:date="2023-10-13T12:27:00Z">
              <w:r w:rsidRPr="001D018E">
                <w:rPr>
                  <w:lang w:eastAsia="de-DE"/>
                </w:rPr>
                <w:t>-0.06%</w:t>
              </w:r>
            </w:ins>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ins w:id="13864" w:author="Jens-Rainer Ohm" w:date="2023-10-13T12:27:00Z"/>
                <w:lang w:eastAsia="de-DE"/>
              </w:rPr>
            </w:pPr>
            <w:ins w:id="13865" w:author="Jens-Rainer Ohm" w:date="2023-10-13T12:27:00Z">
              <w:r w:rsidRPr="001D018E">
                <w:rPr>
                  <w:lang w:eastAsia="de-DE"/>
                </w:rPr>
                <w:t>0.04%</w:t>
              </w:r>
            </w:ins>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ins w:id="13866" w:author="Jens-Rainer Ohm" w:date="2023-10-13T12:27:00Z"/>
                <w:lang w:eastAsia="de-DE"/>
              </w:rPr>
            </w:pPr>
            <w:ins w:id="13867" w:author="Jens-Rainer Ohm" w:date="2023-10-13T12:27:00Z">
              <w:r w:rsidRPr="001D018E">
                <w:rPr>
                  <w:lang w:eastAsia="de-DE"/>
                </w:rPr>
                <w:t>-0.09%</w:t>
              </w:r>
            </w:ins>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ins w:id="13868" w:author="Jens-Rainer Ohm" w:date="2023-10-13T12:27:00Z"/>
                <w:lang w:eastAsia="de-DE"/>
              </w:rPr>
            </w:pPr>
            <w:ins w:id="13869" w:author="Jens-Rainer Ohm" w:date="2023-10-13T12:27:00Z">
              <w:r w:rsidRPr="001D018E">
                <w:rPr>
                  <w:lang w:eastAsia="de-DE"/>
                </w:rPr>
                <w:t>-0.07%</w:t>
              </w:r>
            </w:ins>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ins w:id="13870" w:author="Jens-Rainer Ohm" w:date="2023-10-13T12:27:00Z"/>
                <w:lang w:eastAsia="de-DE"/>
              </w:rPr>
            </w:pPr>
            <w:ins w:id="13871" w:author="Jens-Rainer Ohm" w:date="2023-10-13T12:27:00Z">
              <w:r w:rsidRPr="001D018E">
                <w:rPr>
                  <w:lang w:eastAsia="de-DE"/>
                </w:rPr>
                <w:t>-0.04%</w:t>
              </w:r>
            </w:ins>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ins w:id="13872" w:author="Jens-Rainer Ohm" w:date="2023-10-13T12:27:00Z"/>
                <w:lang w:eastAsia="de-DE"/>
              </w:rPr>
            </w:pPr>
            <w:ins w:id="13873" w:author="Jens-Rainer Ohm" w:date="2023-10-13T12:27:00Z">
              <w:r w:rsidRPr="001D018E">
                <w:rPr>
                  <w:lang w:eastAsia="de-DE"/>
                </w:rPr>
                <w:t>-0.18%</w:t>
              </w:r>
            </w:ins>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ins w:id="13874" w:author="Jens-Rainer Ohm" w:date="2023-10-13T12:27:00Z"/>
                <w:lang w:eastAsia="de-DE"/>
              </w:rPr>
            </w:pPr>
            <w:ins w:id="13875" w:author="Jens-Rainer Ohm" w:date="2023-10-13T12:27:00Z">
              <w:r w:rsidRPr="001D018E">
                <w:rPr>
                  <w:lang w:eastAsia="de-DE"/>
                </w:rPr>
                <w:t>141%</w:t>
              </w:r>
            </w:ins>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ins w:id="13876" w:author="Jens-Rainer Ohm" w:date="2023-10-13T12:27:00Z"/>
                <w:lang w:eastAsia="de-DE"/>
              </w:rPr>
            </w:pPr>
            <w:ins w:id="13877" w:author="Jens-Rainer Ohm" w:date="2023-10-13T12:27:00Z">
              <w:r w:rsidRPr="001D018E">
                <w:rPr>
                  <w:lang w:eastAsia="de-DE"/>
                </w:rPr>
                <w:t>149%</w:t>
              </w:r>
            </w:ins>
          </w:p>
        </w:tc>
      </w:tr>
      <w:tr w:rsidR="001D018E" w:rsidRPr="001D018E" w14:paraId="439CC890" w14:textId="77777777" w:rsidTr="001D5ACF">
        <w:trPr>
          <w:trHeight w:val="255"/>
          <w:ins w:id="13878"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ins w:id="13879" w:author="Jens-Rainer Ohm" w:date="2023-10-13T12:27:00Z"/>
                <w:lang w:eastAsia="de-DE"/>
              </w:rPr>
            </w:pPr>
            <w:ins w:id="13880" w:author="Jens-Rainer Ohm" w:date="2023-10-13T12:27:00Z">
              <w:r w:rsidRPr="001D018E">
                <w:rPr>
                  <w:lang w:eastAsia="de-DE"/>
                </w:rPr>
                <w:t>Class C</w:t>
              </w:r>
            </w:ins>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ins w:id="13881" w:author="Jens-Rainer Ohm" w:date="2023-10-13T12:27:00Z"/>
                <w:lang w:eastAsia="de-DE"/>
              </w:rPr>
            </w:pPr>
            <w:ins w:id="13882" w:author="Jens-Rainer Ohm" w:date="2023-10-13T12:27:00Z">
              <w:r w:rsidRPr="001D018E">
                <w:rPr>
                  <w:lang w:eastAsia="de-DE"/>
                </w:rPr>
                <w:t>-0.09%</w:t>
              </w:r>
            </w:ins>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ins w:id="13883" w:author="Jens-Rainer Ohm" w:date="2023-10-13T12:27:00Z"/>
                <w:lang w:eastAsia="de-DE"/>
              </w:rPr>
            </w:pPr>
            <w:ins w:id="13884" w:author="Jens-Rainer Ohm" w:date="2023-10-13T12:27:00Z">
              <w:r w:rsidRPr="001D018E">
                <w:rPr>
                  <w:lang w:eastAsia="de-DE"/>
                </w:rPr>
                <w:t>-0.92%</w:t>
              </w:r>
            </w:ins>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ins w:id="13885" w:author="Jens-Rainer Ohm" w:date="2023-10-13T12:27:00Z"/>
                <w:lang w:eastAsia="de-DE"/>
              </w:rPr>
            </w:pPr>
            <w:ins w:id="13886" w:author="Jens-Rainer Ohm" w:date="2023-10-13T12:27:00Z">
              <w:r w:rsidRPr="001D018E">
                <w:rPr>
                  <w:lang w:eastAsia="de-DE"/>
                </w:rPr>
                <w:t>-0.90%</w:t>
              </w:r>
            </w:ins>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ins w:id="13887" w:author="Jens-Rainer Ohm" w:date="2023-10-13T12:27:00Z"/>
                <w:lang w:eastAsia="de-DE"/>
              </w:rPr>
            </w:pPr>
            <w:ins w:id="13888" w:author="Jens-Rainer Ohm" w:date="2023-10-13T12:27:00Z">
              <w:r w:rsidRPr="001D018E">
                <w:rPr>
                  <w:lang w:eastAsia="de-DE"/>
                </w:rPr>
                <w:t>-0.12%</w:t>
              </w:r>
            </w:ins>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ins w:id="13889" w:author="Jens-Rainer Ohm" w:date="2023-10-13T12:27:00Z"/>
                <w:lang w:eastAsia="de-DE"/>
              </w:rPr>
            </w:pPr>
            <w:ins w:id="13890" w:author="Jens-Rainer Ohm" w:date="2023-10-13T12:27:00Z">
              <w:r w:rsidRPr="001D018E">
                <w:rPr>
                  <w:lang w:eastAsia="de-DE"/>
                </w:rPr>
                <w:t>-0.82%</w:t>
              </w:r>
            </w:ins>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ins w:id="13891" w:author="Jens-Rainer Ohm" w:date="2023-10-13T12:27:00Z"/>
                <w:lang w:eastAsia="de-DE"/>
              </w:rPr>
            </w:pPr>
            <w:ins w:id="13892" w:author="Jens-Rainer Ohm" w:date="2023-10-13T12:27:00Z">
              <w:r w:rsidRPr="001D018E">
                <w:rPr>
                  <w:lang w:eastAsia="de-DE"/>
                </w:rPr>
                <w:t>-0.86%</w:t>
              </w:r>
            </w:ins>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ins w:id="13893" w:author="Jens-Rainer Ohm" w:date="2023-10-13T12:27:00Z"/>
                <w:lang w:eastAsia="de-DE"/>
              </w:rPr>
            </w:pPr>
            <w:ins w:id="13894" w:author="Jens-Rainer Ohm" w:date="2023-10-13T12:27:00Z">
              <w:r w:rsidRPr="001D018E">
                <w:rPr>
                  <w:lang w:eastAsia="de-DE"/>
                </w:rPr>
                <w:t>140%</w:t>
              </w:r>
            </w:ins>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ins w:id="13895" w:author="Jens-Rainer Ohm" w:date="2023-10-13T12:27:00Z"/>
                <w:lang w:eastAsia="de-DE"/>
              </w:rPr>
            </w:pPr>
            <w:ins w:id="13896" w:author="Jens-Rainer Ohm" w:date="2023-10-13T12:27:00Z">
              <w:r w:rsidRPr="001D018E">
                <w:rPr>
                  <w:lang w:eastAsia="de-DE"/>
                </w:rPr>
                <w:t>163%</w:t>
              </w:r>
            </w:ins>
          </w:p>
        </w:tc>
      </w:tr>
      <w:tr w:rsidR="001D018E" w:rsidRPr="001D018E" w14:paraId="05635317" w14:textId="77777777" w:rsidTr="001D5ACF">
        <w:trPr>
          <w:trHeight w:val="255"/>
          <w:ins w:id="13897"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ins w:id="13898" w:author="Jens-Rainer Ohm" w:date="2023-10-13T12:27:00Z"/>
                <w:lang w:eastAsia="de-DE"/>
              </w:rPr>
            </w:pPr>
            <w:ins w:id="13899" w:author="Jens-Rainer Ohm" w:date="2023-10-13T12:27:00Z">
              <w:r w:rsidRPr="001D018E">
                <w:rPr>
                  <w:lang w:eastAsia="de-DE"/>
                </w:rPr>
                <w:t>Class E</w:t>
              </w:r>
            </w:ins>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ins w:id="13900" w:author="Jens-Rainer Ohm" w:date="2023-10-13T12:27:00Z"/>
                <w:lang w:eastAsia="de-DE"/>
              </w:rPr>
            </w:pPr>
            <w:ins w:id="13901" w:author="Jens-Rainer Ohm" w:date="2023-10-13T12:27:00Z">
              <w:r w:rsidRPr="001D018E">
                <w:rPr>
                  <w:lang w:eastAsia="de-DE"/>
                </w:rPr>
                <w:t>-0.14%</w:t>
              </w:r>
            </w:ins>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ins w:id="13902" w:author="Jens-Rainer Ohm" w:date="2023-10-13T12:27:00Z"/>
                <w:lang w:eastAsia="de-DE"/>
              </w:rPr>
            </w:pPr>
            <w:ins w:id="13903" w:author="Jens-Rainer Ohm" w:date="2023-10-13T12:27:00Z">
              <w:r w:rsidRPr="001D018E">
                <w:rPr>
                  <w:lang w:eastAsia="de-DE"/>
                </w:rPr>
                <w:t>0.78%</w:t>
              </w:r>
            </w:ins>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ins w:id="13904" w:author="Jens-Rainer Ohm" w:date="2023-10-13T12:27:00Z"/>
                <w:lang w:eastAsia="de-DE"/>
              </w:rPr>
            </w:pPr>
            <w:ins w:id="13905" w:author="Jens-Rainer Ohm" w:date="2023-10-13T12:27:00Z">
              <w:r w:rsidRPr="001D018E">
                <w:rPr>
                  <w:lang w:eastAsia="de-DE"/>
                </w:rPr>
                <w:t>0.56%</w:t>
              </w:r>
            </w:ins>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ins w:id="13906" w:author="Jens-Rainer Ohm" w:date="2023-10-13T12:27:00Z"/>
                <w:lang w:eastAsia="de-DE"/>
              </w:rPr>
            </w:pPr>
            <w:ins w:id="13907" w:author="Jens-Rainer Ohm" w:date="2023-10-13T12:27:00Z">
              <w:r w:rsidRPr="001D018E">
                <w:rPr>
                  <w:lang w:eastAsia="de-DE"/>
                </w:rPr>
                <w:t>-0.08%</w:t>
              </w:r>
            </w:ins>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ins w:id="13908" w:author="Jens-Rainer Ohm" w:date="2023-10-13T12:27:00Z"/>
                <w:lang w:eastAsia="de-DE"/>
              </w:rPr>
            </w:pPr>
            <w:ins w:id="13909" w:author="Jens-Rainer Ohm" w:date="2023-10-13T12:27:00Z">
              <w:r w:rsidRPr="001D018E">
                <w:rPr>
                  <w:lang w:eastAsia="de-DE"/>
                </w:rPr>
                <w:t>0.56%</w:t>
              </w:r>
            </w:ins>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ins w:id="13910" w:author="Jens-Rainer Ohm" w:date="2023-10-13T12:27:00Z"/>
                <w:lang w:eastAsia="de-DE"/>
              </w:rPr>
            </w:pPr>
            <w:ins w:id="13911" w:author="Jens-Rainer Ohm" w:date="2023-10-13T12:27:00Z">
              <w:r w:rsidRPr="001D018E">
                <w:rPr>
                  <w:lang w:eastAsia="de-DE"/>
                </w:rPr>
                <w:t>0.37%</w:t>
              </w:r>
            </w:ins>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ins w:id="13912" w:author="Jens-Rainer Ohm" w:date="2023-10-13T12:27:00Z"/>
                <w:lang w:eastAsia="de-DE"/>
              </w:rPr>
            </w:pPr>
            <w:ins w:id="13913" w:author="Jens-Rainer Ohm" w:date="2023-10-13T12:27:00Z">
              <w:r w:rsidRPr="001D018E">
                <w:rPr>
                  <w:lang w:eastAsia="de-DE"/>
                </w:rPr>
                <w:t>142%</w:t>
              </w:r>
            </w:ins>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ins w:id="13914" w:author="Jens-Rainer Ohm" w:date="2023-10-13T12:27:00Z"/>
                <w:lang w:eastAsia="de-DE"/>
              </w:rPr>
            </w:pPr>
            <w:ins w:id="13915" w:author="Jens-Rainer Ohm" w:date="2023-10-13T12:27:00Z">
              <w:r w:rsidRPr="001D018E">
                <w:rPr>
                  <w:lang w:eastAsia="de-DE"/>
                </w:rPr>
                <w:t>152%</w:t>
              </w:r>
            </w:ins>
          </w:p>
        </w:tc>
      </w:tr>
      <w:tr w:rsidR="001D018E" w:rsidRPr="001D018E" w14:paraId="26D5777F" w14:textId="77777777" w:rsidTr="001D5ACF">
        <w:trPr>
          <w:trHeight w:val="255"/>
          <w:ins w:id="13916" w:author="Jens-Rainer Ohm" w:date="2023-10-13T12:27:00Z"/>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ins w:id="13917" w:author="Jens-Rainer Ohm" w:date="2023-10-13T12:27:00Z"/>
                <w:b/>
                <w:bCs/>
                <w:lang w:eastAsia="de-DE"/>
              </w:rPr>
            </w:pPr>
            <w:ins w:id="13918" w:author="Jens-Rainer Ohm" w:date="2023-10-13T12:27:00Z">
              <w:r w:rsidRPr="001D018E">
                <w:rPr>
                  <w:b/>
                  <w:bCs/>
                  <w:lang w:eastAsia="de-DE"/>
                </w:rPr>
                <w:t xml:space="preserve">Overall </w:t>
              </w:r>
            </w:ins>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ins w:id="13919" w:author="Jens-Rainer Ohm" w:date="2023-10-13T12:27:00Z"/>
                <w:lang w:eastAsia="de-DE"/>
              </w:rPr>
            </w:pPr>
            <w:ins w:id="13920" w:author="Jens-Rainer Ohm" w:date="2023-10-13T12:27:00Z">
              <w:r w:rsidRPr="001D018E">
                <w:rPr>
                  <w:lang w:eastAsia="de-DE"/>
                </w:rPr>
                <w:t>-0.09%</w:t>
              </w:r>
            </w:ins>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ins w:id="13921" w:author="Jens-Rainer Ohm" w:date="2023-10-13T12:27:00Z"/>
                <w:lang w:eastAsia="de-DE"/>
              </w:rPr>
            </w:pPr>
            <w:ins w:id="13922" w:author="Jens-Rainer Ohm" w:date="2023-10-13T12:27:00Z">
              <w:r w:rsidRPr="001D018E">
                <w:rPr>
                  <w:lang w:eastAsia="de-DE"/>
                </w:rPr>
                <w:t>-0.11%</w:t>
              </w:r>
            </w:ins>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ins w:id="13923" w:author="Jens-Rainer Ohm" w:date="2023-10-13T12:27:00Z"/>
                <w:lang w:eastAsia="de-DE"/>
              </w:rPr>
            </w:pPr>
            <w:ins w:id="13924" w:author="Jens-Rainer Ohm" w:date="2023-10-13T12:27:00Z">
              <w:r w:rsidRPr="001D018E">
                <w:rPr>
                  <w:lang w:eastAsia="de-DE"/>
                </w:rPr>
                <w:t>-0.01%</w:t>
              </w:r>
            </w:ins>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ins w:id="13925" w:author="Jens-Rainer Ohm" w:date="2023-10-13T12:27:00Z"/>
                <w:lang w:eastAsia="de-DE"/>
              </w:rPr>
            </w:pPr>
            <w:ins w:id="13926" w:author="Jens-Rainer Ohm" w:date="2023-10-13T12:27:00Z">
              <w:r w:rsidRPr="001D018E">
                <w:rPr>
                  <w:lang w:eastAsia="de-DE"/>
                </w:rPr>
                <w:t>-0.09%</w:t>
              </w:r>
            </w:ins>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ins w:id="13927" w:author="Jens-Rainer Ohm" w:date="2023-10-13T12:27:00Z"/>
                <w:lang w:eastAsia="de-DE"/>
              </w:rPr>
            </w:pPr>
            <w:ins w:id="13928" w:author="Jens-Rainer Ohm" w:date="2023-10-13T12:27:00Z">
              <w:r w:rsidRPr="001D018E">
                <w:rPr>
                  <w:lang w:eastAsia="de-DE"/>
                </w:rPr>
                <w:t>-0.07%</w:t>
              </w:r>
            </w:ins>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ins w:id="13929" w:author="Jens-Rainer Ohm" w:date="2023-10-13T12:27:00Z"/>
                <w:lang w:eastAsia="de-DE"/>
              </w:rPr>
            </w:pPr>
            <w:ins w:id="13930" w:author="Jens-Rainer Ohm" w:date="2023-10-13T12:27:00Z">
              <w:r w:rsidRPr="001D018E">
                <w:rPr>
                  <w:lang w:eastAsia="de-DE"/>
                </w:rPr>
                <w:t>-0.10%</w:t>
              </w:r>
            </w:ins>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ins w:id="13931" w:author="Jens-Rainer Ohm" w:date="2023-10-13T12:27:00Z"/>
                <w:lang w:eastAsia="de-DE"/>
              </w:rPr>
            </w:pPr>
            <w:ins w:id="13932" w:author="Jens-Rainer Ohm" w:date="2023-10-13T12:27:00Z">
              <w:r w:rsidRPr="001D018E">
                <w:rPr>
                  <w:lang w:eastAsia="de-DE"/>
                </w:rPr>
                <w:t>142%</w:t>
              </w:r>
            </w:ins>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ins w:id="13933" w:author="Jens-Rainer Ohm" w:date="2023-10-13T12:27:00Z"/>
                <w:lang w:eastAsia="de-DE"/>
              </w:rPr>
            </w:pPr>
            <w:ins w:id="13934" w:author="Jens-Rainer Ohm" w:date="2023-10-13T12:27:00Z">
              <w:r w:rsidRPr="001D018E">
                <w:rPr>
                  <w:lang w:eastAsia="de-DE"/>
                </w:rPr>
                <w:t>152%</w:t>
              </w:r>
            </w:ins>
          </w:p>
        </w:tc>
      </w:tr>
      <w:tr w:rsidR="001D018E" w:rsidRPr="001D018E" w14:paraId="1C75D3B5" w14:textId="77777777" w:rsidTr="001D5ACF">
        <w:trPr>
          <w:trHeight w:val="255"/>
          <w:ins w:id="13935" w:author="Jens-Rainer Ohm" w:date="2023-10-13T12:27:00Z"/>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ins w:id="13936" w:author="Jens-Rainer Ohm" w:date="2023-10-13T12:27:00Z"/>
                <w:lang w:eastAsia="de-DE"/>
              </w:rPr>
            </w:pPr>
            <w:ins w:id="13937" w:author="Jens-Rainer Ohm" w:date="2023-10-13T12:27:00Z">
              <w:r w:rsidRPr="001D018E">
                <w:rPr>
                  <w:lang w:eastAsia="de-DE"/>
                </w:rPr>
                <w:t>Class D</w:t>
              </w:r>
            </w:ins>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ins w:id="13938" w:author="Jens-Rainer Ohm" w:date="2023-10-13T12:27:00Z"/>
                <w:lang w:eastAsia="de-DE"/>
              </w:rPr>
            </w:pPr>
            <w:ins w:id="13939" w:author="Jens-Rainer Ohm" w:date="2023-10-13T12:27:00Z">
              <w:r w:rsidRPr="001D018E">
                <w:rPr>
                  <w:lang w:eastAsia="de-DE"/>
                </w:rPr>
                <w:t>-0.05%</w:t>
              </w:r>
            </w:ins>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ins w:id="13940" w:author="Jens-Rainer Ohm" w:date="2023-10-13T12:27:00Z"/>
                <w:lang w:eastAsia="de-DE"/>
              </w:rPr>
            </w:pPr>
            <w:ins w:id="13941" w:author="Jens-Rainer Ohm" w:date="2023-10-13T12:27:00Z">
              <w:r w:rsidRPr="001D018E">
                <w:rPr>
                  <w:lang w:eastAsia="de-DE"/>
                </w:rPr>
                <w:t>-0.12%</w:t>
              </w:r>
            </w:ins>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ins w:id="13942" w:author="Jens-Rainer Ohm" w:date="2023-10-13T12:27:00Z"/>
                <w:lang w:eastAsia="de-DE"/>
              </w:rPr>
            </w:pPr>
            <w:ins w:id="13943" w:author="Jens-Rainer Ohm" w:date="2023-10-13T12:27:00Z">
              <w:r w:rsidRPr="001D018E">
                <w:rPr>
                  <w:lang w:eastAsia="de-DE"/>
                </w:rPr>
                <w:t>-0.31%</w:t>
              </w:r>
            </w:ins>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ins w:id="13944" w:author="Jens-Rainer Ohm" w:date="2023-10-13T12:27:00Z"/>
                <w:lang w:eastAsia="de-DE"/>
              </w:rPr>
            </w:pPr>
            <w:ins w:id="13945" w:author="Jens-Rainer Ohm" w:date="2023-10-13T12:27:00Z">
              <w:r w:rsidRPr="001D018E">
                <w:rPr>
                  <w:lang w:eastAsia="de-DE"/>
                </w:rPr>
                <w:t>0.01%</w:t>
              </w:r>
            </w:ins>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ins w:id="13946" w:author="Jens-Rainer Ohm" w:date="2023-10-13T12:27:00Z"/>
                <w:lang w:eastAsia="de-DE"/>
              </w:rPr>
            </w:pPr>
            <w:ins w:id="13947" w:author="Jens-Rainer Ohm" w:date="2023-10-13T12:27:00Z">
              <w:r w:rsidRPr="001D018E">
                <w:rPr>
                  <w:lang w:eastAsia="de-DE"/>
                </w:rPr>
                <w:t>-0.11%</w:t>
              </w:r>
            </w:ins>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ins w:id="13948" w:author="Jens-Rainer Ohm" w:date="2023-10-13T12:27:00Z"/>
                <w:lang w:eastAsia="de-DE"/>
              </w:rPr>
            </w:pPr>
            <w:ins w:id="13949" w:author="Jens-Rainer Ohm" w:date="2023-10-13T12:27:00Z">
              <w:r w:rsidRPr="001D018E">
                <w:rPr>
                  <w:lang w:eastAsia="de-DE"/>
                </w:rPr>
                <w:t>-0.58%</w:t>
              </w:r>
            </w:ins>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ins w:id="13950" w:author="Jens-Rainer Ohm" w:date="2023-10-13T12:27:00Z"/>
                <w:lang w:eastAsia="de-DE"/>
              </w:rPr>
            </w:pPr>
            <w:ins w:id="13951" w:author="Jens-Rainer Ohm" w:date="2023-10-13T12:27:00Z">
              <w:r w:rsidRPr="001D018E">
                <w:rPr>
                  <w:lang w:eastAsia="de-DE"/>
                </w:rPr>
                <w:t>137%</w:t>
              </w:r>
            </w:ins>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ins w:id="13952" w:author="Jens-Rainer Ohm" w:date="2023-10-13T12:27:00Z"/>
                <w:lang w:eastAsia="de-DE"/>
              </w:rPr>
            </w:pPr>
            <w:ins w:id="13953" w:author="Jens-Rainer Ohm" w:date="2023-10-13T12:27:00Z">
              <w:r w:rsidRPr="001D018E">
                <w:rPr>
                  <w:lang w:eastAsia="de-DE"/>
                </w:rPr>
                <w:t>166%</w:t>
              </w:r>
            </w:ins>
          </w:p>
        </w:tc>
      </w:tr>
      <w:tr w:rsidR="001D018E" w:rsidRPr="001D018E" w14:paraId="44F52FC2" w14:textId="77777777" w:rsidTr="001D5ACF">
        <w:trPr>
          <w:trHeight w:val="255"/>
          <w:ins w:id="13954" w:author="Jens-Rainer Ohm" w:date="2023-10-13T12:27:00Z"/>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ins w:id="13955" w:author="Jens-Rainer Ohm" w:date="2023-10-13T12:27:00Z"/>
                <w:lang w:eastAsia="de-DE"/>
              </w:rPr>
            </w:pPr>
            <w:ins w:id="13956" w:author="Jens-Rainer Ohm" w:date="2023-10-13T12:27:00Z">
              <w:r w:rsidRPr="001D018E">
                <w:rPr>
                  <w:lang w:eastAsia="de-DE"/>
                </w:rPr>
                <w:t>Class F</w:t>
              </w:r>
            </w:ins>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ins w:id="13957" w:author="Jens-Rainer Ohm" w:date="2023-10-13T12:27:00Z"/>
                <w:lang w:eastAsia="de-DE"/>
              </w:rPr>
            </w:pPr>
            <w:ins w:id="13958" w:author="Jens-Rainer Ohm" w:date="2023-10-13T12:27:00Z">
              <w:r w:rsidRPr="001D018E">
                <w:rPr>
                  <w:lang w:eastAsia="de-DE"/>
                </w:rPr>
                <w:t>-0.23%</w:t>
              </w:r>
            </w:ins>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ins w:id="13959" w:author="Jens-Rainer Ohm" w:date="2023-10-13T12:27:00Z"/>
                <w:lang w:eastAsia="de-DE"/>
              </w:rPr>
            </w:pPr>
            <w:ins w:id="13960" w:author="Jens-Rainer Ohm" w:date="2023-10-13T12:27:00Z">
              <w:r w:rsidRPr="001D018E">
                <w:rPr>
                  <w:lang w:eastAsia="de-DE"/>
                </w:rPr>
                <w:t>-0.47%</w:t>
              </w:r>
            </w:ins>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ins w:id="13961" w:author="Jens-Rainer Ohm" w:date="2023-10-13T12:27:00Z"/>
                <w:lang w:eastAsia="de-DE"/>
              </w:rPr>
            </w:pPr>
            <w:ins w:id="13962" w:author="Jens-Rainer Ohm" w:date="2023-10-13T12:27:00Z">
              <w:r w:rsidRPr="001D018E">
                <w:rPr>
                  <w:lang w:eastAsia="de-DE"/>
                </w:rPr>
                <w:t>1.12%</w:t>
              </w:r>
            </w:ins>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ins w:id="13963" w:author="Jens-Rainer Ohm" w:date="2023-10-13T12:27:00Z"/>
                <w:lang w:eastAsia="de-DE"/>
              </w:rPr>
            </w:pPr>
            <w:ins w:id="13964" w:author="Jens-Rainer Ohm" w:date="2023-10-13T12:27:00Z">
              <w:r w:rsidRPr="001D018E">
                <w:rPr>
                  <w:lang w:eastAsia="de-DE"/>
                </w:rPr>
                <w:t>-0.08%</w:t>
              </w:r>
            </w:ins>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ins w:id="13965" w:author="Jens-Rainer Ohm" w:date="2023-10-13T12:27:00Z"/>
                <w:lang w:eastAsia="de-DE"/>
              </w:rPr>
            </w:pPr>
            <w:ins w:id="13966" w:author="Jens-Rainer Ohm" w:date="2023-10-13T12:27:00Z">
              <w:r w:rsidRPr="001D018E">
                <w:rPr>
                  <w:lang w:eastAsia="de-DE"/>
                </w:rPr>
                <w:t>-0.72%</w:t>
              </w:r>
            </w:ins>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ins w:id="13967" w:author="Jens-Rainer Ohm" w:date="2023-10-13T12:27:00Z"/>
                <w:lang w:eastAsia="de-DE"/>
              </w:rPr>
            </w:pPr>
            <w:ins w:id="13968" w:author="Jens-Rainer Ohm" w:date="2023-10-13T12:27:00Z">
              <w:r w:rsidRPr="001D018E">
                <w:rPr>
                  <w:lang w:eastAsia="de-DE"/>
                </w:rPr>
                <w:t>1.86%</w:t>
              </w:r>
            </w:ins>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ins w:id="13969" w:author="Jens-Rainer Ohm" w:date="2023-10-13T12:27:00Z"/>
                <w:lang w:eastAsia="de-DE"/>
              </w:rPr>
            </w:pPr>
            <w:ins w:id="13970" w:author="Jens-Rainer Ohm" w:date="2023-10-13T12:27:00Z">
              <w:r w:rsidRPr="001D018E">
                <w:rPr>
                  <w:lang w:eastAsia="de-DE"/>
                </w:rPr>
                <w:t>131%</w:t>
              </w:r>
            </w:ins>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ins w:id="13971" w:author="Jens-Rainer Ohm" w:date="2023-10-13T12:27:00Z"/>
                <w:lang w:eastAsia="de-DE"/>
              </w:rPr>
            </w:pPr>
            <w:ins w:id="13972" w:author="Jens-Rainer Ohm" w:date="2023-10-13T12:27:00Z">
              <w:r w:rsidRPr="001D018E">
                <w:rPr>
                  <w:lang w:eastAsia="de-DE"/>
                </w:rPr>
                <w:t>165%</w:t>
              </w:r>
            </w:ins>
          </w:p>
        </w:tc>
      </w:tr>
    </w:tbl>
    <w:p w14:paraId="0D35FA39" w14:textId="77777777" w:rsidR="001D018E" w:rsidRPr="001D018E" w:rsidRDefault="001D018E" w:rsidP="001D018E">
      <w:pPr>
        <w:rPr>
          <w:ins w:id="13973" w:author="Jens-Rainer Ohm" w:date="2023-10-13T12:27:00Z"/>
          <w:lang w:eastAsia="de-DE"/>
        </w:rPr>
      </w:pPr>
    </w:p>
    <w:p w14:paraId="6ACD20E4" w14:textId="77777777" w:rsidR="001D018E" w:rsidRPr="001D018E" w:rsidRDefault="001D018E">
      <w:pPr>
        <w:numPr>
          <w:ilvl w:val="1"/>
          <w:numId w:val="345"/>
        </w:numPr>
        <w:tabs>
          <w:tab w:val="clear" w:pos="360"/>
        </w:tabs>
        <w:rPr>
          <w:ins w:id="13974" w:author="Jens-Rainer Ohm" w:date="2023-10-13T12:27:00Z"/>
          <w:b/>
          <w:bCs/>
          <w:i/>
          <w:iCs/>
          <w:lang w:eastAsia="de-DE"/>
        </w:rPr>
        <w:pPrChange w:id="13975" w:author="Jens-Rainer Ohm" w:date="2023-10-13T21:13:00Z">
          <w:pPr>
            <w:numPr>
              <w:ilvl w:val="1"/>
              <w:numId w:val="44"/>
            </w:numPr>
            <w:ind w:left="576" w:hanging="576"/>
          </w:pPr>
        </w:pPrChange>
      </w:pPr>
      <w:ins w:id="13976" w:author="Jens-Rainer Ohm" w:date="2023-10-13T12:27:00Z">
        <w:r w:rsidRPr="001D018E">
          <w:rPr>
            <w:b/>
            <w:bCs/>
            <w:i/>
            <w:iCs/>
            <w:lang w:eastAsia="de-DE"/>
          </w:rPr>
          <w:t>Other tools</w:t>
        </w:r>
      </w:ins>
    </w:p>
    <w:p w14:paraId="5A73AFE8" w14:textId="77777777" w:rsidR="001D018E" w:rsidRPr="001D018E" w:rsidRDefault="001D018E" w:rsidP="001D018E">
      <w:pPr>
        <w:rPr>
          <w:ins w:id="13977" w:author="Jens-Rainer Ohm" w:date="2023-10-13T12:27:00Z"/>
          <w:lang w:eastAsia="de-DE"/>
        </w:rPr>
      </w:pPr>
      <w:ins w:id="13978" w:author="Jens-Rainer Ohm" w:date="2023-10-13T12:27:00Z">
        <w:r w:rsidRPr="001D018E">
          <w:rPr>
            <w:lang w:eastAsia="de-DE"/>
          </w:rPr>
          <w:t>Other results remain the same as tools were not changed.</w:t>
        </w:r>
      </w:ins>
    </w:p>
    <w:p w14:paraId="23303279" w14:textId="77777777" w:rsidR="001D018E" w:rsidRPr="001D018E" w:rsidRDefault="001D018E" w:rsidP="001D018E">
      <w:pPr>
        <w:rPr>
          <w:ins w:id="13979" w:author="Jens-Rainer Ohm" w:date="2023-10-13T12:27:00Z"/>
          <w:lang w:eastAsia="de-DE"/>
        </w:rPr>
      </w:pPr>
    </w:p>
    <w:p w14:paraId="0B0D019C" w14:textId="77777777" w:rsidR="001D018E" w:rsidRPr="001D018E" w:rsidRDefault="001D018E" w:rsidP="001D018E">
      <w:pPr>
        <w:rPr>
          <w:ins w:id="13980" w:author="Jens-Rainer Ohm" w:date="2023-10-13T12:27:00Z"/>
          <w:lang w:eastAsia="de-DE"/>
        </w:rPr>
      </w:pPr>
    </w:p>
    <w:p w14:paraId="0D037340" w14:textId="77777777" w:rsidR="001D018E" w:rsidRPr="001D018E" w:rsidRDefault="001D018E">
      <w:pPr>
        <w:numPr>
          <w:ilvl w:val="0"/>
          <w:numId w:val="345"/>
        </w:numPr>
        <w:rPr>
          <w:ins w:id="13981" w:author="Jens-Rainer Ohm" w:date="2023-10-13T12:27:00Z"/>
          <w:b/>
          <w:bCs/>
          <w:lang w:eastAsia="de-DE"/>
        </w:rPr>
        <w:pPrChange w:id="13982" w:author="Jens-Rainer Ohm" w:date="2023-10-13T21:13:00Z">
          <w:pPr>
            <w:numPr>
              <w:numId w:val="44"/>
            </w:numPr>
            <w:ind w:left="432" w:hanging="432"/>
          </w:pPr>
        </w:pPrChange>
      </w:pPr>
      <w:ins w:id="13983" w:author="Jens-Rainer Ohm" w:date="2023-10-13T12:27:00Z">
        <w:r w:rsidRPr="001D018E">
          <w:rPr>
            <w:b/>
            <w:bCs/>
            <w:lang w:eastAsia="de-DE"/>
          </w:rPr>
          <w:t>Discussions</w:t>
        </w:r>
      </w:ins>
    </w:p>
    <w:p w14:paraId="58690CDB" w14:textId="77777777" w:rsidR="001D018E" w:rsidRPr="001D018E" w:rsidRDefault="001D018E" w:rsidP="001D018E">
      <w:pPr>
        <w:numPr>
          <w:ilvl w:val="1"/>
          <w:numId w:val="44"/>
        </w:numPr>
        <w:rPr>
          <w:ins w:id="13984" w:author="Jens-Rainer Ohm" w:date="2023-10-13T12:27:00Z"/>
          <w:b/>
          <w:bCs/>
          <w:i/>
          <w:iCs/>
          <w:lang w:eastAsia="de-DE"/>
        </w:rPr>
      </w:pPr>
      <w:ins w:id="13985" w:author="Jens-Rainer Ohm" w:date="2023-10-13T12:27:00Z">
        <w:r w:rsidRPr="001D018E">
          <w:rPr>
            <w:b/>
            <w:bCs/>
            <w:i/>
            <w:iCs/>
            <w:lang w:eastAsia="de-DE"/>
          </w:rPr>
          <w:t>Previous discussions</w:t>
        </w:r>
      </w:ins>
    </w:p>
    <w:p w14:paraId="511F06A6" w14:textId="77777777" w:rsidR="001D018E" w:rsidRPr="001D018E" w:rsidRDefault="001D018E" w:rsidP="001D018E">
      <w:pPr>
        <w:rPr>
          <w:ins w:id="13986" w:author="Jens-Rainer Ohm" w:date="2023-10-13T12:27:00Z"/>
          <w:lang w:eastAsia="de-DE"/>
        </w:rPr>
      </w:pPr>
      <w:ins w:id="13987" w:author="Jens-Rainer Ohm" w:date="2023-10-13T12:27:00Z">
        <w:r w:rsidRPr="001D018E">
          <w:rPr>
            <w:lang w:eastAsia="de-DE"/>
          </w:rPr>
          <w:t>The following points were discussed:</w:t>
        </w:r>
      </w:ins>
    </w:p>
    <w:p w14:paraId="2E4EE705" w14:textId="77777777" w:rsidR="001D018E" w:rsidRPr="001D018E" w:rsidRDefault="001D018E" w:rsidP="001D018E">
      <w:pPr>
        <w:numPr>
          <w:ilvl w:val="0"/>
          <w:numId w:val="47"/>
        </w:numPr>
        <w:rPr>
          <w:ins w:id="13988" w:author="Jens-Rainer Ohm" w:date="2023-10-13T12:27:00Z"/>
          <w:lang w:eastAsia="de-DE"/>
        </w:rPr>
      </w:pPr>
      <w:ins w:id="13989" w:author="Jens-Rainer Ohm" w:date="2023-10-13T12:27:00Z">
        <w:r w:rsidRPr="001D018E">
          <w:rPr>
            <w:lang w:eastAsia="de-DE"/>
          </w:rPr>
          <w:t>Final training strategy for HOP model: final training and models were decided.</w:t>
        </w:r>
      </w:ins>
    </w:p>
    <w:p w14:paraId="2401870E" w14:textId="77777777" w:rsidR="001D018E" w:rsidRPr="001D018E" w:rsidRDefault="001D018E" w:rsidP="001D018E">
      <w:pPr>
        <w:numPr>
          <w:ilvl w:val="0"/>
          <w:numId w:val="47"/>
        </w:numPr>
        <w:rPr>
          <w:ins w:id="13990" w:author="Jens-Rainer Ohm" w:date="2023-10-13T12:27:00Z"/>
          <w:lang w:eastAsia="de-DE"/>
        </w:rPr>
      </w:pPr>
      <w:ins w:id="13991" w:author="Jens-Rainer Ohm" w:date="2023-10-13T12:27:00Z">
        <w:r w:rsidRPr="001D018E">
          <w:rPr>
            <w:lang w:eastAsia="de-DE"/>
          </w:rPr>
          <w:t>Some aspects of encoder optimization (</w:t>
        </w:r>
        <w:proofErr w:type="spellStart"/>
        <w:r w:rsidRPr="001D018E">
          <w:rPr>
            <w:lang w:eastAsia="de-DE"/>
          </w:rPr>
          <w:t>eg</w:t>
        </w:r>
        <w:proofErr w:type="spellEnd"/>
        <w:r w:rsidRPr="001D018E">
          <w:rPr>
            <w:lang w:eastAsia="de-DE"/>
          </w:rPr>
          <w:t xml:space="preserve"> RDO models) are not yet aligned with HOP model.</w:t>
        </w:r>
      </w:ins>
    </w:p>
    <w:p w14:paraId="69A6EE90" w14:textId="77777777" w:rsidR="001D018E" w:rsidRPr="001D018E" w:rsidRDefault="001D018E">
      <w:pPr>
        <w:numPr>
          <w:ilvl w:val="0"/>
          <w:numId w:val="345"/>
        </w:numPr>
        <w:rPr>
          <w:ins w:id="13992" w:author="Jens-Rainer Ohm" w:date="2023-10-13T12:27:00Z"/>
          <w:b/>
          <w:bCs/>
          <w:lang w:eastAsia="de-DE"/>
        </w:rPr>
        <w:pPrChange w:id="13993" w:author="Jens-Rainer Ohm" w:date="2023-10-13T21:14:00Z">
          <w:pPr>
            <w:numPr>
              <w:numId w:val="44"/>
            </w:numPr>
            <w:ind w:left="432" w:hanging="432"/>
          </w:pPr>
        </w:pPrChange>
      </w:pPr>
      <w:ins w:id="13994" w:author="Jens-Rainer Ohm" w:date="2023-10-13T12:27:00Z">
        <w:r w:rsidRPr="001D018E">
          <w:rPr>
            <w:b/>
            <w:bCs/>
            <w:lang w:eastAsia="de-DE"/>
          </w:rPr>
          <w:t>Configurations</w:t>
        </w:r>
      </w:ins>
    </w:p>
    <w:p w14:paraId="441AF948" w14:textId="77777777" w:rsidR="001D018E" w:rsidRPr="001D018E" w:rsidRDefault="001D018E" w:rsidP="001D018E">
      <w:pPr>
        <w:rPr>
          <w:ins w:id="13995" w:author="Jens-Rainer Ohm" w:date="2023-10-13T12:27:00Z"/>
          <w:lang w:eastAsia="de-DE"/>
        </w:rPr>
      </w:pPr>
      <w:ins w:id="13996" w:author="Jens-Rainer Ohm" w:date="2023-10-13T12:27:00Z">
        <w:r w:rsidRPr="001D018E">
          <w:rPr>
            <w:lang w:eastAsia="de-DE"/>
          </w:rPr>
          <w:t>The following configurations is used to generate the different NNVC results.</w:t>
        </w:r>
      </w:ins>
    </w:p>
    <w:p w14:paraId="59DA195E" w14:textId="77777777" w:rsidR="001D018E" w:rsidRPr="001D018E" w:rsidRDefault="001D018E" w:rsidP="001D018E">
      <w:pPr>
        <w:rPr>
          <w:ins w:id="13997" w:author="Jens-Rainer Ohm" w:date="2023-10-13T12:27:00Z"/>
          <w:lang w:eastAsia="de-DE"/>
        </w:rPr>
      </w:pPr>
      <w:ins w:id="13998" w:author="Jens-Rainer Ohm" w:date="2023-10-13T12:27:00Z">
        <w:r w:rsidRPr="001D018E">
          <w:rPr>
            <w:lang w:eastAsia="de-DE"/>
          </w:rPr>
          <w:t>The column “tested” is read as follow:</w:t>
        </w:r>
      </w:ins>
    </w:p>
    <w:p w14:paraId="1F0C1FAA" w14:textId="77777777" w:rsidR="001D018E" w:rsidRPr="001D018E" w:rsidRDefault="001D018E" w:rsidP="001D018E">
      <w:pPr>
        <w:numPr>
          <w:ilvl w:val="0"/>
          <w:numId w:val="47"/>
        </w:numPr>
        <w:rPr>
          <w:ins w:id="13999" w:author="Jens-Rainer Ohm" w:date="2023-10-13T12:27:00Z"/>
          <w:lang w:eastAsia="de-DE"/>
        </w:rPr>
      </w:pPr>
      <w:ins w:id="14000" w:author="Jens-Rainer Ohm" w:date="2023-10-13T12:27:00Z">
        <w:r w:rsidRPr="001D018E">
          <w:rPr>
            <w:lang w:eastAsia="de-DE"/>
          </w:rPr>
          <w:t>Y: the configuration has been tested using the new NNVC-6.0 software</w:t>
        </w:r>
      </w:ins>
    </w:p>
    <w:p w14:paraId="2F27818B" w14:textId="77777777" w:rsidR="001D018E" w:rsidRPr="001D018E" w:rsidRDefault="001D018E" w:rsidP="001D018E">
      <w:pPr>
        <w:numPr>
          <w:ilvl w:val="0"/>
          <w:numId w:val="47"/>
        </w:numPr>
        <w:rPr>
          <w:ins w:id="14001" w:author="Jens-Rainer Ohm" w:date="2023-10-13T12:27:00Z"/>
          <w:lang w:eastAsia="de-DE"/>
        </w:rPr>
      </w:pPr>
      <w:ins w:id="14002" w:author="Jens-Rainer Ohm" w:date="2023-10-13T12:27:00Z">
        <w:r w:rsidRPr="001D018E">
          <w:rPr>
            <w:lang w:eastAsia="de-DE"/>
          </w:rPr>
          <w:t xml:space="preserve">P: the results are the ones from previous NNVC software basis </w:t>
        </w:r>
      </w:ins>
    </w:p>
    <w:p w14:paraId="19A18199" w14:textId="77777777" w:rsidR="001D018E" w:rsidRPr="001D018E" w:rsidRDefault="001D018E" w:rsidP="001D018E">
      <w:pPr>
        <w:numPr>
          <w:ilvl w:val="0"/>
          <w:numId w:val="47"/>
        </w:numPr>
        <w:rPr>
          <w:ins w:id="14003" w:author="Jens-Rainer Ohm" w:date="2023-10-13T12:27:00Z"/>
          <w:lang w:eastAsia="de-DE"/>
        </w:rPr>
      </w:pPr>
      <w:ins w:id="14004" w:author="Jens-Rainer Ohm" w:date="2023-10-13T12:27:00Z">
        <w:r w:rsidRPr="001D018E">
          <w:rPr>
            <w:lang w:eastAsia="de-DE"/>
          </w:rPr>
          <w:t>N: not tested.</w:t>
        </w:r>
      </w:ins>
    </w:p>
    <w:p w14:paraId="63F584B9" w14:textId="77777777" w:rsidR="001D018E" w:rsidRPr="001D018E" w:rsidRDefault="001D018E" w:rsidP="001D018E">
      <w:pPr>
        <w:rPr>
          <w:ins w:id="14005" w:author="Jens-Rainer Ohm" w:date="2023-10-13T12:27:00Z"/>
          <w:lang w:eastAsia="de-DE"/>
        </w:rPr>
      </w:pPr>
      <w:ins w:id="14006" w:author="Jens-Rainer Ohm" w:date="2023-10-13T12:27:00Z">
        <w:r w:rsidRPr="001D018E">
          <w:rPr>
            <w:lang w:eastAsia="de-DE"/>
          </w:rPr>
          <w:t>The column “</w:t>
        </w:r>
        <w:proofErr w:type="spellStart"/>
        <w:r w:rsidRPr="001D018E">
          <w:rPr>
            <w:lang w:eastAsia="de-DE"/>
          </w:rPr>
          <w:t>xcheck</w:t>
        </w:r>
        <w:proofErr w:type="spellEnd"/>
        <w:r w:rsidRPr="001D018E">
          <w:rPr>
            <w:lang w:eastAsia="de-DE"/>
          </w:rPr>
          <w:t>” is read as follow:</w:t>
        </w:r>
      </w:ins>
    </w:p>
    <w:p w14:paraId="5CF1AB9C" w14:textId="77777777" w:rsidR="001D018E" w:rsidRPr="001D018E" w:rsidRDefault="001D018E" w:rsidP="001D018E">
      <w:pPr>
        <w:numPr>
          <w:ilvl w:val="0"/>
          <w:numId w:val="47"/>
        </w:numPr>
        <w:rPr>
          <w:ins w:id="14007" w:author="Jens-Rainer Ohm" w:date="2023-10-13T12:27:00Z"/>
          <w:lang w:eastAsia="de-DE"/>
        </w:rPr>
      </w:pPr>
      <w:ins w:id="14008" w:author="Jens-Rainer Ohm" w:date="2023-10-13T12:27:00Z">
        <w:r w:rsidRPr="001D018E">
          <w:rPr>
            <w:lang w:eastAsia="de-DE"/>
          </w:rPr>
          <w:t>Y: the test has been cross-checked</w:t>
        </w:r>
      </w:ins>
    </w:p>
    <w:p w14:paraId="3E5169EC" w14:textId="77777777" w:rsidR="001D018E" w:rsidRPr="001D018E" w:rsidRDefault="001D018E" w:rsidP="001D018E">
      <w:pPr>
        <w:numPr>
          <w:ilvl w:val="0"/>
          <w:numId w:val="47"/>
        </w:numPr>
        <w:rPr>
          <w:ins w:id="14009" w:author="Jens-Rainer Ohm" w:date="2023-10-13T12:27:00Z"/>
          <w:lang w:eastAsia="de-DE"/>
        </w:rPr>
      </w:pPr>
      <w:ins w:id="14010" w:author="Jens-Rainer Ohm" w:date="2023-10-13T12:27:00Z">
        <w:r w:rsidRPr="001D018E">
          <w:rPr>
            <w:lang w:eastAsia="de-DE"/>
          </w:rPr>
          <w:t>P: no cross-checked performed but results are consistent with previous version on NNVC</w:t>
        </w:r>
      </w:ins>
    </w:p>
    <w:p w14:paraId="54594BF0" w14:textId="77777777" w:rsidR="001D018E" w:rsidRPr="001D018E" w:rsidRDefault="001D018E" w:rsidP="001D018E">
      <w:pPr>
        <w:numPr>
          <w:ilvl w:val="0"/>
          <w:numId w:val="47"/>
        </w:numPr>
        <w:rPr>
          <w:ins w:id="14011" w:author="Jens-Rainer Ohm" w:date="2023-10-13T12:27:00Z"/>
          <w:lang w:eastAsia="de-DE"/>
        </w:rPr>
      </w:pPr>
      <w:ins w:id="14012" w:author="Jens-Rainer Ohm" w:date="2023-10-13T12:27:00Z">
        <w:r w:rsidRPr="001D018E">
          <w:rPr>
            <w:lang w:eastAsia="de-DE"/>
          </w:rPr>
          <w:t>N: no cross-check available</w:t>
        </w:r>
      </w:ins>
    </w:p>
    <w:p w14:paraId="00C321CA" w14:textId="77777777" w:rsidR="001D018E" w:rsidRPr="001D018E" w:rsidRDefault="001D018E" w:rsidP="001D018E">
      <w:pPr>
        <w:rPr>
          <w:ins w:id="14013" w:author="Jens-Rainer Ohm" w:date="2023-10-13T12:27:00Z"/>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rPr>
          <w:ins w:id="14014" w:author="Jens-Rainer Ohm" w:date="2023-10-13T12:27:00Z"/>
        </w:trPr>
        <w:tc>
          <w:tcPr>
            <w:tcW w:w="1629" w:type="dxa"/>
          </w:tcPr>
          <w:p w14:paraId="58F3EF90" w14:textId="77777777" w:rsidR="001D018E" w:rsidRPr="001D018E" w:rsidRDefault="001D018E" w:rsidP="001D018E">
            <w:pPr>
              <w:textAlignment w:val="auto"/>
              <w:rPr>
                <w:ins w:id="14015" w:author="Jens-Rainer Ohm" w:date="2023-10-13T12:27:00Z"/>
                <w:lang w:eastAsia="de-DE"/>
              </w:rPr>
            </w:pPr>
            <w:ins w:id="14016" w:author="Jens-Rainer Ohm" w:date="2023-10-13T12:27:00Z">
              <w:r w:rsidRPr="001D018E">
                <w:rPr>
                  <w:lang w:eastAsia="de-DE"/>
                </w:rPr>
                <w:t>Name</w:t>
              </w:r>
            </w:ins>
          </w:p>
        </w:tc>
        <w:tc>
          <w:tcPr>
            <w:tcW w:w="1995" w:type="dxa"/>
          </w:tcPr>
          <w:p w14:paraId="213A5576" w14:textId="77777777" w:rsidR="001D018E" w:rsidRPr="001D018E" w:rsidRDefault="001D018E" w:rsidP="001D018E">
            <w:pPr>
              <w:textAlignment w:val="auto"/>
              <w:rPr>
                <w:ins w:id="14017" w:author="Jens-Rainer Ohm" w:date="2023-10-13T12:27:00Z"/>
                <w:lang w:eastAsia="de-DE"/>
              </w:rPr>
            </w:pPr>
            <w:ins w:id="14018" w:author="Jens-Rainer Ohm" w:date="2023-10-13T12:27:00Z">
              <w:r w:rsidRPr="001D018E">
                <w:rPr>
                  <w:lang w:eastAsia="de-DE"/>
                </w:rPr>
                <w:t>Tools</w:t>
              </w:r>
            </w:ins>
          </w:p>
        </w:tc>
        <w:tc>
          <w:tcPr>
            <w:tcW w:w="4204" w:type="dxa"/>
          </w:tcPr>
          <w:p w14:paraId="55ED4F41" w14:textId="77777777" w:rsidR="001D018E" w:rsidRPr="001D018E" w:rsidRDefault="001D018E" w:rsidP="001D018E">
            <w:pPr>
              <w:textAlignment w:val="auto"/>
              <w:rPr>
                <w:ins w:id="14019" w:author="Jens-Rainer Ohm" w:date="2023-10-13T12:27:00Z"/>
                <w:lang w:eastAsia="de-DE"/>
              </w:rPr>
            </w:pPr>
            <w:ins w:id="14020" w:author="Jens-Rainer Ohm" w:date="2023-10-13T12:27:00Z">
              <w:r w:rsidRPr="001D018E">
                <w:rPr>
                  <w:lang w:eastAsia="de-DE"/>
                </w:rPr>
                <w:t>Configuration</w:t>
              </w:r>
            </w:ins>
          </w:p>
        </w:tc>
        <w:tc>
          <w:tcPr>
            <w:tcW w:w="798" w:type="dxa"/>
          </w:tcPr>
          <w:p w14:paraId="0C066415" w14:textId="77777777" w:rsidR="001D018E" w:rsidRPr="001D018E" w:rsidRDefault="001D018E" w:rsidP="001D018E">
            <w:pPr>
              <w:textAlignment w:val="auto"/>
              <w:rPr>
                <w:ins w:id="14021" w:author="Jens-Rainer Ohm" w:date="2023-10-13T12:27:00Z"/>
                <w:lang w:eastAsia="de-DE"/>
              </w:rPr>
            </w:pPr>
            <w:ins w:id="14022" w:author="Jens-Rainer Ohm" w:date="2023-10-13T12:27:00Z">
              <w:r w:rsidRPr="001D018E">
                <w:rPr>
                  <w:lang w:eastAsia="de-DE"/>
                </w:rPr>
                <w:t>Tested</w:t>
              </w:r>
            </w:ins>
          </w:p>
        </w:tc>
        <w:tc>
          <w:tcPr>
            <w:tcW w:w="724" w:type="dxa"/>
          </w:tcPr>
          <w:p w14:paraId="6C3A2995" w14:textId="77777777" w:rsidR="001D018E" w:rsidRPr="001D018E" w:rsidRDefault="001D018E" w:rsidP="001D018E">
            <w:pPr>
              <w:textAlignment w:val="auto"/>
              <w:rPr>
                <w:ins w:id="14023" w:author="Jens-Rainer Ohm" w:date="2023-10-13T12:27:00Z"/>
                <w:lang w:eastAsia="de-DE"/>
              </w:rPr>
            </w:pPr>
            <w:proofErr w:type="spellStart"/>
            <w:ins w:id="14024" w:author="Jens-Rainer Ohm" w:date="2023-10-13T12:27:00Z">
              <w:r w:rsidRPr="001D018E">
                <w:rPr>
                  <w:lang w:eastAsia="de-DE"/>
                </w:rPr>
                <w:t>Xcheck</w:t>
              </w:r>
              <w:proofErr w:type="spellEnd"/>
            </w:ins>
          </w:p>
        </w:tc>
      </w:tr>
      <w:tr w:rsidR="001D018E" w:rsidRPr="001D018E" w14:paraId="0FA6B925" w14:textId="77777777" w:rsidTr="001D5ACF">
        <w:trPr>
          <w:ins w:id="14025" w:author="Jens-Rainer Ohm" w:date="2023-10-13T12:27:00Z"/>
        </w:trPr>
        <w:tc>
          <w:tcPr>
            <w:tcW w:w="1629" w:type="dxa"/>
          </w:tcPr>
          <w:p w14:paraId="3206754A" w14:textId="77777777" w:rsidR="001D018E" w:rsidRPr="001D018E" w:rsidRDefault="001D018E" w:rsidP="001D018E">
            <w:pPr>
              <w:textAlignment w:val="auto"/>
              <w:rPr>
                <w:ins w:id="14026" w:author="Jens-Rainer Ohm" w:date="2023-10-13T12:27:00Z"/>
                <w:lang w:eastAsia="de-DE"/>
              </w:rPr>
            </w:pPr>
            <w:ins w:id="14027" w:author="Jens-Rainer Ohm" w:date="2023-10-13T12:27:00Z">
              <w:r w:rsidRPr="001D018E">
                <w:rPr>
                  <w:lang w:eastAsia="de-DE"/>
                </w:rPr>
                <w:t>NNVC-6.0 VTM mode</w:t>
              </w:r>
            </w:ins>
          </w:p>
        </w:tc>
        <w:tc>
          <w:tcPr>
            <w:tcW w:w="1995" w:type="dxa"/>
          </w:tcPr>
          <w:p w14:paraId="3CCE5B78" w14:textId="77777777" w:rsidR="001D018E" w:rsidRPr="001D018E" w:rsidRDefault="001D018E" w:rsidP="001D018E">
            <w:pPr>
              <w:textAlignment w:val="auto"/>
              <w:rPr>
                <w:ins w:id="14028" w:author="Jens-Rainer Ohm" w:date="2023-10-13T12:27:00Z"/>
                <w:lang w:eastAsia="de-DE"/>
              </w:rPr>
            </w:pPr>
            <w:ins w:id="14029" w:author="Jens-Rainer Ohm" w:date="2023-10-13T12:27:00Z">
              <w:r w:rsidRPr="001D018E">
                <w:rPr>
                  <w:lang w:eastAsia="de-DE"/>
                </w:rPr>
                <w:t>none</w:t>
              </w:r>
            </w:ins>
          </w:p>
        </w:tc>
        <w:tc>
          <w:tcPr>
            <w:tcW w:w="4204" w:type="dxa"/>
          </w:tcPr>
          <w:p w14:paraId="5397DE4A" w14:textId="77777777" w:rsidR="001D018E" w:rsidRPr="001D018E" w:rsidRDefault="001D018E" w:rsidP="001D018E">
            <w:pPr>
              <w:textAlignment w:val="auto"/>
              <w:rPr>
                <w:ins w:id="14030" w:author="Jens-Rainer Ohm" w:date="2023-10-13T12:27:00Z"/>
                <w:lang w:eastAsia="de-DE"/>
              </w:rPr>
            </w:pPr>
            <w:proofErr w:type="spellStart"/>
            <w:ins w:id="14031" w:author="Jens-Rainer Ohm" w:date="2023-10-13T12:27:00Z">
              <w:r w:rsidRPr="001D018E">
                <w:rPr>
                  <w:lang w:eastAsia="de-DE"/>
                </w:rPr>
                <w:t>encoder_xxx_vtm.cfg</w:t>
              </w:r>
              <w:proofErr w:type="spellEnd"/>
            </w:ins>
          </w:p>
        </w:tc>
        <w:tc>
          <w:tcPr>
            <w:tcW w:w="798" w:type="dxa"/>
          </w:tcPr>
          <w:p w14:paraId="0437929B" w14:textId="77777777" w:rsidR="001D018E" w:rsidRPr="001D018E" w:rsidRDefault="001D018E" w:rsidP="001D018E">
            <w:pPr>
              <w:textAlignment w:val="auto"/>
              <w:rPr>
                <w:ins w:id="14032" w:author="Jens-Rainer Ohm" w:date="2023-10-13T12:27:00Z"/>
                <w:lang w:eastAsia="de-DE"/>
              </w:rPr>
            </w:pPr>
            <w:ins w:id="14033" w:author="Jens-Rainer Ohm" w:date="2023-10-13T12:27:00Z">
              <w:r w:rsidRPr="001D018E">
                <w:rPr>
                  <w:lang w:eastAsia="de-DE"/>
                </w:rPr>
                <w:t>Y</w:t>
              </w:r>
            </w:ins>
          </w:p>
        </w:tc>
        <w:tc>
          <w:tcPr>
            <w:tcW w:w="724" w:type="dxa"/>
          </w:tcPr>
          <w:p w14:paraId="62FFEFFD" w14:textId="77777777" w:rsidR="001D018E" w:rsidRPr="001D018E" w:rsidRDefault="001D018E" w:rsidP="001D018E">
            <w:pPr>
              <w:textAlignment w:val="auto"/>
              <w:rPr>
                <w:ins w:id="14034" w:author="Jens-Rainer Ohm" w:date="2023-10-13T12:27:00Z"/>
                <w:lang w:eastAsia="de-DE"/>
              </w:rPr>
            </w:pPr>
            <w:ins w:id="14035" w:author="Jens-Rainer Ohm" w:date="2023-10-13T12:27:00Z">
              <w:r w:rsidRPr="001D018E">
                <w:rPr>
                  <w:lang w:eastAsia="de-DE"/>
                </w:rPr>
                <w:t>Y</w:t>
              </w:r>
            </w:ins>
          </w:p>
        </w:tc>
      </w:tr>
      <w:tr w:rsidR="001D018E" w:rsidRPr="001D018E" w14:paraId="0D8E07A3" w14:textId="77777777" w:rsidTr="001D5ACF">
        <w:trPr>
          <w:ins w:id="14036" w:author="Jens-Rainer Ohm" w:date="2023-10-13T12:27:00Z"/>
        </w:trPr>
        <w:tc>
          <w:tcPr>
            <w:tcW w:w="1629" w:type="dxa"/>
          </w:tcPr>
          <w:p w14:paraId="0A197A11" w14:textId="77777777" w:rsidR="001D018E" w:rsidRPr="001D018E" w:rsidRDefault="001D018E" w:rsidP="001D018E">
            <w:pPr>
              <w:textAlignment w:val="auto"/>
              <w:rPr>
                <w:ins w:id="14037" w:author="Jens-Rainer Ohm" w:date="2023-10-13T12:27:00Z"/>
                <w:lang w:eastAsia="de-DE"/>
              </w:rPr>
            </w:pPr>
            <w:ins w:id="14038" w:author="Jens-Rainer Ohm" w:date="2023-10-13T12:27:00Z">
              <w:r w:rsidRPr="001D018E">
                <w:rPr>
                  <w:lang w:eastAsia="de-DE"/>
                </w:rPr>
                <w:t xml:space="preserve">NNVC 6.0 Anchor/EE1 </w:t>
              </w:r>
            </w:ins>
          </w:p>
        </w:tc>
        <w:tc>
          <w:tcPr>
            <w:tcW w:w="1995" w:type="dxa"/>
          </w:tcPr>
          <w:p w14:paraId="0E6C8571" w14:textId="77777777" w:rsidR="001D018E" w:rsidRPr="001D018E" w:rsidRDefault="001D018E" w:rsidP="001D018E">
            <w:pPr>
              <w:textAlignment w:val="auto"/>
              <w:rPr>
                <w:ins w:id="14039" w:author="Jens-Rainer Ohm" w:date="2023-10-13T12:27:00Z"/>
                <w:lang w:eastAsia="de-DE"/>
              </w:rPr>
            </w:pPr>
            <w:ins w:id="14040" w:author="Jens-Rainer Ohm" w:date="2023-10-13T12:27:00Z">
              <w:r w:rsidRPr="001D018E">
                <w:rPr>
                  <w:lang w:eastAsia="de-DE"/>
                </w:rPr>
                <w:t xml:space="preserve">Intra Pred + LC </w:t>
              </w:r>
              <w:proofErr w:type="spellStart"/>
              <w:r w:rsidRPr="001D018E">
                <w:rPr>
                  <w:lang w:eastAsia="de-DE"/>
                </w:rPr>
                <w:t>filterset</w:t>
              </w:r>
              <w:proofErr w:type="spellEnd"/>
            </w:ins>
          </w:p>
        </w:tc>
        <w:tc>
          <w:tcPr>
            <w:tcW w:w="4204" w:type="dxa"/>
          </w:tcPr>
          <w:p w14:paraId="7447FA6B" w14:textId="77777777" w:rsidR="001D018E" w:rsidRPr="001D018E" w:rsidRDefault="001D018E" w:rsidP="001D018E">
            <w:pPr>
              <w:textAlignment w:val="auto"/>
              <w:rPr>
                <w:ins w:id="14041" w:author="Jens-Rainer Ohm" w:date="2023-10-13T12:27:00Z"/>
                <w:lang w:eastAsia="de-DE"/>
              </w:rPr>
            </w:pPr>
            <w:proofErr w:type="spellStart"/>
            <w:ins w:id="14042" w:author="Jens-Rainer Ohm" w:date="2023-10-13T12:27:00Z">
              <w:r w:rsidRPr="001D018E">
                <w:rPr>
                  <w:lang w:eastAsia="de-DE"/>
                </w:rPr>
                <w:t>encoder_xxx_nnvc.cfg</w:t>
              </w:r>
              <w:proofErr w:type="spellEnd"/>
            </w:ins>
          </w:p>
        </w:tc>
        <w:tc>
          <w:tcPr>
            <w:tcW w:w="798" w:type="dxa"/>
          </w:tcPr>
          <w:p w14:paraId="085EC7D2" w14:textId="77777777" w:rsidR="001D018E" w:rsidRPr="001D018E" w:rsidRDefault="001D018E" w:rsidP="001D018E">
            <w:pPr>
              <w:textAlignment w:val="auto"/>
              <w:rPr>
                <w:ins w:id="14043" w:author="Jens-Rainer Ohm" w:date="2023-10-13T12:27:00Z"/>
                <w:lang w:eastAsia="de-DE"/>
              </w:rPr>
            </w:pPr>
            <w:ins w:id="14044" w:author="Jens-Rainer Ohm" w:date="2023-10-13T12:27:00Z">
              <w:r w:rsidRPr="001D018E">
                <w:rPr>
                  <w:lang w:eastAsia="de-DE"/>
                </w:rPr>
                <w:t>Y</w:t>
              </w:r>
            </w:ins>
          </w:p>
        </w:tc>
        <w:tc>
          <w:tcPr>
            <w:tcW w:w="724" w:type="dxa"/>
          </w:tcPr>
          <w:p w14:paraId="37247AF6" w14:textId="77777777" w:rsidR="001D018E" w:rsidRPr="001D018E" w:rsidRDefault="001D018E" w:rsidP="001D018E">
            <w:pPr>
              <w:textAlignment w:val="auto"/>
              <w:rPr>
                <w:ins w:id="14045" w:author="Jens-Rainer Ohm" w:date="2023-10-13T12:27:00Z"/>
                <w:lang w:eastAsia="de-DE"/>
              </w:rPr>
            </w:pPr>
            <w:ins w:id="14046" w:author="Jens-Rainer Ohm" w:date="2023-10-13T12:27:00Z">
              <w:r w:rsidRPr="001D018E">
                <w:rPr>
                  <w:lang w:eastAsia="de-DE"/>
                </w:rPr>
                <w:t>Y</w:t>
              </w:r>
            </w:ins>
          </w:p>
        </w:tc>
      </w:tr>
      <w:tr w:rsidR="001D018E" w:rsidRPr="001D018E" w14:paraId="52023B2D" w14:textId="77777777" w:rsidTr="001D5ACF">
        <w:trPr>
          <w:ins w:id="14047" w:author="Jens-Rainer Ohm" w:date="2023-10-13T12:27:00Z"/>
        </w:trPr>
        <w:tc>
          <w:tcPr>
            <w:tcW w:w="1629" w:type="dxa"/>
          </w:tcPr>
          <w:p w14:paraId="1CC7AAA5" w14:textId="77777777" w:rsidR="001D018E" w:rsidRPr="001D018E" w:rsidRDefault="001D018E" w:rsidP="001D018E">
            <w:pPr>
              <w:textAlignment w:val="auto"/>
              <w:rPr>
                <w:ins w:id="14048" w:author="Jens-Rainer Ohm" w:date="2023-10-13T12:27:00Z"/>
                <w:lang w:eastAsia="de-DE"/>
              </w:rPr>
            </w:pPr>
            <w:ins w:id="14049" w:author="Jens-Rainer Ohm" w:date="2023-10-13T12:27:00Z">
              <w:r w:rsidRPr="001D018E">
                <w:rPr>
                  <w:lang w:eastAsia="de-DE"/>
                </w:rPr>
                <w:t>NNVC-6.0. HOP</w:t>
              </w:r>
            </w:ins>
          </w:p>
        </w:tc>
        <w:tc>
          <w:tcPr>
            <w:tcW w:w="1995" w:type="dxa"/>
          </w:tcPr>
          <w:p w14:paraId="32EA38C9" w14:textId="77777777" w:rsidR="001D018E" w:rsidRPr="001D018E" w:rsidRDefault="001D018E" w:rsidP="001D018E">
            <w:pPr>
              <w:textAlignment w:val="auto"/>
              <w:rPr>
                <w:ins w:id="14050" w:author="Jens-Rainer Ohm" w:date="2023-10-13T12:27:00Z"/>
                <w:lang w:eastAsia="de-DE"/>
              </w:rPr>
            </w:pPr>
            <w:ins w:id="14051" w:author="Jens-Rainer Ohm" w:date="2023-10-13T12:27:00Z">
              <w:r w:rsidRPr="001D018E">
                <w:rPr>
                  <w:lang w:eastAsia="de-DE"/>
                </w:rPr>
                <w:t>Intra Pred + HOP</w:t>
              </w:r>
            </w:ins>
          </w:p>
        </w:tc>
        <w:tc>
          <w:tcPr>
            <w:tcW w:w="4204" w:type="dxa"/>
          </w:tcPr>
          <w:p w14:paraId="5E913D60" w14:textId="77777777" w:rsidR="001D018E" w:rsidRPr="001D018E" w:rsidRDefault="001D018E" w:rsidP="001D018E">
            <w:pPr>
              <w:textAlignment w:val="auto"/>
              <w:rPr>
                <w:ins w:id="14052" w:author="Jens-Rainer Ohm" w:date="2023-10-13T12:27:00Z"/>
                <w:lang w:eastAsia="de-DE"/>
              </w:rPr>
            </w:pPr>
            <w:proofErr w:type="spellStart"/>
            <w:ins w:id="14053" w:author="Jens-Rainer Ohm" w:date="2023-10-13T12:27:00Z">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ins>
          </w:p>
        </w:tc>
        <w:tc>
          <w:tcPr>
            <w:tcW w:w="798" w:type="dxa"/>
          </w:tcPr>
          <w:p w14:paraId="04EC7B39" w14:textId="77777777" w:rsidR="001D018E" w:rsidRPr="001D018E" w:rsidRDefault="001D018E" w:rsidP="001D018E">
            <w:pPr>
              <w:textAlignment w:val="auto"/>
              <w:rPr>
                <w:ins w:id="14054" w:author="Jens-Rainer Ohm" w:date="2023-10-13T12:27:00Z"/>
                <w:lang w:eastAsia="de-DE"/>
              </w:rPr>
            </w:pPr>
            <w:ins w:id="14055" w:author="Jens-Rainer Ohm" w:date="2023-10-13T12:27:00Z">
              <w:r w:rsidRPr="001D018E">
                <w:rPr>
                  <w:lang w:eastAsia="de-DE"/>
                </w:rPr>
                <w:t>Y</w:t>
              </w:r>
            </w:ins>
          </w:p>
        </w:tc>
        <w:tc>
          <w:tcPr>
            <w:tcW w:w="724" w:type="dxa"/>
          </w:tcPr>
          <w:p w14:paraId="7F3FEA08" w14:textId="77777777" w:rsidR="001D018E" w:rsidRPr="001D018E" w:rsidRDefault="001D018E" w:rsidP="001D018E">
            <w:pPr>
              <w:textAlignment w:val="auto"/>
              <w:rPr>
                <w:ins w:id="14056" w:author="Jens-Rainer Ohm" w:date="2023-10-13T12:27:00Z"/>
                <w:lang w:eastAsia="de-DE"/>
              </w:rPr>
            </w:pPr>
          </w:p>
        </w:tc>
      </w:tr>
      <w:tr w:rsidR="001D018E" w:rsidRPr="001D018E" w14:paraId="40942E62" w14:textId="77777777" w:rsidTr="001D5ACF">
        <w:trPr>
          <w:ins w:id="14057" w:author="Jens-Rainer Ohm" w:date="2023-10-13T12:27:00Z"/>
        </w:trPr>
        <w:tc>
          <w:tcPr>
            <w:tcW w:w="1629" w:type="dxa"/>
          </w:tcPr>
          <w:p w14:paraId="3AA51A5E" w14:textId="77777777" w:rsidR="001D018E" w:rsidRPr="001D018E" w:rsidRDefault="001D018E" w:rsidP="001D018E">
            <w:pPr>
              <w:textAlignment w:val="auto"/>
              <w:rPr>
                <w:ins w:id="14058" w:author="Jens-Rainer Ohm" w:date="2023-10-13T12:27:00Z"/>
                <w:lang w:eastAsia="de-DE"/>
              </w:rPr>
            </w:pPr>
            <w:ins w:id="14059" w:author="Jens-Rainer Ohm" w:date="2023-10-13T12:27:00Z">
              <w:r w:rsidRPr="001D018E">
                <w:rPr>
                  <w:lang w:eastAsia="de-DE"/>
                </w:rPr>
                <w:t>HOP only</w:t>
              </w:r>
            </w:ins>
          </w:p>
        </w:tc>
        <w:tc>
          <w:tcPr>
            <w:tcW w:w="1995" w:type="dxa"/>
          </w:tcPr>
          <w:p w14:paraId="6AF16D00" w14:textId="77777777" w:rsidR="001D018E" w:rsidRPr="001D018E" w:rsidRDefault="001D018E" w:rsidP="001D018E">
            <w:pPr>
              <w:textAlignment w:val="auto"/>
              <w:rPr>
                <w:ins w:id="14060" w:author="Jens-Rainer Ohm" w:date="2023-10-13T12:27:00Z"/>
                <w:lang w:eastAsia="de-DE"/>
              </w:rPr>
            </w:pPr>
            <w:ins w:id="14061" w:author="Jens-Rainer Ohm" w:date="2023-10-13T12:27:00Z">
              <w:r w:rsidRPr="001D018E">
                <w:rPr>
                  <w:lang w:eastAsia="de-DE"/>
                </w:rPr>
                <w:t>HOP</w:t>
              </w:r>
            </w:ins>
          </w:p>
        </w:tc>
        <w:tc>
          <w:tcPr>
            <w:tcW w:w="4204" w:type="dxa"/>
          </w:tcPr>
          <w:p w14:paraId="4AEF8592" w14:textId="77777777" w:rsidR="001D018E" w:rsidRPr="001D018E" w:rsidRDefault="001D018E" w:rsidP="001D018E">
            <w:pPr>
              <w:textAlignment w:val="auto"/>
              <w:rPr>
                <w:ins w:id="14062" w:author="Jens-Rainer Ohm" w:date="2023-10-13T12:27:00Z"/>
                <w:lang w:eastAsia="de-DE"/>
              </w:rPr>
            </w:pPr>
            <w:proofErr w:type="spellStart"/>
            <w:ins w:id="14063"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ins>
          </w:p>
        </w:tc>
        <w:tc>
          <w:tcPr>
            <w:tcW w:w="798" w:type="dxa"/>
          </w:tcPr>
          <w:p w14:paraId="61E41385" w14:textId="77777777" w:rsidR="001D018E" w:rsidRPr="001D018E" w:rsidRDefault="001D018E" w:rsidP="001D018E">
            <w:pPr>
              <w:textAlignment w:val="auto"/>
              <w:rPr>
                <w:ins w:id="14064" w:author="Jens-Rainer Ohm" w:date="2023-10-13T12:27:00Z"/>
                <w:lang w:eastAsia="de-DE"/>
              </w:rPr>
            </w:pPr>
            <w:ins w:id="14065" w:author="Jens-Rainer Ohm" w:date="2023-10-13T12:27:00Z">
              <w:r w:rsidRPr="001D018E">
                <w:rPr>
                  <w:lang w:eastAsia="de-DE"/>
                </w:rPr>
                <w:t>Y</w:t>
              </w:r>
            </w:ins>
          </w:p>
        </w:tc>
        <w:tc>
          <w:tcPr>
            <w:tcW w:w="724" w:type="dxa"/>
          </w:tcPr>
          <w:p w14:paraId="05CDBB39" w14:textId="77777777" w:rsidR="001D018E" w:rsidRPr="001D018E" w:rsidRDefault="001D018E" w:rsidP="001D018E">
            <w:pPr>
              <w:textAlignment w:val="auto"/>
              <w:rPr>
                <w:ins w:id="14066" w:author="Jens-Rainer Ohm" w:date="2023-10-13T12:27:00Z"/>
                <w:lang w:eastAsia="de-DE"/>
              </w:rPr>
            </w:pPr>
          </w:p>
        </w:tc>
      </w:tr>
      <w:tr w:rsidR="001D018E" w:rsidRPr="001D018E" w14:paraId="7DB8BB4C" w14:textId="77777777" w:rsidTr="001D5ACF">
        <w:trPr>
          <w:ins w:id="14067" w:author="Jens-Rainer Ohm" w:date="2023-10-13T12:27:00Z"/>
        </w:trPr>
        <w:tc>
          <w:tcPr>
            <w:tcW w:w="1629" w:type="dxa"/>
          </w:tcPr>
          <w:p w14:paraId="0FC433AE" w14:textId="77777777" w:rsidR="001D018E" w:rsidRPr="001D018E" w:rsidRDefault="001D018E" w:rsidP="001D018E">
            <w:pPr>
              <w:textAlignment w:val="auto"/>
              <w:rPr>
                <w:ins w:id="14068" w:author="Jens-Rainer Ohm" w:date="2023-10-13T12:27:00Z"/>
                <w:lang w:eastAsia="de-DE"/>
              </w:rPr>
            </w:pPr>
            <w:ins w:id="14069" w:author="Jens-Rainer Ohm" w:date="2023-10-13T12:27:00Z">
              <w:r w:rsidRPr="001D018E">
                <w:rPr>
                  <w:lang w:eastAsia="de-DE"/>
                </w:rPr>
                <w:t>set0</w:t>
              </w:r>
            </w:ins>
          </w:p>
        </w:tc>
        <w:tc>
          <w:tcPr>
            <w:tcW w:w="1995" w:type="dxa"/>
          </w:tcPr>
          <w:p w14:paraId="74FF5806" w14:textId="77777777" w:rsidR="001D018E" w:rsidRPr="001D018E" w:rsidRDefault="001D018E" w:rsidP="001D018E">
            <w:pPr>
              <w:textAlignment w:val="auto"/>
              <w:rPr>
                <w:ins w:id="14070" w:author="Jens-Rainer Ohm" w:date="2023-10-13T12:27:00Z"/>
                <w:lang w:eastAsia="de-DE"/>
              </w:rPr>
            </w:pPr>
            <w:ins w:id="14071" w:author="Jens-Rainer Ohm" w:date="2023-10-13T12:27:00Z">
              <w:r w:rsidRPr="001D018E">
                <w:rPr>
                  <w:lang w:eastAsia="de-DE"/>
                </w:rPr>
                <w:t>Loop filter set #0</w:t>
              </w:r>
            </w:ins>
          </w:p>
        </w:tc>
        <w:tc>
          <w:tcPr>
            <w:tcW w:w="4204" w:type="dxa"/>
          </w:tcPr>
          <w:p w14:paraId="02E0D8C4" w14:textId="77777777" w:rsidR="001D018E" w:rsidRPr="001D018E" w:rsidRDefault="001D018E" w:rsidP="001D018E">
            <w:pPr>
              <w:textAlignment w:val="auto"/>
              <w:rPr>
                <w:ins w:id="14072" w:author="Jens-Rainer Ohm" w:date="2023-10-13T12:27:00Z"/>
                <w:lang w:eastAsia="de-DE"/>
              </w:rPr>
            </w:pPr>
            <w:proofErr w:type="spellStart"/>
            <w:ins w:id="14073"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ins>
          </w:p>
        </w:tc>
        <w:tc>
          <w:tcPr>
            <w:tcW w:w="798" w:type="dxa"/>
          </w:tcPr>
          <w:p w14:paraId="06E890FA" w14:textId="77777777" w:rsidR="001D018E" w:rsidRPr="001D018E" w:rsidRDefault="001D018E" w:rsidP="001D018E">
            <w:pPr>
              <w:textAlignment w:val="auto"/>
              <w:rPr>
                <w:ins w:id="14074" w:author="Jens-Rainer Ohm" w:date="2023-10-13T12:27:00Z"/>
                <w:lang w:eastAsia="de-DE"/>
              </w:rPr>
            </w:pPr>
            <w:ins w:id="14075" w:author="Jens-Rainer Ohm" w:date="2023-10-13T12:27:00Z">
              <w:r w:rsidRPr="001D018E">
                <w:rPr>
                  <w:lang w:eastAsia="de-DE"/>
                </w:rPr>
                <w:t>P</w:t>
              </w:r>
            </w:ins>
          </w:p>
        </w:tc>
        <w:tc>
          <w:tcPr>
            <w:tcW w:w="724" w:type="dxa"/>
          </w:tcPr>
          <w:p w14:paraId="230E7C06" w14:textId="77777777" w:rsidR="001D018E" w:rsidRPr="001D018E" w:rsidRDefault="001D018E" w:rsidP="001D018E">
            <w:pPr>
              <w:textAlignment w:val="auto"/>
              <w:rPr>
                <w:ins w:id="14076" w:author="Jens-Rainer Ohm" w:date="2023-10-13T12:27:00Z"/>
                <w:lang w:eastAsia="de-DE"/>
              </w:rPr>
            </w:pPr>
            <w:ins w:id="14077" w:author="Jens-Rainer Ohm" w:date="2023-10-13T12:27:00Z">
              <w:r w:rsidRPr="001D018E">
                <w:rPr>
                  <w:lang w:eastAsia="de-DE"/>
                </w:rPr>
                <w:t>Y</w:t>
              </w:r>
            </w:ins>
          </w:p>
        </w:tc>
      </w:tr>
      <w:tr w:rsidR="001D018E" w:rsidRPr="001D018E" w14:paraId="39261E44" w14:textId="77777777" w:rsidTr="001D5ACF">
        <w:trPr>
          <w:ins w:id="14078" w:author="Jens-Rainer Ohm" w:date="2023-10-13T12:27:00Z"/>
        </w:trPr>
        <w:tc>
          <w:tcPr>
            <w:tcW w:w="1629" w:type="dxa"/>
          </w:tcPr>
          <w:p w14:paraId="32F64E5B" w14:textId="77777777" w:rsidR="001D018E" w:rsidRPr="001D018E" w:rsidRDefault="001D018E" w:rsidP="001D018E">
            <w:pPr>
              <w:textAlignment w:val="auto"/>
              <w:rPr>
                <w:ins w:id="14079" w:author="Jens-Rainer Ohm" w:date="2023-10-13T12:27:00Z"/>
                <w:lang w:eastAsia="de-DE"/>
              </w:rPr>
            </w:pPr>
            <w:ins w:id="14080" w:author="Jens-Rainer Ohm" w:date="2023-10-13T12:27:00Z">
              <w:r w:rsidRPr="001D018E">
                <w:rPr>
                  <w:lang w:eastAsia="de-DE"/>
                </w:rPr>
                <w:t>set1</w:t>
              </w:r>
            </w:ins>
          </w:p>
        </w:tc>
        <w:tc>
          <w:tcPr>
            <w:tcW w:w="1995" w:type="dxa"/>
          </w:tcPr>
          <w:p w14:paraId="2E28BEF8" w14:textId="77777777" w:rsidR="001D018E" w:rsidRPr="001D018E" w:rsidRDefault="001D018E" w:rsidP="001D018E">
            <w:pPr>
              <w:textAlignment w:val="auto"/>
              <w:rPr>
                <w:ins w:id="14081" w:author="Jens-Rainer Ohm" w:date="2023-10-13T12:27:00Z"/>
                <w:lang w:eastAsia="de-DE"/>
              </w:rPr>
            </w:pPr>
            <w:ins w:id="14082" w:author="Jens-Rainer Ohm" w:date="2023-10-13T12:27:00Z">
              <w:r w:rsidRPr="001D018E">
                <w:rPr>
                  <w:lang w:eastAsia="de-DE"/>
                </w:rPr>
                <w:t>Loop filter set #1</w:t>
              </w:r>
            </w:ins>
          </w:p>
        </w:tc>
        <w:tc>
          <w:tcPr>
            <w:tcW w:w="4204" w:type="dxa"/>
          </w:tcPr>
          <w:p w14:paraId="6C32F5A0" w14:textId="77777777" w:rsidR="001D018E" w:rsidRPr="001D018E" w:rsidRDefault="001D018E" w:rsidP="001D018E">
            <w:pPr>
              <w:textAlignment w:val="auto"/>
              <w:rPr>
                <w:ins w:id="14083" w:author="Jens-Rainer Ohm" w:date="2023-10-13T12:27:00Z"/>
                <w:lang w:eastAsia="de-DE"/>
              </w:rPr>
            </w:pPr>
            <w:proofErr w:type="spellStart"/>
            <w:ins w:id="14084"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ins>
          </w:p>
        </w:tc>
        <w:tc>
          <w:tcPr>
            <w:tcW w:w="798" w:type="dxa"/>
          </w:tcPr>
          <w:p w14:paraId="7A05EA8A" w14:textId="77777777" w:rsidR="001D018E" w:rsidRPr="001D018E" w:rsidRDefault="001D018E" w:rsidP="001D018E">
            <w:pPr>
              <w:textAlignment w:val="auto"/>
              <w:rPr>
                <w:ins w:id="14085" w:author="Jens-Rainer Ohm" w:date="2023-10-13T12:27:00Z"/>
                <w:lang w:eastAsia="de-DE"/>
              </w:rPr>
            </w:pPr>
            <w:ins w:id="14086" w:author="Jens-Rainer Ohm" w:date="2023-10-13T12:27:00Z">
              <w:r w:rsidRPr="001D018E">
                <w:rPr>
                  <w:lang w:eastAsia="de-DE"/>
                </w:rPr>
                <w:t>P</w:t>
              </w:r>
            </w:ins>
          </w:p>
        </w:tc>
        <w:tc>
          <w:tcPr>
            <w:tcW w:w="724" w:type="dxa"/>
          </w:tcPr>
          <w:p w14:paraId="5003B43B" w14:textId="77777777" w:rsidR="001D018E" w:rsidRPr="001D018E" w:rsidRDefault="001D018E" w:rsidP="001D018E">
            <w:pPr>
              <w:textAlignment w:val="auto"/>
              <w:rPr>
                <w:ins w:id="14087" w:author="Jens-Rainer Ohm" w:date="2023-10-13T12:27:00Z"/>
                <w:lang w:eastAsia="de-DE"/>
              </w:rPr>
            </w:pPr>
            <w:ins w:id="14088" w:author="Jens-Rainer Ohm" w:date="2023-10-13T12:27:00Z">
              <w:r w:rsidRPr="001D018E">
                <w:rPr>
                  <w:lang w:eastAsia="de-DE"/>
                </w:rPr>
                <w:t>Y</w:t>
              </w:r>
            </w:ins>
          </w:p>
        </w:tc>
      </w:tr>
      <w:tr w:rsidR="001D018E" w:rsidRPr="001D018E" w14:paraId="38EC0E9E" w14:textId="77777777" w:rsidTr="001D5ACF">
        <w:trPr>
          <w:ins w:id="14089" w:author="Jens-Rainer Ohm" w:date="2023-10-13T12:27:00Z"/>
        </w:trPr>
        <w:tc>
          <w:tcPr>
            <w:tcW w:w="1629" w:type="dxa"/>
          </w:tcPr>
          <w:p w14:paraId="0663E096" w14:textId="77777777" w:rsidR="001D018E" w:rsidRPr="001D018E" w:rsidRDefault="001D018E" w:rsidP="001D018E">
            <w:pPr>
              <w:textAlignment w:val="auto"/>
              <w:rPr>
                <w:ins w:id="14090" w:author="Jens-Rainer Ohm" w:date="2023-10-13T12:27:00Z"/>
                <w:lang w:eastAsia="de-DE"/>
              </w:rPr>
            </w:pPr>
            <w:ins w:id="14091" w:author="Jens-Rainer Ohm" w:date="2023-10-13T12:27:00Z">
              <w:r w:rsidRPr="001D018E">
                <w:rPr>
                  <w:lang w:eastAsia="de-DE"/>
                </w:rPr>
                <w:t>Intra</w:t>
              </w:r>
            </w:ins>
          </w:p>
        </w:tc>
        <w:tc>
          <w:tcPr>
            <w:tcW w:w="1995" w:type="dxa"/>
          </w:tcPr>
          <w:p w14:paraId="40AB91B7" w14:textId="77777777" w:rsidR="001D018E" w:rsidRPr="001D018E" w:rsidRDefault="001D018E" w:rsidP="001D018E">
            <w:pPr>
              <w:textAlignment w:val="auto"/>
              <w:rPr>
                <w:ins w:id="14092" w:author="Jens-Rainer Ohm" w:date="2023-10-13T12:27:00Z"/>
                <w:lang w:eastAsia="de-DE"/>
              </w:rPr>
            </w:pPr>
            <w:ins w:id="14093" w:author="Jens-Rainer Ohm" w:date="2023-10-13T12:27:00Z">
              <w:r w:rsidRPr="001D018E">
                <w:rPr>
                  <w:lang w:eastAsia="de-DE"/>
                </w:rPr>
                <w:t>Intra prediction</w:t>
              </w:r>
            </w:ins>
          </w:p>
        </w:tc>
        <w:tc>
          <w:tcPr>
            <w:tcW w:w="4204" w:type="dxa"/>
          </w:tcPr>
          <w:p w14:paraId="1101EE4D" w14:textId="77777777" w:rsidR="001D018E" w:rsidRPr="001D018E" w:rsidRDefault="001D018E" w:rsidP="001D018E">
            <w:pPr>
              <w:textAlignment w:val="auto"/>
              <w:rPr>
                <w:ins w:id="14094" w:author="Jens-Rainer Ohm" w:date="2023-10-13T12:27:00Z"/>
                <w:lang w:eastAsia="de-DE"/>
              </w:rPr>
            </w:pPr>
            <w:proofErr w:type="spellStart"/>
            <w:ins w:id="14095"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ins>
          </w:p>
        </w:tc>
        <w:tc>
          <w:tcPr>
            <w:tcW w:w="798" w:type="dxa"/>
          </w:tcPr>
          <w:p w14:paraId="121FCB21" w14:textId="77777777" w:rsidR="001D018E" w:rsidRPr="001D018E" w:rsidRDefault="001D018E" w:rsidP="001D018E">
            <w:pPr>
              <w:textAlignment w:val="auto"/>
              <w:rPr>
                <w:ins w:id="14096" w:author="Jens-Rainer Ohm" w:date="2023-10-13T12:27:00Z"/>
                <w:lang w:eastAsia="de-DE"/>
              </w:rPr>
            </w:pPr>
            <w:ins w:id="14097" w:author="Jens-Rainer Ohm" w:date="2023-10-13T12:27:00Z">
              <w:r w:rsidRPr="001D018E">
                <w:rPr>
                  <w:lang w:eastAsia="de-DE"/>
                </w:rPr>
                <w:t>P</w:t>
              </w:r>
            </w:ins>
          </w:p>
        </w:tc>
        <w:tc>
          <w:tcPr>
            <w:tcW w:w="724" w:type="dxa"/>
          </w:tcPr>
          <w:p w14:paraId="68C06B94" w14:textId="77777777" w:rsidR="001D018E" w:rsidRPr="001D018E" w:rsidRDefault="001D018E" w:rsidP="001D018E">
            <w:pPr>
              <w:textAlignment w:val="auto"/>
              <w:rPr>
                <w:ins w:id="14098" w:author="Jens-Rainer Ohm" w:date="2023-10-13T12:27:00Z"/>
                <w:lang w:eastAsia="de-DE"/>
              </w:rPr>
            </w:pPr>
            <w:ins w:id="14099" w:author="Jens-Rainer Ohm" w:date="2023-10-13T12:27:00Z">
              <w:r w:rsidRPr="001D018E">
                <w:rPr>
                  <w:lang w:eastAsia="de-DE"/>
                </w:rPr>
                <w:t>Y</w:t>
              </w:r>
            </w:ins>
          </w:p>
        </w:tc>
      </w:tr>
      <w:tr w:rsidR="001D018E" w:rsidRPr="001D018E" w14:paraId="760D2FCE" w14:textId="77777777" w:rsidTr="001D5ACF">
        <w:trPr>
          <w:ins w:id="14100" w:author="Jens-Rainer Ohm" w:date="2023-10-13T12:27:00Z"/>
        </w:trPr>
        <w:tc>
          <w:tcPr>
            <w:tcW w:w="1629" w:type="dxa"/>
          </w:tcPr>
          <w:p w14:paraId="52F994EB" w14:textId="77777777" w:rsidR="001D018E" w:rsidRPr="001D018E" w:rsidRDefault="001D018E" w:rsidP="001D018E">
            <w:pPr>
              <w:textAlignment w:val="auto"/>
              <w:rPr>
                <w:ins w:id="14101" w:author="Jens-Rainer Ohm" w:date="2023-10-13T12:27:00Z"/>
                <w:lang w:eastAsia="de-DE"/>
              </w:rPr>
            </w:pPr>
            <w:ins w:id="14102" w:author="Jens-Rainer Ohm" w:date="2023-10-13T12:27:00Z">
              <w:r w:rsidRPr="001D018E">
                <w:rPr>
                  <w:lang w:eastAsia="de-DE"/>
                </w:rPr>
                <w:t>set0+intra</w:t>
              </w:r>
            </w:ins>
          </w:p>
        </w:tc>
        <w:tc>
          <w:tcPr>
            <w:tcW w:w="1995" w:type="dxa"/>
          </w:tcPr>
          <w:p w14:paraId="4BD2ED30" w14:textId="77777777" w:rsidR="001D018E" w:rsidRPr="001D018E" w:rsidRDefault="001D018E" w:rsidP="001D018E">
            <w:pPr>
              <w:textAlignment w:val="auto"/>
              <w:rPr>
                <w:ins w:id="14103" w:author="Jens-Rainer Ohm" w:date="2023-10-13T12:27:00Z"/>
                <w:lang w:eastAsia="de-DE"/>
              </w:rPr>
            </w:pPr>
            <w:ins w:id="14104" w:author="Jens-Rainer Ohm" w:date="2023-10-13T12:27:00Z">
              <w:r w:rsidRPr="001D018E">
                <w:rPr>
                  <w:lang w:eastAsia="de-DE"/>
                </w:rPr>
                <w:t>Loop filter set #0+ Intra prediction</w:t>
              </w:r>
            </w:ins>
          </w:p>
        </w:tc>
        <w:tc>
          <w:tcPr>
            <w:tcW w:w="4204" w:type="dxa"/>
          </w:tcPr>
          <w:p w14:paraId="75E220E7" w14:textId="77777777" w:rsidR="001D018E" w:rsidRPr="001D018E" w:rsidRDefault="001D018E" w:rsidP="001D018E">
            <w:pPr>
              <w:textAlignment w:val="auto"/>
              <w:rPr>
                <w:ins w:id="14105" w:author="Jens-Rainer Ohm" w:date="2023-10-13T12:27:00Z"/>
                <w:lang w:eastAsia="de-DE"/>
              </w:rPr>
            </w:pPr>
            <w:proofErr w:type="spellStart"/>
            <w:ins w:id="14106"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ins>
          </w:p>
        </w:tc>
        <w:tc>
          <w:tcPr>
            <w:tcW w:w="798" w:type="dxa"/>
          </w:tcPr>
          <w:p w14:paraId="7F152F48" w14:textId="77777777" w:rsidR="001D018E" w:rsidRPr="001D018E" w:rsidRDefault="001D018E" w:rsidP="001D018E">
            <w:pPr>
              <w:textAlignment w:val="auto"/>
              <w:rPr>
                <w:ins w:id="14107" w:author="Jens-Rainer Ohm" w:date="2023-10-13T12:27:00Z"/>
                <w:lang w:eastAsia="de-DE"/>
              </w:rPr>
            </w:pPr>
            <w:ins w:id="14108" w:author="Jens-Rainer Ohm" w:date="2023-10-13T12:27:00Z">
              <w:r w:rsidRPr="001D018E">
                <w:rPr>
                  <w:lang w:eastAsia="de-DE"/>
                </w:rPr>
                <w:t>P</w:t>
              </w:r>
            </w:ins>
          </w:p>
        </w:tc>
        <w:tc>
          <w:tcPr>
            <w:tcW w:w="724" w:type="dxa"/>
          </w:tcPr>
          <w:p w14:paraId="6AC3D69D" w14:textId="77777777" w:rsidR="001D018E" w:rsidRPr="001D018E" w:rsidRDefault="001D018E" w:rsidP="001D018E">
            <w:pPr>
              <w:textAlignment w:val="auto"/>
              <w:rPr>
                <w:ins w:id="14109" w:author="Jens-Rainer Ohm" w:date="2023-10-13T12:27:00Z"/>
                <w:lang w:eastAsia="de-DE"/>
              </w:rPr>
            </w:pPr>
            <w:ins w:id="14110" w:author="Jens-Rainer Ohm" w:date="2023-10-13T12:27:00Z">
              <w:r w:rsidRPr="001D018E">
                <w:rPr>
                  <w:lang w:eastAsia="de-DE"/>
                </w:rPr>
                <w:t>Y</w:t>
              </w:r>
            </w:ins>
          </w:p>
        </w:tc>
      </w:tr>
      <w:tr w:rsidR="001D018E" w:rsidRPr="001D018E" w14:paraId="00756946" w14:textId="77777777" w:rsidTr="001D5ACF">
        <w:trPr>
          <w:ins w:id="14111" w:author="Jens-Rainer Ohm" w:date="2023-10-13T12:27:00Z"/>
        </w:trPr>
        <w:tc>
          <w:tcPr>
            <w:tcW w:w="1629" w:type="dxa"/>
          </w:tcPr>
          <w:p w14:paraId="72EFEBD1" w14:textId="77777777" w:rsidR="001D018E" w:rsidRPr="001D018E" w:rsidRDefault="001D018E" w:rsidP="001D018E">
            <w:pPr>
              <w:textAlignment w:val="auto"/>
              <w:rPr>
                <w:ins w:id="14112" w:author="Jens-Rainer Ohm" w:date="2023-10-13T12:27:00Z"/>
                <w:lang w:eastAsia="de-DE"/>
              </w:rPr>
            </w:pPr>
            <w:ins w:id="14113" w:author="Jens-Rainer Ohm" w:date="2023-10-13T12:27:00Z">
              <w:r w:rsidRPr="001D018E">
                <w:rPr>
                  <w:lang w:eastAsia="de-DE"/>
                </w:rPr>
                <w:t>set1+intra</w:t>
              </w:r>
            </w:ins>
          </w:p>
        </w:tc>
        <w:tc>
          <w:tcPr>
            <w:tcW w:w="1995" w:type="dxa"/>
          </w:tcPr>
          <w:p w14:paraId="7936A609" w14:textId="77777777" w:rsidR="001D018E" w:rsidRPr="001D018E" w:rsidRDefault="001D018E" w:rsidP="001D018E">
            <w:pPr>
              <w:textAlignment w:val="auto"/>
              <w:rPr>
                <w:ins w:id="14114" w:author="Jens-Rainer Ohm" w:date="2023-10-13T12:27:00Z"/>
                <w:lang w:eastAsia="de-DE"/>
              </w:rPr>
            </w:pPr>
            <w:ins w:id="14115" w:author="Jens-Rainer Ohm" w:date="2023-10-13T12:27:00Z">
              <w:r w:rsidRPr="001D018E">
                <w:rPr>
                  <w:lang w:eastAsia="de-DE"/>
                </w:rPr>
                <w:t>Loop filter set #1+ Intra prediction</w:t>
              </w:r>
            </w:ins>
          </w:p>
        </w:tc>
        <w:tc>
          <w:tcPr>
            <w:tcW w:w="4204" w:type="dxa"/>
          </w:tcPr>
          <w:p w14:paraId="408CA3E0" w14:textId="77777777" w:rsidR="001D018E" w:rsidRPr="001D018E" w:rsidRDefault="001D018E" w:rsidP="001D018E">
            <w:pPr>
              <w:textAlignment w:val="auto"/>
              <w:rPr>
                <w:ins w:id="14116" w:author="Jens-Rainer Ohm" w:date="2023-10-13T12:27:00Z"/>
                <w:lang w:eastAsia="de-DE"/>
              </w:rPr>
            </w:pPr>
            <w:proofErr w:type="spellStart"/>
            <w:ins w:id="14117"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ins>
          </w:p>
        </w:tc>
        <w:tc>
          <w:tcPr>
            <w:tcW w:w="798" w:type="dxa"/>
          </w:tcPr>
          <w:p w14:paraId="6E77A4E9" w14:textId="77777777" w:rsidR="001D018E" w:rsidRPr="001D018E" w:rsidRDefault="001D018E" w:rsidP="001D018E">
            <w:pPr>
              <w:textAlignment w:val="auto"/>
              <w:rPr>
                <w:ins w:id="14118" w:author="Jens-Rainer Ohm" w:date="2023-10-13T12:27:00Z"/>
                <w:lang w:eastAsia="de-DE"/>
              </w:rPr>
            </w:pPr>
            <w:ins w:id="14119" w:author="Jens-Rainer Ohm" w:date="2023-10-13T12:27:00Z">
              <w:r w:rsidRPr="001D018E">
                <w:rPr>
                  <w:lang w:eastAsia="de-DE"/>
                </w:rPr>
                <w:t>P</w:t>
              </w:r>
            </w:ins>
          </w:p>
        </w:tc>
        <w:tc>
          <w:tcPr>
            <w:tcW w:w="724" w:type="dxa"/>
          </w:tcPr>
          <w:p w14:paraId="7EFE64FE" w14:textId="77777777" w:rsidR="001D018E" w:rsidRPr="001D018E" w:rsidRDefault="001D018E" w:rsidP="001D018E">
            <w:pPr>
              <w:textAlignment w:val="auto"/>
              <w:rPr>
                <w:ins w:id="14120" w:author="Jens-Rainer Ohm" w:date="2023-10-13T12:27:00Z"/>
                <w:lang w:eastAsia="de-DE"/>
              </w:rPr>
            </w:pPr>
            <w:ins w:id="14121" w:author="Jens-Rainer Ohm" w:date="2023-10-13T12:27:00Z">
              <w:r w:rsidRPr="001D018E">
                <w:rPr>
                  <w:lang w:eastAsia="de-DE"/>
                </w:rPr>
                <w:t>Y</w:t>
              </w:r>
            </w:ins>
          </w:p>
        </w:tc>
      </w:tr>
      <w:tr w:rsidR="001D018E" w:rsidRPr="001D018E" w14:paraId="034A9106" w14:textId="77777777" w:rsidTr="001D5ACF">
        <w:trPr>
          <w:ins w:id="14122" w:author="Jens-Rainer Ohm" w:date="2023-10-13T12:27:00Z"/>
        </w:trPr>
        <w:tc>
          <w:tcPr>
            <w:tcW w:w="1629" w:type="dxa"/>
          </w:tcPr>
          <w:p w14:paraId="335465CB" w14:textId="77777777" w:rsidR="001D018E" w:rsidRPr="001D018E" w:rsidRDefault="001D018E" w:rsidP="001D018E">
            <w:pPr>
              <w:textAlignment w:val="auto"/>
              <w:rPr>
                <w:ins w:id="14123" w:author="Jens-Rainer Ohm" w:date="2023-10-13T12:27:00Z"/>
                <w:lang w:eastAsia="de-DE"/>
              </w:rPr>
            </w:pPr>
            <w:ins w:id="14124" w:author="Jens-Rainer Ohm" w:date="2023-10-13T12:27:00Z">
              <w:r w:rsidRPr="001D018E">
                <w:rPr>
                  <w:lang w:eastAsia="de-DE"/>
                </w:rPr>
                <w:t>set0+rdo+intra</w:t>
              </w:r>
            </w:ins>
          </w:p>
        </w:tc>
        <w:tc>
          <w:tcPr>
            <w:tcW w:w="1995" w:type="dxa"/>
          </w:tcPr>
          <w:p w14:paraId="47D1DB89" w14:textId="77777777" w:rsidR="001D018E" w:rsidRPr="001D018E" w:rsidRDefault="001D018E" w:rsidP="001D018E">
            <w:pPr>
              <w:textAlignment w:val="auto"/>
              <w:rPr>
                <w:ins w:id="14125" w:author="Jens-Rainer Ohm" w:date="2023-10-13T12:27:00Z"/>
                <w:lang w:eastAsia="de-DE"/>
              </w:rPr>
            </w:pPr>
            <w:ins w:id="14126" w:author="Jens-Rainer Ohm" w:date="2023-10-13T12:27:00Z">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ins>
          </w:p>
        </w:tc>
        <w:tc>
          <w:tcPr>
            <w:tcW w:w="4204" w:type="dxa"/>
          </w:tcPr>
          <w:p w14:paraId="58E0045A" w14:textId="77777777" w:rsidR="001D018E" w:rsidRPr="001D018E" w:rsidRDefault="001D018E" w:rsidP="001D018E">
            <w:pPr>
              <w:textAlignment w:val="auto"/>
              <w:rPr>
                <w:ins w:id="14127" w:author="Jens-Rainer Ohm" w:date="2023-10-13T12:27:00Z"/>
                <w:lang w:eastAsia="de-DE"/>
              </w:rPr>
            </w:pPr>
            <w:proofErr w:type="spellStart"/>
            <w:ins w:id="14128"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ins>
          </w:p>
        </w:tc>
        <w:tc>
          <w:tcPr>
            <w:tcW w:w="798" w:type="dxa"/>
          </w:tcPr>
          <w:p w14:paraId="2513D04E" w14:textId="77777777" w:rsidR="001D018E" w:rsidRPr="001D018E" w:rsidRDefault="001D018E" w:rsidP="001D018E">
            <w:pPr>
              <w:textAlignment w:val="auto"/>
              <w:rPr>
                <w:ins w:id="14129" w:author="Jens-Rainer Ohm" w:date="2023-10-13T12:27:00Z"/>
                <w:lang w:eastAsia="de-DE"/>
              </w:rPr>
            </w:pPr>
            <w:ins w:id="14130" w:author="Jens-Rainer Ohm" w:date="2023-10-13T12:27:00Z">
              <w:r w:rsidRPr="001D018E">
                <w:rPr>
                  <w:lang w:eastAsia="de-DE"/>
                </w:rPr>
                <w:t>P</w:t>
              </w:r>
            </w:ins>
          </w:p>
        </w:tc>
        <w:tc>
          <w:tcPr>
            <w:tcW w:w="724" w:type="dxa"/>
          </w:tcPr>
          <w:p w14:paraId="042B117D" w14:textId="77777777" w:rsidR="001D018E" w:rsidRPr="001D018E" w:rsidRDefault="001D018E" w:rsidP="001D018E">
            <w:pPr>
              <w:textAlignment w:val="auto"/>
              <w:rPr>
                <w:ins w:id="14131" w:author="Jens-Rainer Ohm" w:date="2023-10-13T12:27:00Z"/>
                <w:lang w:eastAsia="de-DE"/>
              </w:rPr>
            </w:pPr>
            <w:ins w:id="14132" w:author="Jens-Rainer Ohm" w:date="2023-10-13T12:27:00Z">
              <w:r w:rsidRPr="001D018E">
                <w:rPr>
                  <w:lang w:eastAsia="de-DE"/>
                </w:rPr>
                <w:t>Y</w:t>
              </w:r>
            </w:ins>
          </w:p>
        </w:tc>
      </w:tr>
      <w:tr w:rsidR="001D018E" w:rsidRPr="001D018E" w14:paraId="3B79E923" w14:textId="77777777" w:rsidTr="001D5ACF">
        <w:trPr>
          <w:ins w:id="14133" w:author="Jens-Rainer Ohm" w:date="2023-10-13T12:27:00Z"/>
        </w:trPr>
        <w:tc>
          <w:tcPr>
            <w:tcW w:w="1629" w:type="dxa"/>
          </w:tcPr>
          <w:p w14:paraId="5EAA57E3" w14:textId="77777777" w:rsidR="001D018E" w:rsidRPr="001D018E" w:rsidRDefault="001D018E" w:rsidP="001D018E">
            <w:pPr>
              <w:textAlignment w:val="auto"/>
              <w:rPr>
                <w:ins w:id="14134" w:author="Jens-Rainer Ohm" w:date="2023-10-13T12:27:00Z"/>
                <w:lang w:eastAsia="de-DE"/>
              </w:rPr>
            </w:pPr>
            <w:ins w:id="14135" w:author="Jens-Rainer Ohm" w:date="2023-10-13T12:27:00Z">
              <w:r w:rsidRPr="001D018E">
                <w:rPr>
                  <w:lang w:eastAsia="de-DE"/>
                </w:rPr>
                <w:t>set1+rdo+intra+temporal filter</w:t>
              </w:r>
            </w:ins>
          </w:p>
        </w:tc>
        <w:tc>
          <w:tcPr>
            <w:tcW w:w="1995" w:type="dxa"/>
          </w:tcPr>
          <w:p w14:paraId="47FA8EF6" w14:textId="77777777" w:rsidR="001D018E" w:rsidRPr="001D018E" w:rsidRDefault="001D018E" w:rsidP="001D018E">
            <w:pPr>
              <w:textAlignment w:val="auto"/>
              <w:rPr>
                <w:ins w:id="14136" w:author="Jens-Rainer Ohm" w:date="2023-10-13T12:27:00Z"/>
                <w:lang w:eastAsia="de-DE"/>
              </w:rPr>
            </w:pPr>
            <w:ins w:id="14137" w:author="Jens-Rainer Ohm" w:date="2023-10-13T12:27:00Z">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ins>
          </w:p>
        </w:tc>
        <w:tc>
          <w:tcPr>
            <w:tcW w:w="4204" w:type="dxa"/>
          </w:tcPr>
          <w:p w14:paraId="724B48A2" w14:textId="77777777" w:rsidR="001D018E" w:rsidRPr="001D018E" w:rsidRDefault="001D018E" w:rsidP="001D018E">
            <w:pPr>
              <w:textAlignment w:val="auto"/>
              <w:rPr>
                <w:ins w:id="14138" w:author="Jens-Rainer Ohm" w:date="2023-10-13T12:27:00Z"/>
                <w:lang w:eastAsia="de-DE"/>
              </w:rPr>
            </w:pPr>
            <w:proofErr w:type="spellStart"/>
            <w:ins w:id="14139"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ins>
          </w:p>
        </w:tc>
        <w:tc>
          <w:tcPr>
            <w:tcW w:w="798" w:type="dxa"/>
          </w:tcPr>
          <w:p w14:paraId="4D2E63D0" w14:textId="77777777" w:rsidR="001D018E" w:rsidRPr="001D018E" w:rsidRDefault="001D018E" w:rsidP="001D018E">
            <w:pPr>
              <w:textAlignment w:val="auto"/>
              <w:rPr>
                <w:ins w:id="14140" w:author="Jens-Rainer Ohm" w:date="2023-10-13T12:27:00Z"/>
                <w:lang w:eastAsia="de-DE"/>
              </w:rPr>
            </w:pPr>
            <w:ins w:id="14141" w:author="Jens-Rainer Ohm" w:date="2023-10-13T12:27:00Z">
              <w:r w:rsidRPr="001D018E">
                <w:rPr>
                  <w:lang w:eastAsia="de-DE"/>
                </w:rPr>
                <w:t>P</w:t>
              </w:r>
            </w:ins>
          </w:p>
        </w:tc>
        <w:tc>
          <w:tcPr>
            <w:tcW w:w="724" w:type="dxa"/>
          </w:tcPr>
          <w:p w14:paraId="07B8113C" w14:textId="77777777" w:rsidR="001D018E" w:rsidRPr="001D018E" w:rsidRDefault="001D018E" w:rsidP="001D018E">
            <w:pPr>
              <w:textAlignment w:val="auto"/>
              <w:rPr>
                <w:ins w:id="14142" w:author="Jens-Rainer Ohm" w:date="2023-10-13T12:27:00Z"/>
                <w:lang w:eastAsia="de-DE"/>
              </w:rPr>
            </w:pPr>
            <w:ins w:id="14143" w:author="Jens-Rainer Ohm" w:date="2023-10-13T12:27:00Z">
              <w:r w:rsidRPr="001D018E">
                <w:rPr>
                  <w:lang w:eastAsia="de-DE"/>
                </w:rPr>
                <w:t>Y</w:t>
              </w:r>
            </w:ins>
          </w:p>
        </w:tc>
      </w:tr>
      <w:tr w:rsidR="001D018E" w:rsidRPr="001D018E" w14:paraId="7871738D" w14:textId="77777777" w:rsidTr="001D5ACF">
        <w:trPr>
          <w:ins w:id="14144" w:author="Jens-Rainer Ohm" w:date="2023-10-13T12:27:00Z"/>
        </w:trPr>
        <w:tc>
          <w:tcPr>
            <w:tcW w:w="1629" w:type="dxa"/>
          </w:tcPr>
          <w:p w14:paraId="4EF1C259" w14:textId="77777777" w:rsidR="001D018E" w:rsidRPr="001D018E" w:rsidRDefault="001D018E" w:rsidP="001D018E">
            <w:pPr>
              <w:textAlignment w:val="auto"/>
              <w:rPr>
                <w:ins w:id="14145" w:author="Jens-Rainer Ohm" w:date="2023-10-13T12:27:00Z"/>
                <w:lang w:eastAsia="de-DE"/>
              </w:rPr>
            </w:pPr>
            <w:ins w:id="14146" w:author="Jens-Rainer Ohm" w:date="2023-10-13T12:27:00Z">
              <w:r w:rsidRPr="001D018E">
                <w:rPr>
                  <w:lang w:eastAsia="de-DE"/>
                </w:rPr>
                <w:lastRenderedPageBreak/>
                <w:t>Sr</w:t>
              </w:r>
            </w:ins>
          </w:p>
        </w:tc>
        <w:tc>
          <w:tcPr>
            <w:tcW w:w="1995" w:type="dxa"/>
          </w:tcPr>
          <w:p w14:paraId="2BB9B9FC" w14:textId="77777777" w:rsidR="001D018E" w:rsidRPr="001D018E" w:rsidRDefault="001D018E" w:rsidP="001D018E">
            <w:pPr>
              <w:textAlignment w:val="auto"/>
              <w:rPr>
                <w:ins w:id="14147" w:author="Jens-Rainer Ohm" w:date="2023-10-13T12:27:00Z"/>
                <w:lang w:eastAsia="de-DE"/>
              </w:rPr>
            </w:pPr>
            <w:ins w:id="14148" w:author="Jens-Rainer Ohm" w:date="2023-10-13T12:27:00Z">
              <w:r w:rsidRPr="001D018E">
                <w:rPr>
                  <w:lang w:eastAsia="de-DE"/>
                </w:rPr>
                <w:t>Super-resolution</w:t>
              </w:r>
            </w:ins>
          </w:p>
        </w:tc>
        <w:tc>
          <w:tcPr>
            <w:tcW w:w="4204" w:type="dxa"/>
          </w:tcPr>
          <w:p w14:paraId="0F20B05F" w14:textId="77777777" w:rsidR="001D018E" w:rsidRPr="001D018E" w:rsidRDefault="001D018E" w:rsidP="001D018E">
            <w:pPr>
              <w:textAlignment w:val="auto"/>
              <w:rPr>
                <w:ins w:id="14149" w:author="Jens-Rainer Ohm" w:date="2023-10-13T12:27:00Z"/>
                <w:lang w:eastAsia="de-DE"/>
              </w:rPr>
            </w:pPr>
            <w:proofErr w:type="spellStart"/>
            <w:ins w:id="14150"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741AEC59" w14:textId="77777777" w:rsidR="001D018E" w:rsidRPr="001D018E" w:rsidRDefault="001D018E" w:rsidP="001D018E">
            <w:pPr>
              <w:textAlignment w:val="auto"/>
              <w:rPr>
                <w:ins w:id="14151" w:author="Jens-Rainer Ohm" w:date="2023-10-13T12:27:00Z"/>
                <w:lang w:eastAsia="de-DE"/>
              </w:rPr>
            </w:pPr>
            <w:ins w:id="14152" w:author="Jens-Rainer Ohm" w:date="2023-10-13T12:27:00Z">
              <w:r w:rsidRPr="001D018E">
                <w:rPr>
                  <w:lang w:eastAsia="de-DE"/>
                </w:rPr>
                <w:t>P</w:t>
              </w:r>
            </w:ins>
          </w:p>
        </w:tc>
        <w:tc>
          <w:tcPr>
            <w:tcW w:w="724" w:type="dxa"/>
          </w:tcPr>
          <w:p w14:paraId="47EA093E" w14:textId="77777777" w:rsidR="001D018E" w:rsidRPr="001D018E" w:rsidRDefault="001D018E" w:rsidP="001D018E">
            <w:pPr>
              <w:textAlignment w:val="auto"/>
              <w:rPr>
                <w:ins w:id="14153" w:author="Jens-Rainer Ohm" w:date="2023-10-13T12:27:00Z"/>
                <w:lang w:eastAsia="de-DE"/>
              </w:rPr>
            </w:pPr>
            <w:ins w:id="14154" w:author="Jens-Rainer Ohm" w:date="2023-10-13T12:27:00Z">
              <w:r w:rsidRPr="001D018E">
                <w:rPr>
                  <w:lang w:eastAsia="de-DE"/>
                </w:rPr>
                <w:t>N</w:t>
              </w:r>
            </w:ins>
          </w:p>
        </w:tc>
      </w:tr>
      <w:tr w:rsidR="001D018E" w:rsidRPr="001D018E" w14:paraId="5E1AA612" w14:textId="77777777" w:rsidTr="001D5ACF">
        <w:trPr>
          <w:ins w:id="14155" w:author="Jens-Rainer Ohm" w:date="2023-10-13T12:27:00Z"/>
        </w:trPr>
        <w:tc>
          <w:tcPr>
            <w:tcW w:w="1629" w:type="dxa"/>
          </w:tcPr>
          <w:p w14:paraId="336AD4DF" w14:textId="77777777" w:rsidR="001D018E" w:rsidRPr="001D018E" w:rsidRDefault="001D018E" w:rsidP="001D018E">
            <w:pPr>
              <w:textAlignment w:val="auto"/>
              <w:rPr>
                <w:ins w:id="14156" w:author="Jens-Rainer Ohm" w:date="2023-10-13T12:27:00Z"/>
                <w:lang w:eastAsia="de-DE"/>
              </w:rPr>
            </w:pPr>
            <w:ins w:id="14157" w:author="Jens-Rainer Ohm" w:date="2023-10-13T12:27:00Z">
              <w:r w:rsidRPr="001D018E">
                <w:rPr>
                  <w:lang w:eastAsia="de-DE"/>
                </w:rPr>
                <w:t>set0+sr</w:t>
              </w:r>
            </w:ins>
          </w:p>
        </w:tc>
        <w:tc>
          <w:tcPr>
            <w:tcW w:w="1995" w:type="dxa"/>
          </w:tcPr>
          <w:p w14:paraId="2475312D" w14:textId="77777777" w:rsidR="001D018E" w:rsidRPr="001D018E" w:rsidRDefault="001D018E" w:rsidP="001D018E">
            <w:pPr>
              <w:textAlignment w:val="auto"/>
              <w:rPr>
                <w:ins w:id="14158" w:author="Jens-Rainer Ohm" w:date="2023-10-13T12:27:00Z"/>
                <w:lang w:eastAsia="de-DE"/>
              </w:rPr>
            </w:pPr>
            <w:ins w:id="14159" w:author="Jens-Rainer Ohm" w:date="2023-10-13T12:27:00Z">
              <w:r w:rsidRPr="001D018E">
                <w:rPr>
                  <w:lang w:eastAsia="de-DE"/>
                </w:rPr>
                <w:t>Loop filter set #0+Super-resolution</w:t>
              </w:r>
            </w:ins>
          </w:p>
        </w:tc>
        <w:tc>
          <w:tcPr>
            <w:tcW w:w="4204" w:type="dxa"/>
          </w:tcPr>
          <w:p w14:paraId="3EEC4DBC" w14:textId="77777777" w:rsidR="001D018E" w:rsidRPr="001D018E" w:rsidRDefault="001D018E" w:rsidP="001D018E">
            <w:pPr>
              <w:textAlignment w:val="auto"/>
              <w:rPr>
                <w:ins w:id="14160" w:author="Jens-Rainer Ohm" w:date="2023-10-13T12:27:00Z"/>
                <w:lang w:eastAsia="de-DE"/>
              </w:rPr>
            </w:pPr>
            <w:proofErr w:type="spellStart"/>
            <w:ins w:id="14161"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0A6EFC98" w14:textId="77777777" w:rsidR="001D018E" w:rsidRPr="001D018E" w:rsidRDefault="001D018E" w:rsidP="001D018E">
            <w:pPr>
              <w:textAlignment w:val="auto"/>
              <w:rPr>
                <w:ins w:id="14162" w:author="Jens-Rainer Ohm" w:date="2023-10-13T12:27:00Z"/>
                <w:lang w:eastAsia="de-DE"/>
              </w:rPr>
            </w:pPr>
            <w:ins w:id="14163" w:author="Jens-Rainer Ohm" w:date="2023-10-13T12:27:00Z">
              <w:r w:rsidRPr="001D018E">
                <w:rPr>
                  <w:lang w:eastAsia="de-DE"/>
                </w:rPr>
                <w:t>N</w:t>
              </w:r>
            </w:ins>
          </w:p>
        </w:tc>
        <w:tc>
          <w:tcPr>
            <w:tcW w:w="724" w:type="dxa"/>
          </w:tcPr>
          <w:p w14:paraId="5EDCF7C8" w14:textId="77777777" w:rsidR="001D018E" w:rsidRPr="001D018E" w:rsidRDefault="001D018E" w:rsidP="001D018E">
            <w:pPr>
              <w:textAlignment w:val="auto"/>
              <w:rPr>
                <w:ins w:id="14164" w:author="Jens-Rainer Ohm" w:date="2023-10-13T12:27:00Z"/>
                <w:lang w:eastAsia="de-DE"/>
              </w:rPr>
            </w:pPr>
            <w:ins w:id="14165" w:author="Jens-Rainer Ohm" w:date="2023-10-13T12:27:00Z">
              <w:r w:rsidRPr="001D018E">
                <w:rPr>
                  <w:lang w:eastAsia="de-DE"/>
                </w:rPr>
                <w:t>N</w:t>
              </w:r>
            </w:ins>
          </w:p>
        </w:tc>
      </w:tr>
      <w:tr w:rsidR="001D018E" w:rsidRPr="001D018E" w14:paraId="58F33C75" w14:textId="77777777" w:rsidTr="001D5ACF">
        <w:trPr>
          <w:ins w:id="14166" w:author="Jens-Rainer Ohm" w:date="2023-10-13T12:27:00Z"/>
        </w:trPr>
        <w:tc>
          <w:tcPr>
            <w:tcW w:w="1629" w:type="dxa"/>
          </w:tcPr>
          <w:p w14:paraId="3F61E864" w14:textId="77777777" w:rsidR="001D018E" w:rsidRPr="001D018E" w:rsidRDefault="001D018E" w:rsidP="001D018E">
            <w:pPr>
              <w:textAlignment w:val="auto"/>
              <w:rPr>
                <w:ins w:id="14167" w:author="Jens-Rainer Ohm" w:date="2023-10-13T12:27:00Z"/>
                <w:lang w:eastAsia="de-DE"/>
              </w:rPr>
            </w:pPr>
            <w:ins w:id="14168" w:author="Jens-Rainer Ohm" w:date="2023-10-13T12:27:00Z">
              <w:r w:rsidRPr="001D018E">
                <w:rPr>
                  <w:lang w:eastAsia="de-DE"/>
                </w:rPr>
                <w:t>set1+sr</w:t>
              </w:r>
            </w:ins>
          </w:p>
        </w:tc>
        <w:tc>
          <w:tcPr>
            <w:tcW w:w="1995" w:type="dxa"/>
          </w:tcPr>
          <w:p w14:paraId="2A1D14BA" w14:textId="77777777" w:rsidR="001D018E" w:rsidRPr="001D018E" w:rsidRDefault="001D018E" w:rsidP="001D018E">
            <w:pPr>
              <w:textAlignment w:val="auto"/>
              <w:rPr>
                <w:ins w:id="14169" w:author="Jens-Rainer Ohm" w:date="2023-10-13T12:27:00Z"/>
                <w:lang w:eastAsia="de-DE"/>
              </w:rPr>
            </w:pPr>
            <w:ins w:id="14170" w:author="Jens-Rainer Ohm" w:date="2023-10-13T12:27:00Z">
              <w:r w:rsidRPr="001D018E">
                <w:rPr>
                  <w:lang w:eastAsia="de-DE"/>
                </w:rPr>
                <w:t>Loop filter set #1+Super-resolution</w:t>
              </w:r>
            </w:ins>
          </w:p>
        </w:tc>
        <w:tc>
          <w:tcPr>
            <w:tcW w:w="4204" w:type="dxa"/>
          </w:tcPr>
          <w:p w14:paraId="38B0F997" w14:textId="77777777" w:rsidR="001D018E" w:rsidRPr="001D018E" w:rsidRDefault="001D018E" w:rsidP="001D018E">
            <w:pPr>
              <w:textAlignment w:val="auto"/>
              <w:rPr>
                <w:ins w:id="14171" w:author="Jens-Rainer Ohm" w:date="2023-10-13T12:27:00Z"/>
                <w:lang w:eastAsia="de-DE"/>
              </w:rPr>
            </w:pPr>
            <w:proofErr w:type="spellStart"/>
            <w:ins w:id="14172"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7863DD69" w14:textId="77777777" w:rsidR="001D018E" w:rsidRPr="001D018E" w:rsidRDefault="001D018E" w:rsidP="001D018E">
            <w:pPr>
              <w:textAlignment w:val="auto"/>
              <w:rPr>
                <w:ins w:id="14173" w:author="Jens-Rainer Ohm" w:date="2023-10-13T12:27:00Z"/>
                <w:lang w:eastAsia="de-DE"/>
              </w:rPr>
            </w:pPr>
            <w:ins w:id="14174" w:author="Jens-Rainer Ohm" w:date="2023-10-13T12:27:00Z">
              <w:r w:rsidRPr="001D018E">
                <w:rPr>
                  <w:lang w:eastAsia="de-DE"/>
                </w:rPr>
                <w:t>N</w:t>
              </w:r>
            </w:ins>
          </w:p>
        </w:tc>
        <w:tc>
          <w:tcPr>
            <w:tcW w:w="724" w:type="dxa"/>
          </w:tcPr>
          <w:p w14:paraId="2A31F0E5" w14:textId="77777777" w:rsidR="001D018E" w:rsidRPr="001D018E" w:rsidRDefault="001D018E" w:rsidP="001D018E">
            <w:pPr>
              <w:textAlignment w:val="auto"/>
              <w:rPr>
                <w:ins w:id="14175" w:author="Jens-Rainer Ohm" w:date="2023-10-13T12:27:00Z"/>
                <w:lang w:eastAsia="de-DE"/>
              </w:rPr>
            </w:pPr>
            <w:ins w:id="14176" w:author="Jens-Rainer Ohm" w:date="2023-10-13T12:27:00Z">
              <w:r w:rsidRPr="001D018E">
                <w:rPr>
                  <w:lang w:eastAsia="de-DE"/>
                </w:rPr>
                <w:t>N</w:t>
              </w:r>
            </w:ins>
          </w:p>
        </w:tc>
      </w:tr>
      <w:tr w:rsidR="001D018E" w:rsidRPr="001D018E" w14:paraId="17A32D03" w14:textId="77777777" w:rsidTr="001D5ACF">
        <w:trPr>
          <w:ins w:id="14177" w:author="Jens-Rainer Ohm" w:date="2023-10-13T12:27:00Z"/>
        </w:trPr>
        <w:tc>
          <w:tcPr>
            <w:tcW w:w="1629" w:type="dxa"/>
          </w:tcPr>
          <w:p w14:paraId="06634859" w14:textId="77777777" w:rsidR="001D018E" w:rsidRPr="001D018E" w:rsidRDefault="001D018E" w:rsidP="001D018E">
            <w:pPr>
              <w:textAlignment w:val="auto"/>
              <w:rPr>
                <w:ins w:id="14178" w:author="Jens-Rainer Ohm" w:date="2023-10-13T12:27:00Z"/>
                <w:lang w:eastAsia="de-DE"/>
              </w:rPr>
            </w:pPr>
            <w:proofErr w:type="spellStart"/>
            <w:ins w:id="14179" w:author="Jens-Rainer Ohm" w:date="2023-10-13T12:27:00Z">
              <w:r w:rsidRPr="001D018E">
                <w:rPr>
                  <w:lang w:eastAsia="de-DE"/>
                </w:rPr>
                <w:t>sr+intra</w:t>
              </w:r>
              <w:proofErr w:type="spellEnd"/>
            </w:ins>
          </w:p>
        </w:tc>
        <w:tc>
          <w:tcPr>
            <w:tcW w:w="1995" w:type="dxa"/>
          </w:tcPr>
          <w:p w14:paraId="29DB2AC4" w14:textId="77777777" w:rsidR="001D018E" w:rsidRPr="001D018E" w:rsidRDefault="001D018E" w:rsidP="001D018E">
            <w:pPr>
              <w:textAlignment w:val="auto"/>
              <w:rPr>
                <w:ins w:id="14180" w:author="Jens-Rainer Ohm" w:date="2023-10-13T12:27:00Z"/>
                <w:lang w:eastAsia="de-DE"/>
              </w:rPr>
            </w:pPr>
            <w:ins w:id="14181" w:author="Jens-Rainer Ohm" w:date="2023-10-13T12:27:00Z">
              <w:r w:rsidRPr="001D018E">
                <w:rPr>
                  <w:lang w:eastAsia="de-DE"/>
                </w:rPr>
                <w:t>Super-resolution +Intra prediction</w:t>
              </w:r>
            </w:ins>
          </w:p>
        </w:tc>
        <w:tc>
          <w:tcPr>
            <w:tcW w:w="4204" w:type="dxa"/>
          </w:tcPr>
          <w:p w14:paraId="58047007" w14:textId="77777777" w:rsidR="001D018E" w:rsidRPr="001D018E" w:rsidRDefault="001D018E" w:rsidP="001D018E">
            <w:pPr>
              <w:textAlignment w:val="auto"/>
              <w:rPr>
                <w:ins w:id="14182" w:author="Jens-Rainer Ohm" w:date="2023-10-13T12:27:00Z"/>
                <w:lang w:eastAsia="de-DE"/>
              </w:rPr>
            </w:pPr>
            <w:proofErr w:type="spellStart"/>
            <w:ins w:id="14183"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3D4A99AE" w14:textId="77777777" w:rsidR="001D018E" w:rsidRPr="001D018E" w:rsidRDefault="001D018E" w:rsidP="001D018E">
            <w:pPr>
              <w:textAlignment w:val="auto"/>
              <w:rPr>
                <w:ins w:id="14184" w:author="Jens-Rainer Ohm" w:date="2023-10-13T12:27:00Z"/>
                <w:lang w:eastAsia="de-DE"/>
              </w:rPr>
            </w:pPr>
            <w:ins w:id="14185" w:author="Jens-Rainer Ohm" w:date="2023-10-13T12:27:00Z">
              <w:r w:rsidRPr="001D018E">
                <w:rPr>
                  <w:lang w:eastAsia="de-DE"/>
                </w:rPr>
                <w:t>P</w:t>
              </w:r>
            </w:ins>
          </w:p>
        </w:tc>
        <w:tc>
          <w:tcPr>
            <w:tcW w:w="724" w:type="dxa"/>
          </w:tcPr>
          <w:p w14:paraId="71F67995" w14:textId="77777777" w:rsidR="001D018E" w:rsidRPr="001D018E" w:rsidRDefault="001D018E" w:rsidP="001D018E">
            <w:pPr>
              <w:textAlignment w:val="auto"/>
              <w:rPr>
                <w:ins w:id="14186" w:author="Jens-Rainer Ohm" w:date="2023-10-13T12:27:00Z"/>
                <w:lang w:eastAsia="de-DE"/>
              </w:rPr>
            </w:pPr>
            <w:ins w:id="14187" w:author="Jens-Rainer Ohm" w:date="2023-10-13T12:27:00Z">
              <w:r w:rsidRPr="001D018E">
                <w:rPr>
                  <w:lang w:eastAsia="de-DE"/>
                </w:rPr>
                <w:t>Y</w:t>
              </w:r>
            </w:ins>
          </w:p>
        </w:tc>
      </w:tr>
      <w:tr w:rsidR="001D018E" w:rsidRPr="001D018E" w14:paraId="758C33F5" w14:textId="77777777" w:rsidTr="001D5ACF">
        <w:trPr>
          <w:ins w:id="14188" w:author="Jens-Rainer Ohm" w:date="2023-10-13T12:27:00Z"/>
        </w:trPr>
        <w:tc>
          <w:tcPr>
            <w:tcW w:w="1629" w:type="dxa"/>
          </w:tcPr>
          <w:p w14:paraId="6A028482" w14:textId="77777777" w:rsidR="001D018E" w:rsidRPr="001D018E" w:rsidRDefault="001D018E" w:rsidP="001D018E">
            <w:pPr>
              <w:textAlignment w:val="auto"/>
              <w:rPr>
                <w:ins w:id="14189" w:author="Jens-Rainer Ohm" w:date="2023-10-13T12:27:00Z"/>
                <w:lang w:eastAsia="de-DE"/>
              </w:rPr>
            </w:pPr>
            <w:ins w:id="14190" w:author="Jens-Rainer Ohm" w:date="2023-10-13T12:27:00Z">
              <w:r w:rsidRPr="001D018E">
                <w:rPr>
                  <w:lang w:eastAsia="de-DE"/>
                </w:rPr>
                <w:t>set0+sr+intra</w:t>
              </w:r>
            </w:ins>
          </w:p>
        </w:tc>
        <w:tc>
          <w:tcPr>
            <w:tcW w:w="1995" w:type="dxa"/>
          </w:tcPr>
          <w:p w14:paraId="7DA266CF" w14:textId="77777777" w:rsidR="001D018E" w:rsidRPr="001D018E" w:rsidRDefault="001D018E" w:rsidP="001D018E">
            <w:pPr>
              <w:textAlignment w:val="auto"/>
              <w:rPr>
                <w:ins w:id="14191" w:author="Jens-Rainer Ohm" w:date="2023-10-13T12:27:00Z"/>
                <w:lang w:eastAsia="de-DE"/>
              </w:rPr>
            </w:pPr>
            <w:ins w:id="14192" w:author="Jens-Rainer Ohm" w:date="2023-10-13T12:27:00Z">
              <w:r w:rsidRPr="001D018E">
                <w:rPr>
                  <w:lang w:eastAsia="de-DE"/>
                </w:rPr>
                <w:t>Loop filter set #0+Super-resolution+Intra prediction</w:t>
              </w:r>
            </w:ins>
          </w:p>
        </w:tc>
        <w:tc>
          <w:tcPr>
            <w:tcW w:w="4204" w:type="dxa"/>
          </w:tcPr>
          <w:p w14:paraId="5A4F0F81" w14:textId="77777777" w:rsidR="001D018E" w:rsidRPr="001D018E" w:rsidRDefault="001D018E" w:rsidP="001D018E">
            <w:pPr>
              <w:textAlignment w:val="auto"/>
              <w:rPr>
                <w:ins w:id="14193" w:author="Jens-Rainer Ohm" w:date="2023-10-13T12:27:00Z"/>
                <w:lang w:eastAsia="de-DE"/>
              </w:rPr>
            </w:pPr>
            <w:proofErr w:type="spellStart"/>
            <w:ins w:id="14194"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2612AEE4" w14:textId="77777777" w:rsidR="001D018E" w:rsidRPr="001D018E" w:rsidRDefault="001D018E" w:rsidP="001D018E">
            <w:pPr>
              <w:textAlignment w:val="auto"/>
              <w:rPr>
                <w:ins w:id="14195" w:author="Jens-Rainer Ohm" w:date="2023-10-13T12:27:00Z"/>
                <w:lang w:eastAsia="de-DE"/>
              </w:rPr>
            </w:pPr>
            <w:ins w:id="14196" w:author="Jens-Rainer Ohm" w:date="2023-10-13T12:27:00Z">
              <w:r w:rsidRPr="001D018E">
                <w:rPr>
                  <w:lang w:eastAsia="de-DE"/>
                </w:rPr>
                <w:t>N</w:t>
              </w:r>
            </w:ins>
          </w:p>
        </w:tc>
        <w:tc>
          <w:tcPr>
            <w:tcW w:w="724" w:type="dxa"/>
          </w:tcPr>
          <w:p w14:paraId="35CC314D" w14:textId="77777777" w:rsidR="001D018E" w:rsidRPr="001D018E" w:rsidRDefault="001D018E" w:rsidP="001D018E">
            <w:pPr>
              <w:textAlignment w:val="auto"/>
              <w:rPr>
                <w:ins w:id="14197" w:author="Jens-Rainer Ohm" w:date="2023-10-13T12:27:00Z"/>
                <w:lang w:eastAsia="de-DE"/>
              </w:rPr>
            </w:pPr>
            <w:ins w:id="14198" w:author="Jens-Rainer Ohm" w:date="2023-10-13T12:27:00Z">
              <w:r w:rsidRPr="001D018E">
                <w:rPr>
                  <w:lang w:eastAsia="de-DE"/>
                </w:rPr>
                <w:t>N</w:t>
              </w:r>
            </w:ins>
          </w:p>
        </w:tc>
      </w:tr>
      <w:tr w:rsidR="001D018E" w:rsidRPr="001D018E" w14:paraId="5BA4530B" w14:textId="77777777" w:rsidTr="001D5ACF">
        <w:trPr>
          <w:ins w:id="14199" w:author="Jens-Rainer Ohm" w:date="2023-10-13T12:27:00Z"/>
        </w:trPr>
        <w:tc>
          <w:tcPr>
            <w:tcW w:w="1629" w:type="dxa"/>
          </w:tcPr>
          <w:p w14:paraId="1EB227CE" w14:textId="77777777" w:rsidR="001D018E" w:rsidRPr="001D018E" w:rsidRDefault="001D018E" w:rsidP="001D018E">
            <w:pPr>
              <w:textAlignment w:val="auto"/>
              <w:rPr>
                <w:ins w:id="14200" w:author="Jens-Rainer Ohm" w:date="2023-10-13T12:27:00Z"/>
                <w:lang w:eastAsia="de-DE"/>
              </w:rPr>
            </w:pPr>
            <w:ins w:id="14201" w:author="Jens-Rainer Ohm" w:date="2023-10-13T12:27:00Z">
              <w:r w:rsidRPr="001D018E">
                <w:rPr>
                  <w:lang w:eastAsia="de-DE"/>
                </w:rPr>
                <w:t>set1+sr+intra</w:t>
              </w:r>
            </w:ins>
          </w:p>
        </w:tc>
        <w:tc>
          <w:tcPr>
            <w:tcW w:w="1995" w:type="dxa"/>
          </w:tcPr>
          <w:p w14:paraId="33ADCF98" w14:textId="77777777" w:rsidR="001D018E" w:rsidRPr="001D018E" w:rsidRDefault="001D018E" w:rsidP="001D018E">
            <w:pPr>
              <w:textAlignment w:val="auto"/>
              <w:rPr>
                <w:ins w:id="14202" w:author="Jens-Rainer Ohm" w:date="2023-10-13T12:27:00Z"/>
                <w:lang w:eastAsia="de-DE"/>
              </w:rPr>
            </w:pPr>
            <w:ins w:id="14203" w:author="Jens-Rainer Ohm" w:date="2023-10-13T12:27:00Z">
              <w:r w:rsidRPr="001D018E">
                <w:rPr>
                  <w:lang w:eastAsia="de-DE"/>
                </w:rPr>
                <w:t>Loop filter set #01+Super-resolution+Intra prediction</w:t>
              </w:r>
            </w:ins>
          </w:p>
        </w:tc>
        <w:tc>
          <w:tcPr>
            <w:tcW w:w="4204" w:type="dxa"/>
          </w:tcPr>
          <w:p w14:paraId="2E01D82E" w14:textId="77777777" w:rsidR="001D018E" w:rsidRPr="001D018E" w:rsidRDefault="001D018E" w:rsidP="001D018E">
            <w:pPr>
              <w:textAlignment w:val="auto"/>
              <w:rPr>
                <w:ins w:id="14204" w:author="Jens-Rainer Ohm" w:date="2023-10-13T12:27:00Z"/>
                <w:lang w:eastAsia="de-DE"/>
              </w:rPr>
            </w:pPr>
            <w:proofErr w:type="spellStart"/>
            <w:ins w:id="14205"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ins>
          </w:p>
        </w:tc>
        <w:tc>
          <w:tcPr>
            <w:tcW w:w="798" w:type="dxa"/>
          </w:tcPr>
          <w:p w14:paraId="17CF2E03" w14:textId="77777777" w:rsidR="001D018E" w:rsidRPr="001D018E" w:rsidRDefault="001D018E" w:rsidP="001D018E">
            <w:pPr>
              <w:textAlignment w:val="auto"/>
              <w:rPr>
                <w:ins w:id="14206" w:author="Jens-Rainer Ohm" w:date="2023-10-13T12:27:00Z"/>
                <w:lang w:eastAsia="de-DE"/>
              </w:rPr>
            </w:pPr>
            <w:ins w:id="14207" w:author="Jens-Rainer Ohm" w:date="2023-10-13T12:27:00Z">
              <w:r w:rsidRPr="001D018E">
                <w:rPr>
                  <w:lang w:eastAsia="de-DE"/>
                </w:rPr>
                <w:t>N</w:t>
              </w:r>
            </w:ins>
          </w:p>
        </w:tc>
        <w:tc>
          <w:tcPr>
            <w:tcW w:w="724" w:type="dxa"/>
          </w:tcPr>
          <w:p w14:paraId="0224DFA4" w14:textId="77777777" w:rsidR="001D018E" w:rsidRPr="001D018E" w:rsidRDefault="001D018E" w:rsidP="001D018E">
            <w:pPr>
              <w:textAlignment w:val="auto"/>
              <w:rPr>
                <w:ins w:id="14208" w:author="Jens-Rainer Ohm" w:date="2023-10-13T12:27:00Z"/>
                <w:lang w:eastAsia="de-DE"/>
              </w:rPr>
            </w:pPr>
            <w:ins w:id="14209" w:author="Jens-Rainer Ohm" w:date="2023-10-13T12:27:00Z">
              <w:r w:rsidRPr="001D018E">
                <w:rPr>
                  <w:lang w:eastAsia="de-DE"/>
                </w:rPr>
                <w:t>N</w:t>
              </w:r>
            </w:ins>
          </w:p>
        </w:tc>
      </w:tr>
      <w:tr w:rsidR="001D018E" w:rsidRPr="001D018E" w14:paraId="60EBFC81" w14:textId="77777777" w:rsidTr="001D5ACF">
        <w:trPr>
          <w:ins w:id="14210" w:author="Jens-Rainer Ohm" w:date="2023-10-13T12:27:00Z"/>
        </w:trPr>
        <w:tc>
          <w:tcPr>
            <w:tcW w:w="1629" w:type="dxa"/>
          </w:tcPr>
          <w:p w14:paraId="4A12BD3E" w14:textId="77777777" w:rsidR="001D018E" w:rsidRPr="001D018E" w:rsidRDefault="001D018E" w:rsidP="001D018E">
            <w:pPr>
              <w:textAlignment w:val="auto"/>
              <w:rPr>
                <w:ins w:id="14211" w:author="Jens-Rainer Ohm" w:date="2023-10-13T12:27:00Z"/>
                <w:lang w:eastAsia="de-DE"/>
              </w:rPr>
            </w:pPr>
            <w:proofErr w:type="spellStart"/>
            <w:ins w:id="14212" w:author="Jens-Rainer Ohm" w:date="2023-10-13T12:27:00Z">
              <w:r w:rsidRPr="001D018E">
                <w:rPr>
                  <w:lang w:eastAsia="de-DE"/>
                </w:rPr>
                <w:t>Pf</w:t>
              </w:r>
              <w:proofErr w:type="spellEnd"/>
            </w:ins>
          </w:p>
        </w:tc>
        <w:tc>
          <w:tcPr>
            <w:tcW w:w="1995" w:type="dxa"/>
          </w:tcPr>
          <w:p w14:paraId="4BF2C1C0" w14:textId="77777777" w:rsidR="001D018E" w:rsidRPr="001D018E" w:rsidRDefault="001D018E" w:rsidP="001D018E">
            <w:pPr>
              <w:textAlignment w:val="auto"/>
              <w:rPr>
                <w:ins w:id="14213" w:author="Jens-Rainer Ohm" w:date="2023-10-13T12:27:00Z"/>
                <w:lang w:eastAsia="de-DE"/>
              </w:rPr>
            </w:pPr>
            <w:ins w:id="14214" w:author="Jens-Rainer Ohm" w:date="2023-10-13T12:27:00Z">
              <w:r w:rsidRPr="001D018E">
                <w:rPr>
                  <w:lang w:eastAsia="de-DE"/>
                </w:rPr>
                <w:t>Adaptive post-filters</w:t>
              </w:r>
            </w:ins>
          </w:p>
        </w:tc>
        <w:tc>
          <w:tcPr>
            <w:tcW w:w="4204" w:type="dxa"/>
          </w:tcPr>
          <w:p w14:paraId="3AFFAE81" w14:textId="77777777" w:rsidR="001D018E" w:rsidRPr="001D018E" w:rsidRDefault="001D018E" w:rsidP="001D018E">
            <w:pPr>
              <w:textAlignment w:val="auto"/>
              <w:rPr>
                <w:ins w:id="14215" w:author="Jens-Rainer Ohm" w:date="2023-10-13T12:27:00Z"/>
                <w:lang w:eastAsia="de-DE"/>
              </w:rPr>
            </w:pPr>
            <w:proofErr w:type="spellStart"/>
            <w:ins w:id="14216" w:author="Jens-Rainer Ohm" w:date="2023-10-13T12:27:00Z">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ins>
          </w:p>
        </w:tc>
        <w:tc>
          <w:tcPr>
            <w:tcW w:w="798" w:type="dxa"/>
          </w:tcPr>
          <w:p w14:paraId="7DD656D6" w14:textId="77777777" w:rsidR="001D018E" w:rsidRPr="001D018E" w:rsidRDefault="001D018E" w:rsidP="001D018E">
            <w:pPr>
              <w:textAlignment w:val="auto"/>
              <w:rPr>
                <w:ins w:id="14217" w:author="Jens-Rainer Ohm" w:date="2023-10-13T12:27:00Z"/>
                <w:lang w:eastAsia="de-DE"/>
              </w:rPr>
            </w:pPr>
            <w:ins w:id="14218" w:author="Jens-Rainer Ohm" w:date="2023-10-13T12:27:00Z">
              <w:r w:rsidRPr="001D018E">
                <w:rPr>
                  <w:lang w:eastAsia="de-DE"/>
                </w:rPr>
                <w:t>P</w:t>
              </w:r>
            </w:ins>
          </w:p>
        </w:tc>
        <w:tc>
          <w:tcPr>
            <w:tcW w:w="724" w:type="dxa"/>
          </w:tcPr>
          <w:p w14:paraId="22CE56FD" w14:textId="77777777" w:rsidR="001D018E" w:rsidRPr="001D018E" w:rsidRDefault="001D018E" w:rsidP="001D018E">
            <w:pPr>
              <w:textAlignment w:val="auto"/>
              <w:rPr>
                <w:ins w:id="14219" w:author="Jens-Rainer Ohm" w:date="2023-10-13T12:27:00Z"/>
                <w:lang w:eastAsia="de-DE"/>
              </w:rPr>
            </w:pPr>
            <w:ins w:id="14220" w:author="Jens-Rainer Ohm" w:date="2023-10-13T12:27:00Z">
              <w:r w:rsidRPr="001D018E">
                <w:rPr>
                  <w:lang w:eastAsia="de-DE"/>
                </w:rPr>
                <w:t>P</w:t>
              </w:r>
            </w:ins>
          </w:p>
        </w:tc>
      </w:tr>
      <w:tr w:rsidR="001D018E" w:rsidRPr="001D018E" w14:paraId="255EA92F" w14:textId="77777777" w:rsidTr="001D5ACF">
        <w:trPr>
          <w:ins w:id="14221" w:author="Jens-Rainer Ohm" w:date="2023-10-13T12:27:00Z"/>
        </w:trPr>
        <w:tc>
          <w:tcPr>
            <w:tcW w:w="1629" w:type="dxa"/>
          </w:tcPr>
          <w:p w14:paraId="5842BD79" w14:textId="77777777" w:rsidR="001D018E" w:rsidRPr="001D018E" w:rsidRDefault="001D018E" w:rsidP="001D018E">
            <w:pPr>
              <w:textAlignment w:val="auto"/>
              <w:rPr>
                <w:ins w:id="14222" w:author="Jens-Rainer Ohm" w:date="2023-10-13T12:27:00Z"/>
                <w:lang w:eastAsia="de-DE"/>
              </w:rPr>
            </w:pPr>
            <w:proofErr w:type="spellStart"/>
            <w:ins w:id="14223" w:author="Jens-Rainer Ohm" w:date="2023-10-13T12:27:00Z">
              <w:r w:rsidRPr="001D018E">
                <w:rPr>
                  <w:lang w:eastAsia="de-DE"/>
                </w:rPr>
                <w:t>Intra+pf</w:t>
              </w:r>
              <w:proofErr w:type="spellEnd"/>
            </w:ins>
          </w:p>
        </w:tc>
        <w:tc>
          <w:tcPr>
            <w:tcW w:w="1995" w:type="dxa"/>
          </w:tcPr>
          <w:p w14:paraId="136BB848" w14:textId="77777777" w:rsidR="001D018E" w:rsidRPr="001D018E" w:rsidRDefault="001D018E" w:rsidP="001D018E">
            <w:pPr>
              <w:textAlignment w:val="auto"/>
              <w:rPr>
                <w:ins w:id="14224" w:author="Jens-Rainer Ohm" w:date="2023-10-13T12:27:00Z"/>
                <w:lang w:eastAsia="de-DE"/>
              </w:rPr>
            </w:pPr>
            <w:ins w:id="14225" w:author="Jens-Rainer Ohm" w:date="2023-10-13T12:27:00Z">
              <w:r w:rsidRPr="001D018E">
                <w:rPr>
                  <w:lang w:eastAsia="de-DE"/>
                </w:rPr>
                <w:t>Intra prediction + adaptive post-filter</w:t>
              </w:r>
            </w:ins>
          </w:p>
        </w:tc>
        <w:tc>
          <w:tcPr>
            <w:tcW w:w="4204" w:type="dxa"/>
          </w:tcPr>
          <w:p w14:paraId="26895629" w14:textId="77777777" w:rsidR="001D018E" w:rsidRPr="001D018E" w:rsidRDefault="001D018E" w:rsidP="001D018E">
            <w:pPr>
              <w:textAlignment w:val="auto"/>
              <w:rPr>
                <w:ins w:id="14226" w:author="Jens-Rainer Ohm" w:date="2023-10-13T12:27:00Z"/>
                <w:lang w:eastAsia="de-DE"/>
              </w:rPr>
            </w:pPr>
            <w:proofErr w:type="spellStart"/>
            <w:ins w:id="14227" w:author="Jens-Rainer Ohm" w:date="2023-10-13T12:27:00Z">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ins>
          </w:p>
        </w:tc>
        <w:tc>
          <w:tcPr>
            <w:tcW w:w="798" w:type="dxa"/>
          </w:tcPr>
          <w:p w14:paraId="7DBB189D" w14:textId="77777777" w:rsidR="001D018E" w:rsidRPr="001D018E" w:rsidRDefault="001D018E" w:rsidP="001D018E">
            <w:pPr>
              <w:textAlignment w:val="auto"/>
              <w:rPr>
                <w:ins w:id="14228" w:author="Jens-Rainer Ohm" w:date="2023-10-13T12:27:00Z"/>
                <w:lang w:eastAsia="de-DE"/>
              </w:rPr>
            </w:pPr>
            <w:ins w:id="14229" w:author="Jens-Rainer Ohm" w:date="2023-10-13T12:27:00Z">
              <w:r w:rsidRPr="001D018E">
                <w:rPr>
                  <w:lang w:eastAsia="de-DE"/>
                </w:rPr>
                <w:t>P</w:t>
              </w:r>
            </w:ins>
          </w:p>
        </w:tc>
        <w:tc>
          <w:tcPr>
            <w:tcW w:w="724" w:type="dxa"/>
          </w:tcPr>
          <w:p w14:paraId="0DAC484F" w14:textId="77777777" w:rsidR="001D018E" w:rsidRPr="001D018E" w:rsidRDefault="001D018E" w:rsidP="001D018E">
            <w:pPr>
              <w:textAlignment w:val="auto"/>
              <w:rPr>
                <w:ins w:id="14230" w:author="Jens-Rainer Ohm" w:date="2023-10-13T12:27:00Z"/>
                <w:lang w:eastAsia="de-DE"/>
              </w:rPr>
            </w:pPr>
            <w:ins w:id="14231" w:author="Jens-Rainer Ohm" w:date="2023-10-13T12:27:00Z">
              <w:r w:rsidRPr="001D018E">
                <w:rPr>
                  <w:lang w:eastAsia="de-DE"/>
                </w:rPr>
                <w:t>N</w:t>
              </w:r>
            </w:ins>
          </w:p>
        </w:tc>
      </w:tr>
    </w:tbl>
    <w:p w14:paraId="3B8D498A" w14:textId="77777777" w:rsidR="001D018E" w:rsidRPr="001D018E" w:rsidRDefault="001D018E">
      <w:pPr>
        <w:numPr>
          <w:ilvl w:val="0"/>
          <w:numId w:val="345"/>
        </w:numPr>
        <w:rPr>
          <w:ins w:id="14232" w:author="Jens-Rainer Ohm" w:date="2023-10-13T12:27:00Z"/>
          <w:b/>
          <w:bCs/>
          <w:lang w:eastAsia="de-DE"/>
        </w:rPr>
        <w:pPrChange w:id="14233" w:author="Jens-Rainer Ohm" w:date="2023-10-13T21:14:00Z">
          <w:pPr>
            <w:numPr>
              <w:numId w:val="44"/>
            </w:numPr>
            <w:ind w:left="432" w:hanging="432"/>
          </w:pPr>
        </w:pPrChange>
      </w:pPr>
      <w:ins w:id="14234" w:author="Jens-Rainer Ohm" w:date="2023-10-13T12:27:00Z">
        <w:r w:rsidRPr="001D018E">
          <w:rPr>
            <w:b/>
            <w:bCs/>
            <w:lang w:eastAsia="de-DE"/>
          </w:rPr>
          <w:t>Recommendations</w:t>
        </w:r>
      </w:ins>
    </w:p>
    <w:p w14:paraId="364B0854" w14:textId="77777777" w:rsidR="001D018E" w:rsidRPr="001D018E" w:rsidRDefault="001D018E" w:rsidP="001D018E">
      <w:pPr>
        <w:rPr>
          <w:ins w:id="14235" w:author="Jens-Rainer Ohm" w:date="2023-10-13T12:27:00Z"/>
          <w:lang w:eastAsia="de-DE"/>
        </w:rPr>
      </w:pPr>
      <w:ins w:id="14236" w:author="Jens-Rainer Ohm" w:date="2023-10-13T12:27:00Z">
        <w:r w:rsidRPr="001D018E">
          <w:rPr>
            <w:lang w:eastAsia="de-DE"/>
          </w:rPr>
          <w:t>The AHG recommends to:</w:t>
        </w:r>
      </w:ins>
    </w:p>
    <w:p w14:paraId="778B4625" w14:textId="77777777" w:rsidR="001D018E" w:rsidRPr="001D018E" w:rsidRDefault="001D018E" w:rsidP="001D018E">
      <w:pPr>
        <w:numPr>
          <w:ilvl w:val="0"/>
          <w:numId w:val="48"/>
        </w:numPr>
        <w:rPr>
          <w:ins w:id="14237" w:author="Jens-Rainer Ohm" w:date="2023-10-13T12:27:00Z"/>
          <w:lang w:eastAsia="de-DE"/>
        </w:rPr>
      </w:pPr>
      <w:ins w:id="14238" w:author="Jens-Rainer Ohm" w:date="2023-10-13T12:27:00Z">
        <w:r w:rsidRPr="001D018E">
          <w:rPr>
            <w:lang w:eastAsia="de-DE"/>
          </w:rPr>
          <w:t>Continue to develop NNVC software.</w:t>
        </w:r>
      </w:ins>
    </w:p>
    <w:p w14:paraId="350EEC28" w14:textId="77777777" w:rsidR="001D018E" w:rsidRPr="001D018E" w:rsidRDefault="001D018E" w:rsidP="001D018E">
      <w:pPr>
        <w:numPr>
          <w:ilvl w:val="0"/>
          <w:numId w:val="48"/>
        </w:numPr>
        <w:rPr>
          <w:ins w:id="14239" w:author="Jens-Rainer Ohm" w:date="2023-10-13T12:27:00Z"/>
          <w:lang w:eastAsia="de-DE"/>
        </w:rPr>
      </w:pPr>
      <w:ins w:id="14240" w:author="Jens-Rainer Ohm" w:date="2023-10-13T12:27:00Z">
        <w:r w:rsidRPr="001D018E">
          <w:rPr>
            <w:lang w:eastAsia="de-DE"/>
          </w:rPr>
          <w:t>Improve the software documentation.</w:t>
        </w:r>
      </w:ins>
    </w:p>
    <w:p w14:paraId="188697F8" w14:textId="77777777" w:rsidR="001D018E" w:rsidRPr="001D018E" w:rsidRDefault="001D018E" w:rsidP="001D018E">
      <w:pPr>
        <w:numPr>
          <w:ilvl w:val="0"/>
          <w:numId w:val="48"/>
        </w:numPr>
        <w:rPr>
          <w:ins w:id="14241" w:author="Jens-Rainer Ohm" w:date="2023-10-13T12:27:00Z"/>
          <w:lang w:eastAsia="de-DE"/>
        </w:rPr>
      </w:pPr>
      <w:ins w:id="14242" w:author="Jens-Rainer Ohm" w:date="2023-10-13T12:27:00Z">
        <w:r w:rsidRPr="001D018E">
          <w:rPr>
            <w:lang w:eastAsia="de-DE"/>
          </w:rPr>
          <w:t xml:space="preserve">Encourage people to report all (potential) bugs that they are finding using GitLab Issues functionality </w:t>
        </w:r>
        <w:r w:rsidRPr="001D018E">
          <w:rPr>
            <w:lang w:eastAsia="de-DE"/>
          </w:rPr>
          <w:fldChar w:fldCharType="begin"/>
        </w:r>
        <w:r w:rsidRPr="001D018E">
          <w:rPr>
            <w:lang w:eastAsia="de-DE"/>
          </w:rPr>
          <w:instrText xml:space="preserve"> HYPERLINK "https://vcgit.hhi.fraunhofer.de/jvet-ahg-nnvc/VVCSoftware_VTM/-/issues" </w:instrText>
        </w:r>
        <w:r w:rsidRPr="001D018E">
          <w:rPr>
            <w:lang w:eastAsia="de-DE"/>
          </w:rPr>
          <w:fldChar w:fldCharType="separate"/>
        </w:r>
        <w:r w:rsidRPr="001D018E">
          <w:rPr>
            <w:rStyle w:val="Hyperlink"/>
            <w:lang w:eastAsia="de-DE"/>
          </w:rPr>
          <w:t>https://vcgit.hhi.fraunhofer.de/jvet-ahg-nnvc/VVCSoftware_VTM/-/issues</w:t>
        </w:r>
        <w:r w:rsidRPr="001D018E">
          <w:rPr>
            <w:lang w:val="en-CA" w:eastAsia="de-DE"/>
          </w:rPr>
          <w:fldChar w:fldCharType="end"/>
        </w:r>
      </w:ins>
    </w:p>
    <w:p w14:paraId="7E80CBF9" w14:textId="77777777" w:rsidR="001D018E" w:rsidRPr="001D018E" w:rsidRDefault="001D018E" w:rsidP="001D018E">
      <w:pPr>
        <w:numPr>
          <w:ilvl w:val="0"/>
          <w:numId w:val="48"/>
        </w:numPr>
        <w:rPr>
          <w:ins w:id="14243" w:author="Jens-Rainer Ohm" w:date="2023-10-13T12:27:00Z"/>
          <w:lang w:eastAsia="de-DE"/>
        </w:rPr>
      </w:pPr>
      <w:ins w:id="14244" w:author="Jens-Rainer Ohm" w:date="2023-10-13T12:27:00Z">
        <w:r w:rsidRPr="001D018E">
          <w:rPr>
            <w:lang w:eastAsia="de-DE"/>
          </w:rPr>
          <w:t>Encourage people to submit merge requests fixing identified bugs.</w:t>
        </w:r>
      </w:ins>
    </w:p>
    <w:p w14:paraId="2E1E0938" w14:textId="128F6F47" w:rsidR="001D018E" w:rsidRDefault="001D018E" w:rsidP="001D018E">
      <w:pPr>
        <w:rPr>
          <w:ins w:id="14245" w:author="Jens-Rainer Ohm" w:date="2023-10-13T12:37:00Z"/>
          <w:lang w:eastAsia="de-DE"/>
        </w:rPr>
      </w:pPr>
    </w:p>
    <w:p w14:paraId="23ACA9AC" w14:textId="6E432628" w:rsidR="00904E14" w:rsidRPr="001D018E" w:rsidRDefault="00904E14" w:rsidP="001D018E">
      <w:pPr>
        <w:rPr>
          <w:ins w:id="14246" w:author="Jens-Rainer Ohm" w:date="2023-10-13T12:27:00Z"/>
          <w:lang w:eastAsia="de-DE"/>
        </w:rPr>
      </w:pPr>
      <w:ins w:id="14247" w:author="Jens-Rainer Ohm" w:date="2023-10-13T12:37:00Z">
        <w:r>
          <w:rPr>
            <w:lang w:eastAsia="de-DE"/>
          </w:rPr>
          <w:t>It was commented that at some point it might again be useful to test combinations of ECM and NNVC tools.</w:t>
        </w:r>
      </w:ins>
    </w:p>
    <w:p w14:paraId="58C446BD" w14:textId="77777777" w:rsidR="00CF68EF" w:rsidRPr="001D018E" w:rsidRDefault="00CF68EF" w:rsidP="00CF68EF">
      <w:pPr>
        <w:rPr>
          <w:lang w:eastAsia="de-DE"/>
          <w:rPrChange w:id="14248" w:author="Jens-Rainer Ohm" w:date="2023-10-13T12:27:00Z">
            <w:rPr>
              <w:lang w:val="en-CA" w:eastAsia="de-DE"/>
            </w:rPr>
          </w:rPrChange>
        </w:rPr>
      </w:pPr>
    </w:p>
    <w:p w14:paraId="239A3997" w14:textId="6EFD381E" w:rsidR="005A0F2A" w:rsidRPr="00D70C81" w:rsidRDefault="0049314C" w:rsidP="00441641">
      <w:pPr>
        <w:pStyle w:val="berschrift1"/>
        <w:numPr>
          <w:ilvl w:val="0"/>
          <w:numId w:val="35"/>
        </w:numPr>
        <w:rPr>
          <w:lang w:val="en-CA"/>
        </w:rPr>
      </w:pPr>
      <w:bookmarkStart w:id="14249" w:name="_Ref383632975"/>
      <w:bookmarkStart w:id="14250" w:name="_Ref12827018"/>
      <w:bookmarkStart w:id="14251" w:name="_Ref79763414"/>
      <w:r w:rsidRPr="00D70C81">
        <w:rPr>
          <w:lang w:val="en-CA"/>
        </w:rPr>
        <w:t>Project development</w:t>
      </w:r>
      <w:bookmarkEnd w:id="14249"/>
      <w:bookmarkEnd w:id="14250"/>
      <w:r w:rsidR="00F8123E" w:rsidRPr="00D70C81">
        <w:rPr>
          <w:lang w:val="en-CA"/>
        </w:rPr>
        <w:t xml:space="preserve"> (</w:t>
      </w:r>
      <w:r w:rsidR="00E85F7B" w:rsidRPr="00D70C81">
        <w:rPr>
          <w:lang w:val="en-CA"/>
        </w:rPr>
        <w:t>2</w:t>
      </w:r>
      <w:r w:rsidR="00AF3DBF" w:rsidRPr="00D70C81">
        <w:rPr>
          <w:lang w:val="en-CA"/>
        </w:rPr>
        <w:t>2</w:t>
      </w:r>
      <w:r w:rsidR="00F8123E" w:rsidRPr="00D70C81">
        <w:rPr>
          <w:lang w:val="en-CA"/>
        </w:rPr>
        <w:t>)</w:t>
      </w:r>
      <w:bookmarkEnd w:id="14251"/>
    </w:p>
    <w:p w14:paraId="3B3C001E" w14:textId="004CFD87" w:rsidR="00E55329" w:rsidRPr="00D70C81" w:rsidRDefault="004F4BC8" w:rsidP="00430D17">
      <w:pPr>
        <w:pStyle w:val="berschrift2"/>
        <w:rPr>
          <w:lang w:val="en-CA"/>
        </w:rPr>
      </w:pPr>
      <w:bookmarkStart w:id="14252" w:name="_Ref61274023"/>
      <w:bookmarkStart w:id="14253" w:name="_Ref4665833"/>
      <w:bookmarkStart w:id="14254"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4252"/>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6B7541" w:rsidP="00457CE4">
      <w:pPr>
        <w:pStyle w:val="berschrift9"/>
        <w:rPr>
          <w:sz w:val="24"/>
          <w:lang w:val="en-CA" w:eastAsia="de-DE"/>
        </w:rPr>
      </w:pPr>
      <w:hyperlink r:id="rId136"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6B7541" w:rsidP="00457CE4">
      <w:pPr>
        <w:pStyle w:val="berschrift9"/>
        <w:rPr>
          <w:sz w:val="24"/>
          <w:lang w:val="en-CA" w:eastAsia="de-DE"/>
        </w:rPr>
      </w:pPr>
      <w:hyperlink r:id="rId137"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6B7541" w:rsidP="00457CE4">
      <w:pPr>
        <w:pStyle w:val="berschrift9"/>
        <w:rPr>
          <w:sz w:val="24"/>
          <w:lang w:val="en-CA" w:eastAsia="de-DE"/>
        </w:rPr>
      </w:pPr>
      <w:hyperlink r:id="rId138"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4255"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4253"/>
      <w:bookmarkEnd w:id="14254"/>
      <w:bookmarkEnd w:id="14255"/>
    </w:p>
    <w:p w14:paraId="656FC5AF" w14:textId="74C56449" w:rsidR="00CF68EF" w:rsidRPr="00D70C81" w:rsidRDefault="00CF68EF" w:rsidP="00CF68EF">
      <w:pPr>
        <w:rPr>
          <w:lang w:val="en-CA"/>
        </w:rPr>
      </w:pPr>
      <w:bookmarkStart w:id="14256" w:name="_Ref52105965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610FB68" w14:textId="73E2159F" w:rsidR="006576A9" w:rsidRPr="00D70C81" w:rsidRDefault="006B7541" w:rsidP="00782903">
      <w:pPr>
        <w:pStyle w:val="berschrift9"/>
        <w:rPr>
          <w:sz w:val="24"/>
          <w:lang w:val="en-CA" w:eastAsia="de-DE"/>
        </w:rPr>
      </w:pPr>
      <w:hyperlink r:id="rId139"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6B7541" w:rsidP="00782903">
      <w:pPr>
        <w:pStyle w:val="berschrift9"/>
        <w:rPr>
          <w:sz w:val="24"/>
          <w:lang w:val="en-CA" w:eastAsia="de-DE"/>
        </w:rPr>
      </w:pPr>
      <w:hyperlink r:id="rId140"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23032312" w14:textId="3BA1BD98"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8102 \r \h </w:instrText>
      </w:r>
      <w:r w:rsidRPr="00D70C81">
        <w:rPr>
          <w:lang w:val="en-CA" w:eastAsia="de-DE"/>
        </w:rPr>
      </w:r>
      <w:r w:rsidRPr="00D70C81">
        <w:rPr>
          <w:lang w:val="en-CA" w:eastAsia="de-DE"/>
        </w:rPr>
        <w:fldChar w:fldCharType="separate"/>
      </w:r>
      <w:r w:rsidRPr="00D70C81">
        <w:rPr>
          <w:lang w:val="en-CA" w:eastAsia="de-DE"/>
        </w:rPr>
        <w:t>4.14</w:t>
      </w:r>
      <w:r w:rsidRPr="00D70C81">
        <w:rPr>
          <w:lang w:val="en-CA" w:eastAsia="de-DE"/>
        </w:rPr>
        <w:fldChar w:fldCharType="end"/>
      </w:r>
    </w:p>
    <w:bookmarkStart w:id="14257"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53AF54C0" w14:textId="77777777" w:rsidR="00685D35" w:rsidRPr="00D70C81" w:rsidRDefault="00685D35" w:rsidP="00685D35">
      <w:pPr>
        <w:rPr>
          <w:lang w:val="en-CA"/>
        </w:rPr>
      </w:pP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4256"/>
      <w:bookmarkEnd w:id="14257"/>
    </w:p>
    <w:p w14:paraId="0A3C93FB" w14:textId="2CB3B991" w:rsidR="00B86578" w:rsidRPr="00D70C81" w:rsidRDefault="00C85AD5" w:rsidP="00B86578">
      <w:pPr>
        <w:rPr>
          <w:lang w:val="en-CA"/>
        </w:rPr>
      </w:pPr>
      <w:bookmarkStart w:id="14258" w:name="_Ref43056510"/>
      <w:bookmarkStart w:id="14259"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4260" w:name="_Ref93153656"/>
      <w:bookmarkStart w:id="14261" w:name="_Ref119780217"/>
      <w:r w:rsidRPr="00D70C81">
        <w:rPr>
          <w:lang w:val="en-CA"/>
        </w:rPr>
        <w:t>AHG3: Software development (</w:t>
      </w:r>
      <w:r w:rsidR="00E85F7B" w:rsidRPr="00D70C81">
        <w:rPr>
          <w:lang w:val="en-CA"/>
        </w:rPr>
        <w:t>0</w:t>
      </w:r>
      <w:r w:rsidRPr="00D70C81">
        <w:rPr>
          <w:lang w:val="en-CA"/>
        </w:rPr>
        <w:t>)</w:t>
      </w:r>
      <w:bookmarkEnd w:id="14260"/>
    </w:p>
    <w:p w14:paraId="3422CB20" w14:textId="77777777" w:rsidR="00E85F7B" w:rsidRPr="00D70C81" w:rsidRDefault="00E85F7B" w:rsidP="00E85F7B">
      <w:pPr>
        <w:rPr>
          <w:lang w:val="en-CA"/>
        </w:rPr>
      </w:pPr>
      <w:bookmarkStart w:id="14262" w:name="_Ref133414511"/>
      <w:r w:rsidRPr="00D70C81">
        <w:rPr>
          <w:lang w:val="en-CA"/>
        </w:rPr>
        <w:t>This section is kept as a template for future use.</w:t>
      </w:r>
    </w:p>
    <w:p w14:paraId="1548030F" w14:textId="2CCD195E"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E85F7B" w:rsidRPr="00D70C81">
        <w:rPr>
          <w:lang w:val="en-CA"/>
        </w:rPr>
        <w:t>3</w:t>
      </w:r>
      <w:r w:rsidR="00E17363" w:rsidRPr="00D70C81">
        <w:rPr>
          <w:lang w:val="en-CA"/>
        </w:rPr>
        <w:t>)</w:t>
      </w:r>
      <w:bookmarkEnd w:id="14258"/>
      <w:bookmarkEnd w:id="14261"/>
      <w:bookmarkEnd w:id="14262"/>
    </w:p>
    <w:p w14:paraId="4DB11E5F" w14:textId="04A1F42E" w:rsidR="00E4153A" w:rsidRPr="00D70C81" w:rsidRDefault="00CF68EF" w:rsidP="00E4153A">
      <w:pPr>
        <w:rPr>
          <w:lang w:val="en-CA"/>
        </w:rPr>
      </w:pPr>
      <w:bookmarkStart w:id="14263" w:name="_Ref5300271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w:t>
      </w:r>
      <w:r w:rsidR="00E4153A" w:rsidRPr="00D70C81">
        <w:rPr>
          <w:lang w:val="en-CA"/>
        </w:rPr>
        <w:t xml:space="preserve">(chaired by </w:t>
      </w:r>
      <w:r w:rsidR="00754CD2" w:rsidRPr="00D70C81">
        <w:rPr>
          <w:lang w:val="en-CA"/>
        </w:rPr>
        <w:t>JRO and MW</w:t>
      </w:r>
      <w:r w:rsidR="00276FEF" w:rsidRPr="00D70C81">
        <w:rPr>
          <w:lang w:val="en-CA"/>
        </w:rPr>
        <w:t>, joint meeting with AG 5</w:t>
      </w:r>
      <w:r w:rsidR="00E4153A" w:rsidRPr="00D70C81">
        <w:rPr>
          <w:lang w:val="en-CA"/>
        </w:rPr>
        <w:t>).</w:t>
      </w:r>
    </w:p>
    <w:p w14:paraId="04A617A3" w14:textId="4A6537B0" w:rsidR="006576A9" w:rsidRPr="00D70C81" w:rsidRDefault="006B7541" w:rsidP="00782903">
      <w:pPr>
        <w:pStyle w:val="berschrift9"/>
        <w:rPr>
          <w:sz w:val="24"/>
          <w:lang w:val="en-CA" w:eastAsia="de-DE"/>
        </w:rPr>
      </w:pPr>
      <w:hyperlink r:id="rId141"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6B7541" w:rsidP="00782903">
      <w:pPr>
        <w:pStyle w:val="berschrift9"/>
        <w:rPr>
          <w:sz w:val="24"/>
          <w:lang w:val="en-CA" w:eastAsia="de-DE"/>
        </w:rPr>
      </w:pPr>
      <w:hyperlink r:id="rId142"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77777777" w:rsidR="006B0037" w:rsidRPr="00D70C81" w:rsidRDefault="006B7541" w:rsidP="006B0037">
      <w:pPr>
        <w:pStyle w:val="berschrift9"/>
        <w:rPr>
          <w:sz w:val="24"/>
          <w:lang w:val="en-CA" w:eastAsia="de-DE"/>
        </w:rPr>
      </w:pPr>
      <w:hyperlink r:id="rId143"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 [miss]</w:t>
      </w:r>
    </w:p>
    <w:p w14:paraId="253B1621" w14:textId="538022AC" w:rsidR="006B0037" w:rsidRPr="00D70C81" w:rsidRDefault="006B0037" w:rsidP="00782903">
      <w:pPr>
        <w:rPr>
          <w:lang w:val="en-CA" w:eastAsia="de-DE"/>
        </w:rPr>
      </w:pPr>
    </w:p>
    <w:p w14:paraId="39D57C7D" w14:textId="77777777" w:rsidR="002913D9" w:rsidRPr="00D70C81" w:rsidRDefault="006B7541" w:rsidP="002913D9">
      <w:pPr>
        <w:pStyle w:val="berschrift9"/>
        <w:rPr>
          <w:sz w:val="24"/>
          <w:lang w:val="en-CA" w:eastAsia="de-DE"/>
        </w:rPr>
      </w:pPr>
      <w:hyperlink r:id="rId144"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ins w:id="14264" w:author="Jens-Rainer Ohm" w:date="2023-10-13T21:30:00Z"/>
          <w:lang w:val="en-CA" w:eastAsia="de-DE"/>
        </w:rPr>
      </w:pPr>
    </w:p>
    <w:p w14:paraId="2FBAF610" w14:textId="77777777" w:rsidR="002A1F01" w:rsidRPr="0032377D" w:rsidRDefault="002A1F01">
      <w:pPr>
        <w:pStyle w:val="berschrift9"/>
        <w:rPr>
          <w:ins w:id="14265" w:author="Jens-Rainer Ohm" w:date="2023-10-13T21:30:00Z"/>
          <w:sz w:val="24"/>
          <w:lang w:val="en-CA" w:eastAsia="de-DE"/>
        </w:rPr>
        <w:pPrChange w:id="14266" w:author="Jens-Rainer Ohm" w:date="2023-10-13T21:30:00Z">
          <w:pPr/>
        </w:pPrChange>
      </w:pPr>
      <w:ins w:id="14267" w:author="Jens-Rainer Ohm" w:date="2023-10-13T21:30:00Z">
        <w:r w:rsidRPr="0032377D">
          <w:rPr>
            <w:lang w:val="en-CA"/>
          </w:rPr>
          <w:lastRenderedPageBreak/>
          <w:fldChar w:fldCharType="begin"/>
        </w:r>
        <w:r w:rsidRPr="0032377D">
          <w:rPr>
            <w:lang w:val="en-CA"/>
          </w:rPr>
          <w:instrText xml:space="preserve"> HYPERLINK "https://jvet-experts.org/doc_end_user/current_document.php?id=13541" </w:instrText>
        </w:r>
        <w:r w:rsidRPr="0032377D">
          <w:rPr>
            <w:lang w:val="en-CA"/>
          </w:rPr>
          <w:fldChar w:fldCharType="separate"/>
        </w:r>
        <w:r w:rsidRPr="0032377D">
          <w:rPr>
            <w:color w:val="0000FF"/>
            <w:sz w:val="24"/>
            <w:u w:val="single"/>
            <w:lang w:val="en-CA" w:eastAsia="de-DE"/>
          </w:rPr>
          <w:t>JVET-AF0277</w:t>
        </w:r>
        <w:r w:rsidRPr="0032377D">
          <w:rPr>
            <w:color w:val="0000FF"/>
            <w:sz w:val="24"/>
            <w:u w:val="single"/>
            <w:lang w:val="en-CA" w:eastAsia="de-DE"/>
          </w:rPr>
          <w:fldChar w:fldCharType="end"/>
        </w:r>
        <w:r w:rsidRPr="0032377D">
          <w:rPr>
            <w:sz w:val="24"/>
            <w:lang w:val="en-CA" w:eastAsia="de-DE"/>
          </w:rPr>
          <w:t xml:space="preserve"> Crosscheck of JVET-AF0075 (Evaluation results of Low Complexity Enhancement Video Codec (LCEVC) with HM and VTM on 4K content) [V. Seregin (Qualcomm)] [late]</w:t>
        </w:r>
      </w:ins>
    </w:p>
    <w:p w14:paraId="2CAACE59" w14:textId="77777777" w:rsidR="002A1F01" w:rsidRPr="00D70C81" w:rsidRDefault="002A1F01" w:rsidP="00782903">
      <w:pPr>
        <w:rPr>
          <w:lang w:val="en-CA" w:eastAsia="de-DE"/>
        </w:rPr>
      </w:pPr>
    </w:p>
    <w:p w14:paraId="780C93AB" w14:textId="77777777" w:rsidR="00581A7B" w:rsidRPr="00D70C81" w:rsidRDefault="006B7541" w:rsidP="00782903">
      <w:pPr>
        <w:pStyle w:val="berschrift9"/>
        <w:rPr>
          <w:sz w:val="24"/>
          <w:lang w:val="en-CA" w:eastAsia="de-DE"/>
        </w:rPr>
      </w:pPr>
      <w:hyperlink r:id="rId145"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76E6C89E" w:rsidR="004E54CB" w:rsidRPr="00D70C81" w:rsidRDefault="007E2879" w:rsidP="00430D17">
      <w:pPr>
        <w:pStyle w:val="berschrift2"/>
        <w:rPr>
          <w:lang w:val="en-CA"/>
        </w:rPr>
      </w:pPr>
      <w:bookmarkStart w:id="14268" w:name="_Ref93336870"/>
      <w:r w:rsidRPr="00D70C81">
        <w:rPr>
          <w:lang w:val="en-CA"/>
        </w:rPr>
        <w:t xml:space="preserve">AHG4: </w:t>
      </w:r>
      <w:r w:rsidR="004E54CB" w:rsidRPr="00D70C81">
        <w:rPr>
          <w:lang w:val="en-CA"/>
        </w:rPr>
        <w:t>Test material (</w:t>
      </w:r>
      <w:r w:rsidR="00E85F7B" w:rsidRPr="00D70C81">
        <w:rPr>
          <w:lang w:val="en-CA"/>
        </w:rPr>
        <w:t>0</w:t>
      </w:r>
      <w:r w:rsidR="009553F9" w:rsidRPr="00D70C81">
        <w:rPr>
          <w:lang w:val="en-CA"/>
        </w:rPr>
        <w:t>+</w:t>
      </w:r>
      <w:r w:rsidR="00AF3DBF" w:rsidRPr="00D70C81">
        <w:rPr>
          <w:lang w:val="en-CA"/>
        </w:rPr>
        <w:t>2</w:t>
      </w:r>
      <w:r w:rsidR="004E54CB" w:rsidRPr="00D70C81">
        <w:rPr>
          <w:lang w:val="en-CA"/>
        </w:rPr>
        <w:t>)</w:t>
      </w:r>
      <w:bookmarkEnd w:id="14263"/>
      <w:bookmarkEnd w:id="14268"/>
    </w:p>
    <w:p w14:paraId="35D748AB" w14:textId="22E2EBED" w:rsidR="00E85F7B" w:rsidRPr="00D70C81" w:rsidRDefault="00E85F7B" w:rsidP="00E85F7B">
      <w:pPr>
        <w:rPr>
          <w:lang w:val="en-CA"/>
        </w:rPr>
      </w:pPr>
      <w:bookmarkStart w:id="14269" w:name="_Ref93310686"/>
      <w:bookmarkStart w:id="14270" w:name="_Ref142739795"/>
      <w:r w:rsidRPr="00D70C81">
        <w:rPr>
          <w:lang w:val="en-CA"/>
        </w:rPr>
        <w:t>This section is kept as a template for future use.</w:t>
      </w:r>
    </w:p>
    <w:p w14:paraId="64BF53F8" w14:textId="77777777" w:rsidR="009553F9" w:rsidRPr="00D70C81" w:rsidRDefault="006B7541" w:rsidP="009553F9">
      <w:pPr>
        <w:pStyle w:val="berschrift9"/>
        <w:rPr>
          <w:sz w:val="24"/>
          <w:lang w:val="en-CA" w:eastAsia="de-DE"/>
        </w:rPr>
      </w:pPr>
      <w:hyperlink r:id="rId146" w:history="1">
        <w:r w:rsidR="009553F9" w:rsidRPr="00D70C81">
          <w:rPr>
            <w:color w:val="0000FF"/>
            <w:sz w:val="24"/>
            <w:u w:val="single"/>
            <w:lang w:val="en-CA" w:eastAsia="de-DE"/>
          </w:rPr>
          <w:t>JVET-AF0253</w:t>
        </w:r>
      </w:hyperlink>
      <w:r w:rsidR="009553F9" w:rsidRPr="00D70C81">
        <w:rPr>
          <w:sz w:val="24"/>
          <w:lang w:val="en-CA" w:eastAsia="de-DE"/>
        </w:rPr>
        <w:t xml:space="preserve"> [AHG-7]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cois (</w:t>
      </w:r>
      <w:proofErr w:type="spellStart"/>
      <w:r w:rsidR="009553F9" w:rsidRPr="00D70C81">
        <w:rPr>
          <w:sz w:val="24"/>
          <w:lang w:val="en-CA" w:eastAsia="de-DE"/>
        </w:rPr>
        <w:t>InterDigital</w:t>
      </w:r>
      <w:proofErr w:type="spellEnd"/>
      <w:r w:rsidR="009553F9" w:rsidRPr="00D70C81">
        <w:rPr>
          <w:sz w:val="24"/>
          <w:lang w:val="en-CA" w:eastAsia="de-DE"/>
        </w:rPr>
        <w:t>)] [late] [miss]</w:t>
      </w:r>
    </w:p>
    <w:p w14:paraId="7681985E" w14:textId="2C3727E2" w:rsidR="009553F9" w:rsidRPr="00D70C81" w:rsidRDefault="00AF3DBF"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48019175 \r \h </w:instrText>
      </w:r>
      <w:r w:rsidRPr="00D70C81">
        <w:rPr>
          <w:lang w:val="en-CA"/>
        </w:rPr>
      </w:r>
      <w:r w:rsidRPr="00D70C81">
        <w:rPr>
          <w:lang w:val="en-CA"/>
        </w:rPr>
        <w:fldChar w:fldCharType="separate"/>
      </w:r>
      <w:r w:rsidRPr="00D70C81">
        <w:rPr>
          <w:lang w:val="en-CA"/>
        </w:rPr>
        <w:t>4.9</w:t>
      </w:r>
      <w:r w:rsidRPr="00D70C81">
        <w:rPr>
          <w:lang w:val="en-CA"/>
        </w:rPr>
        <w:fldChar w:fldCharType="end"/>
      </w:r>
    </w:p>
    <w:p w14:paraId="0B37C7E3" w14:textId="77777777" w:rsidR="00AF3DBF" w:rsidRPr="00D70C81" w:rsidRDefault="006B7541" w:rsidP="00AF3DBF">
      <w:pPr>
        <w:pStyle w:val="berschrift9"/>
        <w:rPr>
          <w:sz w:val="24"/>
          <w:lang w:val="en-CA" w:eastAsia="de-DE"/>
        </w:rPr>
      </w:pPr>
      <w:hyperlink r:id="rId147"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179A0CF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E85F7B" w:rsidRPr="00D70C81">
        <w:rPr>
          <w:lang w:val="en-CA"/>
        </w:rPr>
        <w:t>2</w:t>
      </w:r>
      <w:r w:rsidR="007850E7" w:rsidRPr="00D70C81">
        <w:rPr>
          <w:lang w:val="en-CA"/>
        </w:rPr>
        <w:t>)</w:t>
      </w:r>
      <w:bookmarkEnd w:id="14269"/>
      <w:bookmarkEnd w:id="14270"/>
    </w:p>
    <w:p w14:paraId="4C65D7BE" w14:textId="5A7CE6C5" w:rsidR="00CF68EF" w:rsidRPr="00D70C81" w:rsidRDefault="00CF68EF" w:rsidP="00CF68EF">
      <w:pPr>
        <w:rPr>
          <w:lang w:val="en-CA"/>
        </w:rPr>
      </w:pPr>
      <w:bookmarkStart w:id="14271" w:name="_Ref21242672"/>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1821902" w14:textId="45B91A53" w:rsidR="006576A9" w:rsidRPr="00D70C81" w:rsidRDefault="006B7541" w:rsidP="00782903">
      <w:pPr>
        <w:pStyle w:val="berschrift9"/>
        <w:rPr>
          <w:sz w:val="24"/>
          <w:lang w:val="en-CA" w:eastAsia="de-DE"/>
        </w:rPr>
      </w:pPr>
      <w:hyperlink r:id="rId148"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6933CC79" w14:textId="77777777" w:rsidR="00782903" w:rsidRPr="00D70C81" w:rsidRDefault="00782903" w:rsidP="00782903">
      <w:pPr>
        <w:rPr>
          <w:lang w:val="en-CA" w:eastAsia="de-DE"/>
        </w:rPr>
      </w:pPr>
    </w:p>
    <w:p w14:paraId="6FB5F60C" w14:textId="6F9B1FFB" w:rsidR="00581A7B" w:rsidRPr="00D70C81" w:rsidRDefault="006B7541" w:rsidP="00782903">
      <w:pPr>
        <w:pStyle w:val="berschrift9"/>
        <w:rPr>
          <w:sz w:val="24"/>
          <w:lang w:val="en-CA" w:eastAsia="de-DE"/>
        </w:rPr>
      </w:pPr>
      <w:hyperlink r:id="rId149" w:history="1">
        <w:r w:rsidR="00581A7B" w:rsidRPr="00D70C81">
          <w:rPr>
            <w:color w:val="0000FF"/>
            <w:sz w:val="24"/>
            <w:u w:val="single"/>
            <w:lang w:val="en-CA" w:eastAsia="de-DE"/>
          </w:rPr>
          <w:t>JVET-AF0187</w:t>
        </w:r>
      </w:hyperlink>
      <w:r w:rsidR="00581A7B" w:rsidRPr="00D70C81">
        <w:rPr>
          <w:sz w:val="24"/>
          <w:lang w:val="en-CA" w:eastAsia="de-DE"/>
        </w:rPr>
        <w:t xml:space="preserve"> Compression of Gaming Contents [Z. Lin, K. Cai, </w:t>
      </w:r>
      <w:ins w:id="14272" w:author="Jens-Rainer Ohm" w:date="2023-10-13T21:52:00Z">
        <w:r w:rsidR="003C3412">
          <w:rPr>
            <w:sz w:val="24"/>
            <w:lang w:val="en-CA" w:eastAsia="de-DE"/>
          </w:rPr>
          <w:t xml:space="preserve">J. Sauer, </w:t>
        </w:r>
      </w:ins>
      <w:r w:rsidR="00581A7B" w:rsidRPr="00D70C81">
        <w:rPr>
          <w:sz w:val="24"/>
          <w:lang w:val="en-CA" w:eastAsia="de-DE"/>
        </w:rPr>
        <w:t>Y. Zhao, E. Alshina (Huawei)]</w:t>
      </w:r>
    </w:p>
    <w:p w14:paraId="04ADEB76" w14:textId="77777777" w:rsidR="006576A9" w:rsidRPr="00D70C81" w:rsidRDefault="006576A9" w:rsidP="00CF68EF">
      <w:pPr>
        <w:rPr>
          <w:lang w:val="en-CA"/>
        </w:rPr>
      </w:pPr>
    </w:p>
    <w:p w14:paraId="03F04C83" w14:textId="1672437D" w:rsidR="00977D4E" w:rsidRPr="00D70C81" w:rsidRDefault="007E2879" w:rsidP="00430D17">
      <w:pPr>
        <w:pStyle w:val="berschrift2"/>
        <w:rPr>
          <w:lang w:val="en-CA"/>
        </w:rPr>
      </w:pPr>
      <w:bookmarkStart w:id="14273"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4271"/>
      <w:bookmarkEnd w:id="14273"/>
    </w:p>
    <w:p w14:paraId="1F0B8AE2" w14:textId="77777777" w:rsidR="00E85F7B" w:rsidRPr="00D70C81" w:rsidRDefault="00E85F7B" w:rsidP="00E85F7B">
      <w:pPr>
        <w:rPr>
          <w:lang w:val="en-CA"/>
        </w:rPr>
      </w:pPr>
      <w:bookmarkStart w:id="14274" w:name="_Hlk133220875"/>
      <w:bookmarkStart w:id="14275" w:name="_Ref93154433"/>
      <w:bookmarkStart w:id="14276" w:name="_Ref119780328"/>
      <w:bookmarkStart w:id="14277" w:name="_Ref29265594"/>
      <w:bookmarkStart w:id="14278" w:name="_Ref38135579"/>
      <w:bookmarkStart w:id="14279" w:name="_Ref475640122"/>
      <w:bookmarkEnd w:id="14259"/>
      <w:r w:rsidRPr="00D70C81">
        <w:rPr>
          <w:lang w:val="en-CA"/>
        </w:rPr>
        <w:t>This section is kept as a template for future use.</w:t>
      </w:r>
    </w:p>
    <w:p w14:paraId="457C1E98" w14:textId="5F7AD254" w:rsidR="005D1FAC" w:rsidRPr="00D70C81" w:rsidRDefault="00024272" w:rsidP="00430D17">
      <w:pPr>
        <w:pStyle w:val="berschrift2"/>
        <w:rPr>
          <w:lang w:val="en-CA"/>
        </w:rPr>
      </w:pPr>
      <w:bookmarkStart w:id="14280" w:name="_Ref148019175"/>
      <w:r w:rsidRPr="00D70C81">
        <w:rPr>
          <w:lang w:val="en-CA"/>
        </w:rPr>
        <w:t xml:space="preserve">AHG7: </w:t>
      </w:r>
      <w:r w:rsidR="0075620E" w:rsidRPr="00D70C81">
        <w:rPr>
          <w:lang w:val="en-CA"/>
        </w:rPr>
        <w:t>ECM tool assessment</w:t>
      </w:r>
      <w:bookmarkEnd w:id="14274"/>
      <w:r w:rsidR="005D1FAC" w:rsidRPr="00D70C81">
        <w:rPr>
          <w:lang w:val="en-CA"/>
        </w:rPr>
        <w:t xml:space="preserve"> (</w:t>
      </w:r>
      <w:r w:rsidR="00045EBF" w:rsidRPr="00D70C81">
        <w:rPr>
          <w:lang w:val="en-CA"/>
        </w:rPr>
        <w:t>1</w:t>
      </w:r>
      <w:r w:rsidR="00F90197" w:rsidRPr="00D70C81">
        <w:rPr>
          <w:lang w:val="en-CA"/>
        </w:rPr>
        <w:t>+1</w:t>
      </w:r>
      <w:r w:rsidR="005D1FAC" w:rsidRPr="00D70C81">
        <w:rPr>
          <w:lang w:val="en-CA"/>
        </w:rPr>
        <w:t>)</w:t>
      </w:r>
      <w:bookmarkEnd w:id="14275"/>
      <w:bookmarkEnd w:id="14276"/>
      <w:bookmarkEnd w:id="14280"/>
    </w:p>
    <w:p w14:paraId="6C0431C4" w14:textId="30F7651C" w:rsidR="00685D35" w:rsidRPr="00D70C81" w:rsidRDefault="00685D35" w:rsidP="00685D35">
      <w:pPr>
        <w:rPr>
          <w:lang w:val="en-CA"/>
        </w:rPr>
      </w:pPr>
      <w:bookmarkStart w:id="14281" w:name="_Hlk133220838"/>
      <w:bookmarkStart w:id="14282" w:name="_Ref124969941"/>
      <w:bookmarkStart w:id="14283" w:name="_Ref487322369"/>
      <w:bookmarkStart w:id="14284" w:name="_Ref534462057"/>
      <w:bookmarkStart w:id="14285" w:name="_Ref37795095"/>
      <w:bookmarkStart w:id="14286" w:name="_Ref70096523"/>
      <w:bookmarkStart w:id="14287" w:name="_Ref95132465"/>
      <w:bookmarkStart w:id="14288" w:name="_Ref119780337"/>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91D6FFE" w14:textId="77777777" w:rsidR="00685D35" w:rsidRPr="00D70C81" w:rsidRDefault="006B7541" w:rsidP="00685D35">
      <w:pPr>
        <w:pStyle w:val="berschrift9"/>
        <w:rPr>
          <w:sz w:val="24"/>
          <w:lang w:val="en-CA" w:eastAsia="de-DE"/>
        </w:rPr>
      </w:pPr>
      <w:hyperlink r:id="rId150"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3D441D1B" w14:textId="168A9747" w:rsidR="00685D35" w:rsidRPr="00D70C81" w:rsidRDefault="00685D35"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p>
    <w:p w14:paraId="162C19BA" w14:textId="77777777" w:rsidR="00045EBF" w:rsidRPr="00D70C81" w:rsidRDefault="006B7541" w:rsidP="00045EBF">
      <w:pPr>
        <w:pStyle w:val="berschrift9"/>
        <w:rPr>
          <w:sz w:val="24"/>
          <w:lang w:val="en-CA" w:eastAsia="de-DE"/>
        </w:rPr>
      </w:pPr>
      <w:hyperlink r:id="rId151" w:history="1">
        <w:r w:rsidR="00045EBF" w:rsidRPr="00D70C81">
          <w:rPr>
            <w:color w:val="0000FF"/>
            <w:sz w:val="24"/>
            <w:u w:val="single"/>
            <w:lang w:val="en-CA" w:eastAsia="de-DE"/>
          </w:rPr>
          <w:t>JVET-AF0253</w:t>
        </w:r>
      </w:hyperlink>
      <w:r w:rsidR="00045EBF" w:rsidRPr="00D70C81">
        <w:rPr>
          <w:sz w:val="24"/>
          <w:lang w:val="en-CA" w:eastAsia="de-DE"/>
        </w:rPr>
        <w:t xml:space="preserve"> [AHG-7] On the proposed gaming sequences from </w:t>
      </w:r>
      <w:proofErr w:type="spellStart"/>
      <w:r w:rsidR="00045EBF" w:rsidRPr="00D70C81">
        <w:rPr>
          <w:sz w:val="24"/>
          <w:lang w:val="en-CA" w:eastAsia="de-DE"/>
        </w:rPr>
        <w:t>InterDigital</w:t>
      </w:r>
      <w:proofErr w:type="spellEnd"/>
      <w:r w:rsidR="00045EBF" w:rsidRPr="00D70C81">
        <w:rPr>
          <w:sz w:val="24"/>
          <w:lang w:val="en-CA" w:eastAsia="de-DE"/>
        </w:rPr>
        <w:t xml:space="preserve"> and class gaming [S. </w:t>
      </w:r>
      <w:proofErr w:type="spellStart"/>
      <w:r w:rsidR="00045EBF" w:rsidRPr="00D70C81">
        <w:rPr>
          <w:sz w:val="24"/>
          <w:lang w:val="en-CA" w:eastAsia="de-DE"/>
        </w:rPr>
        <w:t>Puri</w:t>
      </w:r>
      <w:proofErr w:type="spellEnd"/>
      <w:r w:rsidR="00045EBF" w:rsidRPr="00D70C81">
        <w:rPr>
          <w:sz w:val="24"/>
          <w:lang w:val="en-CA" w:eastAsia="de-DE"/>
        </w:rPr>
        <w:t xml:space="preserve">, T. Poirier, C. </w:t>
      </w:r>
      <w:proofErr w:type="spellStart"/>
      <w:r w:rsidR="00045EBF" w:rsidRPr="00D70C81">
        <w:rPr>
          <w:sz w:val="24"/>
          <w:lang w:val="en-CA" w:eastAsia="de-DE"/>
        </w:rPr>
        <w:t>Bonnineau</w:t>
      </w:r>
      <w:proofErr w:type="spellEnd"/>
      <w:r w:rsidR="00045EBF" w:rsidRPr="00D70C81">
        <w:rPr>
          <w:sz w:val="24"/>
          <w:lang w:val="en-CA" w:eastAsia="de-DE"/>
        </w:rPr>
        <w:t xml:space="preserve">, I. </w:t>
      </w:r>
      <w:proofErr w:type="spellStart"/>
      <w:r w:rsidR="00045EBF" w:rsidRPr="00D70C81">
        <w:rPr>
          <w:sz w:val="24"/>
          <w:lang w:val="en-CA" w:eastAsia="de-DE"/>
        </w:rPr>
        <w:t>Marzuki</w:t>
      </w:r>
      <w:proofErr w:type="spellEnd"/>
      <w:r w:rsidR="00045EBF" w:rsidRPr="00D70C81">
        <w:rPr>
          <w:sz w:val="24"/>
          <w:lang w:val="en-CA" w:eastAsia="de-DE"/>
        </w:rPr>
        <w:t xml:space="preserve">, R. </w:t>
      </w:r>
      <w:proofErr w:type="spellStart"/>
      <w:r w:rsidR="00045EBF" w:rsidRPr="00D70C81">
        <w:rPr>
          <w:sz w:val="24"/>
          <w:lang w:val="en-CA" w:eastAsia="de-DE"/>
        </w:rPr>
        <w:t>Utida</w:t>
      </w:r>
      <w:proofErr w:type="spellEnd"/>
      <w:r w:rsidR="00045EBF" w:rsidRPr="00D70C81">
        <w:rPr>
          <w:sz w:val="24"/>
          <w:lang w:val="en-CA" w:eastAsia="de-DE"/>
        </w:rPr>
        <w:t>, E. Francois (</w:t>
      </w:r>
      <w:proofErr w:type="spellStart"/>
      <w:r w:rsidR="00045EBF" w:rsidRPr="00D70C81">
        <w:rPr>
          <w:sz w:val="24"/>
          <w:lang w:val="en-CA" w:eastAsia="de-DE"/>
        </w:rPr>
        <w:t>InterDigital</w:t>
      </w:r>
      <w:proofErr w:type="spellEnd"/>
      <w:r w:rsidR="00045EBF" w:rsidRPr="00D70C81">
        <w:rPr>
          <w:sz w:val="24"/>
          <w:lang w:val="en-CA" w:eastAsia="de-DE"/>
        </w:rPr>
        <w:t>)] [late] [miss]</w:t>
      </w:r>
    </w:p>
    <w:p w14:paraId="5DDA2E39" w14:textId="77777777" w:rsidR="00045EBF" w:rsidRPr="00D70C81" w:rsidRDefault="00045EBF" w:rsidP="00E85F7B">
      <w:pPr>
        <w:rPr>
          <w:lang w:val="en-CA"/>
        </w:rPr>
      </w:pPr>
    </w:p>
    <w:p w14:paraId="5F7B8E80" w14:textId="630A2860" w:rsidR="007E2879" w:rsidRPr="00D70C81" w:rsidRDefault="007E2879" w:rsidP="007E2879">
      <w:pPr>
        <w:pStyle w:val="berschrift2"/>
        <w:rPr>
          <w:lang w:val="en-CA"/>
        </w:rPr>
      </w:pPr>
      <w:r w:rsidRPr="00D70C81">
        <w:rPr>
          <w:lang w:val="en-CA"/>
        </w:rPr>
        <w:lastRenderedPageBreak/>
        <w:t xml:space="preserve">AHG8: </w:t>
      </w:r>
      <w:bookmarkStart w:id="14289" w:name="_Hlk125041546"/>
      <w:r w:rsidRPr="00D70C81">
        <w:rPr>
          <w:lang w:val="en-CA"/>
        </w:rPr>
        <w:t>Optimization of encoders and receiving systems for machine analysis of coded video content</w:t>
      </w:r>
      <w:bookmarkEnd w:id="14289"/>
      <w:r w:rsidRPr="00D70C81">
        <w:rPr>
          <w:lang w:val="en-CA"/>
        </w:rPr>
        <w:t xml:space="preserve"> </w:t>
      </w:r>
      <w:bookmarkEnd w:id="14281"/>
      <w:r w:rsidRPr="00D70C81">
        <w:rPr>
          <w:lang w:val="en-CA"/>
        </w:rPr>
        <w:t>(</w:t>
      </w:r>
      <w:r w:rsidR="00F90197" w:rsidRPr="00D70C81">
        <w:rPr>
          <w:lang w:val="en-CA"/>
        </w:rPr>
        <w:t>2+3</w:t>
      </w:r>
      <w:r w:rsidRPr="00D70C81">
        <w:rPr>
          <w:lang w:val="en-CA"/>
        </w:rPr>
        <w:t>)</w:t>
      </w:r>
      <w:bookmarkEnd w:id="14282"/>
    </w:p>
    <w:p w14:paraId="471D3FC5" w14:textId="482442EF"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6B7541" w:rsidP="00782903">
      <w:pPr>
        <w:pStyle w:val="berschrift9"/>
        <w:rPr>
          <w:sz w:val="24"/>
          <w:lang w:val="en-CA" w:eastAsia="de-DE"/>
        </w:rPr>
      </w:pPr>
      <w:hyperlink r:id="rId152"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552D273F" w14:textId="77777777" w:rsidR="00782903" w:rsidRPr="00D70C81" w:rsidRDefault="00782903" w:rsidP="00782903">
      <w:pPr>
        <w:rPr>
          <w:lang w:val="en-CA" w:eastAsia="de-DE"/>
        </w:rPr>
      </w:pPr>
    </w:p>
    <w:p w14:paraId="17D41A5D" w14:textId="77777777" w:rsidR="00581A7B" w:rsidRPr="00D70C81" w:rsidRDefault="006B7541" w:rsidP="00782903">
      <w:pPr>
        <w:pStyle w:val="berschrift9"/>
        <w:rPr>
          <w:sz w:val="24"/>
          <w:lang w:val="en-CA" w:eastAsia="de-DE"/>
        </w:rPr>
      </w:pPr>
      <w:hyperlink r:id="rId153"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0BC2587E" w14:textId="59B8878C" w:rsidR="00426801" w:rsidRPr="00D70C81" w:rsidRDefault="00426801" w:rsidP="00E4153A">
      <w:pPr>
        <w:rPr>
          <w:lang w:val="en-CA"/>
        </w:rPr>
      </w:pPr>
    </w:p>
    <w:p w14:paraId="6282272E" w14:textId="77777777" w:rsidR="004F3F7B" w:rsidRPr="00D70C81" w:rsidRDefault="006B7541" w:rsidP="004F3F7B">
      <w:pPr>
        <w:pStyle w:val="berschrift9"/>
        <w:rPr>
          <w:sz w:val="24"/>
          <w:lang w:val="en-CA" w:eastAsia="de-DE"/>
        </w:rPr>
      </w:pPr>
      <w:hyperlink r:id="rId154"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77777777" w:rsidR="004F3F7B" w:rsidRPr="00D70C81" w:rsidRDefault="004F3F7B" w:rsidP="00E4153A">
      <w:pPr>
        <w:rPr>
          <w:lang w:val="en-CA"/>
        </w:rPr>
      </w:pP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6B7541" w:rsidP="00782903">
      <w:pPr>
        <w:pStyle w:val="berschrift9"/>
        <w:rPr>
          <w:sz w:val="24"/>
          <w:lang w:val="en-CA" w:eastAsia="de-DE"/>
        </w:rPr>
      </w:pPr>
      <w:hyperlink r:id="rId155"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6B7541" w:rsidP="00782903">
      <w:pPr>
        <w:pStyle w:val="berschrift9"/>
        <w:rPr>
          <w:sz w:val="24"/>
          <w:lang w:val="en-CA" w:eastAsia="de-DE"/>
        </w:rPr>
      </w:pPr>
      <w:hyperlink r:id="rId156"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6B7541" w:rsidP="00782903">
      <w:pPr>
        <w:pStyle w:val="berschrift9"/>
        <w:rPr>
          <w:sz w:val="24"/>
          <w:lang w:val="en-CA" w:eastAsia="de-DE"/>
        </w:rPr>
      </w:pPr>
      <w:hyperlink r:id="rId157"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14290" w:name="_Hlk133220924"/>
      <w:bookmarkStart w:id="14291"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4290"/>
      <w:r w:rsidR="005D1FAC" w:rsidRPr="00D70C81">
        <w:rPr>
          <w:lang w:val="en-CA"/>
        </w:rPr>
        <w:t>(</w:t>
      </w:r>
      <w:r w:rsidR="00E85F7B" w:rsidRPr="00D70C81">
        <w:rPr>
          <w:lang w:val="en-CA"/>
        </w:rPr>
        <w:t>3</w:t>
      </w:r>
      <w:r w:rsidR="005D1FAC" w:rsidRPr="00D70C81">
        <w:rPr>
          <w:lang w:val="en-CA"/>
        </w:rPr>
        <w:t>)</w:t>
      </w:r>
      <w:bookmarkEnd w:id="14283"/>
      <w:bookmarkEnd w:id="14284"/>
      <w:bookmarkEnd w:id="14285"/>
      <w:bookmarkEnd w:id="14286"/>
      <w:bookmarkEnd w:id="14287"/>
      <w:bookmarkEnd w:id="14288"/>
      <w:bookmarkEnd w:id="14291"/>
    </w:p>
    <w:p w14:paraId="5A4AD60F" w14:textId="0AA87DDE"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010569D" w14:textId="1531934F" w:rsidR="001349FC" w:rsidRPr="00D70C81" w:rsidRDefault="006B7541" w:rsidP="00782903">
      <w:pPr>
        <w:pStyle w:val="berschrift9"/>
        <w:rPr>
          <w:sz w:val="24"/>
          <w:lang w:val="en-CA" w:eastAsia="de-DE"/>
        </w:rPr>
      </w:pPr>
      <w:hyperlink r:id="rId158"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9ECF29A" w14:textId="77777777" w:rsidR="00782903" w:rsidRPr="00D70C81" w:rsidRDefault="00782903" w:rsidP="00782903">
      <w:pPr>
        <w:rPr>
          <w:lang w:val="en-CA" w:eastAsia="de-DE"/>
        </w:rPr>
      </w:pPr>
    </w:p>
    <w:p w14:paraId="1B2639AF" w14:textId="0223BA91" w:rsidR="001349FC" w:rsidRPr="00D70C81" w:rsidRDefault="006B7541" w:rsidP="00782903">
      <w:pPr>
        <w:pStyle w:val="berschrift9"/>
        <w:rPr>
          <w:sz w:val="24"/>
          <w:lang w:val="en-CA" w:eastAsia="de-DE"/>
        </w:rPr>
      </w:pPr>
      <w:hyperlink r:id="rId159"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2FB8FE21" w14:textId="06064894" w:rsidR="00782903" w:rsidRPr="00D70C81" w:rsidRDefault="00782903" w:rsidP="00782903">
      <w:pPr>
        <w:rPr>
          <w:lang w:val="en-CA" w:eastAsia="de-DE"/>
        </w:rPr>
      </w:pPr>
    </w:p>
    <w:p w14:paraId="3B0A7804" w14:textId="77777777" w:rsidR="004F3F7B" w:rsidRPr="00D70C81" w:rsidRDefault="006B7541" w:rsidP="004F3F7B">
      <w:pPr>
        <w:pStyle w:val="berschrift9"/>
        <w:rPr>
          <w:sz w:val="24"/>
          <w:lang w:val="en-CA" w:eastAsia="de-DE"/>
        </w:rPr>
      </w:pPr>
      <w:hyperlink r:id="rId160"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 [miss]</w:t>
      </w:r>
    </w:p>
    <w:p w14:paraId="3A1B0E90" w14:textId="77777777" w:rsidR="004F3F7B" w:rsidRPr="00D70C81" w:rsidRDefault="004F3F7B" w:rsidP="00782903">
      <w:pPr>
        <w:rPr>
          <w:lang w:val="en-CA" w:eastAsia="de-DE"/>
        </w:rPr>
      </w:pPr>
    </w:p>
    <w:p w14:paraId="6B44952B" w14:textId="77777777" w:rsidR="001349FC" w:rsidRPr="00D70C81" w:rsidRDefault="006B7541" w:rsidP="00782903">
      <w:pPr>
        <w:pStyle w:val="berschrift9"/>
        <w:rPr>
          <w:sz w:val="24"/>
          <w:lang w:val="en-CA" w:eastAsia="de-DE"/>
        </w:rPr>
      </w:pPr>
      <w:hyperlink r:id="rId161"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7CF176A0" w14:textId="77777777" w:rsidR="001349FC" w:rsidRPr="00D70C81" w:rsidRDefault="001349FC" w:rsidP="00CF68EF">
      <w:pPr>
        <w:rPr>
          <w:lang w:val="en-CA"/>
        </w:rPr>
      </w:pPr>
    </w:p>
    <w:p w14:paraId="39E9AC86" w14:textId="43F68B0B" w:rsidR="007E2879" w:rsidRPr="00D70C81" w:rsidRDefault="007E2879" w:rsidP="007E2879">
      <w:pPr>
        <w:pStyle w:val="berschrift2"/>
        <w:rPr>
          <w:lang w:val="en-CA"/>
        </w:rPr>
      </w:pPr>
      <w:bookmarkStart w:id="14292" w:name="_Ref108361685"/>
      <w:bookmarkStart w:id="14293" w:name="_Ref76598231"/>
      <w:bookmarkStart w:id="14294" w:name="_Ref104396455"/>
      <w:r w:rsidRPr="00D70C81">
        <w:rPr>
          <w:lang w:val="en-CA"/>
        </w:rPr>
        <w:lastRenderedPageBreak/>
        <w:t>AHG13: Film grain synthesis (</w:t>
      </w:r>
      <w:del w:id="14295" w:author="Jens-Rainer Ohm" w:date="2023-10-13T21:19:00Z">
        <w:r w:rsidR="00AF3DBF" w:rsidRPr="00D70C81" w:rsidDel="008E22D3">
          <w:rPr>
            <w:lang w:val="en-CA"/>
          </w:rPr>
          <w:delText>4</w:delText>
        </w:r>
      </w:del>
      <w:ins w:id="14296" w:author="Jens-Rainer Ohm" w:date="2023-10-13T21:19:00Z">
        <w:r w:rsidR="008E22D3">
          <w:rPr>
            <w:lang w:val="en-CA"/>
          </w:rPr>
          <w:t>5</w:t>
        </w:r>
      </w:ins>
      <w:r w:rsidR="00F90197" w:rsidRPr="00D70C81">
        <w:rPr>
          <w:lang w:val="en-CA"/>
        </w:rPr>
        <w:t>+2</w:t>
      </w:r>
      <w:r w:rsidRPr="00D70C81">
        <w:rPr>
          <w:lang w:val="en-CA"/>
        </w:rPr>
        <w:t>)</w:t>
      </w:r>
      <w:bookmarkEnd w:id="14292"/>
    </w:p>
    <w:p w14:paraId="0402F57D" w14:textId="0EA11492" w:rsidR="00CF68EF" w:rsidRPr="00D70C81" w:rsidRDefault="00CF68EF" w:rsidP="00CF68EF">
      <w:pPr>
        <w:rPr>
          <w:lang w:val="en-CA"/>
        </w:rPr>
      </w:pPr>
      <w:bookmarkStart w:id="14297" w:name="_Ref63928316"/>
      <w:bookmarkStart w:id="14298" w:name="_Ref104407526"/>
      <w:bookmarkStart w:id="14299" w:name="_Ref117582037"/>
      <w:bookmarkStart w:id="14300" w:name="_Ref1273767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E86E688" w14:textId="66FA0D55" w:rsidR="00FE643B" w:rsidRPr="00D70C81" w:rsidRDefault="006B7541" w:rsidP="00782903">
      <w:pPr>
        <w:pStyle w:val="berschrift9"/>
        <w:rPr>
          <w:sz w:val="24"/>
          <w:lang w:val="en-CA" w:eastAsia="de-DE"/>
        </w:rPr>
      </w:pPr>
      <w:hyperlink r:id="rId162"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1DE6274" w14:textId="4CADCA3C" w:rsidR="00782903" w:rsidRPr="00D70C81" w:rsidRDefault="00685D35"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FAD45D" w14:textId="6B73B72F" w:rsidR="00581A7B" w:rsidRPr="00D70C81" w:rsidRDefault="006B7541" w:rsidP="00782903">
      <w:pPr>
        <w:pStyle w:val="berschrift9"/>
        <w:rPr>
          <w:sz w:val="24"/>
          <w:lang w:val="en-CA" w:eastAsia="de-DE"/>
        </w:rPr>
      </w:pPr>
      <w:hyperlink r:id="rId163"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51476502" w14:textId="40C830C5"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36D2F8" w14:textId="3AFADCF6" w:rsidR="00581A7B" w:rsidRPr="00D70C81" w:rsidRDefault="006B7541" w:rsidP="00782903">
      <w:pPr>
        <w:pStyle w:val="berschrift9"/>
        <w:rPr>
          <w:sz w:val="24"/>
          <w:lang w:val="en-CA" w:eastAsia="de-DE"/>
        </w:rPr>
      </w:pPr>
      <w:hyperlink r:id="rId164"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 [miss]</w:t>
      </w:r>
    </w:p>
    <w:p w14:paraId="44FB9E09" w14:textId="77777777" w:rsidR="00782903" w:rsidRPr="00D70C81" w:rsidRDefault="00782903" w:rsidP="00782903">
      <w:pPr>
        <w:rPr>
          <w:lang w:val="en-CA" w:eastAsia="de-DE"/>
        </w:rPr>
      </w:pPr>
    </w:p>
    <w:p w14:paraId="34484099" w14:textId="77777777" w:rsidR="00581A7B" w:rsidRPr="00D70C81" w:rsidRDefault="006B7541" w:rsidP="00782903">
      <w:pPr>
        <w:pStyle w:val="berschrift9"/>
        <w:rPr>
          <w:sz w:val="24"/>
          <w:lang w:val="en-CA" w:eastAsia="de-DE"/>
        </w:rPr>
      </w:pPr>
      <w:hyperlink r:id="rId165"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 [miss]</w:t>
      </w:r>
    </w:p>
    <w:p w14:paraId="549ED897" w14:textId="0C960D5A" w:rsidR="00FE643B" w:rsidRPr="00D70C81" w:rsidRDefault="00FE643B" w:rsidP="00CF68EF">
      <w:pPr>
        <w:rPr>
          <w:lang w:val="en-CA"/>
        </w:rPr>
      </w:pPr>
    </w:p>
    <w:p w14:paraId="33D52682" w14:textId="4C8BE0FB" w:rsidR="00AF3DBF" w:rsidRPr="00D70C81" w:rsidRDefault="006B7541" w:rsidP="00AF3DBF">
      <w:pPr>
        <w:pStyle w:val="berschrift9"/>
        <w:rPr>
          <w:sz w:val="24"/>
          <w:lang w:val="en-CA" w:eastAsia="de-DE"/>
        </w:rPr>
      </w:pPr>
      <w:hyperlink r:id="rId16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2D42DED1" w14:textId="77777777" w:rsidR="00AF3DBF" w:rsidRPr="00D70C81" w:rsidRDefault="00AF3DBF" w:rsidP="00AF3DBF">
      <w:pPr>
        <w:rPr>
          <w:lang w:val="en-CA" w:eastAsia="de-DE"/>
        </w:rPr>
      </w:pPr>
    </w:p>
    <w:p w14:paraId="13332B9C" w14:textId="77777777" w:rsidR="00AF3DBF" w:rsidRPr="00D70C81" w:rsidRDefault="006B7541" w:rsidP="00AF3DBF">
      <w:pPr>
        <w:pStyle w:val="berschrift9"/>
        <w:rPr>
          <w:sz w:val="24"/>
          <w:lang w:val="en-CA" w:eastAsia="de-DE"/>
        </w:rPr>
      </w:pPr>
      <w:hyperlink r:id="rId167"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38AEDE4" w14:textId="235E1561" w:rsidR="00AF3DBF" w:rsidRDefault="00AF3DBF" w:rsidP="00CF68EF">
      <w:pPr>
        <w:rPr>
          <w:ins w:id="14301" w:author="Jens-Rainer Ohm" w:date="2023-10-13T21:18:00Z"/>
          <w:lang w:val="en-CA"/>
        </w:rPr>
      </w:pPr>
    </w:p>
    <w:p w14:paraId="68F4D1DE" w14:textId="77777777" w:rsidR="008E22D3" w:rsidRPr="0032377D" w:rsidRDefault="008E22D3">
      <w:pPr>
        <w:pStyle w:val="berschrift9"/>
        <w:rPr>
          <w:ins w:id="14302" w:author="Jens-Rainer Ohm" w:date="2023-10-13T21:18:00Z"/>
          <w:sz w:val="24"/>
          <w:lang w:val="en-CA" w:eastAsia="de-DE"/>
        </w:rPr>
        <w:pPrChange w:id="14303" w:author="Jens-Rainer Ohm" w:date="2023-10-13T21:19:00Z">
          <w:pPr/>
        </w:pPrChange>
      </w:pPr>
      <w:ins w:id="14304" w:author="Jens-Rainer Ohm" w:date="2023-10-13T21:18:00Z">
        <w:r w:rsidRPr="0032377D">
          <w:rPr>
            <w:lang w:val="en-CA"/>
          </w:rPr>
          <w:fldChar w:fldCharType="begin"/>
        </w:r>
        <w:r w:rsidRPr="0032377D">
          <w:rPr>
            <w:lang w:val="en-CA"/>
          </w:rPr>
          <w:instrText xml:space="preserve"> HYPERLINK "https://jvet-experts.org/doc_end_user/current_document.php?id=13538" </w:instrText>
        </w:r>
        <w:r w:rsidRPr="0032377D">
          <w:rPr>
            <w:lang w:val="en-CA"/>
          </w:rPr>
          <w:fldChar w:fldCharType="separate"/>
        </w:r>
        <w:r w:rsidRPr="0032377D">
          <w:rPr>
            <w:color w:val="0000FF"/>
            <w:sz w:val="24"/>
            <w:u w:val="single"/>
            <w:lang w:val="en-CA" w:eastAsia="de-DE"/>
          </w:rPr>
          <w:t>JVET-AF0274</w:t>
        </w:r>
        <w:r w:rsidRPr="0032377D">
          <w:rPr>
            <w:color w:val="0000FF"/>
            <w:sz w:val="24"/>
            <w:u w:val="single"/>
            <w:lang w:val="en-CA" w:eastAsia="de-DE"/>
          </w:rPr>
          <w:fldChar w:fldCharType="end"/>
        </w:r>
        <w:r w:rsidRPr="0032377D">
          <w:rPr>
            <w:sz w:val="24"/>
            <w:lang w:val="en-CA" w:eastAsia="de-DE"/>
          </w:rPr>
          <w:t xml:space="preserve"> AHG13/AHG3: film grain tuning tool [P. de Lagrange (</w:t>
        </w:r>
        <w:proofErr w:type="spellStart"/>
        <w:r w:rsidRPr="0032377D">
          <w:rPr>
            <w:sz w:val="24"/>
            <w:lang w:val="en-CA" w:eastAsia="de-DE"/>
          </w:rPr>
          <w:t>InterDigital</w:t>
        </w:r>
        <w:proofErr w:type="spellEnd"/>
        <w:r w:rsidRPr="0032377D">
          <w:rPr>
            <w:sz w:val="24"/>
            <w:lang w:val="en-CA" w:eastAsia="de-DE"/>
          </w:rPr>
          <w:t>)] [late]</w:t>
        </w:r>
      </w:ins>
    </w:p>
    <w:p w14:paraId="6B66FC95" w14:textId="77777777" w:rsidR="008E22D3" w:rsidRPr="00D70C81" w:rsidRDefault="008E22D3"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14297"/>
      <w:bookmarkEnd w:id="14298"/>
      <w:bookmarkEnd w:id="14299"/>
      <w:bookmarkEnd w:id="14300"/>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77777777" w:rsidR="00581A7B" w:rsidRPr="00D70C81" w:rsidRDefault="006B7541" w:rsidP="00782903">
      <w:pPr>
        <w:pStyle w:val="berschrift9"/>
        <w:rPr>
          <w:sz w:val="24"/>
          <w:lang w:val="en-CA" w:eastAsia="de-DE"/>
        </w:rPr>
      </w:pPr>
      <w:hyperlink r:id="rId168"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 [miss]</w:t>
      </w:r>
    </w:p>
    <w:p w14:paraId="2DDF19FF" w14:textId="77777777" w:rsidR="00581A7B" w:rsidRPr="00D70C81" w:rsidRDefault="00581A7B" w:rsidP="00CF68EF">
      <w:pPr>
        <w:rPr>
          <w:lang w:val="en-CA"/>
        </w:rPr>
      </w:pPr>
    </w:p>
    <w:p w14:paraId="765ACC9B" w14:textId="03D311FA" w:rsidR="002C0F0F" w:rsidRPr="00D70C81" w:rsidRDefault="002C0F0F" w:rsidP="00430D17">
      <w:pPr>
        <w:pStyle w:val="berschrift2"/>
        <w:rPr>
          <w:lang w:val="en-CA"/>
        </w:rPr>
      </w:pPr>
      <w:bookmarkStart w:id="14305"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4277"/>
      <w:bookmarkEnd w:id="14278"/>
      <w:bookmarkEnd w:id="14293"/>
      <w:bookmarkEnd w:id="14294"/>
      <w:bookmarkEnd w:id="14305"/>
    </w:p>
    <w:p w14:paraId="2B124297" w14:textId="4D1DA27C" w:rsidR="006576A9" w:rsidRPr="00D70C81" w:rsidRDefault="00CF68EF" w:rsidP="00CF68EF">
      <w:pPr>
        <w:rPr>
          <w:lang w:val="en-CA"/>
        </w:rPr>
      </w:pPr>
      <w:bookmarkStart w:id="14306" w:name="_Ref72746450"/>
      <w:bookmarkStart w:id="14307"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6B7541" w:rsidP="00782903">
      <w:pPr>
        <w:pStyle w:val="berschrift9"/>
        <w:rPr>
          <w:sz w:val="24"/>
          <w:lang w:val="en-CA" w:eastAsia="de-DE"/>
        </w:rPr>
      </w:pPr>
      <w:hyperlink r:id="rId169"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77777777" w:rsidR="006576A9" w:rsidRPr="00D70C81" w:rsidRDefault="006576A9" w:rsidP="00CF68EF">
      <w:pPr>
        <w:rPr>
          <w:lang w:val="en-CA"/>
        </w:rPr>
      </w:pPr>
    </w:p>
    <w:p w14:paraId="6F1E2FB8" w14:textId="103C417E" w:rsidR="000A19B9" w:rsidRPr="00D70C81" w:rsidRDefault="000A19B9" w:rsidP="000A19B9">
      <w:pPr>
        <w:pStyle w:val="berschrift2"/>
        <w:rPr>
          <w:lang w:val="en-CA"/>
        </w:rPr>
      </w:pPr>
      <w:bookmarkStart w:id="14308" w:name="_Ref124969949"/>
      <w:bookmarkEnd w:id="14306"/>
      <w:bookmarkEnd w:id="14307"/>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4308"/>
    </w:p>
    <w:p w14:paraId="296DD496" w14:textId="77777777" w:rsidR="006576A9" w:rsidRPr="00D70C81" w:rsidRDefault="006576A9" w:rsidP="006576A9">
      <w:pPr>
        <w:rPr>
          <w:lang w:val="en-CA"/>
        </w:rPr>
      </w:pPr>
      <w:bookmarkStart w:id="14309" w:name="_Ref443720209"/>
      <w:bookmarkStart w:id="14310" w:name="_Ref451632256"/>
      <w:bookmarkStart w:id="14311" w:name="_Ref487322293"/>
      <w:bookmarkStart w:id="14312" w:name="_Ref518892368"/>
      <w:bookmarkStart w:id="14313" w:name="_Ref37795373"/>
      <w:bookmarkEnd w:id="142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6B7541" w:rsidP="006576A9">
      <w:pPr>
        <w:pStyle w:val="berschrift9"/>
        <w:rPr>
          <w:sz w:val="24"/>
          <w:lang w:val="en-CA" w:eastAsia="de-DE"/>
        </w:rPr>
      </w:pPr>
      <w:hyperlink r:id="rId170"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7E06E7F8" w:rsidR="006576A9" w:rsidRPr="00D70C81" w:rsidRDefault="006576A9" w:rsidP="006576A9">
      <w:pPr>
        <w:rPr>
          <w:lang w:val="en-CA" w:eastAsia="de-DE"/>
        </w:rPr>
      </w:pPr>
    </w:p>
    <w:p w14:paraId="61780137" w14:textId="1BCB13F2"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14309"/>
      <w:bookmarkEnd w:id="14310"/>
      <w:bookmarkEnd w:id="14311"/>
      <w:bookmarkEnd w:id="14312"/>
      <w:bookmarkEnd w:id="14313"/>
      <w:r w:rsidR="0087015E" w:rsidRPr="00D70C81">
        <w:rPr>
          <w:lang w:val="en-CA"/>
        </w:rPr>
        <w:t xml:space="preserve"> (</w:t>
      </w:r>
      <w:del w:id="14314" w:author="Jens-Rainer Ohm" w:date="2023-10-13T21:23:00Z">
        <w:r w:rsidR="0087015E" w:rsidRPr="00D70C81" w:rsidDel="008E22D3">
          <w:rPr>
            <w:lang w:val="en-CA"/>
          </w:rPr>
          <w:delText>1</w:delText>
        </w:r>
        <w:r w:rsidR="00045EBF" w:rsidRPr="00D70C81" w:rsidDel="008E22D3">
          <w:rPr>
            <w:lang w:val="en-CA"/>
          </w:rPr>
          <w:delText>11</w:delText>
        </w:r>
      </w:del>
      <w:ins w:id="14315" w:author="Jens-Rainer Ohm" w:date="2023-10-13T21:23:00Z">
        <w:r w:rsidR="008E22D3" w:rsidRPr="00D70C81">
          <w:rPr>
            <w:lang w:val="en-CA"/>
          </w:rPr>
          <w:t>11</w:t>
        </w:r>
        <w:r w:rsidR="008E22D3">
          <w:rPr>
            <w:lang w:val="en-CA"/>
          </w:rPr>
          <w:t>4</w:t>
        </w:r>
      </w:ins>
      <w:r w:rsidR="0087015E" w:rsidRPr="00D70C81">
        <w:rPr>
          <w:lang w:val="en-CA"/>
        </w:rPr>
        <w:t>)</w:t>
      </w:r>
    </w:p>
    <w:p w14:paraId="1C46F6F7" w14:textId="01F525C4" w:rsidR="005D1FAC" w:rsidRPr="00D70C81" w:rsidRDefault="005D1FAC" w:rsidP="00B77252">
      <w:pPr>
        <w:pStyle w:val="berschrift2"/>
        <w:rPr>
          <w:lang w:val="en-CA"/>
        </w:rPr>
      </w:pPr>
      <w:bookmarkStart w:id="14316" w:name="_Ref52705215"/>
      <w:bookmarkStart w:id="14317"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F90197" w:rsidRPr="00D70C81">
        <w:rPr>
          <w:lang w:val="en-CA"/>
        </w:rPr>
        <w:t>2</w:t>
      </w:r>
      <w:r w:rsidR="00045EBF" w:rsidRPr="00D70C81">
        <w:rPr>
          <w:lang w:val="en-CA"/>
        </w:rPr>
        <w:t>7</w:t>
      </w:r>
      <w:r w:rsidR="00F90197" w:rsidRPr="00D70C81">
        <w:rPr>
          <w:lang w:val="en-CA"/>
        </w:rPr>
        <w:t>+2</w:t>
      </w:r>
      <w:r w:rsidRPr="00D70C81">
        <w:rPr>
          <w:lang w:val="en-CA"/>
        </w:rPr>
        <w:t>)</w:t>
      </w:r>
      <w:bookmarkEnd w:id="14316"/>
      <w:bookmarkEnd w:id="14317"/>
    </w:p>
    <w:p w14:paraId="733BFB37" w14:textId="24D58C87" w:rsidR="008A5F45" w:rsidRPr="00D70C81" w:rsidRDefault="00E94770" w:rsidP="005A381B">
      <w:pPr>
        <w:pStyle w:val="berschrift3"/>
        <w:rPr>
          <w:lang w:val="en-CA"/>
        </w:rPr>
      </w:pPr>
      <w:bookmarkStart w:id="14318" w:name="_Ref87603288"/>
      <w:bookmarkStart w:id="14319" w:name="_Ref95131992"/>
      <w:bookmarkStart w:id="14320" w:name="_Ref117368612"/>
      <w:bookmarkStart w:id="14321"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14318"/>
      <w:r w:rsidR="00E4161E" w:rsidRPr="00D70C81">
        <w:rPr>
          <w:lang w:val="en-CA"/>
        </w:rPr>
        <w:t>s</w:t>
      </w:r>
      <w:bookmarkEnd w:id="14319"/>
      <w:r w:rsidR="008023CB" w:rsidRPr="00D70C81">
        <w:rPr>
          <w:lang w:val="en-CA"/>
        </w:rPr>
        <w:t>, and information documents</w:t>
      </w:r>
      <w:bookmarkEnd w:id="14320"/>
      <w:r w:rsidR="00D179BC" w:rsidRPr="00D70C81">
        <w:rPr>
          <w:lang w:val="en-CA"/>
        </w:rPr>
        <w:t xml:space="preserve"> (</w:t>
      </w:r>
      <w:r w:rsidR="006B0037" w:rsidRPr="00D70C81">
        <w:rPr>
          <w:lang w:val="en-CA"/>
        </w:rPr>
        <w:t>2</w:t>
      </w:r>
      <w:r w:rsidR="00D179BC" w:rsidRPr="00D70C81">
        <w:rPr>
          <w:lang w:val="en-CA"/>
        </w:rPr>
        <w:t>)</w:t>
      </w:r>
      <w:bookmarkEnd w:id="14321"/>
    </w:p>
    <w:p w14:paraId="7CDA9314" w14:textId="2EDF5511" w:rsidR="00CF68EF" w:rsidRPr="00D70C81" w:rsidRDefault="00CF68EF" w:rsidP="00CF68EF">
      <w:pPr>
        <w:rPr>
          <w:lang w:val="en-CA"/>
        </w:rPr>
      </w:pPr>
      <w:bookmarkStart w:id="14322" w:name="_Ref60943147"/>
      <w:bookmarkStart w:id="14323" w:name="_Ref587078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47534FF" w14:textId="03EAA2DA" w:rsidR="00EA03A0" w:rsidRPr="00D70C81" w:rsidRDefault="006B7541" w:rsidP="00782903">
      <w:pPr>
        <w:pStyle w:val="berschrift9"/>
        <w:rPr>
          <w:sz w:val="24"/>
          <w:lang w:val="en-CA" w:eastAsia="de-DE"/>
        </w:rPr>
      </w:pPr>
      <w:hyperlink r:id="rId171"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5B764808" w14:textId="77777777" w:rsidR="00782903" w:rsidRPr="00D70C81" w:rsidRDefault="00782903" w:rsidP="00782903">
      <w:pPr>
        <w:rPr>
          <w:lang w:val="en-CA" w:eastAsia="de-DE"/>
        </w:rPr>
      </w:pPr>
    </w:p>
    <w:p w14:paraId="35A92CA7" w14:textId="77777777" w:rsidR="00EA03A0" w:rsidRPr="00D70C81" w:rsidRDefault="006B7541" w:rsidP="00782903">
      <w:pPr>
        <w:pStyle w:val="berschrift9"/>
        <w:rPr>
          <w:sz w:val="24"/>
          <w:lang w:val="en-CA" w:eastAsia="de-DE"/>
        </w:rPr>
      </w:pPr>
      <w:hyperlink r:id="rId172"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14324"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4322"/>
      <w:bookmarkEnd w:id="14324"/>
    </w:p>
    <w:p w14:paraId="68495EF9" w14:textId="7061FBCB" w:rsidR="00CF68EF" w:rsidRPr="00D70C81" w:rsidRDefault="00CF68EF" w:rsidP="00CF68EF">
      <w:pPr>
        <w:rPr>
          <w:lang w:val="en-CA"/>
        </w:rPr>
      </w:pPr>
      <w:bookmarkStart w:id="14325"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6B7541" w:rsidP="00782903">
      <w:pPr>
        <w:pStyle w:val="berschrift9"/>
        <w:rPr>
          <w:sz w:val="24"/>
          <w:lang w:val="en-CA" w:eastAsia="de-DE"/>
        </w:rPr>
      </w:pPr>
      <w:hyperlink r:id="rId173"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6B7541" w:rsidP="00782903">
      <w:pPr>
        <w:pStyle w:val="berschrift9"/>
        <w:rPr>
          <w:sz w:val="24"/>
          <w:lang w:val="en-CA" w:eastAsia="de-DE"/>
        </w:rPr>
      </w:pPr>
      <w:hyperlink r:id="rId174"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36F23DC4" w14:textId="77777777" w:rsidR="00782903" w:rsidRPr="00D70C81" w:rsidRDefault="00782903" w:rsidP="00782903">
      <w:pPr>
        <w:rPr>
          <w:lang w:val="en-CA" w:eastAsia="de-DE"/>
        </w:rPr>
      </w:pPr>
    </w:p>
    <w:p w14:paraId="65959160" w14:textId="372D48AE" w:rsidR="00EA03A0" w:rsidRPr="00D70C81" w:rsidRDefault="006B7541" w:rsidP="00782903">
      <w:pPr>
        <w:pStyle w:val="berschrift9"/>
        <w:rPr>
          <w:sz w:val="24"/>
          <w:lang w:val="en-CA" w:eastAsia="de-DE"/>
        </w:rPr>
      </w:pPr>
      <w:hyperlink r:id="rId175"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5F4A1054" w14:textId="77777777" w:rsidR="00814C1E" w:rsidRPr="00D70C81" w:rsidRDefault="00814C1E" w:rsidP="00814C1E">
      <w:pPr>
        <w:rPr>
          <w:lang w:val="en-CA" w:eastAsia="de-DE"/>
        </w:rPr>
      </w:pPr>
    </w:p>
    <w:p w14:paraId="515AA3E9" w14:textId="48C582DB" w:rsidR="00EA03A0" w:rsidRPr="00D70C81" w:rsidRDefault="006B7541" w:rsidP="00782903">
      <w:pPr>
        <w:pStyle w:val="berschrift9"/>
        <w:rPr>
          <w:sz w:val="24"/>
          <w:lang w:val="en-CA" w:eastAsia="de-DE"/>
        </w:rPr>
      </w:pPr>
      <w:hyperlink r:id="rId176"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 [miss]</w:t>
      </w:r>
    </w:p>
    <w:p w14:paraId="5C39F9B4" w14:textId="59509588" w:rsidR="00814C1E" w:rsidRPr="00D70C81" w:rsidRDefault="00814C1E" w:rsidP="00814C1E">
      <w:pPr>
        <w:rPr>
          <w:lang w:val="en-CA" w:eastAsia="de-DE"/>
        </w:rPr>
      </w:pPr>
    </w:p>
    <w:p w14:paraId="32891C83" w14:textId="10606563" w:rsidR="006B0037" w:rsidRPr="00D70C81" w:rsidRDefault="006B7541" w:rsidP="006B0037">
      <w:pPr>
        <w:pStyle w:val="berschrift9"/>
        <w:rPr>
          <w:sz w:val="24"/>
          <w:lang w:val="en-CA" w:eastAsia="de-DE"/>
        </w:rPr>
      </w:pPr>
      <w:hyperlink r:id="rId177"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14326" w:name="_Hlk147776926"/>
      <w:r w:rsidR="006B0037" w:rsidRPr="00D70C81">
        <w:rPr>
          <w:sz w:val="24"/>
          <w:lang w:val="en-CA" w:eastAsia="de-DE"/>
        </w:rPr>
        <w:t>[late] [miss]</w:t>
      </w:r>
      <w:bookmarkEnd w:id="14326"/>
    </w:p>
    <w:p w14:paraId="0385793F" w14:textId="77777777" w:rsidR="006B0037" w:rsidRPr="00D70C81" w:rsidRDefault="006B0037" w:rsidP="00814C1E">
      <w:pPr>
        <w:rPr>
          <w:lang w:val="en-CA" w:eastAsia="de-DE"/>
        </w:rPr>
      </w:pPr>
    </w:p>
    <w:p w14:paraId="7767C273" w14:textId="24CF0E64" w:rsidR="00EA03A0" w:rsidRPr="00D70C81" w:rsidRDefault="006B7541" w:rsidP="00782903">
      <w:pPr>
        <w:pStyle w:val="berschrift9"/>
        <w:rPr>
          <w:sz w:val="24"/>
          <w:lang w:val="en-CA" w:eastAsia="de-DE"/>
        </w:rPr>
      </w:pPr>
      <w:hyperlink r:id="rId178"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6B7541" w:rsidP="00A44CDE">
      <w:pPr>
        <w:pStyle w:val="berschrift9"/>
        <w:rPr>
          <w:sz w:val="24"/>
          <w:lang w:val="en-CA" w:eastAsia="de-DE"/>
        </w:rPr>
      </w:pPr>
      <w:hyperlink r:id="rId179"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6B7541" w:rsidP="00782903">
      <w:pPr>
        <w:pStyle w:val="berschrift9"/>
        <w:rPr>
          <w:sz w:val="24"/>
          <w:lang w:val="en-CA" w:eastAsia="de-DE"/>
        </w:rPr>
      </w:pPr>
      <w:hyperlink r:id="rId180"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777777" w:rsidR="00486285" w:rsidRPr="00D70C81" w:rsidRDefault="006B7541" w:rsidP="00486285">
      <w:pPr>
        <w:pStyle w:val="berschrift9"/>
        <w:rPr>
          <w:sz w:val="20"/>
          <w:szCs w:val="20"/>
          <w:lang w:val="en-CA" w:eastAsia="de-DE"/>
        </w:rPr>
      </w:pPr>
      <w:hyperlink r:id="rId181"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 [miss]</w:t>
      </w:r>
    </w:p>
    <w:p w14:paraId="09675C38" w14:textId="77777777" w:rsidR="00486285" w:rsidRPr="00D70C81" w:rsidRDefault="00486285" w:rsidP="00814C1E">
      <w:pPr>
        <w:rPr>
          <w:lang w:val="en-CA" w:eastAsia="de-DE"/>
        </w:rPr>
      </w:pPr>
    </w:p>
    <w:p w14:paraId="21C40261" w14:textId="66B96E42" w:rsidR="00EA03A0" w:rsidRPr="00D70C81" w:rsidRDefault="006B7541" w:rsidP="00782903">
      <w:pPr>
        <w:pStyle w:val="berschrift9"/>
        <w:rPr>
          <w:sz w:val="24"/>
          <w:lang w:val="en-CA" w:eastAsia="de-DE"/>
        </w:rPr>
      </w:pPr>
      <w:hyperlink r:id="rId182"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ins w:id="14327" w:author="Jens-Rainer Ohm" w:date="2023-10-13T21:33:00Z"/>
          <w:lang w:val="en-CA" w:eastAsia="de-DE"/>
        </w:rPr>
      </w:pPr>
    </w:p>
    <w:p w14:paraId="755BA702" w14:textId="77777777" w:rsidR="002A1F01" w:rsidRPr="0032377D" w:rsidRDefault="002A1F01">
      <w:pPr>
        <w:pStyle w:val="berschrift9"/>
        <w:rPr>
          <w:ins w:id="14328" w:author="Jens-Rainer Ohm" w:date="2023-10-13T21:33:00Z"/>
          <w:sz w:val="24"/>
          <w:lang w:val="en-CA" w:eastAsia="de-DE"/>
        </w:rPr>
        <w:pPrChange w:id="14329" w:author="Jens-Rainer Ohm" w:date="2023-10-13T21:34:00Z">
          <w:pPr/>
        </w:pPrChange>
      </w:pPr>
      <w:ins w:id="14330" w:author="Jens-Rainer Ohm" w:date="2023-10-13T21:33:00Z">
        <w:r w:rsidRPr="0032377D">
          <w:rPr>
            <w:lang w:val="en-CA"/>
          </w:rPr>
          <w:fldChar w:fldCharType="begin"/>
        </w:r>
        <w:r w:rsidRPr="0032377D">
          <w:rPr>
            <w:lang w:val="en-CA"/>
          </w:rPr>
          <w:instrText xml:space="preserve"> HYPERLINK "https://jvet-experts.org/doc_end_user/current_document.php?id=13549" </w:instrText>
        </w:r>
        <w:r w:rsidRPr="0032377D">
          <w:rPr>
            <w:lang w:val="en-CA"/>
          </w:rPr>
          <w:fldChar w:fldCharType="separate"/>
        </w:r>
        <w:r w:rsidRPr="0032377D">
          <w:rPr>
            <w:color w:val="0000FF"/>
            <w:sz w:val="24"/>
            <w:u w:val="single"/>
            <w:lang w:val="en-CA" w:eastAsia="de-DE"/>
          </w:rPr>
          <w:t>JVET-AF0285</w:t>
        </w:r>
        <w:r w:rsidRPr="0032377D">
          <w:rPr>
            <w:color w:val="0000FF"/>
            <w:sz w:val="24"/>
            <w:u w:val="single"/>
            <w:lang w:val="en-CA" w:eastAsia="de-DE"/>
          </w:rPr>
          <w:fldChar w:fldCharType="end"/>
        </w:r>
        <w:r w:rsidRPr="0032377D">
          <w:rPr>
            <w:sz w:val="24"/>
            <w:lang w:val="en-CA" w:eastAsia="de-DE"/>
          </w:rPr>
          <w:t xml:space="preserve"> Crosscheck of JVET-AF0102 (EE1-1.1.2 Complexity-performance trade off of decomposition) [Y. Li (</w:t>
        </w:r>
        <w:proofErr w:type="spellStart"/>
        <w:r w:rsidRPr="0032377D">
          <w:rPr>
            <w:sz w:val="24"/>
            <w:lang w:val="en-CA" w:eastAsia="de-DE"/>
          </w:rPr>
          <w:t>Bytedance</w:t>
        </w:r>
        <w:proofErr w:type="spellEnd"/>
        <w:r w:rsidRPr="0032377D">
          <w:rPr>
            <w:sz w:val="24"/>
            <w:lang w:val="en-CA" w:eastAsia="de-DE"/>
          </w:rPr>
          <w:t>)] [late] [miss]</w:t>
        </w:r>
      </w:ins>
    </w:p>
    <w:p w14:paraId="3243FD5D" w14:textId="77777777" w:rsidR="002A1F01" w:rsidRPr="00D70C81" w:rsidRDefault="002A1F01" w:rsidP="00814C1E">
      <w:pPr>
        <w:rPr>
          <w:lang w:val="en-CA" w:eastAsia="de-DE"/>
        </w:rPr>
      </w:pPr>
    </w:p>
    <w:p w14:paraId="779C064C" w14:textId="05207BEC" w:rsidR="00EA03A0" w:rsidRPr="00D70C81" w:rsidRDefault="006B7541" w:rsidP="00782903">
      <w:pPr>
        <w:pStyle w:val="berschrift9"/>
        <w:rPr>
          <w:sz w:val="24"/>
          <w:lang w:val="en-CA" w:eastAsia="de-DE"/>
        </w:rPr>
      </w:pPr>
      <w:hyperlink r:id="rId183"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7777777" w:rsidR="00E40C4A" w:rsidRPr="00D70C81" w:rsidRDefault="006B7541" w:rsidP="00E40C4A">
      <w:pPr>
        <w:pStyle w:val="berschrift9"/>
        <w:rPr>
          <w:sz w:val="24"/>
          <w:lang w:val="en-CA" w:eastAsia="de-DE"/>
        </w:rPr>
      </w:pPr>
      <w:hyperlink r:id="rId184"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7C61279A" w14:textId="77777777" w:rsidR="00E40C4A" w:rsidRPr="00D70C81" w:rsidRDefault="00E40C4A" w:rsidP="00814C1E">
      <w:pPr>
        <w:rPr>
          <w:lang w:val="en-CA" w:eastAsia="de-DE"/>
        </w:rPr>
      </w:pPr>
    </w:p>
    <w:p w14:paraId="3AFDA581" w14:textId="5CED4450" w:rsidR="00EA03A0" w:rsidRPr="00D70C81" w:rsidRDefault="006B7541" w:rsidP="00782903">
      <w:pPr>
        <w:pStyle w:val="berschrift9"/>
        <w:rPr>
          <w:sz w:val="24"/>
          <w:lang w:val="en-CA" w:eastAsia="de-DE"/>
        </w:rPr>
      </w:pPr>
      <w:hyperlink r:id="rId185"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77777777" w:rsidR="006B0037" w:rsidRPr="00D70C81" w:rsidRDefault="006B7541" w:rsidP="006B0037">
      <w:pPr>
        <w:pStyle w:val="berschrift9"/>
        <w:rPr>
          <w:sz w:val="24"/>
          <w:lang w:val="en-CA" w:eastAsia="de-DE"/>
        </w:rPr>
      </w:pPr>
      <w:hyperlink r:id="rId186"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 [miss]</w:t>
      </w:r>
    </w:p>
    <w:p w14:paraId="5A13B4D9" w14:textId="23329706" w:rsidR="006B0037" w:rsidRDefault="006B0037" w:rsidP="00814C1E">
      <w:pPr>
        <w:rPr>
          <w:ins w:id="14331" w:author="Jens-Rainer Ohm" w:date="2023-10-13T21:31:00Z"/>
          <w:lang w:val="en-CA" w:eastAsia="de-DE"/>
        </w:rPr>
      </w:pPr>
    </w:p>
    <w:p w14:paraId="1D69CFE1" w14:textId="77777777" w:rsidR="002A1F01" w:rsidRPr="0032377D" w:rsidRDefault="002A1F01">
      <w:pPr>
        <w:pStyle w:val="berschrift9"/>
        <w:rPr>
          <w:ins w:id="14332" w:author="Jens-Rainer Ohm" w:date="2023-10-13T21:31:00Z"/>
          <w:sz w:val="24"/>
          <w:lang w:val="en-CA" w:eastAsia="de-DE"/>
        </w:rPr>
        <w:pPrChange w:id="14333" w:author="Jens-Rainer Ohm" w:date="2023-10-13T21:31:00Z">
          <w:pPr/>
        </w:pPrChange>
      </w:pPr>
      <w:ins w:id="14334" w:author="Jens-Rainer Ohm" w:date="2023-10-13T21:31:00Z">
        <w:r w:rsidRPr="0032377D">
          <w:rPr>
            <w:lang w:val="en-CA"/>
          </w:rPr>
          <w:fldChar w:fldCharType="begin"/>
        </w:r>
        <w:r w:rsidRPr="0032377D">
          <w:rPr>
            <w:lang w:val="en-CA"/>
          </w:rPr>
          <w:instrText xml:space="preserve"> HYPERLINK "https://jvet-experts.org/doc_end_user/current_document.php?id=13545" </w:instrText>
        </w:r>
        <w:r w:rsidRPr="0032377D">
          <w:rPr>
            <w:lang w:val="en-CA"/>
          </w:rPr>
          <w:fldChar w:fldCharType="separate"/>
        </w:r>
        <w:r w:rsidRPr="0032377D">
          <w:rPr>
            <w:color w:val="0000FF"/>
            <w:sz w:val="24"/>
            <w:u w:val="single"/>
            <w:lang w:val="en-CA" w:eastAsia="de-DE"/>
          </w:rPr>
          <w:t>JVET-AF0281</w:t>
        </w:r>
        <w:r w:rsidRPr="0032377D">
          <w:rPr>
            <w:color w:val="0000FF"/>
            <w:sz w:val="24"/>
            <w:u w:val="single"/>
            <w:lang w:val="en-CA" w:eastAsia="de-DE"/>
          </w:rPr>
          <w:fldChar w:fldCharType="end"/>
        </w:r>
        <w:r w:rsidRPr="0032377D">
          <w:rPr>
            <w:sz w:val="24"/>
            <w:lang w:val="en-CA" w:eastAsia="de-DE"/>
          </w:rPr>
          <w:t xml:space="preserve"> Crosscheck of JVET-AF0139 (EE1-3.1: neural network-based intra prediction with reduced complexity) [P. </w:t>
        </w:r>
        <w:proofErr w:type="spellStart"/>
        <w:r w:rsidRPr="0032377D">
          <w:rPr>
            <w:sz w:val="24"/>
            <w:lang w:val="en-CA" w:eastAsia="de-DE"/>
          </w:rPr>
          <w:t>Garus</w:t>
        </w:r>
        <w:proofErr w:type="spellEnd"/>
        <w:r w:rsidRPr="0032377D">
          <w:rPr>
            <w:sz w:val="24"/>
            <w:lang w:val="en-CA" w:eastAsia="de-DE"/>
          </w:rPr>
          <w:t xml:space="preserve">, D. </w:t>
        </w:r>
        <w:proofErr w:type="spellStart"/>
        <w:r w:rsidRPr="0032377D">
          <w:rPr>
            <w:sz w:val="24"/>
            <w:lang w:val="en-CA" w:eastAsia="de-DE"/>
          </w:rPr>
          <w:t>Rusanovskyy</w:t>
        </w:r>
        <w:proofErr w:type="spellEnd"/>
        <w:r w:rsidRPr="0032377D">
          <w:rPr>
            <w:sz w:val="24"/>
            <w:lang w:val="en-CA" w:eastAsia="de-DE"/>
          </w:rPr>
          <w:t xml:space="preserve"> (Qualcomm)] [late] [miss]</w:t>
        </w:r>
      </w:ins>
    </w:p>
    <w:p w14:paraId="66D8921A" w14:textId="77777777" w:rsidR="002A1F01" w:rsidRPr="00D70C81" w:rsidRDefault="002A1F01" w:rsidP="00814C1E">
      <w:pPr>
        <w:rPr>
          <w:lang w:val="en-CA" w:eastAsia="de-DE"/>
        </w:rPr>
      </w:pPr>
    </w:p>
    <w:p w14:paraId="6C239BE9" w14:textId="22D2ED33" w:rsidR="00EA03A0" w:rsidRPr="00D70C81" w:rsidRDefault="006B7541" w:rsidP="00782903">
      <w:pPr>
        <w:pStyle w:val="berschrift9"/>
        <w:rPr>
          <w:sz w:val="24"/>
          <w:lang w:val="en-CA" w:eastAsia="de-DE"/>
        </w:rPr>
      </w:pPr>
      <w:hyperlink r:id="rId187"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6B7541" w:rsidP="00E40C4A">
      <w:pPr>
        <w:pStyle w:val="berschrift9"/>
        <w:rPr>
          <w:sz w:val="24"/>
          <w:lang w:val="en-CA" w:eastAsia="de-DE"/>
        </w:rPr>
      </w:pPr>
      <w:hyperlink r:id="rId188"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6B7541" w:rsidP="00782903">
      <w:pPr>
        <w:pStyle w:val="berschrift9"/>
        <w:rPr>
          <w:sz w:val="24"/>
          <w:lang w:val="en-CA" w:eastAsia="de-DE"/>
        </w:rPr>
      </w:pPr>
      <w:hyperlink r:id="rId189"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77777777" w:rsidR="00593FEB" w:rsidRPr="00D70C81" w:rsidRDefault="006B7541" w:rsidP="00593FEB">
      <w:pPr>
        <w:pStyle w:val="berschrift9"/>
        <w:rPr>
          <w:sz w:val="24"/>
          <w:lang w:val="en-CA" w:eastAsia="de-DE"/>
        </w:rPr>
      </w:pPr>
      <w:hyperlink r:id="rId190"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 [miss]</w:t>
      </w:r>
    </w:p>
    <w:p w14:paraId="04659CDA" w14:textId="77777777" w:rsidR="00593FEB" w:rsidRPr="00D70C81" w:rsidRDefault="00593FEB" w:rsidP="00814C1E">
      <w:pPr>
        <w:rPr>
          <w:lang w:val="en-CA" w:eastAsia="de-DE"/>
        </w:rPr>
      </w:pPr>
    </w:p>
    <w:p w14:paraId="2C077E50" w14:textId="08BD5BC5" w:rsidR="00EA03A0" w:rsidRPr="00D70C81" w:rsidRDefault="006B7541" w:rsidP="00782903">
      <w:pPr>
        <w:pStyle w:val="berschrift9"/>
        <w:rPr>
          <w:sz w:val="24"/>
          <w:lang w:val="en-CA" w:eastAsia="de-DE"/>
        </w:rPr>
      </w:pPr>
      <w:hyperlink r:id="rId191"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ins w:id="14335" w:author="Jens-Rainer Ohm" w:date="2023-10-13T21:32:00Z"/>
          <w:lang w:val="en-CA" w:eastAsia="de-DE"/>
        </w:rPr>
      </w:pPr>
    </w:p>
    <w:p w14:paraId="6C9E6C42" w14:textId="77777777" w:rsidR="002A1F01" w:rsidRPr="0032377D" w:rsidRDefault="002A1F01">
      <w:pPr>
        <w:pStyle w:val="berschrift9"/>
        <w:rPr>
          <w:ins w:id="14336" w:author="Jens-Rainer Ohm" w:date="2023-10-13T21:32:00Z"/>
          <w:sz w:val="24"/>
          <w:lang w:val="en-CA" w:eastAsia="de-DE"/>
        </w:rPr>
        <w:pPrChange w:id="14337" w:author="Jens-Rainer Ohm" w:date="2023-10-13T21:32:00Z">
          <w:pPr/>
        </w:pPrChange>
      </w:pPr>
      <w:ins w:id="14338" w:author="Jens-Rainer Ohm" w:date="2023-10-13T21:32:00Z">
        <w:r w:rsidRPr="0032377D">
          <w:rPr>
            <w:lang w:val="en-CA"/>
          </w:rPr>
          <w:fldChar w:fldCharType="begin"/>
        </w:r>
        <w:r w:rsidRPr="0032377D">
          <w:rPr>
            <w:lang w:val="en-CA"/>
          </w:rPr>
          <w:instrText xml:space="preserve"> HYPERLINK "https://jvet-experts.org/doc_end_user/current_document.php?id=13546" </w:instrText>
        </w:r>
        <w:r w:rsidRPr="0032377D">
          <w:rPr>
            <w:lang w:val="en-CA"/>
          </w:rPr>
          <w:fldChar w:fldCharType="separate"/>
        </w:r>
        <w:r w:rsidRPr="0032377D">
          <w:rPr>
            <w:color w:val="0000FF"/>
            <w:sz w:val="24"/>
            <w:u w:val="single"/>
            <w:lang w:val="en-CA" w:eastAsia="de-DE"/>
          </w:rPr>
          <w:t>JVET-AF0282</w:t>
        </w:r>
        <w:r w:rsidRPr="0032377D">
          <w:rPr>
            <w:color w:val="0000FF"/>
            <w:sz w:val="24"/>
            <w:u w:val="single"/>
            <w:lang w:val="en-CA" w:eastAsia="de-DE"/>
          </w:rPr>
          <w:fldChar w:fldCharType="end"/>
        </w:r>
        <w:r w:rsidRPr="0032377D">
          <w:rPr>
            <w:sz w:val="24"/>
            <w:lang w:val="en-CA" w:eastAsia="de-DE"/>
          </w:rPr>
          <w:t xml:space="preserve"> Crosscheck of JVET-AF0181 (EE1-1.1.4.a: Simplified feature extraction for HOP)  [D. </w:t>
        </w:r>
        <w:proofErr w:type="spellStart"/>
        <w:r w:rsidRPr="0032377D">
          <w:rPr>
            <w:sz w:val="24"/>
            <w:lang w:val="en-CA" w:eastAsia="de-DE"/>
          </w:rPr>
          <w:t>Rusanovskyy</w:t>
        </w:r>
        <w:proofErr w:type="spellEnd"/>
        <w:r w:rsidRPr="0032377D">
          <w:rPr>
            <w:sz w:val="24"/>
            <w:lang w:val="en-CA" w:eastAsia="de-DE"/>
          </w:rPr>
          <w:t xml:space="preserve"> (Qualcomm)] [late] [miss]</w:t>
        </w:r>
      </w:ins>
    </w:p>
    <w:p w14:paraId="428B1481" w14:textId="77777777" w:rsidR="002A1F01" w:rsidRPr="00D70C81" w:rsidRDefault="002A1F01" w:rsidP="00814C1E">
      <w:pPr>
        <w:rPr>
          <w:lang w:val="en-CA" w:eastAsia="de-DE"/>
        </w:rPr>
      </w:pPr>
    </w:p>
    <w:p w14:paraId="36857ABC" w14:textId="4F7A2F9D" w:rsidR="00EA03A0" w:rsidRPr="00D70C81" w:rsidRDefault="006B7541" w:rsidP="00782903">
      <w:pPr>
        <w:pStyle w:val="berschrift9"/>
        <w:rPr>
          <w:sz w:val="24"/>
          <w:lang w:val="en-CA" w:eastAsia="de-DE"/>
        </w:rPr>
      </w:pPr>
      <w:hyperlink r:id="rId192"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ins w:id="14339" w:author="Jens-Rainer Ohm" w:date="2023-10-13T21:32:00Z"/>
          <w:lang w:val="en-CA" w:eastAsia="de-DE"/>
        </w:rPr>
      </w:pPr>
    </w:p>
    <w:p w14:paraId="732682CF" w14:textId="77777777" w:rsidR="002A1F01" w:rsidRPr="0032377D" w:rsidRDefault="002A1F01">
      <w:pPr>
        <w:pStyle w:val="berschrift9"/>
        <w:rPr>
          <w:ins w:id="14340" w:author="Jens-Rainer Ohm" w:date="2023-10-13T21:32:00Z"/>
          <w:sz w:val="24"/>
          <w:lang w:val="en-CA" w:eastAsia="de-DE"/>
        </w:rPr>
        <w:pPrChange w:id="14341" w:author="Jens-Rainer Ohm" w:date="2023-10-13T21:32:00Z">
          <w:pPr/>
        </w:pPrChange>
      </w:pPr>
      <w:ins w:id="14342" w:author="Jens-Rainer Ohm" w:date="2023-10-13T21:32:00Z">
        <w:r w:rsidRPr="0032377D">
          <w:rPr>
            <w:lang w:val="en-CA"/>
          </w:rPr>
          <w:fldChar w:fldCharType="begin"/>
        </w:r>
        <w:r w:rsidRPr="0032377D">
          <w:rPr>
            <w:lang w:val="en-CA"/>
          </w:rPr>
          <w:instrText xml:space="preserve"> HYPERLINK "https://jvet-experts.org/doc_end_user/current_document.php?id=13547" </w:instrText>
        </w:r>
        <w:r w:rsidRPr="0032377D">
          <w:rPr>
            <w:lang w:val="en-CA"/>
          </w:rPr>
          <w:fldChar w:fldCharType="separate"/>
        </w:r>
        <w:r w:rsidRPr="0032377D">
          <w:rPr>
            <w:color w:val="0000FF"/>
            <w:sz w:val="24"/>
            <w:u w:val="single"/>
            <w:lang w:val="en-CA" w:eastAsia="de-DE"/>
          </w:rPr>
          <w:t>JVET-AF0283</w:t>
        </w:r>
        <w:r w:rsidRPr="0032377D">
          <w:rPr>
            <w:color w:val="0000FF"/>
            <w:sz w:val="24"/>
            <w:u w:val="single"/>
            <w:lang w:val="en-CA" w:eastAsia="de-DE"/>
          </w:rPr>
          <w:fldChar w:fldCharType="end"/>
        </w:r>
        <w:r w:rsidRPr="0032377D">
          <w:rPr>
            <w:sz w:val="24"/>
            <w:lang w:val="en-CA" w:eastAsia="de-DE"/>
          </w:rPr>
          <w:t xml:space="preserve"> Crosscheck of JVET-AF0182 (EE1-1.1.4.b: Group convolution for HOP) [D. </w:t>
        </w:r>
        <w:proofErr w:type="spellStart"/>
        <w:r w:rsidRPr="0032377D">
          <w:rPr>
            <w:sz w:val="24"/>
            <w:lang w:val="en-CA" w:eastAsia="de-DE"/>
          </w:rPr>
          <w:t>Rusanovskyy</w:t>
        </w:r>
        <w:proofErr w:type="spellEnd"/>
        <w:r w:rsidRPr="0032377D">
          <w:rPr>
            <w:sz w:val="24"/>
            <w:lang w:val="en-CA" w:eastAsia="de-DE"/>
          </w:rPr>
          <w:t xml:space="preserve"> (Qualcomm)] [late] [miss]</w:t>
        </w:r>
      </w:ins>
    </w:p>
    <w:p w14:paraId="7A283281" w14:textId="77777777" w:rsidR="002A1F01" w:rsidRPr="00D70C81" w:rsidRDefault="002A1F01" w:rsidP="00814C1E">
      <w:pPr>
        <w:rPr>
          <w:lang w:val="en-CA" w:eastAsia="de-DE"/>
        </w:rPr>
      </w:pPr>
    </w:p>
    <w:p w14:paraId="39C25690" w14:textId="7BE4DE1E" w:rsidR="00EA03A0" w:rsidRPr="00D70C81" w:rsidRDefault="006B7541" w:rsidP="00782903">
      <w:pPr>
        <w:pStyle w:val="berschrift9"/>
        <w:rPr>
          <w:sz w:val="24"/>
          <w:lang w:val="en-CA" w:eastAsia="de-DE"/>
        </w:rPr>
      </w:pPr>
      <w:hyperlink r:id="rId193"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6B7541" w:rsidP="00E40C4A">
      <w:pPr>
        <w:pStyle w:val="berschrift9"/>
        <w:rPr>
          <w:sz w:val="24"/>
          <w:lang w:val="en-CA" w:eastAsia="de-DE"/>
        </w:rPr>
      </w:pPr>
      <w:hyperlink r:id="rId194"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6B7541" w:rsidP="00782903">
      <w:pPr>
        <w:pStyle w:val="berschrift9"/>
        <w:rPr>
          <w:sz w:val="24"/>
          <w:lang w:val="en-CA" w:eastAsia="de-DE"/>
        </w:rPr>
      </w:pPr>
      <w:hyperlink r:id="rId195"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6B7541" w:rsidP="00E40C4A">
      <w:pPr>
        <w:pStyle w:val="berschrift9"/>
        <w:rPr>
          <w:sz w:val="24"/>
          <w:lang w:val="en-CA" w:eastAsia="de-DE"/>
        </w:rPr>
      </w:pPr>
      <w:hyperlink r:id="rId196"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6B7541" w:rsidP="00782903">
      <w:pPr>
        <w:pStyle w:val="berschrift9"/>
        <w:rPr>
          <w:sz w:val="24"/>
          <w:lang w:val="en-CA" w:eastAsia="de-DE"/>
        </w:rPr>
      </w:pPr>
      <w:hyperlink r:id="rId197"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77777777" w:rsidR="00782903" w:rsidRPr="00D70C81" w:rsidRDefault="00782903" w:rsidP="00782903">
      <w:pPr>
        <w:rPr>
          <w:lang w:val="en-CA" w:eastAsia="de-DE"/>
        </w:rPr>
      </w:pPr>
    </w:p>
    <w:p w14:paraId="33743AF9" w14:textId="77777777" w:rsidR="00581A7B" w:rsidRPr="00D70C81" w:rsidRDefault="006B7541" w:rsidP="00782903">
      <w:pPr>
        <w:pStyle w:val="berschrift9"/>
        <w:rPr>
          <w:sz w:val="24"/>
          <w:lang w:val="en-CA" w:eastAsia="de-DE"/>
        </w:rPr>
      </w:pPr>
      <w:hyperlink r:id="rId19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6B7541" w:rsidP="00E40C4A">
      <w:pPr>
        <w:pStyle w:val="berschrift9"/>
        <w:rPr>
          <w:sz w:val="24"/>
          <w:lang w:val="en-CA" w:eastAsia="de-DE"/>
        </w:rPr>
      </w:pPr>
      <w:hyperlink r:id="rId19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14343"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4325"/>
      <w:bookmarkEnd w:id="14343"/>
    </w:p>
    <w:p w14:paraId="5AE57DBA" w14:textId="33C51EF1" w:rsidR="00CF68EF" w:rsidRPr="00D70C81" w:rsidRDefault="00CF68EF" w:rsidP="00CF68EF">
      <w:pPr>
        <w:rPr>
          <w:lang w:val="en-CA"/>
        </w:rPr>
      </w:pPr>
      <w:bookmarkStart w:id="14344" w:name="_Ref104407344"/>
      <w:bookmarkEnd w:id="14323"/>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CB13713" w14:textId="77777777" w:rsidR="00EA03A0" w:rsidRPr="00D70C81" w:rsidRDefault="006B7541" w:rsidP="00782903">
      <w:pPr>
        <w:pStyle w:val="berschrift9"/>
        <w:rPr>
          <w:sz w:val="24"/>
          <w:lang w:val="en-CA" w:eastAsia="de-DE"/>
        </w:rPr>
      </w:pPr>
      <w:hyperlink r:id="rId20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201" w:history="1">
        <w:r w:rsidR="00EA03A0" w:rsidRPr="00D70C81">
          <w:rPr>
            <w:sz w:val="24"/>
            <w:lang w:val="en-CA" w:eastAsia="de-DE"/>
          </w:rPr>
          <w:t>T. Shao</w:t>
        </w:r>
      </w:hyperlink>
      <w:r w:rsidR="00EA03A0" w:rsidRPr="00D70C81">
        <w:rPr>
          <w:sz w:val="24"/>
          <w:lang w:val="en-CA" w:eastAsia="de-DE"/>
        </w:rPr>
        <w:t xml:space="preserve">, </w:t>
      </w:r>
      <w:hyperlink r:id="rId202" w:history="1">
        <w:r w:rsidR="00EA03A0" w:rsidRPr="00D70C81">
          <w:rPr>
            <w:sz w:val="24"/>
            <w:lang w:val="en-CA" w:eastAsia="de-DE"/>
          </w:rPr>
          <w:t>P. Yin</w:t>
        </w:r>
      </w:hyperlink>
      <w:r w:rsidR="00EA03A0" w:rsidRPr="00D70C81">
        <w:rPr>
          <w:sz w:val="24"/>
          <w:lang w:val="en-CA" w:eastAsia="de-DE"/>
        </w:rPr>
        <w:t xml:space="preserve">, S. McCarthy (Dolby), </w:t>
      </w:r>
      <w:hyperlink r:id="rId203" w:history="1">
        <w:r w:rsidR="00EA03A0" w:rsidRPr="00D70C81">
          <w:rPr>
            <w:sz w:val="24"/>
            <w:lang w:val="en-CA" w:eastAsia="de-DE"/>
          </w:rPr>
          <w:t>J. N. Shingala</w:t>
        </w:r>
      </w:hyperlink>
      <w:r w:rsidR="00EA03A0" w:rsidRPr="00D70C81">
        <w:rPr>
          <w:sz w:val="24"/>
          <w:lang w:val="en-CA" w:eastAsia="de-DE"/>
        </w:rPr>
        <w:t xml:space="preserve">, </w:t>
      </w:r>
      <w:hyperlink r:id="rId20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2C40CACF" w14:textId="0F600202" w:rsidR="00EA03A0" w:rsidRDefault="00EA03A0" w:rsidP="00CF68EF">
      <w:pPr>
        <w:rPr>
          <w:ins w:id="14345" w:author="Jens-Rainer Ohm" w:date="2023-10-13T21:33:00Z"/>
          <w:lang w:val="en-CA"/>
        </w:rPr>
      </w:pPr>
    </w:p>
    <w:p w14:paraId="4DB4D98E" w14:textId="77777777" w:rsidR="002A1F01" w:rsidRPr="0032377D" w:rsidRDefault="002A1F01">
      <w:pPr>
        <w:pStyle w:val="berschrift9"/>
        <w:rPr>
          <w:ins w:id="14346" w:author="Jens-Rainer Ohm" w:date="2023-10-13T21:33:00Z"/>
          <w:sz w:val="24"/>
          <w:lang w:val="en-CA" w:eastAsia="de-DE"/>
        </w:rPr>
        <w:pPrChange w:id="14347" w:author="Jens-Rainer Ohm" w:date="2023-10-13T21:33:00Z">
          <w:pPr/>
        </w:pPrChange>
      </w:pPr>
      <w:ins w:id="14348" w:author="Jens-Rainer Ohm" w:date="2023-10-13T21:33:00Z">
        <w:r w:rsidRPr="0032377D">
          <w:rPr>
            <w:lang w:val="en-CA"/>
          </w:rPr>
          <w:fldChar w:fldCharType="begin"/>
        </w:r>
        <w:r w:rsidRPr="0032377D">
          <w:rPr>
            <w:lang w:val="en-CA"/>
          </w:rPr>
          <w:instrText xml:space="preserve"> HYPERLINK "https://jvet-experts.org/doc_end_user/current_document.php?id=13548" </w:instrText>
        </w:r>
        <w:r w:rsidRPr="0032377D">
          <w:rPr>
            <w:lang w:val="en-CA"/>
          </w:rPr>
          <w:fldChar w:fldCharType="separate"/>
        </w:r>
        <w:r w:rsidRPr="0032377D">
          <w:rPr>
            <w:color w:val="0000FF"/>
            <w:sz w:val="24"/>
            <w:u w:val="single"/>
            <w:lang w:val="en-CA" w:eastAsia="de-DE"/>
          </w:rPr>
          <w:t>JVET-AF0284</w:t>
        </w:r>
        <w:r w:rsidRPr="0032377D">
          <w:rPr>
            <w:color w:val="0000FF"/>
            <w:sz w:val="24"/>
            <w:u w:val="single"/>
            <w:lang w:val="en-CA" w:eastAsia="de-DE"/>
          </w:rPr>
          <w:fldChar w:fldCharType="end"/>
        </w:r>
        <w:r w:rsidRPr="0032377D">
          <w:rPr>
            <w:sz w:val="24"/>
            <w:lang w:val="en-CA" w:eastAsia="de-DE"/>
          </w:rPr>
          <w:t xml:space="preserve"> Crosscheck of JVET-AF0071 (EE1-related: Further complexity reduction on the joint EE1-0 (LOP.2) unified filter) [Y. Li, D. </w:t>
        </w:r>
        <w:proofErr w:type="spellStart"/>
        <w:r w:rsidRPr="0032377D">
          <w:rPr>
            <w:sz w:val="24"/>
            <w:lang w:val="en-CA" w:eastAsia="de-DE"/>
          </w:rPr>
          <w:t>Rusanovskyy</w:t>
        </w:r>
        <w:proofErr w:type="spellEnd"/>
        <w:r w:rsidRPr="0032377D">
          <w:rPr>
            <w:sz w:val="24"/>
            <w:lang w:val="en-CA" w:eastAsia="de-DE"/>
          </w:rPr>
          <w:t xml:space="preserve"> (Qualcomm)] [late] [miss]</w:t>
        </w:r>
      </w:ins>
    </w:p>
    <w:p w14:paraId="7139B3D5" w14:textId="77777777" w:rsidR="002A1F01" w:rsidRPr="00D70C81" w:rsidRDefault="002A1F01" w:rsidP="00CF68EF">
      <w:pPr>
        <w:rPr>
          <w:lang w:val="en-CA"/>
        </w:rPr>
      </w:pPr>
    </w:p>
    <w:p w14:paraId="1AE6F005" w14:textId="01D9B141" w:rsidR="00B0633D" w:rsidRPr="00D70C81" w:rsidRDefault="00B0633D" w:rsidP="00B0633D">
      <w:pPr>
        <w:pStyle w:val="berschrift3"/>
        <w:rPr>
          <w:lang w:val="en-CA"/>
        </w:rPr>
      </w:pPr>
      <w:bookmarkStart w:id="14349" w:name="_Ref119780062"/>
      <w:bookmarkStart w:id="14350" w:name="_Ref127376989"/>
      <w:r w:rsidRPr="00D70C81">
        <w:rPr>
          <w:lang w:val="en-CA"/>
        </w:rPr>
        <w:t>Improvements of NNVC software beyond EE1</w:t>
      </w:r>
      <w:bookmarkEnd w:id="14349"/>
      <w:r w:rsidR="003C27EC" w:rsidRPr="00D70C81">
        <w:rPr>
          <w:lang w:val="en-CA"/>
        </w:rPr>
        <w:t xml:space="preserve"> (</w:t>
      </w:r>
      <w:r w:rsidR="00045EBF" w:rsidRPr="00D70C81">
        <w:rPr>
          <w:lang w:val="en-CA"/>
        </w:rPr>
        <w:t>10</w:t>
      </w:r>
      <w:r w:rsidR="003C27EC" w:rsidRPr="00D70C81">
        <w:rPr>
          <w:lang w:val="en-CA"/>
        </w:rPr>
        <w:t>)</w:t>
      </w:r>
      <w:bookmarkEnd w:id="14350"/>
    </w:p>
    <w:p w14:paraId="31153990" w14:textId="29927070"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B5E796F" w14:textId="37614D8B" w:rsidR="00EA03A0" w:rsidRPr="00D70C81" w:rsidRDefault="006B7541" w:rsidP="00782903">
      <w:pPr>
        <w:pStyle w:val="berschrift9"/>
        <w:rPr>
          <w:sz w:val="24"/>
          <w:lang w:val="en-CA" w:eastAsia="de-DE"/>
        </w:rPr>
      </w:pPr>
      <w:hyperlink r:id="rId205"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AE89DF8" w14:textId="77777777" w:rsidR="00814C1E" w:rsidRPr="00D70C81" w:rsidRDefault="00814C1E" w:rsidP="00814C1E">
      <w:pPr>
        <w:rPr>
          <w:lang w:val="en-CA" w:eastAsia="de-DE"/>
        </w:rPr>
      </w:pPr>
    </w:p>
    <w:p w14:paraId="471E5327" w14:textId="39011015" w:rsidR="00EA03A0" w:rsidRPr="00D70C81" w:rsidRDefault="006B7541" w:rsidP="00782903">
      <w:pPr>
        <w:pStyle w:val="berschrift9"/>
        <w:rPr>
          <w:sz w:val="24"/>
          <w:lang w:val="en-CA" w:eastAsia="de-DE"/>
        </w:rPr>
      </w:pPr>
      <w:hyperlink r:id="rId206"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6B7541" w:rsidP="00782903">
      <w:pPr>
        <w:pStyle w:val="berschrift9"/>
        <w:rPr>
          <w:sz w:val="24"/>
          <w:lang w:val="de-DE" w:eastAsia="de-DE"/>
        </w:rPr>
      </w:pPr>
      <w:hyperlink r:id="rId207"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2CCF5CDC" w14:textId="77777777" w:rsidR="00814C1E" w:rsidRPr="00706A03" w:rsidRDefault="00814C1E" w:rsidP="00814C1E">
      <w:pPr>
        <w:rPr>
          <w:lang w:val="de-DE" w:eastAsia="de-DE"/>
        </w:rPr>
      </w:pPr>
    </w:p>
    <w:p w14:paraId="622A0FAE" w14:textId="2A2A3C30" w:rsidR="00EA03A0" w:rsidRPr="00D70C81" w:rsidRDefault="006B7541" w:rsidP="00782903">
      <w:pPr>
        <w:pStyle w:val="berschrift9"/>
        <w:rPr>
          <w:sz w:val="24"/>
          <w:lang w:val="en-CA" w:eastAsia="de-DE"/>
        </w:rPr>
      </w:pPr>
      <w:hyperlink r:id="rId208"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6B7541" w:rsidP="00782903">
      <w:pPr>
        <w:pStyle w:val="berschrift9"/>
        <w:rPr>
          <w:sz w:val="24"/>
          <w:lang w:val="en-CA" w:eastAsia="de-DE"/>
        </w:rPr>
      </w:pPr>
      <w:hyperlink r:id="rId209"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FB73426" w14:textId="77777777" w:rsidR="00814C1E" w:rsidRPr="00D70C81" w:rsidRDefault="00814C1E" w:rsidP="00814C1E">
      <w:pPr>
        <w:rPr>
          <w:lang w:val="en-CA" w:eastAsia="de-DE"/>
        </w:rPr>
      </w:pPr>
    </w:p>
    <w:p w14:paraId="28B41AAE" w14:textId="789A4CD5" w:rsidR="0078459B" w:rsidRPr="00D70C81" w:rsidRDefault="006B7541" w:rsidP="00782903">
      <w:pPr>
        <w:pStyle w:val="berschrift9"/>
        <w:rPr>
          <w:sz w:val="24"/>
          <w:lang w:val="en-CA" w:eastAsia="de-DE"/>
        </w:rPr>
      </w:pPr>
      <w:hyperlink r:id="rId210"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7777777" w:rsidR="00E40C4A" w:rsidRPr="00D70C81" w:rsidRDefault="006B7541" w:rsidP="00E40C4A">
      <w:pPr>
        <w:pStyle w:val="berschrift9"/>
        <w:rPr>
          <w:sz w:val="24"/>
          <w:lang w:val="en-CA" w:eastAsia="de-DE"/>
        </w:rPr>
      </w:pPr>
      <w:hyperlink r:id="rId211"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4F15B833" w14:textId="77777777" w:rsidR="00E40C4A" w:rsidRPr="00D70C81" w:rsidRDefault="00E40C4A" w:rsidP="00814C1E">
      <w:pPr>
        <w:rPr>
          <w:lang w:val="en-CA" w:eastAsia="de-DE"/>
        </w:rPr>
      </w:pPr>
    </w:p>
    <w:p w14:paraId="1753854C" w14:textId="726A89F6" w:rsidR="00EA03A0" w:rsidRPr="00D70C81" w:rsidRDefault="006B7541" w:rsidP="00782903">
      <w:pPr>
        <w:pStyle w:val="berschrift9"/>
        <w:rPr>
          <w:sz w:val="24"/>
          <w:lang w:val="en-CA" w:eastAsia="de-DE"/>
        </w:rPr>
      </w:pPr>
      <w:hyperlink r:id="rId212"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6B7541" w:rsidP="00782903">
      <w:pPr>
        <w:pStyle w:val="berschrift9"/>
        <w:rPr>
          <w:sz w:val="24"/>
          <w:lang w:val="en-CA" w:eastAsia="de-DE"/>
        </w:rPr>
      </w:pPr>
      <w:hyperlink r:id="rId213"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7777777" w:rsidR="00593FEB" w:rsidRPr="00D70C81" w:rsidRDefault="006B7541" w:rsidP="00593FEB">
      <w:pPr>
        <w:pStyle w:val="berschrift9"/>
        <w:rPr>
          <w:sz w:val="24"/>
          <w:lang w:val="en-CA" w:eastAsia="de-DE"/>
        </w:rPr>
      </w:pPr>
      <w:hyperlink r:id="rId214"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 [miss]</w:t>
      </w:r>
    </w:p>
    <w:p w14:paraId="0533A887" w14:textId="1F0958E0" w:rsidR="00593FEB" w:rsidRDefault="00593FEB" w:rsidP="00814C1E">
      <w:pPr>
        <w:rPr>
          <w:ins w:id="14351" w:author="Jens-Rainer Ohm" w:date="2023-10-13T21:30:00Z"/>
          <w:lang w:val="en-CA" w:eastAsia="de-DE"/>
        </w:rPr>
      </w:pPr>
    </w:p>
    <w:p w14:paraId="45C12499" w14:textId="77777777" w:rsidR="002A1F01" w:rsidRPr="0032377D" w:rsidRDefault="002A1F01">
      <w:pPr>
        <w:pStyle w:val="berschrift9"/>
        <w:rPr>
          <w:ins w:id="14352" w:author="Jens-Rainer Ohm" w:date="2023-10-13T21:30:00Z"/>
          <w:sz w:val="24"/>
          <w:lang w:val="en-CA" w:eastAsia="de-DE"/>
        </w:rPr>
        <w:pPrChange w:id="14353" w:author="Jens-Rainer Ohm" w:date="2023-10-13T21:30:00Z">
          <w:pPr/>
        </w:pPrChange>
      </w:pPr>
      <w:ins w:id="14354" w:author="Jens-Rainer Ohm" w:date="2023-10-13T21:30:00Z">
        <w:r w:rsidRPr="0032377D">
          <w:rPr>
            <w:lang w:val="en-CA"/>
          </w:rPr>
          <w:fldChar w:fldCharType="begin"/>
        </w:r>
        <w:r w:rsidRPr="0032377D">
          <w:rPr>
            <w:lang w:val="en-CA"/>
          </w:rPr>
          <w:instrText xml:space="preserve"> HYPERLINK "https://jvet-experts.org/doc_end_user/current_document.php?id=13542" </w:instrText>
        </w:r>
        <w:r w:rsidRPr="0032377D">
          <w:rPr>
            <w:lang w:val="en-CA"/>
          </w:rPr>
          <w:fldChar w:fldCharType="separate"/>
        </w:r>
        <w:r w:rsidRPr="0032377D">
          <w:rPr>
            <w:color w:val="0000FF"/>
            <w:sz w:val="24"/>
            <w:u w:val="single"/>
            <w:lang w:val="en-CA" w:eastAsia="de-DE"/>
          </w:rPr>
          <w:t>JVET-AF0278</w:t>
        </w:r>
        <w:r w:rsidRPr="0032377D">
          <w:rPr>
            <w:color w:val="0000FF"/>
            <w:sz w:val="24"/>
            <w:u w:val="single"/>
            <w:lang w:val="en-CA" w:eastAsia="de-DE"/>
          </w:rPr>
          <w:fldChar w:fldCharType="end"/>
        </w:r>
        <w:r w:rsidRPr="0032377D">
          <w:rPr>
            <w:sz w:val="24"/>
            <w:lang w:val="en-CA" w:eastAsia="de-DE"/>
          </w:rPr>
          <w:t xml:space="preserve"> Cross-check of JVET-AF0193 (AHG11: Decoder complexity optimization for NNVC in-loop filter) [M. Santamaria (Nokia)] [late] [miss]</w:t>
        </w:r>
      </w:ins>
    </w:p>
    <w:p w14:paraId="44A33F53" w14:textId="77777777" w:rsidR="002A1F01" w:rsidRPr="00D70C81" w:rsidRDefault="002A1F01" w:rsidP="00814C1E">
      <w:pPr>
        <w:rPr>
          <w:lang w:val="en-CA" w:eastAsia="de-DE"/>
        </w:rPr>
      </w:pPr>
    </w:p>
    <w:p w14:paraId="3D302038" w14:textId="412FE956" w:rsidR="00EA03A0" w:rsidRPr="00D70C81" w:rsidRDefault="006B7541" w:rsidP="00782903">
      <w:pPr>
        <w:pStyle w:val="berschrift9"/>
        <w:rPr>
          <w:sz w:val="24"/>
          <w:lang w:val="en-CA" w:eastAsia="de-DE"/>
        </w:rPr>
      </w:pPr>
      <w:hyperlink r:id="rId21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77777777" w:rsidR="00814C1E" w:rsidRPr="00D70C81" w:rsidRDefault="00814C1E" w:rsidP="00814C1E">
      <w:pPr>
        <w:rPr>
          <w:lang w:val="en-CA" w:eastAsia="de-DE"/>
        </w:rPr>
      </w:pPr>
    </w:p>
    <w:p w14:paraId="7CA7F29A" w14:textId="77777777" w:rsidR="00045EBF" w:rsidRPr="00D70C81" w:rsidRDefault="006B7541" w:rsidP="00045EBF">
      <w:pPr>
        <w:pStyle w:val="berschrift9"/>
        <w:rPr>
          <w:sz w:val="24"/>
          <w:lang w:val="en-CA" w:eastAsia="de-DE"/>
        </w:rPr>
      </w:pPr>
      <w:hyperlink r:id="rId21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71F050F3" w14:textId="77777777" w:rsidR="00EA03A0" w:rsidRPr="00D70C81" w:rsidRDefault="00EA03A0" w:rsidP="00CF68EF">
      <w:pPr>
        <w:rPr>
          <w:lang w:val="en-CA"/>
        </w:rPr>
      </w:pPr>
    </w:p>
    <w:p w14:paraId="512379E3" w14:textId="64A0646D" w:rsidR="00DC7078" w:rsidRPr="00D70C81" w:rsidRDefault="00DC7078" w:rsidP="00DC7078">
      <w:pPr>
        <w:pStyle w:val="berschrift3"/>
        <w:ind w:left="663" w:hanging="663"/>
        <w:rPr>
          <w:sz w:val="24"/>
          <w:lang w:val="en-CA"/>
        </w:rPr>
      </w:pPr>
      <w:bookmarkStart w:id="14355" w:name="_Ref127376995"/>
      <w:r w:rsidRPr="00D70C81">
        <w:rPr>
          <w:lang w:val="en-CA"/>
        </w:rPr>
        <w:t>Other aspects of neural network-based video coding (</w:t>
      </w:r>
      <w:r w:rsidR="00FD16B9" w:rsidRPr="00D70C81">
        <w:rPr>
          <w:lang w:val="en-CA"/>
        </w:rPr>
        <w:t>0</w:t>
      </w:r>
      <w:r w:rsidRPr="00D70C81">
        <w:rPr>
          <w:lang w:val="en-CA"/>
        </w:rPr>
        <w:t>)</w:t>
      </w:r>
      <w:bookmarkEnd w:id="14355"/>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36E48EB" w:rsidR="000D7876" w:rsidRPr="00D70C81" w:rsidRDefault="004F4BC8" w:rsidP="00430D17">
      <w:pPr>
        <w:pStyle w:val="berschrift2"/>
        <w:rPr>
          <w:lang w:val="en-CA" w:eastAsia="de-DE"/>
        </w:rPr>
      </w:pPr>
      <w:bookmarkStart w:id="14356" w:name="_Ref79763246"/>
      <w:bookmarkStart w:id="14357" w:name="_Ref92384863"/>
      <w:bookmarkStart w:id="14358" w:name="_Ref108361735"/>
      <w:bookmarkStart w:id="14359" w:name="_Ref60325505"/>
      <w:bookmarkEnd w:id="14344"/>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del w:id="14360" w:author="Jens-Rainer Ohm" w:date="2023-10-13T21:22:00Z">
        <w:r w:rsidR="00992C58" w:rsidRPr="00D70C81" w:rsidDel="008E22D3">
          <w:rPr>
            <w:lang w:val="en-CA" w:eastAsia="de-DE"/>
          </w:rPr>
          <w:delText>7</w:delText>
        </w:r>
        <w:r w:rsidR="00045EBF" w:rsidRPr="00D70C81" w:rsidDel="008E22D3">
          <w:rPr>
            <w:lang w:val="en-CA" w:eastAsia="de-DE"/>
          </w:rPr>
          <w:delText>6</w:delText>
        </w:r>
      </w:del>
      <w:ins w:id="14361" w:author="Jens-Rainer Ohm" w:date="2023-10-13T21:22:00Z">
        <w:r w:rsidR="008E22D3" w:rsidRPr="00D70C81">
          <w:rPr>
            <w:lang w:val="en-CA" w:eastAsia="de-DE"/>
          </w:rPr>
          <w:t>7</w:t>
        </w:r>
        <w:r w:rsidR="008E22D3">
          <w:rPr>
            <w:lang w:val="en-CA" w:eastAsia="de-DE"/>
          </w:rPr>
          <w:t>9</w:t>
        </w:r>
      </w:ins>
      <w:r w:rsidR="007A223A" w:rsidRPr="00D70C81">
        <w:rPr>
          <w:lang w:val="en-CA" w:eastAsia="de-DE"/>
        </w:rPr>
        <w:t>+1</w:t>
      </w:r>
      <w:r w:rsidR="001079D6" w:rsidRPr="00D70C81">
        <w:rPr>
          <w:lang w:val="en-CA" w:eastAsia="de-DE"/>
        </w:rPr>
        <w:t>)</w:t>
      </w:r>
      <w:bookmarkEnd w:id="14356"/>
      <w:bookmarkEnd w:id="14357"/>
      <w:bookmarkEnd w:id="14358"/>
    </w:p>
    <w:p w14:paraId="78A2A648" w14:textId="1E391B72" w:rsidR="00E94770" w:rsidRPr="00D70C81" w:rsidRDefault="00E94770" w:rsidP="00B0633D">
      <w:pPr>
        <w:pStyle w:val="berschrift3"/>
        <w:rPr>
          <w:lang w:val="en-CA"/>
        </w:rPr>
      </w:pPr>
      <w:bookmarkStart w:id="14362"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14362"/>
      <w:r w:rsidR="006B0037" w:rsidRPr="00D70C81">
        <w:rPr>
          <w:lang w:val="en-CA"/>
        </w:rPr>
        <w:t xml:space="preserve"> (1)</w:t>
      </w:r>
    </w:p>
    <w:p w14:paraId="164E1FDC" w14:textId="042F6CF2" w:rsidR="00CF68EF" w:rsidRPr="00D70C81" w:rsidRDefault="00CF68EF" w:rsidP="00CF68EF">
      <w:pPr>
        <w:rPr>
          <w:lang w:val="en-CA"/>
        </w:rPr>
      </w:pPr>
      <w:bookmarkStart w:id="14363" w:name="_Ref101529783"/>
      <w:r w:rsidRPr="00D70C81">
        <w:rPr>
          <w:lang w:val="en-CA"/>
        </w:rPr>
        <w:t xml:space="preserve">Contributions in this area were discussed at </w:t>
      </w:r>
      <w:del w:id="14364" w:author="Jens-Rainer Ohm" w:date="2023-10-13T21:22:00Z">
        <w:r w:rsidRPr="00D70C81" w:rsidDel="008E22D3">
          <w:rPr>
            <w:lang w:val="en-CA"/>
          </w:rPr>
          <w:delText>XXXX</w:delText>
        </w:r>
      </w:del>
      <w:ins w:id="14365" w:author="Jens-Rainer Ohm" w:date="2023-10-13T21:22:00Z">
        <w:r w:rsidR="008E22D3">
          <w:rPr>
            <w:lang w:val="en-CA"/>
          </w:rPr>
          <w:t>1400</w:t>
        </w:r>
      </w:ins>
      <w:r w:rsidRPr="00D70C81">
        <w:rPr>
          <w:lang w:val="en-CA"/>
        </w:rPr>
        <w:t>–</w:t>
      </w:r>
      <w:del w:id="14366" w:author="Jens-Rainer Ohm" w:date="2023-10-13T21:22:00Z">
        <w:r w:rsidRPr="00D70C81" w:rsidDel="008E22D3">
          <w:rPr>
            <w:lang w:val="en-CA"/>
          </w:rPr>
          <w:delText xml:space="preserve">XXXX </w:delText>
        </w:r>
      </w:del>
      <w:ins w:id="14367" w:author="Jens-Rainer Ohm" w:date="2023-10-13T21:22:00Z">
        <w:r w:rsidR="008E22D3">
          <w:rPr>
            <w:lang w:val="en-CA"/>
          </w:rPr>
          <w:t>1915</w:t>
        </w:r>
        <w:r w:rsidR="008E22D3" w:rsidRPr="00D70C81">
          <w:rPr>
            <w:lang w:val="en-CA"/>
          </w:rPr>
          <w:t xml:space="preserve"> </w:t>
        </w:r>
      </w:ins>
      <w:r w:rsidRPr="00D70C81">
        <w:rPr>
          <w:lang w:val="en-CA"/>
        </w:rPr>
        <w:t xml:space="preserve">on </w:t>
      </w:r>
      <w:del w:id="14368" w:author="Jens-Rainer Ohm" w:date="2023-10-13T21:22:00Z">
        <w:r w:rsidRPr="00D70C81" w:rsidDel="008E22D3">
          <w:rPr>
            <w:lang w:val="en-CA"/>
          </w:rPr>
          <w:delText xml:space="preserve">XXday </w:delText>
        </w:r>
      </w:del>
      <w:ins w:id="14369" w:author="Jens-Rainer Ohm" w:date="2023-10-13T21:22:00Z">
        <w:r w:rsidR="008E22D3">
          <w:rPr>
            <w:lang w:val="en-CA"/>
          </w:rPr>
          <w:t>Fr</w:t>
        </w:r>
      </w:ins>
      <w:ins w:id="14370" w:author="Jens-Rainer Ohm" w:date="2023-10-13T21:23:00Z">
        <w:r w:rsidR="008E22D3">
          <w:rPr>
            <w:lang w:val="en-CA"/>
          </w:rPr>
          <w:t>i</w:t>
        </w:r>
      </w:ins>
      <w:ins w:id="14371" w:author="Jens-Rainer Ohm" w:date="2023-10-13T21:22:00Z">
        <w:r w:rsidR="008E22D3" w:rsidRPr="00D70C81">
          <w:rPr>
            <w:lang w:val="en-CA"/>
          </w:rPr>
          <w:t xml:space="preserve">day </w:t>
        </w:r>
      </w:ins>
      <w:del w:id="14372" w:author="Jens-Rainer Ohm" w:date="2023-10-13T21:23:00Z">
        <w:r w:rsidRPr="00D70C81" w:rsidDel="008E22D3">
          <w:rPr>
            <w:lang w:val="en-CA"/>
          </w:rPr>
          <w:delText xml:space="preserve">XX </w:delText>
        </w:r>
      </w:del>
      <w:ins w:id="14373" w:author="Jens-Rainer Ohm" w:date="2023-10-13T21:23:00Z">
        <w:r w:rsidR="008E22D3">
          <w:rPr>
            <w:lang w:val="en-CA"/>
          </w:rPr>
          <w:t>13</w:t>
        </w:r>
        <w:r w:rsidR="008E22D3" w:rsidRPr="00D70C81">
          <w:rPr>
            <w:lang w:val="en-CA"/>
          </w:rPr>
          <w:t xml:space="preserve"> </w:t>
        </w:r>
      </w:ins>
      <w:r w:rsidRPr="00D70C81">
        <w:rPr>
          <w:lang w:val="en-CA"/>
        </w:rPr>
        <w:t xml:space="preserve">Oct. 2023 (chaired by </w:t>
      </w:r>
      <w:del w:id="14374" w:author="Jens-Rainer Ohm" w:date="2023-10-13T21:23:00Z">
        <w:r w:rsidRPr="00D70C81" w:rsidDel="008E22D3">
          <w:rPr>
            <w:lang w:val="en-CA"/>
          </w:rPr>
          <w:delText>XXX</w:delText>
        </w:r>
      </w:del>
      <w:ins w:id="14375" w:author="Jens-Rainer Ohm" w:date="2023-10-13T21:23:00Z">
        <w:r w:rsidR="008E22D3">
          <w:rPr>
            <w:lang w:val="en-CA"/>
          </w:rPr>
          <w:t>JRO</w:t>
        </w:r>
      </w:ins>
      <w:r w:rsidRPr="00D70C81">
        <w:rPr>
          <w:lang w:val="en-CA"/>
        </w:rPr>
        <w:t>)</w:t>
      </w:r>
      <w:ins w:id="14376" w:author="Jens-Rainer Ohm" w:date="2023-10-13T21:23:00Z">
        <w:r w:rsidR="008E22D3">
          <w:rPr>
            <w:lang w:val="en-CA"/>
          </w:rPr>
          <w:t xml:space="preserve"> except otherwise noted</w:t>
        </w:r>
      </w:ins>
      <w:r w:rsidRPr="00D70C81">
        <w:rPr>
          <w:lang w:val="en-CA"/>
        </w:rPr>
        <w:t>.</w:t>
      </w:r>
    </w:p>
    <w:p w14:paraId="3BF3D408" w14:textId="77777777" w:rsidR="004004A2" w:rsidRPr="00D70C81" w:rsidRDefault="006B7541" w:rsidP="00782903">
      <w:pPr>
        <w:pStyle w:val="berschrift9"/>
        <w:rPr>
          <w:sz w:val="24"/>
          <w:lang w:val="en-CA" w:eastAsia="de-DE"/>
        </w:rPr>
      </w:pPr>
      <w:hyperlink r:id="rId217"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ins w:id="14377" w:author="Jens-Rainer Ohm" w:date="2023-10-13T14:20:00Z"/>
          <w:szCs w:val="22"/>
          <w:lang w:val="en-CA"/>
        </w:rPr>
      </w:pPr>
      <w:ins w:id="14378" w:author="Jens-Rainer Ohm" w:date="2023-10-13T14:20:00Z">
        <w:r>
          <w:rPr>
            <w:lang w:val="en-CA"/>
          </w:rPr>
          <w:t>This document provides a summary report of Exploration Experiment on Enhanced Compression beyond VVC capability. The tests are categorized as partitioning, intra prediction, inter prediction, transform and coefficient coding, and in-loop filtering.</w:t>
        </w:r>
      </w:ins>
    </w:p>
    <w:p w14:paraId="115328A3" w14:textId="77777777" w:rsidR="00566B33" w:rsidRDefault="00566B33" w:rsidP="00566B33">
      <w:pPr>
        <w:rPr>
          <w:ins w:id="14379" w:author="Jens-Rainer Ohm" w:date="2023-10-13T14:20:00Z"/>
          <w:szCs w:val="22"/>
          <w:lang w:val="en-CA" w:eastAsia="zh-TW"/>
        </w:rPr>
      </w:pPr>
      <w:ins w:id="14380" w:author="Jens-Rainer Ohm" w:date="2023-10-13T14:20:00Z">
        <w:r>
          <w:rPr>
            <w:szCs w:val="22"/>
            <w:lang w:val="en-CA" w:eastAsia="zh-TW"/>
          </w:rPr>
          <w:t>The software bas</w:t>
        </w:r>
        <w:r>
          <w:rPr>
            <w:szCs w:val="22"/>
            <w:lang w:val="en-CA" w:eastAsia="ja-JP"/>
          </w:rPr>
          <w:t>i</w:t>
        </w:r>
        <w:r>
          <w:rPr>
            <w:szCs w:val="22"/>
            <w:lang w:val="en-CA" w:eastAsia="zh-TW"/>
          </w:rPr>
          <w:t xml:space="preserve">s for this EE is ECM-10.0, released at </w:t>
        </w:r>
        <w:r>
          <w:fldChar w:fldCharType="begin"/>
        </w:r>
        <w:r>
          <w:instrText xml:space="preserve"> HYPERLINK "https://vcgit.hhi.fraunhofer.de/ecm/ECM/-/tags/ECM-10.0" </w:instrText>
        </w:r>
        <w:r>
          <w:fldChar w:fldCharType="separate"/>
        </w:r>
        <w:r>
          <w:rPr>
            <w:rStyle w:val="Hyperlink"/>
            <w:szCs w:val="22"/>
            <w:lang w:val="en-CA" w:eastAsia="zh-TW"/>
          </w:rPr>
          <w:t>https://vcgit.hhi.fraunhofer.de/ecm/ECM/-/tags/ECM-10.0</w:t>
        </w:r>
        <w:r>
          <w:fldChar w:fldCharType="end"/>
        </w:r>
        <w:r>
          <w:rPr>
            <w:szCs w:val="22"/>
            <w:lang w:val="en-CA" w:eastAsia="zh-TW"/>
          </w:rPr>
          <w:t xml:space="preserve">. </w:t>
        </w:r>
        <w:r>
          <w:rPr>
            <w:lang w:val="en-CA"/>
          </w:rPr>
          <w:t>ECM-10.0 is used as an anchor in the tests.</w:t>
        </w:r>
      </w:ins>
    </w:p>
    <w:p w14:paraId="3E4A9D3A" w14:textId="77777777" w:rsidR="00566B33" w:rsidRDefault="00566B33" w:rsidP="00566B33">
      <w:pPr>
        <w:rPr>
          <w:ins w:id="14381" w:author="Jens-Rainer Ohm" w:date="2023-10-13T14:20:00Z"/>
          <w:lang w:val="en-CA"/>
        </w:rPr>
      </w:pPr>
      <w:ins w:id="14382" w:author="Jens-Rainer Ohm" w:date="2023-10-13T14:20:00Z">
        <w:r>
          <w:rPr>
            <w:lang w:val="en-CA"/>
          </w:rPr>
          <w:t xml:space="preserve">Software for EE tests is released in the corresponding branches at </w:t>
        </w:r>
        <w:r>
          <w:fldChar w:fldCharType="begin"/>
        </w:r>
        <w:r>
          <w:instrText xml:space="preserve"> HYPERLINK "https://vcgit.hhi.fraunhofer.de/ecm/jvet-ae-ee2/ECM/-/branches" </w:instrText>
        </w:r>
        <w:r>
          <w:fldChar w:fldCharType="separate"/>
        </w:r>
        <w:r>
          <w:rPr>
            <w:rStyle w:val="Hyperlink"/>
            <w:lang w:val="en-CA"/>
          </w:rPr>
          <w:t>https://vcgit.hhi.fraunhofer.de/ecm/jvet-ae-ee2/ECM/-/branches</w:t>
        </w:r>
        <w:r>
          <w:fldChar w:fldCharType="end"/>
        </w:r>
        <w:r>
          <w:rPr>
            <w:lang w:val="en-CA"/>
          </w:rPr>
          <w:t>.</w:t>
        </w:r>
      </w:ins>
    </w:p>
    <w:p w14:paraId="4F7E93C2" w14:textId="77777777" w:rsidR="00566B33" w:rsidRDefault="00566B33" w:rsidP="00566B33">
      <w:pPr>
        <w:rPr>
          <w:ins w:id="14383" w:author="Jens-Rainer Ohm" w:date="2023-10-13T14:20:00Z"/>
          <w:lang w:val="en-CA"/>
        </w:rPr>
      </w:pPr>
      <w:ins w:id="14384" w:author="Jens-Rainer Ohm" w:date="2023-10-13T14:20:00Z">
        <w:r>
          <w:rPr>
            <w:lang w:val="en-CA"/>
          </w:rPr>
          <w:t xml:space="preserve">Test results can be found in input JVET contributions, cross-check results are uploaded to </w:t>
        </w:r>
        <w:r>
          <w:fldChar w:fldCharType="begin"/>
        </w:r>
        <w:r>
          <w:instrText xml:space="preserve"> HYPERLINK "https://vcgit.hhi.fraunhofer.de/ecm/jvet-ae-ee2/simulation-results" </w:instrText>
        </w:r>
        <w:r>
          <w:fldChar w:fldCharType="separate"/>
        </w:r>
        <w:r>
          <w:rPr>
            <w:rStyle w:val="Hyperlink"/>
            <w:lang w:val="en-CA"/>
          </w:rPr>
          <w:t>https://vcgit.hhi.fraunhofer.de/ecm/jvet-ae-ee2/simulation-results</w:t>
        </w:r>
        <w:r>
          <w:fldChar w:fldCharType="end"/>
        </w:r>
        <w:r>
          <w:rPr>
            <w:lang w:val="en-CA"/>
          </w:rPr>
          <w:t xml:space="preserve"> if cross-check reports are not submitted as they are optional for EE tests.</w:t>
        </w:r>
      </w:ins>
    </w:p>
    <w:p w14:paraId="233CEEDC" w14:textId="15A686C0" w:rsidR="004004A2" w:rsidRDefault="004004A2" w:rsidP="00CF68EF">
      <w:pPr>
        <w:rPr>
          <w:ins w:id="14385" w:author="Jens-Rainer Ohm" w:date="2023-10-13T14:21:00Z"/>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ins w:id="14386" w:author="Jens-Rainer Ohm" w:date="2023-10-13T14:21:00Z"/>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ins w:id="14387" w:author="Jens-Rainer Ohm" w:date="2023-10-13T14:21:00Z"/>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ins w:id="14388" w:author="Jens-Rainer Ohm" w:date="2023-10-13T14:21:00Z"/>
                <w:b/>
                <w:lang w:val="en-CA"/>
              </w:rPr>
            </w:pPr>
            <w:ins w:id="14389" w:author="Jens-Rainer Ohm" w:date="2023-10-13T14:21:00Z">
              <w:r>
                <w:rPr>
                  <w:b/>
                  <w:lang w:val="en-CA"/>
                </w:rPr>
                <w:t>Tests</w:t>
              </w:r>
            </w:ins>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ins w:id="14390" w:author="Jens-Rainer Ohm" w:date="2023-10-13T14:21:00Z"/>
                <w:b/>
                <w:lang w:val="en-CA"/>
              </w:rPr>
            </w:pPr>
            <w:ins w:id="14391" w:author="Jens-Rainer Ohm" w:date="2023-10-13T14:21:00Z">
              <w:r>
                <w:rPr>
                  <w:b/>
                  <w:lang w:val="en-CA"/>
                </w:rPr>
                <w:t>Tester</w:t>
              </w:r>
            </w:ins>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ins w:id="14392" w:author="Jens-Rainer Ohm" w:date="2023-10-13T14:21:00Z"/>
                <w:b/>
                <w:lang w:val="en-CA"/>
              </w:rPr>
            </w:pPr>
            <w:ins w:id="14393" w:author="Jens-Rainer Ohm" w:date="2023-10-13T14:21:00Z">
              <w:r>
                <w:rPr>
                  <w:b/>
                  <w:lang w:val="en-CA"/>
                </w:rPr>
                <w:t>Cross-checker</w:t>
              </w:r>
            </w:ins>
          </w:p>
        </w:tc>
      </w:tr>
      <w:tr w:rsidR="00566B33" w14:paraId="61F5C6CC" w14:textId="77777777" w:rsidTr="00566B33">
        <w:trPr>
          <w:trHeight w:val="400"/>
          <w:ins w:id="14394"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ins w:id="14395" w:author="Jens-Rainer Ohm" w:date="2023-10-13T14:21:00Z"/>
                <w:b/>
                <w:lang w:val="en-CA"/>
              </w:rPr>
            </w:pPr>
            <w:ins w:id="14396" w:author="Jens-Rainer Ohm" w:date="2023-10-13T14:21:00Z">
              <w:r>
                <w:rPr>
                  <w:b/>
                  <w:lang w:val="en-CA"/>
                </w:rPr>
                <w:t>1 Partitioning</w:t>
              </w:r>
            </w:ins>
          </w:p>
        </w:tc>
      </w:tr>
      <w:tr w:rsidR="00566B33" w14:paraId="231E8578" w14:textId="77777777" w:rsidTr="00566B33">
        <w:trPr>
          <w:trHeight w:val="587"/>
          <w:ins w:id="14397"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ins w:id="14398" w:author="Jens-Rainer Ohm" w:date="2023-10-13T14:21:00Z"/>
                <w:lang w:val="en-CA"/>
              </w:rPr>
            </w:pPr>
            <w:ins w:id="14399" w:author="Jens-Rainer Ohm" w:date="2023-10-13T14:21:00Z">
              <w:r>
                <w:rPr>
                  <w:lang w:val="en-CA"/>
                </w:rPr>
                <w:t>1.1a</w:t>
              </w:r>
            </w:ins>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ins w:id="14400" w:author="Jens-Rainer Ohm" w:date="2023-10-13T14:21:00Z"/>
                <w:lang w:val="en-CA"/>
              </w:rPr>
            </w:pPr>
            <w:ins w:id="14401" w:author="Jens-Rainer Ohm" w:date="2023-10-13T14:21:00Z">
              <w:r>
                <w:rPr>
                  <w:lang w:val="en-CA"/>
                </w:rPr>
                <w:t>Non-square quadtree partitioning</w:t>
              </w:r>
            </w:ins>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566B33" w:rsidRDefault="00566B33">
            <w:pPr>
              <w:spacing w:before="0"/>
              <w:contextualSpacing/>
              <w:rPr>
                <w:ins w:id="14402" w:author="Jens-Rainer Ohm" w:date="2023-10-13T14:21:00Z"/>
                <w:lang w:val="de-DE"/>
                <w:rPrChange w:id="14403" w:author="Jens-Rainer Ohm" w:date="2023-10-13T14:21:00Z">
                  <w:rPr>
                    <w:ins w:id="14404" w:author="Jens-Rainer Ohm" w:date="2023-10-13T14:21:00Z"/>
                    <w:lang w:val="en-CA"/>
                  </w:rPr>
                </w:rPrChange>
              </w:rPr>
            </w:pPr>
            <w:ins w:id="14405" w:author="Jens-Rainer Ohm" w:date="2023-10-13T14:21:00Z">
              <w:r w:rsidRPr="00566B33">
                <w:rPr>
                  <w:lang w:val="de-DE"/>
                  <w:rPrChange w:id="14406" w:author="Jens-Rainer Ohm" w:date="2023-10-13T14:21:00Z">
                    <w:rPr>
                      <w:lang w:val="en-CA"/>
                    </w:rPr>
                  </w:rPrChange>
                </w:rPr>
                <w:t>LGE</w:t>
              </w:r>
            </w:ins>
          </w:p>
          <w:p w14:paraId="67469E57" w14:textId="77777777" w:rsidR="00566B33" w:rsidRPr="00566B33" w:rsidRDefault="00566B33">
            <w:pPr>
              <w:spacing w:before="0"/>
              <w:contextualSpacing/>
              <w:rPr>
                <w:ins w:id="14407" w:author="Jens-Rainer Ohm" w:date="2023-10-13T14:21:00Z"/>
                <w:lang w:val="de-DE"/>
                <w:rPrChange w:id="14408" w:author="Jens-Rainer Ohm" w:date="2023-10-13T14:21:00Z">
                  <w:rPr>
                    <w:ins w:id="14409" w:author="Jens-Rainer Ohm" w:date="2023-10-13T14:21:00Z"/>
                    <w:lang w:val="en-CA"/>
                  </w:rPr>
                </w:rPrChange>
              </w:rPr>
            </w:pPr>
            <w:ins w:id="14410" w:author="Jens-Rainer Ohm" w:date="2023-10-13T14:21:00Z">
              <w:r w:rsidRPr="00566B33">
                <w:rPr>
                  <w:lang w:val="de-DE"/>
                  <w:rPrChange w:id="14411" w:author="Jens-Rainer Ohm" w:date="2023-10-13T14:21:00Z">
                    <w:rPr>
                      <w:lang w:val="en-CA"/>
                    </w:rPr>
                  </w:rPrChange>
                </w:rPr>
                <w:t>Y. Ahn</w:t>
              </w:r>
            </w:ins>
          </w:p>
          <w:p w14:paraId="1B355FED" w14:textId="77777777" w:rsidR="00566B33" w:rsidRPr="00566B33" w:rsidRDefault="00566B33">
            <w:pPr>
              <w:spacing w:before="0"/>
              <w:contextualSpacing/>
              <w:rPr>
                <w:ins w:id="14412" w:author="Jens-Rainer Ohm" w:date="2023-10-13T14:21:00Z"/>
                <w:lang w:val="de-DE"/>
                <w:rPrChange w:id="14413" w:author="Jens-Rainer Ohm" w:date="2023-10-13T14:21:00Z">
                  <w:rPr>
                    <w:ins w:id="14414" w:author="Jens-Rainer Ohm" w:date="2023-10-13T14:21:00Z"/>
                    <w:lang w:val="en-CA"/>
                  </w:rPr>
                </w:rPrChange>
              </w:rPr>
            </w:pPr>
          </w:p>
          <w:p w14:paraId="69ADC549" w14:textId="77777777" w:rsidR="00566B33" w:rsidRPr="00566B33" w:rsidRDefault="00566B33">
            <w:pPr>
              <w:spacing w:before="0"/>
              <w:contextualSpacing/>
              <w:rPr>
                <w:ins w:id="14415" w:author="Jens-Rainer Ohm" w:date="2023-10-13T14:21:00Z"/>
                <w:lang w:val="de-DE"/>
                <w:rPrChange w:id="14416" w:author="Jens-Rainer Ohm" w:date="2023-10-13T14:21:00Z">
                  <w:rPr>
                    <w:ins w:id="14417" w:author="Jens-Rainer Ohm" w:date="2023-10-13T14:21:00Z"/>
                    <w:lang w:val="en-CA"/>
                  </w:rPr>
                </w:rPrChange>
              </w:rPr>
            </w:pPr>
            <w:ins w:id="14418" w:author="Jens-Rainer Ohm" w:date="2023-10-13T14:21:00Z">
              <w:r>
                <w:lastRenderedPageBreak/>
                <w:fldChar w:fldCharType="begin"/>
              </w:r>
              <w:r w:rsidRPr="00566B33">
                <w:rPr>
                  <w:lang w:val="de-DE"/>
                  <w:rPrChange w:id="14419" w:author="Jens-Rainer Ohm" w:date="2023-10-13T14:21:00Z">
                    <w:rPr/>
                  </w:rPrChange>
                </w:rPr>
                <w:instrText xml:space="preserve"> HYPERLINK "https://jvet-experts.org/doc_end_user/current_document.php?id=13355" </w:instrText>
              </w:r>
              <w:r>
                <w:fldChar w:fldCharType="separate"/>
              </w:r>
              <w:r w:rsidRPr="00566B33">
                <w:rPr>
                  <w:rStyle w:val="Hyperlink"/>
                  <w:lang w:val="de-DE"/>
                  <w:rPrChange w:id="14420" w:author="Jens-Rainer Ohm" w:date="2023-10-13T14:21:00Z">
                    <w:rPr>
                      <w:rStyle w:val="Hyperlink"/>
                      <w:lang w:val="en-CA"/>
                    </w:rPr>
                  </w:rPrChange>
                </w:rPr>
                <w:t>JVET-AF0108</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ins w:id="14421" w:author="Jens-Rainer Ohm" w:date="2023-10-13T14:21:00Z"/>
                <w:lang w:val="en-CA"/>
              </w:rPr>
            </w:pPr>
            <w:proofErr w:type="spellStart"/>
            <w:ins w:id="14422" w:author="Jens-Rainer Ohm" w:date="2023-10-13T14:21:00Z">
              <w:r>
                <w:rPr>
                  <w:lang w:val="en-CA"/>
                </w:rPr>
                <w:lastRenderedPageBreak/>
                <w:t>InterDigital</w:t>
              </w:r>
              <w:proofErr w:type="spellEnd"/>
            </w:ins>
          </w:p>
          <w:p w14:paraId="3DFCB7A8" w14:textId="77777777" w:rsidR="00566B33" w:rsidRDefault="00566B33">
            <w:pPr>
              <w:spacing w:before="0"/>
              <w:rPr>
                <w:ins w:id="14423" w:author="Jens-Rainer Ohm" w:date="2023-10-13T14:21:00Z"/>
                <w:lang w:val="en-CA"/>
              </w:rPr>
            </w:pPr>
            <w:ins w:id="14424" w:author="Jens-Rainer Ohm" w:date="2023-10-13T14:21:00Z">
              <w:r>
                <w:rPr>
                  <w:lang w:val="en-CA"/>
                </w:rPr>
                <w:t xml:space="preserve">R. </w:t>
              </w:r>
              <w:proofErr w:type="spellStart"/>
              <w:r>
                <w:rPr>
                  <w:lang w:val="en-CA"/>
                </w:rPr>
                <w:t>Utida</w:t>
              </w:r>
              <w:proofErr w:type="spellEnd"/>
            </w:ins>
          </w:p>
        </w:tc>
      </w:tr>
      <w:tr w:rsidR="00566B33" w14:paraId="7E0D002A" w14:textId="77777777" w:rsidTr="00566B33">
        <w:trPr>
          <w:trHeight w:val="587"/>
          <w:ins w:id="14425"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ins w:id="14426" w:author="Jens-Rainer Ohm" w:date="2023-10-13T14:21:00Z"/>
                <w:lang w:val="en-CA"/>
              </w:rPr>
            </w:pPr>
            <w:ins w:id="14427" w:author="Jens-Rainer Ohm" w:date="2023-10-13T14:21:00Z">
              <w:r>
                <w:rPr>
                  <w:lang w:val="en-CA"/>
                </w:rPr>
                <w:t>1.1b</w:t>
              </w:r>
            </w:ins>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ins w:id="14428" w:author="Jens-Rainer Ohm" w:date="2023-10-13T14:21:00Z"/>
                <w:lang w:val="en-CA"/>
              </w:rPr>
            </w:pPr>
            <w:ins w:id="14429" w:author="Jens-Rainer Ohm" w:date="2023-10-13T14:21:00Z">
              <w:r>
                <w:rPr>
                  <w:lang w:val="en-CA"/>
                </w:rPr>
                <w:t>ECM with maximum MTT depth increments</w:t>
              </w:r>
            </w:ins>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566B33" w:rsidRDefault="00566B33">
            <w:pPr>
              <w:spacing w:before="0"/>
              <w:contextualSpacing/>
              <w:rPr>
                <w:ins w:id="14430" w:author="Jens-Rainer Ohm" w:date="2023-10-13T14:21:00Z"/>
                <w:lang w:val="de-DE"/>
                <w:rPrChange w:id="14431" w:author="Jens-Rainer Ohm" w:date="2023-10-13T14:21:00Z">
                  <w:rPr>
                    <w:ins w:id="14432" w:author="Jens-Rainer Ohm" w:date="2023-10-13T14:21:00Z"/>
                    <w:lang w:val="en-CA"/>
                  </w:rPr>
                </w:rPrChange>
              </w:rPr>
            </w:pPr>
            <w:ins w:id="14433" w:author="Jens-Rainer Ohm" w:date="2023-10-13T14:21:00Z">
              <w:r w:rsidRPr="00566B33">
                <w:rPr>
                  <w:lang w:val="de-DE"/>
                  <w:rPrChange w:id="14434" w:author="Jens-Rainer Ohm" w:date="2023-10-13T14:21:00Z">
                    <w:rPr>
                      <w:lang w:val="en-CA"/>
                    </w:rPr>
                  </w:rPrChange>
                </w:rPr>
                <w:t>LGE</w:t>
              </w:r>
            </w:ins>
          </w:p>
          <w:p w14:paraId="64057077" w14:textId="77777777" w:rsidR="00566B33" w:rsidRPr="00566B33" w:rsidRDefault="00566B33">
            <w:pPr>
              <w:spacing w:before="0"/>
              <w:contextualSpacing/>
              <w:rPr>
                <w:ins w:id="14435" w:author="Jens-Rainer Ohm" w:date="2023-10-13T14:21:00Z"/>
                <w:lang w:val="de-DE"/>
                <w:rPrChange w:id="14436" w:author="Jens-Rainer Ohm" w:date="2023-10-13T14:21:00Z">
                  <w:rPr>
                    <w:ins w:id="14437" w:author="Jens-Rainer Ohm" w:date="2023-10-13T14:21:00Z"/>
                    <w:lang w:val="en-CA"/>
                  </w:rPr>
                </w:rPrChange>
              </w:rPr>
            </w:pPr>
            <w:ins w:id="14438" w:author="Jens-Rainer Ohm" w:date="2023-10-13T14:21:00Z">
              <w:r w:rsidRPr="00566B33">
                <w:rPr>
                  <w:lang w:val="de-DE"/>
                  <w:rPrChange w:id="14439" w:author="Jens-Rainer Ohm" w:date="2023-10-13T14:21:00Z">
                    <w:rPr>
                      <w:lang w:val="en-CA"/>
                    </w:rPr>
                  </w:rPrChange>
                </w:rPr>
                <w:t>Y. Ahn</w:t>
              </w:r>
            </w:ins>
          </w:p>
          <w:p w14:paraId="3FB8800A" w14:textId="77777777" w:rsidR="00566B33" w:rsidRPr="00566B33" w:rsidRDefault="00566B33">
            <w:pPr>
              <w:spacing w:before="0"/>
              <w:contextualSpacing/>
              <w:rPr>
                <w:ins w:id="14440" w:author="Jens-Rainer Ohm" w:date="2023-10-13T14:21:00Z"/>
                <w:lang w:val="de-DE"/>
                <w:rPrChange w:id="14441" w:author="Jens-Rainer Ohm" w:date="2023-10-13T14:21:00Z">
                  <w:rPr>
                    <w:ins w:id="14442" w:author="Jens-Rainer Ohm" w:date="2023-10-13T14:21:00Z"/>
                    <w:lang w:val="en-CA"/>
                  </w:rPr>
                </w:rPrChange>
              </w:rPr>
            </w:pPr>
            <w:ins w:id="14443" w:author="Jens-Rainer Ohm" w:date="2023-10-13T14:21:00Z">
              <w:r>
                <w:fldChar w:fldCharType="begin"/>
              </w:r>
              <w:r w:rsidRPr="00566B33">
                <w:rPr>
                  <w:lang w:val="de-DE"/>
                  <w:rPrChange w:id="14444" w:author="Jens-Rainer Ohm" w:date="2023-10-13T14:21:00Z">
                    <w:rPr/>
                  </w:rPrChange>
                </w:rPr>
                <w:instrText xml:space="preserve"> HYPERLINK "https://jvet-experts.org/doc_end_user/current_document.php?id=13355" </w:instrText>
              </w:r>
              <w:r>
                <w:fldChar w:fldCharType="separate"/>
              </w:r>
              <w:r w:rsidRPr="00566B33">
                <w:rPr>
                  <w:rStyle w:val="Hyperlink"/>
                  <w:lang w:val="de-DE"/>
                  <w:rPrChange w:id="14445" w:author="Jens-Rainer Ohm" w:date="2023-10-13T14:21:00Z">
                    <w:rPr>
                      <w:rStyle w:val="Hyperlink"/>
                      <w:lang w:val="en-CA"/>
                    </w:rPr>
                  </w:rPrChange>
                </w:rPr>
                <w:t>JVET-AF0108</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ins w:id="14446" w:author="Jens-Rainer Ohm" w:date="2023-10-13T14:21:00Z"/>
                <w:lang w:val="en-CA"/>
              </w:rPr>
            </w:pPr>
            <w:proofErr w:type="spellStart"/>
            <w:ins w:id="14447" w:author="Jens-Rainer Ohm" w:date="2023-10-13T14:21:00Z">
              <w:r>
                <w:rPr>
                  <w:lang w:val="en-CA"/>
                </w:rPr>
                <w:t>InterDigital</w:t>
              </w:r>
              <w:proofErr w:type="spellEnd"/>
            </w:ins>
          </w:p>
          <w:p w14:paraId="4D3B7BE6" w14:textId="77777777" w:rsidR="00566B33" w:rsidRDefault="00566B33">
            <w:pPr>
              <w:spacing w:before="0"/>
              <w:rPr>
                <w:ins w:id="14448" w:author="Jens-Rainer Ohm" w:date="2023-10-13T14:21:00Z"/>
                <w:lang w:val="en-CA"/>
              </w:rPr>
            </w:pPr>
            <w:ins w:id="14449" w:author="Jens-Rainer Ohm" w:date="2023-10-13T14:21:00Z">
              <w:r>
                <w:rPr>
                  <w:lang w:val="en-CA"/>
                </w:rPr>
                <w:t xml:space="preserve">R. </w:t>
              </w:r>
              <w:proofErr w:type="spellStart"/>
              <w:r>
                <w:rPr>
                  <w:lang w:val="en-CA"/>
                </w:rPr>
                <w:t>Utida</w:t>
              </w:r>
              <w:proofErr w:type="spellEnd"/>
            </w:ins>
          </w:p>
        </w:tc>
      </w:tr>
      <w:tr w:rsidR="00566B33" w14:paraId="60DC2F93" w14:textId="77777777" w:rsidTr="00566B33">
        <w:trPr>
          <w:trHeight w:val="587"/>
          <w:ins w:id="14450"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ins w:id="14451" w:author="Jens-Rainer Ohm" w:date="2023-10-13T14:21:00Z"/>
                <w:lang w:val="en-CA"/>
              </w:rPr>
            </w:pPr>
            <w:ins w:id="14452" w:author="Jens-Rainer Ohm" w:date="2023-10-13T14:21:00Z">
              <w:r>
                <w:rPr>
                  <w:b/>
                  <w:lang w:val="en-CA"/>
                </w:rPr>
                <w:t>2 Intra prediction</w:t>
              </w:r>
            </w:ins>
          </w:p>
        </w:tc>
      </w:tr>
      <w:tr w:rsidR="00566B33" w:rsidRPr="00566B33" w14:paraId="1F8C75E3" w14:textId="77777777" w:rsidTr="00566B33">
        <w:trPr>
          <w:trHeight w:val="587"/>
          <w:ins w:id="1445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ins w:id="14454" w:author="Jens-Rainer Ohm" w:date="2023-10-13T14:21:00Z"/>
                <w:lang w:val="en-CA"/>
              </w:rPr>
            </w:pPr>
            <w:ins w:id="14455" w:author="Jens-Rainer Ohm" w:date="2023-10-13T14:21:00Z">
              <w:r>
                <w:rPr>
                  <w:lang w:val="en-CA"/>
                </w:rPr>
                <w:t>2.1a</w:t>
              </w:r>
            </w:ins>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ins w:id="14456" w:author="Jens-Rainer Ohm" w:date="2023-10-13T14:21:00Z"/>
                <w:lang w:val="en-CA"/>
              </w:rPr>
            </w:pPr>
            <w:ins w:id="14457" w:author="Jens-Rainer Ohm" w:date="2023-10-13T14:21:00Z">
              <w:r>
                <w:rPr>
                  <w:lang w:val="en-CA"/>
                </w:rPr>
                <w:t>DIMD merge</w:t>
              </w:r>
            </w:ins>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ins w:id="14458" w:author="Jens-Rainer Ohm" w:date="2023-10-13T14:21:00Z"/>
                <w:lang w:val="en-CA"/>
              </w:rPr>
            </w:pPr>
            <w:ins w:id="14459" w:author="Jens-Rainer Ohm" w:date="2023-10-13T14:21:00Z">
              <w:r>
                <w:rPr>
                  <w:lang w:val="en-CA"/>
                </w:rPr>
                <w:t>Nokia</w:t>
              </w:r>
            </w:ins>
          </w:p>
          <w:p w14:paraId="514898E2" w14:textId="77777777" w:rsidR="00566B33" w:rsidRDefault="00566B33">
            <w:pPr>
              <w:tabs>
                <w:tab w:val="clear" w:pos="360"/>
              </w:tabs>
              <w:spacing w:before="0"/>
              <w:contextualSpacing/>
              <w:rPr>
                <w:ins w:id="14460" w:author="Jens-Rainer Ohm" w:date="2023-10-13T14:21:00Z"/>
                <w:lang w:val="en-CA"/>
              </w:rPr>
            </w:pPr>
            <w:ins w:id="14461" w:author="Jens-Rainer Ohm" w:date="2023-10-13T14:21:00Z">
              <w:r>
                <w:rPr>
                  <w:lang w:val="en-CA"/>
                </w:rPr>
                <w:t>S. Blasi</w:t>
              </w:r>
            </w:ins>
          </w:p>
          <w:p w14:paraId="691E06B7" w14:textId="77777777" w:rsidR="00566B33" w:rsidRDefault="00566B33">
            <w:pPr>
              <w:tabs>
                <w:tab w:val="clear" w:pos="360"/>
              </w:tabs>
              <w:spacing w:before="0"/>
              <w:contextualSpacing/>
              <w:rPr>
                <w:ins w:id="14462" w:author="Jens-Rainer Ohm" w:date="2023-10-13T14:21:00Z"/>
                <w:lang w:val="en-CA"/>
              </w:rPr>
            </w:pPr>
          </w:p>
          <w:p w14:paraId="3FF49AE8" w14:textId="77777777" w:rsidR="00566B33" w:rsidRDefault="00566B33">
            <w:pPr>
              <w:tabs>
                <w:tab w:val="clear" w:pos="360"/>
              </w:tabs>
              <w:spacing w:before="0"/>
              <w:contextualSpacing/>
              <w:rPr>
                <w:ins w:id="14463" w:author="Jens-Rainer Ohm" w:date="2023-10-13T14:21:00Z"/>
                <w:lang w:val="en-CA"/>
              </w:rPr>
            </w:pPr>
            <w:ins w:id="14464" w:author="Jens-Rainer Ohm" w:date="2023-10-13T14:21:00Z">
              <w:r>
                <w:fldChar w:fldCharType="begin"/>
              </w:r>
              <w:r>
                <w:instrText xml:space="preserve"> HYPERLINK "https://jvet-experts.org/doc_end_user/documents/32_Hannover/wg11/JVET-AF0120-v1.zip" </w:instrText>
              </w:r>
              <w:r>
                <w:fldChar w:fldCharType="separate"/>
              </w:r>
              <w:r>
                <w:rPr>
                  <w:rStyle w:val="Hyperlink"/>
                  <w:lang w:val="en-CA"/>
                </w:rPr>
                <w:t>JVET-AF0120</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ins w:id="14465" w:author="Jens-Rainer Ohm" w:date="2023-10-13T14:21:00Z"/>
                <w:lang w:val="en-CA"/>
              </w:rPr>
            </w:pPr>
            <w:proofErr w:type="spellStart"/>
            <w:ins w:id="14466" w:author="Jens-Rainer Ohm" w:date="2023-10-13T14:21:00Z">
              <w:r>
                <w:rPr>
                  <w:lang w:val="en-CA"/>
                </w:rPr>
                <w:t>Ofinno</w:t>
              </w:r>
              <w:proofErr w:type="spellEnd"/>
            </w:ins>
          </w:p>
          <w:p w14:paraId="417970F3" w14:textId="77777777" w:rsidR="00566B33" w:rsidRDefault="00566B33">
            <w:pPr>
              <w:spacing w:before="0"/>
              <w:rPr>
                <w:ins w:id="14467" w:author="Jens-Rainer Ohm" w:date="2023-10-13T14:21:00Z"/>
                <w:lang w:val="en-CA"/>
              </w:rPr>
            </w:pPr>
            <w:ins w:id="14468" w:author="Jens-Rainer Ohm" w:date="2023-10-13T14:21:00Z">
              <w:r>
                <w:rPr>
                  <w:lang w:val="en-CA"/>
                </w:rPr>
                <w:t>P. Andrivon</w:t>
              </w:r>
            </w:ins>
          </w:p>
          <w:p w14:paraId="6AEEE9A0" w14:textId="77777777" w:rsidR="00566B33" w:rsidRDefault="00566B33">
            <w:pPr>
              <w:spacing w:before="0"/>
              <w:rPr>
                <w:ins w:id="14469" w:author="Jens-Rainer Ohm" w:date="2023-10-13T14:21:00Z"/>
                <w:lang w:val="en-CA"/>
              </w:rPr>
            </w:pPr>
          </w:p>
          <w:p w14:paraId="6A8586AC" w14:textId="77777777" w:rsidR="00566B33" w:rsidRDefault="00566B33">
            <w:pPr>
              <w:spacing w:before="0"/>
              <w:rPr>
                <w:ins w:id="14470" w:author="Jens-Rainer Ohm" w:date="2023-10-13T14:21:00Z"/>
                <w:lang w:val="en-CA"/>
              </w:rPr>
            </w:pPr>
            <w:ins w:id="14471" w:author="Jens-Rainer Ohm" w:date="2023-10-13T14:21:00Z">
              <w:r>
                <w:fldChar w:fldCharType="begin"/>
              </w:r>
              <w:r>
                <w:instrText xml:space="preserve"> HYPERLINK "https://jvet-experts.org/doc_end_user/current_document.php?id=13369" </w:instrText>
              </w:r>
              <w:r>
                <w:fldChar w:fldCharType="separate"/>
              </w:r>
              <w:r>
                <w:rPr>
                  <w:rStyle w:val="Hyperlink"/>
                </w:rPr>
                <w:t>JVET-AF0124</w:t>
              </w:r>
              <w:r>
                <w:fldChar w:fldCharType="end"/>
              </w:r>
            </w:ins>
          </w:p>
        </w:tc>
      </w:tr>
      <w:tr w:rsidR="00566B33" w:rsidRPr="00566B33" w14:paraId="46181220" w14:textId="77777777" w:rsidTr="00566B33">
        <w:trPr>
          <w:trHeight w:val="400"/>
          <w:ins w:id="1447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ins w:id="14473" w:author="Jens-Rainer Ohm" w:date="2023-10-13T14:21:00Z"/>
                <w:lang w:val="en-CA"/>
              </w:rPr>
            </w:pPr>
            <w:ins w:id="14474" w:author="Jens-Rainer Ohm" w:date="2023-10-13T14:21:00Z">
              <w:r>
                <w:rPr>
                  <w:lang w:val="en-CA"/>
                </w:rPr>
                <w:t>2.1b</w:t>
              </w:r>
            </w:ins>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ins w:id="14475" w:author="Jens-Rainer Ohm" w:date="2023-10-13T14:21:00Z"/>
                <w:lang w:val="en-CA"/>
              </w:rPr>
            </w:pPr>
            <w:ins w:id="14476" w:author="Jens-Rainer Ohm" w:date="2023-10-13T14:21:00Z">
              <w:r>
                <w:rPr>
                  <w:lang w:val="en-CA"/>
                </w:rPr>
                <w:t>DIMD merge with reduced storage</w:t>
              </w:r>
            </w:ins>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ins w:id="14477" w:author="Jens-Rainer Ohm" w:date="2023-10-13T14:21:00Z"/>
                <w:lang w:val="en-CA"/>
              </w:rPr>
            </w:pPr>
            <w:ins w:id="14478" w:author="Jens-Rainer Ohm" w:date="2023-10-13T14:21:00Z">
              <w:r>
                <w:rPr>
                  <w:lang w:val="en-CA"/>
                </w:rPr>
                <w:t>Nokia</w:t>
              </w:r>
            </w:ins>
          </w:p>
          <w:p w14:paraId="3CFFD84A" w14:textId="77777777" w:rsidR="00566B33" w:rsidRDefault="00566B33">
            <w:pPr>
              <w:spacing w:before="0"/>
              <w:contextualSpacing/>
              <w:rPr>
                <w:ins w:id="14479" w:author="Jens-Rainer Ohm" w:date="2023-10-13T14:21:00Z"/>
                <w:lang w:val="en-CA"/>
              </w:rPr>
            </w:pPr>
            <w:ins w:id="14480" w:author="Jens-Rainer Ohm" w:date="2023-10-13T14:21:00Z">
              <w:r>
                <w:rPr>
                  <w:lang w:val="en-CA"/>
                </w:rPr>
                <w:t>S. Blasi</w:t>
              </w:r>
            </w:ins>
          </w:p>
          <w:p w14:paraId="3E196A72" w14:textId="77777777" w:rsidR="00566B33" w:rsidRDefault="00566B33">
            <w:pPr>
              <w:spacing w:before="0"/>
              <w:contextualSpacing/>
              <w:rPr>
                <w:ins w:id="14481" w:author="Jens-Rainer Ohm" w:date="2023-10-13T14:21:00Z"/>
                <w:lang w:val="en-CA"/>
              </w:rPr>
            </w:pPr>
          </w:p>
          <w:p w14:paraId="70156FE7" w14:textId="77777777" w:rsidR="00566B33" w:rsidRDefault="00566B33">
            <w:pPr>
              <w:spacing w:before="0"/>
              <w:contextualSpacing/>
              <w:rPr>
                <w:ins w:id="14482" w:author="Jens-Rainer Ohm" w:date="2023-10-13T14:21:00Z"/>
                <w:lang w:val="en-CA"/>
              </w:rPr>
            </w:pPr>
            <w:ins w:id="14483" w:author="Jens-Rainer Ohm" w:date="2023-10-13T14:21:00Z">
              <w:r>
                <w:fldChar w:fldCharType="begin"/>
              </w:r>
              <w:r>
                <w:instrText xml:space="preserve"> HYPERLINK "https://jvet-experts.org/doc_end_user/documents/32_Hannover/wg11/JVET-AF0120-v1.zip" </w:instrText>
              </w:r>
              <w:r>
                <w:fldChar w:fldCharType="separate"/>
              </w:r>
              <w:r>
                <w:rPr>
                  <w:rStyle w:val="Hyperlink"/>
                  <w:lang w:val="en-CA"/>
                </w:rPr>
                <w:t>JVET-AF0120</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ins w:id="14484" w:author="Jens-Rainer Ohm" w:date="2023-10-13T14:21:00Z"/>
                <w:lang w:val="en-CA"/>
              </w:rPr>
            </w:pPr>
            <w:proofErr w:type="spellStart"/>
            <w:ins w:id="14485" w:author="Jens-Rainer Ohm" w:date="2023-10-13T14:21:00Z">
              <w:r>
                <w:rPr>
                  <w:lang w:val="en-CA"/>
                </w:rPr>
                <w:t>Ofinno</w:t>
              </w:r>
              <w:proofErr w:type="spellEnd"/>
            </w:ins>
          </w:p>
          <w:p w14:paraId="2ED303E1" w14:textId="77777777" w:rsidR="00566B33" w:rsidRDefault="00566B33">
            <w:pPr>
              <w:spacing w:before="0"/>
              <w:rPr>
                <w:ins w:id="14486" w:author="Jens-Rainer Ohm" w:date="2023-10-13T14:21:00Z"/>
                <w:lang w:val="en-CA"/>
              </w:rPr>
            </w:pPr>
            <w:ins w:id="14487" w:author="Jens-Rainer Ohm" w:date="2023-10-13T14:21:00Z">
              <w:r>
                <w:rPr>
                  <w:lang w:val="en-CA"/>
                </w:rPr>
                <w:t>P. Andrivon</w:t>
              </w:r>
            </w:ins>
          </w:p>
          <w:p w14:paraId="70489638" w14:textId="77777777" w:rsidR="00566B33" w:rsidRDefault="00566B33">
            <w:pPr>
              <w:spacing w:before="0"/>
              <w:rPr>
                <w:ins w:id="14488" w:author="Jens-Rainer Ohm" w:date="2023-10-13T14:21:00Z"/>
                <w:lang w:val="en-CA"/>
              </w:rPr>
            </w:pPr>
          </w:p>
          <w:p w14:paraId="2BB7D2A0" w14:textId="77777777" w:rsidR="00566B33" w:rsidRDefault="00566B33">
            <w:pPr>
              <w:spacing w:before="0"/>
              <w:rPr>
                <w:ins w:id="14489" w:author="Jens-Rainer Ohm" w:date="2023-10-13T14:21:00Z"/>
                <w:lang w:val="en-CA"/>
              </w:rPr>
            </w:pPr>
            <w:ins w:id="14490" w:author="Jens-Rainer Ohm" w:date="2023-10-13T14:21:00Z">
              <w:r>
                <w:fldChar w:fldCharType="begin"/>
              </w:r>
              <w:r>
                <w:instrText xml:space="preserve"> HYPERLINK "https://jvet-experts.org/doc_end_user/current_document.php?id=13369" </w:instrText>
              </w:r>
              <w:r>
                <w:fldChar w:fldCharType="separate"/>
              </w:r>
              <w:r>
                <w:rPr>
                  <w:rStyle w:val="Hyperlink"/>
                </w:rPr>
                <w:t>JVET-AF0124</w:t>
              </w:r>
              <w:r>
                <w:fldChar w:fldCharType="end"/>
              </w:r>
            </w:ins>
          </w:p>
        </w:tc>
      </w:tr>
      <w:tr w:rsidR="00566B33" w14:paraId="270730B6" w14:textId="77777777" w:rsidTr="00566B33">
        <w:trPr>
          <w:trHeight w:val="400"/>
          <w:ins w:id="1449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ins w:id="14492" w:author="Jens-Rainer Ohm" w:date="2023-10-13T14:21:00Z"/>
                <w:lang w:val="en-CA"/>
              </w:rPr>
            </w:pPr>
            <w:ins w:id="14493" w:author="Jens-Rainer Ohm" w:date="2023-10-13T14:21:00Z">
              <w:r>
                <w:rPr>
                  <w:lang w:val="en-CA"/>
                </w:rPr>
                <w:t>2.2a</w:t>
              </w:r>
            </w:ins>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ins w:id="14494" w:author="Jens-Rainer Ohm" w:date="2023-10-13T14:21:00Z"/>
                <w:lang w:val="en-CA"/>
              </w:rPr>
            </w:pPr>
            <w:ins w:id="14495" w:author="Jens-Rainer Ohm" w:date="2023-10-13T14:21:00Z">
              <w:r>
                <w:rPr>
                  <w:lang w:val="en-CA"/>
                </w:rPr>
                <w:t>DIMD with filtered template</w:t>
              </w:r>
            </w:ins>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ins w:id="14496" w:author="Jens-Rainer Ohm" w:date="2023-10-13T14:21:00Z"/>
                <w:lang w:val="fr-FR"/>
              </w:rPr>
            </w:pPr>
            <w:ins w:id="14497" w:author="Jens-Rainer Ohm" w:date="2023-10-13T14:21:00Z">
              <w:r>
                <w:rPr>
                  <w:color w:val="000000"/>
                  <w:lang w:val="fr-FR"/>
                </w:rPr>
                <w:t>vivo</w:t>
              </w:r>
            </w:ins>
          </w:p>
          <w:p w14:paraId="592E3A0C" w14:textId="77777777" w:rsidR="00566B33" w:rsidRDefault="00566B33">
            <w:pPr>
              <w:spacing w:before="0" w:after="240"/>
              <w:rPr>
                <w:ins w:id="14498" w:author="Jens-Rainer Ohm" w:date="2023-10-13T14:21:00Z"/>
                <w:color w:val="000000"/>
                <w:lang w:val="fr-FR"/>
              </w:rPr>
            </w:pPr>
            <w:ins w:id="14499" w:author="Jens-Rainer Ohm" w:date="2023-10-13T14:21:00Z">
              <w:r>
                <w:rPr>
                  <w:color w:val="000000"/>
                  <w:lang w:val="fr-FR"/>
                </w:rPr>
                <w:t>C. Zhou</w:t>
              </w:r>
            </w:ins>
          </w:p>
          <w:p w14:paraId="5D75CB74" w14:textId="77777777" w:rsidR="00566B33" w:rsidRDefault="00566B33">
            <w:pPr>
              <w:spacing w:before="0"/>
              <w:rPr>
                <w:ins w:id="14500" w:author="Jens-Rainer Ohm" w:date="2023-10-13T14:21:00Z"/>
                <w:lang w:val="fr-FR"/>
              </w:rPr>
            </w:pPr>
            <w:ins w:id="14501" w:author="Jens-Rainer Ohm" w:date="2023-10-13T14:21:00Z">
              <w:r>
                <w:fldChar w:fldCharType="begin"/>
              </w:r>
              <w:r>
                <w:instrText xml:space="preserve"> HYPERLINK "https://jvet-experts.org/doc_end_user/documents/32_Hannover/wg11/JVET-AF0131-v1.zip" </w:instrText>
              </w:r>
              <w:r>
                <w:fldChar w:fldCharType="separate"/>
              </w:r>
              <w:r>
                <w:rPr>
                  <w:rStyle w:val="Hyperlink"/>
                  <w:lang w:val="fr-FR"/>
                </w:rPr>
                <w:t>JVET-AF0131</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ins w:id="14502" w:author="Jens-Rainer Ohm" w:date="2023-10-13T14:21:00Z"/>
                <w:lang w:val="en-CA"/>
              </w:rPr>
            </w:pPr>
            <w:ins w:id="14503" w:author="Jens-Rainer Ohm" w:date="2023-10-13T14:21:00Z">
              <w:r>
                <w:rPr>
                  <w:lang w:val="en-CA"/>
                </w:rPr>
                <w:t>Alibaba</w:t>
              </w:r>
            </w:ins>
          </w:p>
          <w:p w14:paraId="41FD21D1" w14:textId="77777777" w:rsidR="00566B33" w:rsidRDefault="00566B33">
            <w:pPr>
              <w:spacing w:before="0"/>
              <w:rPr>
                <w:ins w:id="14504" w:author="Jens-Rainer Ohm" w:date="2023-10-13T14:21:00Z"/>
                <w:lang w:val="en-CA"/>
              </w:rPr>
            </w:pPr>
            <w:ins w:id="14505" w:author="Jens-Rainer Ohm" w:date="2023-10-13T14:21:00Z">
              <w:r>
                <w:rPr>
                  <w:lang w:val="en-CA"/>
                </w:rPr>
                <w:t>J. Chen</w:t>
              </w:r>
            </w:ins>
          </w:p>
        </w:tc>
      </w:tr>
      <w:tr w:rsidR="00566B33" w14:paraId="028BEE44" w14:textId="77777777" w:rsidTr="00566B33">
        <w:trPr>
          <w:trHeight w:val="400"/>
          <w:ins w:id="1450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ins w:id="14507" w:author="Jens-Rainer Ohm" w:date="2023-10-13T14:21:00Z"/>
                <w:lang w:val="en-CA"/>
              </w:rPr>
            </w:pPr>
            <w:ins w:id="14508" w:author="Jens-Rainer Ohm" w:date="2023-10-13T14:21:00Z">
              <w:r>
                <w:rPr>
                  <w:lang w:val="en-CA"/>
                </w:rPr>
                <w:t>2.2b</w:t>
              </w:r>
            </w:ins>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ins w:id="14509" w:author="Jens-Rainer Ohm" w:date="2023-10-13T14:21:00Z"/>
                <w:lang w:val="en-CA"/>
              </w:rPr>
            </w:pPr>
            <w:ins w:id="14510" w:author="Jens-Rainer Ohm" w:date="2023-10-13T14:21:00Z">
              <w:r>
                <w:rPr>
                  <w:lang w:val="en-CA"/>
                </w:rPr>
                <w:t>DIMD with filtered template (without modification of gradient operators)</w:t>
              </w:r>
            </w:ins>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ins w:id="14511" w:author="Jens-Rainer Ohm" w:date="2023-10-13T14:21:00Z"/>
                <w:lang w:val="fr-FR"/>
              </w:rPr>
            </w:pPr>
            <w:ins w:id="14512" w:author="Jens-Rainer Ohm" w:date="2023-10-13T14:21:00Z">
              <w:r>
                <w:rPr>
                  <w:color w:val="000000"/>
                  <w:lang w:val="fr-FR"/>
                </w:rPr>
                <w:t>vivo</w:t>
              </w:r>
            </w:ins>
          </w:p>
          <w:p w14:paraId="77AC9FD3" w14:textId="77777777" w:rsidR="00566B33" w:rsidRDefault="00566B33">
            <w:pPr>
              <w:spacing w:before="0" w:after="240"/>
              <w:rPr>
                <w:ins w:id="14513" w:author="Jens-Rainer Ohm" w:date="2023-10-13T14:21:00Z"/>
                <w:color w:val="000000"/>
                <w:lang w:val="fr-FR"/>
              </w:rPr>
            </w:pPr>
            <w:ins w:id="14514" w:author="Jens-Rainer Ohm" w:date="2023-10-13T14:21:00Z">
              <w:r>
                <w:rPr>
                  <w:color w:val="000000"/>
                  <w:lang w:val="fr-FR"/>
                </w:rPr>
                <w:t>C. Zhou</w:t>
              </w:r>
            </w:ins>
          </w:p>
          <w:p w14:paraId="347C568B" w14:textId="77777777" w:rsidR="00566B33" w:rsidRDefault="00566B33">
            <w:pPr>
              <w:spacing w:before="0"/>
              <w:rPr>
                <w:ins w:id="14515" w:author="Jens-Rainer Ohm" w:date="2023-10-13T14:21:00Z"/>
                <w:lang w:val="fr-FR"/>
              </w:rPr>
            </w:pPr>
            <w:ins w:id="14516" w:author="Jens-Rainer Ohm" w:date="2023-10-13T14:21:00Z">
              <w:r>
                <w:fldChar w:fldCharType="begin"/>
              </w:r>
              <w:r>
                <w:instrText xml:space="preserve"> HYPERLINK "https://jvet-experts.org/doc_end_user/documents/32_Hannover/wg11/JVET-AF0131-v1.zip" </w:instrText>
              </w:r>
              <w:r>
                <w:fldChar w:fldCharType="separate"/>
              </w:r>
              <w:r>
                <w:rPr>
                  <w:rStyle w:val="Hyperlink"/>
                  <w:lang w:val="fr-FR"/>
                </w:rPr>
                <w:t>JVET-AF0131</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ins w:id="14517" w:author="Jens-Rainer Ohm" w:date="2023-10-13T14:21:00Z"/>
                <w:lang w:val="en-CA"/>
              </w:rPr>
            </w:pPr>
            <w:ins w:id="14518" w:author="Jens-Rainer Ohm" w:date="2023-10-13T14:21:00Z">
              <w:r>
                <w:rPr>
                  <w:lang w:val="en-CA"/>
                </w:rPr>
                <w:t>Alibaba</w:t>
              </w:r>
            </w:ins>
          </w:p>
          <w:p w14:paraId="1D989B56" w14:textId="77777777" w:rsidR="00566B33" w:rsidRDefault="00566B33">
            <w:pPr>
              <w:spacing w:before="0"/>
              <w:rPr>
                <w:ins w:id="14519" w:author="Jens-Rainer Ohm" w:date="2023-10-13T14:21:00Z"/>
                <w:lang w:val="en-CA"/>
              </w:rPr>
            </w:pPr>
            <w:ins w:id="14520" w:author="Jens-Rainer Ohm" w:date="2023-10-13T14:21:00Z">
              <w:r>
                <w:rPr>
                  <w:lang w:val="en-CA"/>
                </w:rPr>
                <w:t>J. Chen</w:t>
              </w:r>
            </w:ins>
          </w:p>
        </w:tc>
      </w:tr>
      <w:tr w:rsidR="00566B33" w:rsidRPr="00566B33" w14:paraId="1F2B2CD5" w14:textId="77777777" w:rsidTr="00566B33">
        <w:trPr>
          <w:trHeight w:val="400"/>
          <w:ins w:id="1452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ins w:id="14522" w:author="Jens-Rainer Ohm" w:date="2023-10-13T14:21:00Z"/>
                <w:lang w:val="en-CA"/>
              </w:rPr>
            </w:pPr>
            <w:ins w:id="14523" w:author="Jens-Rainer Ohm" w:date="2023-10-13T14:21:00Z">
              <w:r>
                <w:rPr>
                  <w:lang w:val="en-CA"/>
                </w:rPr>
                <w:t>2.3a</w:t>
              </w:r>
            </w:ins>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ins w:id="14524" w:author="Jens-Rainer Ohm" w:date="2023-10-13T14:21:00Z"/>
                <w:lang w:val="en-CA"/>
              </w:rPr>
            </w:pPr>
            <w:ins w:id="14525" w:author="Jens-Rainer Ohm" w:date="2023-10-13T14:21:00Z">
              <w:r>
                <w:rPr>
                  <w:lang w:val="en-CA"/>
                </w:rPr>
                <w:t>Test 2.1a + Test 2.2a</w:t>
              </w:r>
            </w:ins>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ins w:id="14526" w:author="Jens-Rainer Ohm" w:date="2023-10-13T14:21:00Z"/>
                <w:lang w:val="fr-FR"/>
              </w:rPr>
            </w:pPr>
            <w:ins w:id="14527" w:author="Jens-Rainer Ohm" w:date="2023-10-13T14:21:00Z">
              <w:r>
                <w:rPr>
                  <w:lang w:val="fr-FR"/>
                </w:rPr>
                <w:t>Nokia</w:t>
              </w:r>
            </w:ins>
          </w:p>
          <w:p w14:paraId="480A4247" w14:textId="77777777" w:rsidR="00566B33" w:rsidRDefault="00566B33">
            <w:pPr>
              <w:tabs>
                <w:tab w:val="clear" w:pos="360"/>
              </w:tabs>
              <w:spacing w:before="0"/>
              <w:contextualSpacing/>
              <w:rPr>
                <w:ins w:id="14528" w:author="Jens-Rainer Ohm" w:date="2023-10-13T14:21:00Z"/>
                <w:lang w:val="fr-FR"/>
              </w:rPr>
            </w:pPr>
            <w:ins w:id="14529" w:author="Jens-Rainer Ohm" w:date="2023-10-13T14:21:00Z">
              <w:r>
                <w:rPr>
                  <w:lang w:val="fr-FR"/>
                </w:rPr>
                <w:t xml:space="preserve">S. </w:t>
              </w:r>
              <w:proofErr w:type="spellStart"/>
              <w:r>
                <w:rPr>
                  <w:lang w:val="fr-FR"/>
                </w:rPr>
                <w:t>Blasi</w:t>
              </w:r>
              <w:proofErr w:type="spellEnd"/>
            </w:ins>
          </w:p>
          <w:p w14:paraId="4C9D881E" w14:textId="77777777" w:rsidR="00566B33" w:rsidRDefault="00566B33">
            <w:pPr>
              <w:spacing w:before="0"/>
              <w:rPr>
                <w:ins w:id="14530" w:author="Jens-Rainer Ohm" w:date="2023-10-13T14:21:00Z"/>
                <w:lang w:val="fr-FR"/>
              </w:rPr>
            </w:pPr>
          </w:p>
          <w:p w14:paraId="527BB712" w14:textId="77777777" w:rsidR="00566B33" w:rsidRDefault="00566B33">
            <w:pPr>
              <w:spacing w:before="0"/>
              <w:rPr>
                <w:ins w:id="14531" w:author="Jens-Rainer Ohm" w:date="2023-10-13T14:21:00Z"/>
                <w:lang w:val="fr-FR"/>
              </w:rPr>
            </w:pPr>
            <w:ins w:id="14532" w:author="Jens-Rainer Ohm" w:date="2023-10-13T14:21:00Z">
              <w:r>
                <w:rPr>
                  <w:color w:val="000000"/>
                  <w:lang w:val="fr-FR"/>
                </w:rPr>
                <w:t>vivo</w:t>
              </w:r>
            </w:ins>
          </w:p>
          <w:p w14:paraId="6F2B1503" w14:textId="77777777" w:rsidR="00566B33" w:rsidRDefault="00566B33">
            <w:pPr>
              <w:spacing w:before="0" w:after="240"/>
              <w:rPr>
                <w:ins w:id="14533" w:author="Jens-Rainer Ohm" w:date="2023-10-13T14:21:00Z"/>
                <w:color w:val="000000"/>
                <w:lang w:val="fr-FR"/>
              </w:rPr>
            </w:pPr>
            <w:ins w:id="14534" w:author="Jens-Rainer Ohm" w:date="2023-10-13T14:21:00Z">
              <w:r>
                <w:rPr>
                  <w:color w:val="000000"/>
                  <w:lang w:val="fr-FR"/>
                </w:rPr>
                <w:t>C. Zhou</w:t>
              </w:r>
            </w:ins>
          </w:p>
          <w:p w14:paraId="62D20E5F" w14:textId="77777777" w:rsidR="00566B33" w:rsidRDefault="00566B33">
            <w:pPr>
              <w:spacing w:before="0"/>
              <w:rPr>
                <w:ins w:id="14535" w:author="Jens-Rainer Ohm" w:date="2023-10-13T14:21:00Z"/>
                <w:color w:val="000000"/>
                <w:lang w:val="en-CA"/>
              </w:rPr>
            </w:pPr>
            <w:ins w:id="14536" w:author="Jens-Rainer Ohm" w:date="2023-10-13T14:21:00Z">
              <w:r>
                <w:fldChar w:fldCharType="begin"/>
              </w:r>
              <w:r>
                <w:instrText xml:space="preserve"> HYPERLINK "https://jvet-experts.org/doc_end_user/documents/32_Hannover/wg11/JVET-AF0126-v1.zip" </w:instrText>
              </w:r>
              <w:r>
                <w:fldChar w:fldCharType="separate"/>
              </w:r>
              <w:r>
                <w:rPr>
                  <w:rStyle w:val="Hyperlink"/>
                  <w:lang w:val="en-CA"/>
                </w:rPr>
                <w:t>JVET-AF0126</w:t>
              </w:r>
              <w:r>
                <w:fldChar w:fldCharType="end"/>
              </w:r>
            </w:ins>
          </w:p>
          <w:p w14:paraId="2F7E3D23" w14:textId="77777777" w:rsidR="00566B33" w:rsidRDefault="00566B33">
            <w:pPr>
              <w:spacing w:before="0"/>
              <w:rPr>
                <w:ins w:id="14537" w:author="Jens-Rainer Ohm" w:date="2023-10-13T14:21:00Z"/>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ins w:id="14538" w:author="Jens-Rainer Ohm" w:date="2023-10-13T14:21:00Z"/>
                <w:lang w:val="en-CA"/>
              </w:rPr>
            </w:pPr>
            <w:proofErr w:type="spellStart"/>
            <w:ins w:id="14539" w:author="Jens-Rainer Ohm" w:date="2023-10-13T14:21:00Z">
              <w:r>
                <w:rPr>
                  <w:lang w:val="en-CA"/>
                </w:rPr>
                <w:t>Bytedance</w:t>
              </w:r>
              <w:proofErr w:type="spellEnd"/>
            </w:ins>
          </w:p>
          <w:p w14:paraId="1D66790D" w14:textId="77777777" w:rsidR="00566B33" w:rsidRDefault="00566B33">
            <w:pPr>
              <w:spacing w:before="0" w:after="240"/>
              <w:rPr>
                <w:ins w:id="14540" w:author="Jens-Rainer Ohm" w:date="2023-10-13T14:21:00Z"/>
                <w:lang w:val="en-CA"/>
              </w:rPr>
            </w:pPr>
            <w:ins w:id="14541" w:author="Jens-Rainer Ohm" w:date="2023-10-13T14:21:00Z">
              <w:r>
                <w:rPr>
                  <w:lang w:val="en-CA"/>
                </w:rPr>
                <w:t>W. Yin</w:t>
              </w:r>
            </w:ins>
          </w:p>
          <w:p w14:paraId="7F3E96C6" w14:textId="77777777" w:rsidR="00566B33" w:rsidRDefault="00566B33">
            <w:pPr>
              <w:spacing w:before="0"/>
              <w:rPr>
                <w:ins w:id="14542" w:author="Jens-Rainer Ohm" w:date="2023-10-13T14:21:00Z"/>
                <w:lang w:val="en-CA"/>
              </w:rPr>
            </w:pPr>
            <w:ins w:id="14543" w:author="Jens-Rainer Ohm" w:date="2023-10-13T14:21:00Z">
              <w:r>
                <w:fldChar w:fldCharType="begin"/>
              </w:r>
              <w:r>
                <w:instrText xml:space="preserve"> HYPERLINK "https://jvet-experts.org/doc_end_user/current_document.php?id=13465" </w:instrText>
              </w:r>
              <w:r>
                <w:fldChar w:fldCharType="separate"/>
              </w:r>
              <w:r>
                <w:rPr>
                  <w:rStyle w:val="Hyperlink"/>
                  <w:lang w:val="en-CA"/>
                </w:rPr>
                <w:t>JVET-AF0204</w:t>
              </w:r>
              <w:r>
                <w:fldChar w:fldCharType="end"/>
              </w:r>
            </w:ins>
          </w:p>
        </w:tc>
      </w:tr>
      <w:tr w:rsidR="00566B33" w:rsidRPr="00566B33" w14:paraId="74A48D31" w14:textId="77777777" w:rsidTr="00566B33">
        <w:trPr>
          <w:trHeight w:val="400"/>
          <w:ins w:id="14544"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ins w:id="14545" w:author="Jens-Rainer Ohm" w:date="2023-10-13T14:21:00Z"/>
                <w:lang w:val="en-CA"/>
              </w:rPr>
            </w:pPr>
            <w:ins w:id="14546" w:author="Jens-Rainer Ohm" w:date="2023-10-13T14:21:00Z">
              <w:r>
                <w:rPr>
                  <w:lang w:val="en-CA"/>
                </w:rPr>
                <w:t>2.3b</w:t>
              </w:r>
            </w:ins>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ins w:id="14547" w:author="Jens-Rainer Ohm" w:date="2023-10-13T14:21:00Z"/>
                <w:lang w:val="en-CA"/>
              </w:rPr>
            </w:pPr>
            <w:ins w:id="14548" w:author="Jens-Rainer Ohm" w:date="2023-10-13T14:21:00Z">
              <w:r>
                <w:rPr>
                  <w:lang w:val="en-CA"/>
                </w:rPr>
                <w:t>Test 2.1a + Test 2.2b</w:t>
              </w:r>
            </w:ins>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ins w:id="14549" w:author="Jens-Rainer Ohm" w:date="2023-10-13T14:21:00Z"/>
                <w:lang w:val="fr-FR"/>
              </w:rPr>
            </w:pPr>
            <w:ins w:id="14550" w:author="Jens-Rainer Ohm" w:date="2023-10-13T14:21:00Z">
              <w:r>
                <w:rPr>
                  <w:lang w:val="fr-FR"/>
                </w:rPr>
                <w:t>Nokia</w:t>
              </w:r>
            </w:ins>
          </w:p>
          <w:p w14:paraId="67AFFBF1" w14:textId="77777777" w:rsidR="00566B33" w:rsidRDefault="00566B33">
            <w:pPr>
              <w:tabs>
                <w:tab w:val="clear" w:pos="360"/>
              </w:tabs>
              <w:spacing w:before="0"/>
              <w:contextualSpacing/>
              <w:rPr>
                <w:ins w:id="14551" w:author="Jens-Rainer Ohm" w:date="2023-10-13T14:21:00Z"/>
                <w:lang w:val="fr-FR"/>
              </w:rPr>
            </w:pPr>
            <w:ins w:id="14552" w:author="Jens-Rainer Ohm" w:date="2023-10-13T14:21:00Z">
              <w:r>
                <w:rPr>
                  <w:lang w:val="fr-FR"/>
                </w:rPr>
                <w:t xml:space="preserve">S. </w:t>
              </w:r>
              <w:proofErr w:type="spellStart"/>
              <w:r>
                <w:rPr>
                  <w:lang w:val="fr-FR"/>
                </w:rPr>
                <w:t>Blasi</w:t>
              </w:r>
              <w:proofErr w:type="spellEnd"/>
            </w:ins>
          </w:p>
          <w:p w14:paraId="65612E7B" w14:textId="77777777" w:rsidR="00566B33" w:rsidRDefault="00566B33">
            <w:pPr>
              <w:spacing w:before="0"/>
              <w:rPr>
                <w:ins w:id="14553" w:author="Jens-Rainer Ohm" w:date="2023-10-13T14:21:00Z"/>
                <w:lang w:val="fr-FR"/>
              </w:rPr>
            </w:pPr>
          </w:p>
          <w:p w14:paraId="5C410E08" w14:textId="77777777" w:rsidR="00566B33" w:rsidRDefault="00566B33">
            <w:pPr>
              <w:spacing w:before="0"/>
              <w:rPr>
                <w:ins w:id="14554" w:author="Jens-Rainer Ohm" w:date="2023-10-13T14:21:00Z"/>
                <w:lang w:val="fr-FR"/>
              </w:rPr>
            </w:pPr>
            <w:ins w:id="14555" w:author="Jens-Rainer Ohm" w:date="2023-10-13T14:21:00Z">
              <w:r>
                <w:rPr>
                  <w:color w:val="000000"/>
                  <w:lang w:val="fr-FR"/>
                </w:rPr>
                <w:t>vivo</w:t>
              </w:r>
            </w:ins>
          </w:p>
          <w:p w14:paraId="46C43195" w14:textId="77777777" w:rsidR="00566B33" w:rsidRDefault="00566B33">
            <w:pPr>
              <w:spacing w:before="0" w:after="240"/>
              <w:rPr>
                <w:ins w:id="14556" w:author="Jens-Rainer Ohm" w:date="2023-10-13T14:21:00Z"/>
                <w:color w:val="000000"/>
                <w:lang w:val="fr-FR"/>
              </w:rPr>
            </w:pPr>
            <w:ins w:id="14557" w:author="Jens-Rainer Ohm" w:date="2023-10-13T14:21:00Z">
              <w:r>
                <w:rPr>
                  <w:color w:val="000000"/>
                  <w:lang w:val="fr-FR"/>
                </w:rPr>
                <w:t>C. Zhou</w:t>
              </w:r>
            </w:ins>
          </w:p>
          <w:p w14:paraId="6FAEF173" w14:textId="77777777" w:rsidR="00566B33" w:rsidRDefault="00566B33">
            <w:pPr>
              <w:spacing w:before="0"/>
              <w:rPr>
                <w:ins w:id="14558" w:author="Jens-Rainer Ohm" w:date="2023-10-13T14:21:00Z"/>
                <w:lang w:val="en-CA"/>
              </w:rPr>
            </w:pPr>
            <w:ins w:id="14559" w:author="Jens-Rainer Ohm" w:date="2023-10-13T14:21:00Z">
              <w:r>
                <w:fldChar w:fldCharType="begin"/>
              </w:r>
              <w:r>
                <w:instrText xml:space="preserve"> HYPERLINK "https://jvet-experts.org/doc_end_user/documents/32_Hannover/wg11/JVET-AF0126-v1.zip" </w:instrText>
              </w:r>
              <w:r>
                <w:fldChar w:fldCharType="separate"/>
              </w:r>
              <w:r>
                <w:rPr>
                  <w:rStyle w:val="Hyperlink"/>
                  <w:lang w:val="en-CA"/>
                </w:rPr>
                <w:t>JVET-AF0126</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ins w:id="14560" w:author="Jens-Rainer Ohm" w:date="2023-10-13T14:21:00Z"/>
                <w:lang w:val="en-CA"/>
              </w:rPr>
            </w:pPr>
            <w:proofErr w:type="spellStart"/>
            <w:ins w:id="14561" w:author="Jens-Rainer Ohm" w:date="2023-10-13T14:21:00Z">
              <w:r>
                <w:rPr>
                  <w:lang w:val="en-CA"/>
                </w:rPr>
                <w:t>Bytedance</w:t>
              </w:r>
              <w:proofErr w:type="spellEnd"/>
            </w:ins>
          </w:p>
          <w:p w14:paraId="179A298E" w14:textId="77777777" w:rsidR="00566B33" w:rsidRDefault="00566B33">
            <w:pPr>
              <w:spacing w:before="0" w:after="240"/>
              <w:rPr>
                <w:ins w:id="14562" w:author="Jens-Rainer Ohm" w:date="2023-10-13T14:21:00Z"/>
                <w:lang w:val="en-CA"/>
              </w:rPr>
            </w:pPr>
            <w:ins w:id="14563" w:author="Jens-Rainer Ohm" w:date="2023-10-13T14:21:00Z">
              <w:r>
                <w:rPr>
                  <w:lang w:val="en-CA"/>
                </w:rPr>
                <w:t>W. Yin</w:t>
              </w:r>
            </w:ins>
          </w:p>
          <w:p w14:paraId="1038F891" w14:textId="77777777" w:rsidR="00566B33" w:rsidRDefault="00566B33">
            <w:pPr>
              <w:spacing w:before="0"/>
              <w:rPr>
                <w:ins w:id="14564" w:author="Jens-Rainer Ohm" w:date="2023-10-13T14:21:00Z"/>
                <w:lang w:val="en-CA"/>
              </w:rPr>
            </w:pPr>
            <w:ins w:id="14565" w:author="Jens-Rainer Ohm" w:date="2023-10-13T14:21:00Z">
              <w:r>
                <w:fldChar w:fldCharType="begin"/>
              </w:r>
              <w:r>
                <w:instrText xml:space="preserve"> HYPERLINK "https://jvet-experts.org/doc_end_user/current_document.php?id=13465" </w:instrText>
              </w:r>
              <w:r>
                <w:fldChar w:fldCharType="separate"/>
              </w:r>
              <w:r>
                <w:rPr>
                  <w:rStyle w:val="Hyperlink"/>
                  <w:lang w:val="en-CA"/>
                </w:rPr>
                <w:t>JVET-AF0204</w:t>
              </w:r>
              <w:r>
                <w:fldChar w:fldCharType="end"/>
              </w:r>
            </w:ins>
          </w:p>
        </w:tc>
      </w:tr>
      <w:tr w:rsidR="00566B33" w14:paraId="538E7DF8" w14:textId="77777777" w:rsidTr="00566B33">
        <w:trPr>
          <w:trHeight w:val="400"/>
          <w:ins w:id="1456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ins w:id="14567" w:author="Jens-Rainer Ohm" w:date="2023-10-13T14:21:00Z"/>
                <w:lang w:val="en-CA"/>
              </w:rPr>
            </w:pPr>
            <w:ins w:id="14568" w:author="Jens-Rainer Ohm" w:date="2023-10-13T14:21:00Z">
              <w:r>
                <w:rPr>
                  <w:lang w:val="en-CA"/>
                </w:rPr>
                <w:t>2.3c</w:t>
              </w:r>
            </w:ins>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ins w:id="14569" w:author="Jens-Rainer Ohm" w:date="2023-10-13T14:21:00Z"/>
                <w:lang w:val="en-CA"/>
              </w:rPr>
            </w:pPr>
            <w:ins w:id="14570" w:author="Jens-Rainer Ohm" w:date="2023-10-13T14:21:00Z">
              <w:r>
                <w:rPr>
                  <w:lang w:val="en-CA"/>
                </w:rPr>
                <w:t>Test 2.1b + Test 2.2a</w:t>
              </w:r>
            </w:ins>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ins w:id="14571" w:author="Jens-Rainer Ohm" w:date="2023-10-13T14:21:00Z"/>
                <w:lang w:val="fr-FR"/>
              </w:rPr>
            </w:pPr>
            <w:ins w:id="14572" w:author="Jens-Rainer Ohm" w:date="2023-10-13T14:21:00Z">
              <w:r>
                <w:rPr>
                  <w:lang w:val="fr-FR"/>
                </w:rPr>
                <w:t>Nokia</w:t>
              </w:r>
            </w:ins>
          </w:p>
          <w:p w14:paraId="7C0E9A38" w14:textId="77777777" w:rsidR="00566B33" w:rsidRDefault="00566B33">
            <w:pPr>
              <w:tabs>
                <w:tab w:val="clear" w:pos="360"/>
              </w:tabs>
              <w:spacing w:before="0"/>
              <w:contextualSpacing/>
              <w:rPr>
                <w:ins w:id="14573" w:author="Jens-Rainer Ohm" w:date="2023-10-13T14:21:00Z"/>
                <w:lang w:val="fr-FR"/>
              </w:rPr>
            </w:pPr>
            <w:ins w:id="14574" w:author="Jens-Rainer Ohm" w:date="2023-10-13T14:21:00Z">
              <w:r>
                <w:rPr>
                  <w:lang w:val="fr-FR"/>
                </w:rPr>
                <w:t xml:space="preserve">S. </w:t>
              </w:r>
              <w:proofErr w:type="spellStart"/>
              <w:r>
                <w:rPr>
                  <w:lang w:val="fr-FR"/>
                </w:rPr>
                <w:t>Blasi</w:t>
              </w:r>
              <w:proofErr w:type="spellEnd"/>
            </w:ins>
          </w:p>
          <w:p w14:paraId="573F5C50" w14:textId="77777777" w:rsidR="00566B33" w:rsidRDefault="00566B33">
            <w:pPr>
              <w:spacing w:before="0"/>
              <w:rPr>
                <w:ins w:id="14575" w:author="Jens-Rainer Ohm" w:date="2023-10-13T14:21:00Z"/>
                <w:lang w:val="fr-FR"/>
              </w:rPr>
            </w:pPr>
          </w:p>
          <w:p w14:paraId="34C56093" w14:textId="77777777" w:rsidR="00566B33" w:rsidRDefault="00566B33">
            <w:pPr>
              <w:spacing w:before="0"/>
              <w:rPr>
                <w:ins w:id="14576" w:author="Jens-Rainer Ohm" w:date="2023-10-13T14:21:00Z"/>
                <w:lang w:val="fr-FR"/>
              </w:rPr>
            </w:pPr>
            <w:ins w:id="14577" w:author="Jens-Rainer Ohm" w:date="2023-10-13T14:21:00Z">
              <w:r>
                <w:rPr>
                  <w:color w:val="000000"/>
                  <w:lang w:val="fr-FR"/>
                </w:rPr>
                <w:t>vivo</w:t>
              </w:r>
            </w:ins>
          </w:p>
          <w:p w14:paraId="1316B661" w14:textId="77777777" w:rsidR="00566B33" w:rsidRDefault="00566B33">
            <w:pPr>
              <w:spacing w:before="0" w:after="240"/>
              <w:rPr>
                <w:ins w:id="14578" w:author="Jens-Rainer Ohm" w:date="2023-10-13T14:21:00Z"/>
                <w:color w:val="000000"/>
                <w:lang w:val="fr-FR"/>
              </w:rPr>
            </w:pPr>
            <w:ins w:id="14579" w:author="Jens-Rainer Ohm" w:date="2023-10-13T14:21:00Z">
              <w:r>
                <w:rPr>
                  <w:color w:val="000000"/>
                  <w:lang w:val="fr-FR"/>
                </w:rPr>
                <w:t>C. Zhou</w:t>
              </w:r>
            </w:ins>
          </w:p>
          <w:p w14:paraId="695F6BF2" w14:textId="77777777" w:rsidR="00566B33" w:rsidRDefault="00566B33">
            <w:pPr>
              <w:spacing w:before="0"/>
              <w:rPr>
                <w:ins w:id="14580" w:author="Jens-Rainer Ohm" w:date="2023-10-13T14:21:00Z"/>
                <w:lang w:val="en-CA"/>
              </w:rPr>
            </w:pPr>
            <w:ins w:id="14581" w:author="Jens-Rainer Ohm" w:date="2023-10-13T14:21:00Z">
              <w:r>
                <w:fldChar w:fldCharType="begin"/>
              </w:r>
              <w:r>
                <w:instrText xml:space="preserve"> HYPERLINK "https://jvet-experts.org/doc_end_user/documents/32_Hannover/wg11/JVET-AF0126-v1.zip" </w:instrText>
              </w:r>
              <w:r>
                <w:fldChar w:fldCharType="separate"/>
              </w:r>
              <w:r>
                <w:rPr>
                  <w:rStyle w:val="Hyperlink"/>
                  <w:lang w:val="en-CA"/>
                </w:rPr>
                <w:t>JVET-AF012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ins w:id="14582" w:author="Jens-Rainer Ohm" w:date="2023-10-13T14:21:00Z"/>
                <w:lang w:val="en-CA"/>
              </w:rPr>
            </w:pPr>
            <w:proofErr w:type="spellStart"/>
            <w:ins w:id="14583" w:author="Jens-Rainer Ohm" w:date="2023-10-13T14:21:00Z">
              <w:r>
                <w:rPr>
                  <w:lang w:val="en-CA"/>
                </w:rPr>
                <w:t>InterDigital</w:t>
              </w:r>
              <w:proofErr w:type="spellEnd"/>
            </w:ins>
          </w:p>
          <w:p w14:paraId="4C780469" w14:textId="77777777" w:rsidR="00566B33" w:rsidRDefault="00566B33">
            <w:pPr>
              <w:tabs>
                <w:tab w:val="clear" w:pos="360"/>
              </w:tabs>
              <w:spacing w:before="0"/>
              <w:contextualSpacing/>
              <w:rPr>
                <w:ins w:id="14584" w:author="Jens-Rainer Ohm" w:date="2023-10-13T14:21:00Z"/>
                <w:lang w:val="en-CA"/>
              </w:rPr>
            </w:pPr>
            <w:ins w:id="14585" w:author="Jens-Rainer Ohm" w:date="2023-10-13T14:21:00Z">
              <w:r>
                <w:rPr>
                  <w:lang w:val="en-CA"/>
                </w:rPr>
                <w:t>K. Naser</w:t>
              </w:r>
            </w:ins>
          </w:p>
          <w:p w14:paraId="334E07D0" w14:textId="77777777" w:rsidR="00566B33" w:rsidRDefault="00566B33">
            <w:pPr>
              <w:spacing w:before="0"/>
              <w:rPr>
                <w:ins w:id="14586" w:author="Jens-Rainer Ohm" w:date="2023-10-13T14:21:00Z"/>
                <w:lang w:val="en-CA"/>
              </w:rPr>
            </w:pPr>
          </w:p>
        </w:tc>
      </w:tr>
      <w:tr w:rsidR="00566B33" w14:paraId="5EBAC89A" w14:textId="77777777" w:rsidTr="00566B33">
        <w:trPr>
          <w:trHeight w:val="400"/>
          <w:ins w:id="14587"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ins w:id="14588" w:author="Jens-Rainer Ohm" w:date="2023-10-13T14:21:00Z"/>
                <w:lang w:val="en-CA"/>
              </w:rPr>
            </w:pPr>
            <w:ins w:id="14589" w:author="Jens-Rainer Ohm" w:date="2023-10-13T14:21:00Z">
              <w:r>
                <w:rPr>
                  <w:lang w:val="en-CA"/>
                </w:rPr>
                <w:t>2.3d</w:t>
              </w:r>
            </w:ins>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ins w:id="14590" w:author="Jens-Rainer Ohm" w:date="2023-10-13T14:21:00Z"/>
                <w:lang w:val="en-CA"/>
              </w:rPr>
            </w:pPr>
            <w:ins w:id="14591" w:author="Jens-Rainer Ohm" w:date="2023-10-13T14:21:00Z">
              <w:r>
                <w:rPr>
                  <w:lang w:val="en-CA"/>
                </w:rPr>
                <w:t>Test 2.1b + Test 2.2b</w:t>
              </w:r>
            </w:ins>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ins w:id="14592" w:author="Jens-Rainer Ohm" w:date="2023-10-13T14:21:00Z"/>
                <w:lang w:val="fr-FR"/>
              </w:rPr>
            </w:pPr>
            <w:ins w:id="14593" w:author="Jens-Rainer Ohm" w:date="2023-10-13T14:21:00Z">
              <w:r>
                <w:rPr>
                  <w:lang w:val="fr-FR"/>
                </w:rPr>
                <w:t>Nokia</w:t>
              </w:r>
            </w:ins>
          </w:p>
          <w:p w14:paraId="3DA2AF2A" w14:textId="77777777" w:rsidR="00566B33" w:rsidRDefault="00566B33">
            <w:pPr>
              <w:tabs>
                <w:tab w:val="clear" w:pos="360"/>
              </w:tabs>
              <w:spacing w:before="0"/>
              <w:contextualSpacing/>
              <w:rPr>
                <w:ins w:id="14594" w:author="Jens-Rainer Ohm" w:date="2023-10-13T14:21:00Z"/>
                <w:lang w:val="fr-FR"/>
              </w:rPr>
            </w:pPr>
            <w:ins w:id="14595" w:author="Jens-Rainer Ohm" w:date="2023-10-13T14:21:00Z">
              <w:r>
                <w:rPr>
                  <w:lang w:val="fr-FR"/>
                </w:rPr>
                <w:t xml:space="preserve">S. </w:t>
              </w:r>
              <w:proofErr w:type="spellStart"/>
              <w:r>
                <w:rPr>
                  <w:lang w:val="fr-FR"/>
                </w:rPr>
                <w:t>Blasi</w:t>
              </w:r>
              <w:proofErr w:type="spellEnd"/>
            </w:ins>
          </w:p>
          <w:p w14:paraId="2526BD1E" w14:textId="77777777" w:rsidR="00566B33" w:rsidRDefault="00566B33">
            <w:pPr>
              <w:spacing w:before="0"/>
              <w:rPr>
                <w:ins w:id="14596" w:author="Jens-Rainer Ohm" w:date="2023-10-13T14:21:00Z"/>
                <w:lang w:val="fr-FR"/>
              </w:rPr>
            </w:pPr>
          </w:p>
          <w:p w14:paraId="5A320016" w14:textId="77777777" w:rsidR="00566B33" w:rsidRDefault="00566B33">
            <w:pPr>
              <w:spacing w:before="0"/>
              <w:rPr>
                <w:ins w:id="14597" w:author="Jens-Rainer Ohm" w:date="2023-10-13T14:21:00Z"/>
                <w:lang w:val="fr-FR"/>
              </w:rPr>
            </w:pPr>
            <w:ins w:id="14598" w:author="Jens-Rainer Ohm" w:date="2023-10-13T14:21:00Z">
              <w:r>
                <w:rPr>
                  <w:color w:val="000000"/>
                  <w:lang w:val="fr-FR"/>
                </w:rPr>
                <w:t>vivo</w:t>
              </w:r>
            </w:ins>
          </w:p>
          <w:p w14:paraId="4B3A442D" w14:textId="77777777" w:rsidR="00566B33" w:rsidRDefault="00566B33">
            <w:pPr>
              <w:spacing w:before="0" w:after="240"/>
              <w:rPr>
                <w:ins w:id="14599" w:author="Jens-Rainer Ohm" w:date="2023-10-13T14:21:00Z"/>
                <w:color w:val="000000"/>
                <w:lang w:val="fr-FR"/>
              </w:rPr>
            </w:pPr>
            <w:ins w:id="14600" w:author="Jens-Rainer Ohm" w:date="2023-10-13T14:21:00Z">
              <w:r>
                <w:rPr>
                  <w:color w:val="000000"/>
                  <w:lang w:val="fr-FR"/>
                </w:rPr>
                <w:t>C. Zhou</w:t>
              </w:r>
            </w:ins>
          </w:p>
          <w:p w14:paraId="155659AD" w14:textId="77777777" w:rsidR="00566B33" w:rsidRDefault="00566B33">
            <w:pPr>
              <w:spacing w:before="0"/>
              <w:rPr>
                <w:ins w:id="14601" w:author="Jens-Rainer Ohm" w:date="2023-10-13T14:21:00Z"/>
                <w:lang w:val="en-CA"/>
              </w:rPr>
            </w:pPr>
            <w:ins w:id="14602" w:author="Jens-Rainer Ohm" w:date="2023-10-13T14:21:00Z">
              <w:r>
                <w:fldChar w:fldCharType="begin"/>
              </w:r>
              <w:r>
                <w:instrText xml:space="preserve"> HYPERLINK "https://jvet-experts.org/doc_end_user/documents/32_Hannover/wg11/JVET-AF0126-v1.zip" </w:instrText>
              </w:r>
              <w:r>
                <w:fldChar w:fldCharType="separate"/>
              </w:r>
              <w:r>
                <w:rPr>
                  <w:rStyle w:val="Hyperlink"/>
                  <w:lang w:val="en-CA"/>
                </w:rPr>
                <w:t>JVET-AF012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ins w:id="14603" w:author="Jens-Rainer Ohm" w:date="2023-10-13T14:21:00Z"/>
                <w:lang w:val="en-CA"/>
              </w:rPr>
            </w:pPr>
            <w:proofErr w:type="spellStart"/>
            <w:ins w:id="14604" w:author="Jens-Rainer Ohm" w:date="2023-10-13T14:21:00Z">
              <w:r>
                <w:rPr>
                  <w:lang w:val="en-CA"/>
                </w:rPr>
                <w:t>InterDigital</w:t>
              </w:r>
              <w:proofErr w:type="spellEnd"/>
            </w:ins>
          </w:p>
          <w:p w14:paraId="1E2842E2" w14:textId="77777777" w:rsidR="00566B33" w:rsidRDefault="00566B33">
            <w:pPr>
              <w:tabs>
                <w:tab w:val="clear" w:pos="360"/>
              </w:tabs>
              <w:spacing w:before="0"/>
              <w:contextualSpacing/>
              <w:rPr>
                <w:ins w:id="14605" w:author="Jens-Rainer Ohm" w:date="2023-10-13T14:21:00Z"/>
                <w:lang w:val="en-CA"/>
              </w:rPr>
            </w:pPr>
            <w:ins w:id="14606" w:author="Jens-Rainer Ohm" w:date="2023-10-13T14:21:00Z">
              <w:r>
                <w:rPr>
                  <w:lang w:val="en-CA"/>
                </w:rPr>
                <w:t>K. Naser</w:t>
              </w:r>
            </w:ins>
          </w:p>
          <w:p w14:paraId="099A9D0A" w14:textId="77777777" w:rsidR="00566B33" w:rsidRDefault="00566B33">
            <w:pPr>
              <w:tabs>
                <w:tab w:val="clear" w:pos="360"/>
              </w:tabs>
              <w:spacing w:before="0"/>
              <w:contextualSpacing/>
              <w:rPr>
                <w:ins w:id="14607" w:author="Jens-Rainer Ohm" w:date="2023-10-13T14:21:00Z"/>
                <w:lang w:val="en-CA"/>
              </w:rPr>
            </w:pPr>
          </w:p>
          <w:p w14:paraId="0B87404F" w14:textId="77777777" w:rsidR="00566B33" w:rsidRDefault="00566B33">
            <w:pPr>
              <w:spacing w:before="0"/>
              <w:rPr>
                <w:ins w:id="14608" w:author="Jens-Rainer Ohm" w:date="2023-10-13T14:21:00Z"/>
                <w:lang w:val="en-CA"/>
              </w:rPr>
            </w:pPr>
          </w:p>
        </w:tc>
      </w:tr>
      <w:tr w:rsidR="00566B33" w14:paraId="4741F765" w14:textId="77777777" w:rsidTr="00566B33">
        <w:trPr>
          <w:trHeight w:val="400"/>
          <w:ins w:id="14609"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ins w:id="14610" w:author="Jens-Rainer Ohm" w:date="2023-10-13T14:21:00Z"/>
                <w:lang w:val="en-CA"/>
              </w:rPr>
            </w:pPr>
            <w:ins w:id="14611" w:author="Jens-Rainer Ohm" w:date="2023-10-13T14:21:00Z">
              <w:r>
                <w:rPr>
                  <w:lang w:val="en-CA"/>
                </w:rPr>
                <w:t>2.4</w:t>
              </w:r>
            </w:ins>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ins w:id="14612" w:author="Jens-Rainer Ohm" w:date="2023-10-13T14:21:00Z"/>
                <w:lang w:val="en-CA"/>
              </w:rPr>
            </w:pPr>
            <w:proofErr w:type="spellStart"/>
            <w:ins w:id="14613" w:author="Jens-Rainer Ohm" w:date="2023-10-13T14:21:00Z">
              <w:r>
                <w:rPr>
                  <w:lang w:val="en-CA"/>
                </w:rPr>
                <w:t>IntraCIIP</w:t>
              </w:r>
              <w:proofErr w:type="spellEnd"/>
              <w:r>
                <w:rPr>
                  <w:lang w:val="en-CA"/>
                </w:rPr>
                <w:t xml:space="preserve"> as additional mode of </w:t>
              </w:r>
              <w:proofErr w:type="spellStart"/>
              <w:r>
                <w:rPr>
                  <w:lang w:val="en-CA"/>
                </w:rPr>
                <w:t>IntraTMP</w:t>
              </w:r>
              <w:proofErr w:type="spellEnd"/>
            </w:ins>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566B33" w:rsidRDefault="00566B33">
            <w:pPr>
              <w:tabs>
                <w:tab w:val="clear" w:pos="360"/>
              </w:tabs>
              <w:spacing w:before="0"/>
              <w:contextualSpacing/>
              <w:rPr>
                <w:ins w:id="14614" w:author="Jens-Rainer Ohm" w:date="2023-10-13T14:21:00Z"/>
                <w:lang w:val="de-DE"/>
                <w:rPrChange w:id="14615" w:author="Jens-Rainer Ohm" w:date="2023-10-13T14:21:00Z">
                  <w:rPr>
                    <w:ins w:id="14616" w:author="Jens-Rainer Ohm" w:date="2023-10-13T14:21:00Z"/>
                    <w:lang w:val="en-CA"/>
                  </w:rPr>
                </w:rPrChange>
              </w:rPr>
            </w:pPr>
            <w:proofErr w:type="spellStart"/>
            <w:ins w:id="14617" w:author="Jens-Rainer Ohm" w:date="2023-10-13T14:21:00Z">
              <w:r w:rsidRPr="00566B33">
                <w:rPr>
                  <w:lang w:val="de-DE"/>
                  <w:rPrChange w:id="14618" w:author="Jens-Rainer Ohm" w:date="2023-10-13T14:21:00Z">
                    <w:rPr>
                      <w:lang w:val="en-CA"/>
                    </w:rPr>
                  </w:rPrChange>
                </w:rPr>
                <w:t>InterDigital</w:t>
              </w:r>
              <w:proofErr w:type="spellEnd"/>
            </w:ins>
          </w:p>
          <w:p w14:paraId="2719CDB0" w14:textId="77777777" w:rsidR="00566B33" w:rsidRPr="00566B33" w:rsidRDefault="00566B33">
            <w:pPr>
              <w:tabs>
                <w:tab w:val="clear" w:pos="360"/>
              </w:tabs>
              <w:spacing w:before="0"/>
              <w:contextualSpacing/>
              <w:rPr>
                <w:ins w:id="14619" w:author="Jens-Rainer Ohm" w:date="2023-10-13T14:21:00Z"/>
                <w:lang w:val="de-DE"/>
                <w:rPrChange w:id="14620" w:author="Jens-Rainer Ohm" w:date="2023-10-13T14:21:00Z">
                  <w:rPr>
                    <w:ins w:id="14621" w:author="Jens-Rainer Ohm" w:date="2023-10-13T14:21:00Z"/>
                    <w:lang w:val="en-CA"/>
                  </w:rPr>
                </w:rPrChange>
              </w:rPr>
            </w:pPr>
            <w:ins w:id="14622" w:author="Jens-Rainer Ohm" w:date="2023-10-13T14:21:00Z">
              <w:r w:rsidRPr="00566B33">
                <w:rPr>
                  <w:lang w:val="de-DE"/>
                  <w:rPrChange w:id="14623" w:author="Jens-Rainer Ohm" w:date="2023-10-13T14:21:00Z">
                    <w:rPr>
                      <w:lang w:val="en-CA"/>
                    </w:rPr>
                  </w:rPrChange>
                </w:rPr>
                <w:t>K. Naser</w:t>
              </w:r>
            </w:ins>
          </w:p>
          <w:p w14:paraId="23F4AFA2" w14:textId="77777777" w:rsidR="00566B33" w:rsidRPr="00566B33" w:rsidRDefault="00566B33">
            <w:pPr>
              <w:tabs>
                <w:tab w:val="clear" w:pos="360"/>
              </w:tabs>
              <w:spacing w:before="0"/>
              <w:contextualSpacing/>
              <w:rPr>
                <w:ins w:id="14624" w:author="Jens-Rainer Ohm" w:date="2023-10-13T14:21:00Z"/>
                <w:lang w:val="de-DE"/>
                <w:rPrChange w:id="14625" w:author="Jens-Rainer Ohm" w:date="2023-10-13T14:21:00Z">
                  <w:rPr>
                    <w:ins w:id="14626" w:author="Jens-Rainer Ohm" w:date="2023-10-13T14:21:00Z"/>
                    <w:lang w:val="en-CA"/>
                  </w:rPr>
                </w:rPrChange>
              </w:rPr>
            </w:pPr>
          </w:p>
          <w:p w14:paraId="7D029365" w14:textId="77777777" w:rsidR="00566B33" w:rsidRPr="00566B33" w:rsidRDefault="00566B33">
            <w:pPr>
              <w:tabs>
                <w:tab w:val="clear" w:pos="360"/>
              </w:tabs>
              <w:spacing w:before="0"/>
              <w:contextualSpacing/>
              <w:rPr>
                <w:ins w:id="14627" w:author="Jens-Rainer Ohm" w:date="2023-10-13T14:21:00Z"/>
                <w:lang w:val="de-DE"/>
                <w:rPrChange w:id="14628" w:author="Jens-Rainer Ohm" w:date="2023-10-13T14:21:00Z">
                  <w:rPr>
                    <w:ins w:id="14629" w:author="Jens-Rainer Ohm" w:date="2023-10-13T14:21:00Z"/>
                    <w:lang w:val="en-CA"/>
                  </w:rPr>
                </w:rPrChange>
              </w:rPr>
            </w:pPr>
            <w:ins w:id="14630" w:author="Jens-Rainer Ohm" w:date="2023-10-13T14:21:00Z">
              <w:r>
                <w:lastRenderedPageBreak/>
                <w:fldChar w:fldCharType="begin"/>
              </w:r>
              <w:r w:rsidRPr="00566B33">
                <w:rPr>
                  <w:lang w:val="de-DE"/>
                  <w:rPrChange w:id="14631" w:author="Jens-Rainer Ohm" w:date="2023-10-13T14:21:00Z">
                    <w:rPr/>
                  </w:rPrChange>
                </w:rPr>
                <w:instrText xml:space="preserve"> HYPERLINK "https://jvet-experts.org/doc_end_user/documents/32_Hannover/wg11/JVET-AF0130-v1.zip" </w:instrText>
              </w:r>
              <w:r>
                <w:fldChar w:fldCharType="separate"/>
              </w:r>
              <w:r w:rsidRPr="00566B33">
                <w:rPr>
                  <w:rStyle w:val="Hyperlink"/>
                  <w:lang w:val="de-DE"/>
                  <w:rPrChange w:id="14632" w:author="Jens-Rainer Ohm" w:date="2023-10-13T14:21:00Z">
                    <w:rPr>
                      <w:rStyle w:val="Hyperlink"/>
                      <w:lang w:val="en-CA"/>
                    </w:rPr>
                  </w:rPrChange>
                </w:rPr>
                <w:t>JVET-AF0130</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ins w:id="14633" w:author="Jens-Rainer Ohm" w:date="2023-10-13T14:21:00Z"/>
                <w:lang w:val="en-CA"/>
              </w:rPr>
            </w:pPr>
            <w:ins w:id="14634" w:author="Jens-Rainer Ohm" w:date="2023-10-13T14:21:00Z">
              <w:r>
                <w:rPr>
                  <w:lang w:val="en-CA"/>
                </w:rPr>
                <w:lastRenderedPageBreak/>
                <w:t>OPPO</w:t>
              </w:r>
            </w:ins>
          </w:p>
          <w:p w14:paraId="5920090B" w14:textId="77777777" w:rsidR="00566B33" w:rsidRDefault="00566B33">
            <w:pPr>
              <w:spacing w:before="0"/>
              <w:rPr>
                <w:ins w:id="14635" w:author="Jens-Rainer Ohm" w:date="2023-10-13T14:21:00Z"/>
                <w:lang w:val="en-CA"/>
              </w:rPr>
            </w:pPr>
            <w:ins w:id="14636" w:author="Jens-Rainer Ohm" w:date="2023-10-13T14:21:00Z">
              <w:r>
                <w:rPr>
                  <w:lang w:val="en-CA"/>
                </w:rPr>
                <w:t>F. Wang</w:t>
              </w:r>
            </w:ins>
          </w:p>
          <w:p w14:paraId="3D07DE89" w14:textId="77777777" w:rsidR="00566B33" w:rsidRDefault="00566B33">
            <w:pPr>
              <w:spacing w:before="0"/>
              <w:rPr>
                <w:ins w:id="14637" w:author="Jens-Rainer Ohm" w:date="2023-10-13T14:21:00Z"/>
                <w:lang w:val="en-CA"/>
              </w:rPr>
            </w:pPr>
          </w:p>
          <w:p w14:paraId="71F10B0D" w14:textId="77777777" w:rsidR="00566B33" w:rsidRDefault="00566B33">
            <w:pPr>
              <w:spacing w:before="0"/>
              <w:rPr>
                <w:ins w:id="14638" w:author="Jens-Rainer Ohm" w:date="2023-10-13T14:21:00Z"/>
                <w:lang w:val="en-CA"/>
              </w:rPr>
            </w:pPr>
            <w:ins w:id="14639" w:author="Jens-Rainer Ohm" w:date="2023-10-13T14:21:00Z">
              <w:r>
                <w:lastRenderedPageBreak/>
                <w:fldChar w:fldCharType="begin"/>
              </w:r>
              <w:r>
                <w:instrText xml:space="preserve"> HYPERLINK "https://jvet-experts.org/doc_end_user/current_document.php?id=13477" </w:instrText>
              </w:r>
              <w:r>
                <w:fldChar w:fldCharType="separate"/>
              </w:r>
              <w:r>
                <w:rPr>
                  <w:rStyle w:val="Hyperlink"/>
                  <w:lang w:val="en-CA"/>
                </w:rPr>
                <w:t>JVET-AF0214</w:t>
              </w:r>
              <w:r>
                <w:fldChar w:fldCharType="end"/>
              </w:r>
            </w:ins>
          </w:p>
        </w:tc>
      </w:tr>
      <w:tr w:rsidR="00566B33" w:rsidRPr="00566B33" w14:paraId="31D101EB" w14:textId="77777777" w:rsidTr="00566B33">
        <w:trPr>
          <w:trHeight w:val="400"/>
          <w:ins w:id="1464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ins w:id="14641" w:author="Jens-Rainer Ohm" w:date="2023-10-13T14:21:00Z"/>
                <w:lang w:val="en-CA"/>
              </w:rPr>
            </w:pPr>
            <w:ins w:id="14642" w:author="Jens-Rainer Ohm" w:date="2023-10-13T14:21:00Z">
              <w:r>
                <w:rPr>
                  <w:lang w:val="en-CA"/>
                </w:rPr>
                <w:lastRenderedPageBreak/>
                <w:t>2.5a</w:t>
              </w:r>
            </w:ins>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ins w:id="14643" w:author="Jens-Rainer Ohm" w:date="2023-10-13T14:21:00Z"/>
                <w:lang w:val="en-CA"/>
              </w:rPr>
            </w:pPr>
            <w:ins w:id="14644" w:author="Jens-Rainer Ohm" w:date="2023-10-13T14:21:00Z">
              <w:r>
                <w:rPr>
                  <w:lang w:val="en-CA"/>
                </w:rPr>
                <w:t xml:space="preserve">TIMD with </w:t>
              </w:r>
              <w:proofErr w:type="spellStart"/>
              <w:r>
                <w:rPr>
                  <w:lang w:val="en-CA"/>
                </w:rPr>
                <w:t>IntraTMP</w:t>
              </w:r>
              <w:proofErr w:type="spellEnd"/>
              <w:r>
                <w:rPr>
                  <w:lang w:val="en-CA"/>
                </w:rPr>
                <w:t>/IBC</w:t>
              </w:r>
            </w:ins>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566B33" w:rsidRDefault="00566B33">
            <w:pPr>
              <w:spacing w:before="0"/>
              <w:contextualSpacing/>
              <w:rPr>
                <w:ins w:id="14645" w:author="Jens-Rainer Ohm" w:date="2023-10-13T14:21:00Z"/>
                <w:lang w:val="de-DE"/>
                <w:rPrChange w:id="14646" w:author="Jens-Rainer Ohm" w:date="2023-10-13T14:21:00Z">
                  <w:rPr>
                    <w:ins w:id="14647" w:author="Jens-Rainer Ohm" w:date="2023-10-13T14:21:00Z"/>
                    <w:lang w:val="en-CA"/>
                  </w:rPr>
                </w:rPrChange>
              </w:rPr>
            </w:pPr>
            <w:proofErr w:type="spellStart"/>
            <w:ins w:id="14648" w:author="Jens-Rainer Ohm" w:date="2023-10-13T14:21:00Z">
              <w:r w:rsidRPr="00566B33">
                <w:rPr>
                  <w:lang w:val="de-DE"/>
                  <w:rPrChange w:id="14649" w:author="Jens-Rainer Ohm" w:date="2023-10-13T14:21:00Z">
                    <w:rPr>
                      <w:lang w:val="en-CA"/>
                    </w:rPr>
                  </w:rPrChange>
                </w:rPr>
                <w:t>InterDigital</w:t>
              </w:r>
              <w:proofErr w:type="spellEnd"/>
            </w:ins>
          </w:p>
          <w:p w14:paraId="257E9620" w14:textId="77777777" w:rsidR="00566B33" w:rsidRPr="00566B33" w:rsidRDefault="00566B33">
            <w:pPr>
              <w:spacing w:before="0"/>
              <w:contextualSpacing/>
              <w:rPr>
                <w:ins w:id="14650" w:author="Jens-Rainer Ohm" w:date="2023-10-13T14:21:00Z"/>
                <w:lang w:val="de-DE"/>
                <w:rPrChange w:id="14651" w:author="Jens-Rainer Ohm" w:date="2023-10-13T14:21:00Z">
                  <w:rPr>
                    <w:ins w:id="14652" w:author="Jens-Rainer Ohm" w:date="2023-10-13T14:21:00Z"/>
                    <w:lang w:val="en-CA"/>
                  </w:rPr>
                </w:rPrChange>
              </w:rPr>
            </w:pPr>
            <w:ins w:id="14653" w:author="Jens-Rainer Ohm" w:date="2023-10-13T14:21:00Z">
              <w:r w:rsidRPr="00566B33">
                <w:rPr>
                  <w:lang w:val="de-DE"/>
                  <w:rPrChange w:id="14654" w:author="Jens-Rainer Ohm" w:date="2023-10-13T14:21:00Z">
                    <w:rPr>
                      <w:lang w:val="en-CA"/>
                    </w:rPr>
                  </w:rPrChange>
                </w:rPr>
                <w:t>K. Naser</w:t>
              </w:r>
            </w:ins>
          </w:p>
          <w:p w14:paraId="04520D97" w14:textId="77777777" w:rsidR="00566B33" w:rsidRPr="00566B33" w:rsidRDefault="00566B33">
            <w:pPr>
              <w:spacing w:before="0"/>
              <w:contextualSpacing/>
              <w:rPr>
                <w:ins w:id="14655" w:author="Jens-Rainer Ohm" w:date="2023-10-13T14:21:00Z"/>
                <w:lang w:val="de-DE"/>
                <w:rPrChange w:id="14656" w:author="Jens-Rainer Ohm" w:date="2023-10-13T14:21:00Z">
                  <w:rPr>
                    <w:ins w:id="14657" w:author="Jens-Rainer Ohm" w:date="2023-10-13T14:21:00Z"/>
                    <w:lang w:val="en-CA"/>
                  </w:rPr>
                </w:rPrChange>
              </w:rPr>
            </w:pPr>
          </w:p>
          <w:p w14:paraId="5AE003AA" w14:textId="77777777" w:rsidR="00566B33" w:rsidRPr="00566B33" w:rsidRDefault="00566B33">
            <w:pPr>
              <w:spacing w:before="0"/>
              <w:contextualSpacing/>
              <w:rPr>
                <w:ins w:id="14658" w:author="Jens-Rainer Ohm" w:date="2023-10-13T14:21:00Z"/>
                <w:lang w:val="de-DE"/>
                <w:rPrChange w:id="14659" w:author="Jens-Rainer Ohm" w:date="2023-10-13T14:21:00Z">
                  <w:rPr>
                    <w:ins w:id="14660" w:author="Jens-Rainer Ohm" w:date="2023-10-13T14:21:00Z"/>
                    <w:lang w:val="en-CA"/>
                  </w:rPr>
                </w:rPrChange>
              </w:rPr>
            </w:pPr>
            <w:ins w:id="14661" w:author="Jens-Rainer Ohm" w:date="2023-10-13T14:21:00Z">
              <w:r>
                <w:fldChar w:fldCharType="begin"/>
              </w:r>
              <w:r w:rsidRPr="00566B33">
                <w:rPr>
                  <w:lang w:val="de-DE"/>
                  <w:rPrChange w:id="14662" w:author="Jens-Rainer Ohm" w:date="2023-10-13T14:21:00Z">
                    <w:rPr/>
                  </w:rPrChange>
                </w:rPr>
                <w:instrText xml:space="preserve"> HYPERLINK "https://jvet-experts.org/doc_end_user/documents/32_Hannover/wg11/JVET-AF0136-v1.zip" </w:instrText>
              </w:r>
              <w:r>
                <w:fldChar w:fldCharType="separate"/>
              </w:r>
              <w:r w:rsidRPr="00566B33">
                <w:rPr>
                  <w:rStyle w:val="Hyperlink"/>
                  <w:lang w:val="de-DE"/>
                  <w:rPrChange w:id="14663" w:author="Jens-Rainer Ohm" w:date="2023-10-13T14:21:00Z">
                    <w:rPr>
                      <w:rStyle w:val="Hyperlink"/>
                      <w:lang w:val="en-CA"/>
                    </w:rPr>
                  </w:rPrChange>
                </w:rPr>
                <w:t>JVET-AF013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ins w:id="14664" w:author="Jens-Rainer Ohm" w:date="2023-10-13T14:21:00Z"/>
                <w:lang w:val="en-CA"/>
              </w:rPr>
            </w:pPr>
            <w:proofErr w:type="spellStart"/>
            <w:ins w:id="14665" w:author="Jens-Rainer Ohm" w:date="2023-10-13T14:21:00Z">
              <w:r>
                <w:rPr>
                  <w:lang w:val="en-CA"/>
                </w:rPr>
                <w:t>Ofinno</w:t>
              </w:r>
              <w:proofErr w:type="spellEnd"/>
            </w:ins>
          </w:p>
          <w:p w14:paraId="238669B8" w14:textId="77777777" w:rsidR="00566B33" w:rsidRDefault="00566B33">
            <w:pPr>
              <w:spacing w:before="0"/>
              <w:rPr>
                <w:ins w:id="14666" w:author="Jens-Rainer Ohm" w:date="2023-10-13T14:21:00Z"/>
                <w:lang w:val="en-CA"/>
              </w:rPr>
            </w:pPr>
            <w:ins w:id="14667" w:author="Jens-Rainer Ohm" w:date="2023-10-13T14:21:00Z">
              <w:r>
                <w:rPr>
                  <w:lang w:val="en-CA"/>
                </w:rPr>
                <w:t>P. Andrivon</w:t>
              </w:r>
            </w:ins>
          </w:p>
          <w:p w14:paraId="76927C1A" w14:textId="77777777" w:rsidR="00566B33" w:rsidRDefault="00566B33">
            <w:pPr>
              <w:spacing w:before="0"/>
              <w:rPr>
                <w:ins w:id="14668" w:author="Jens-Rainer Ohm" w:date="2023-10-13T14:21:00Z"/>
                <w:lang w:val="en-CA"/>
              </w:rPr>
            </w:pPr>
          </w:p>
          <w:p w14:paraId="6CAFDD7D" w14:textId="77777777" w:rsidR="00566B33" w:rsidRDefault="00566B33">
            <w:pPr>
              <w:spacing w:before="0"/>
              <w:rPr>
                <w:ins w:id="14669" w:author="Jens-Rainer Ohm" w:date="2023-10-13T14:21:00Z"/>
                <w:lang w:val="en-CA"/>
              </w:rPr>
            </w:pPr>
            <w:ins w:id="14670" w:author="Jens-Rainer Ohm" w:date="2023-10-13T14:21:00Z">
              <w:r>
                <w:fldChar w:fldCharType="begin"/>
              </w:r>
              <w:r>
                <w:instrText xml:space="preserve"> HYPERLINK "https://jvet-experts.org/doc_end_user/current_document.php?id=13370" </w:instrText>
              </w:r>
              <w:r>
                <w:fldChar w:fldCharType="separate"/>
              </w:r>
              <w:r>
                <w:rPr>
                  <w:rStyle w:val="Hyperlink"/>
                </w:rPr>
                <w:t>JVET-AF0125</w:t>
              </w:r>
              <w:r>
                <w:fldChar w:fldCharType="end"/>
              </w:r>
            </w:ins>
          </w:p>
        </w:tc>
      </w:tr>
      <w:tr w:rsidR="00566B33" w14:paraId="7747BDB3" w14:textId="77777777" w:rsidTr="00566B33">
        <w:trPr>
          <w:trHeight w:val="400"/>
          <w:ins w:id="1467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ins w:id="14672" w:author="Jens-Rainer Ohm" w:date="2023-10-13T14:21:00Z"/>
                <w:lang w:val="en-CA"/>
              </w:rPr>
            </w:pPr>
            <w:ins w:id="14673" w:author="Jens-Rainer Ohm" w:date="2023-10-13T14:21:00Z">
              <w:r>
                <w:rPr>
                  <w:lang w:val="en-CA"/>
                </w:rPr>
                <w:t>2.5b</w:t>
              </w:r>
            </w:ins>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ins w:id="14674" w:author="Jens-Rainer Ohm" w:date="2023-10-13T14:21:00Z"/>
                <w:lang w:val="en-CA"/>
              </w:rPr>
            </w:pPr>
            <w:ins w:id="14675" w:author="Jens-Rainer Ohm" w:date="2023-10-13T14:21:00Z">
              <w:r>
                <w:rPr>
                  <w:lang w:val="en-CA"/>
                </w:rPr>
                <w:t>Test 2.5a + Test 2.4</w:t>
              </w:r>
            </w:ins>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566B33" w:rsidRDefault="00566B33">
            <w:pPr>
              <w:spacing w:before="0"/>
              <w:contextualSpacing/>
              <w:rPr>
                <w:ins w:id="14676" w:author="Jens-Rainer Ohm" w:date="2023-10-13T14:21:00Z"/>
                <w:lang w:val="de-DE"/>
                <w:rPrChange w:id="14677" w:author="Jens-Rainer Ohm" w:date="2023-10-13T14:21:00Z">
                  <w:rPr>
                    <w:ins w:id="14678" w:author="Jens-Rainer Ohm" w:date="2023-10-13T14:21:00Z"/>
                    <w:lang w:val="en-CA"/>
                  </w:rPr>
                </w:rPrChange>
              </w:rPr>
            </w:pPr>
            <w:proofErr w:type="spellStart"/>
            <w:ins w:id="14679" w:author="Jens-Rainer Ohm" w:date="2023-10-13T14:21:00Z">
              <w:r w:rsidRPr="00566B33">
                <w:rPr>
                  <w:lang w:val="de-DE"/>
                  <w:rPrChange w:id="14680" w:author="Jens-Rainer Ohm" w:date="2023-10-13T14:21:00Z">
                    <w:rPr>
                      <w:lang w:val="en-CA"/>
                    </w:rPr>
                  </w:rPrChange>
                </w:rPr>
                <w:t>InterDigital</w:t>
              </w:r>
              <w:proofErr w:type="spellEnd"/>
            </w:ins>
          </w:p>
          <w:p w14:paraId="13A244CC" w14:textId="77777777" w:rsidR="00566B33" w:rsidRPr="00566B33" w:rsidRDefault="00566B33">
            <w:pPr>
              <w:spacing w:before="0"/>
              <w:contextualSpacing/>
              <w:rPr>
                <w:ins w:id="14681" w:author="Jens-Rainer Ohm" w:date="2023-10-13T14:21:00Z"/>
                <w:lang w:val="de-DE"/>
                <w:rPrChange w:id="14682" w:author="Jens-Rainer Ohm" w:date="2023-10-13T14:21:00Z">
                  <w:rPr>
                    <w:ins w:id="14683" w:author="Jens-Rainer Ohm" w:date="2023-10-13T14:21:00Z"/>
                    <w:lang w:val="en-CA"/>
                  </w:rPr>
                </w:rPrChange>
              </w:rPr>
            </w:pPr>
            <w:ins w:id="14684" w:author="Jens-Rainer Ohm" w:date="2023-10-13T14:21:00Z">
              <w:r w:rsidRPr="00566B33">
                <w:rPr>
                  <w:lang w:val="de-DE"/>
                  <w:rPrChange w:id="14685" w:author="Jens-Rainer Ohm" w:date="2023-10-13T14:21:00Z">
                    <w:rPr>
                      <w:lang w:val="en-CA"/>
                    </w:rPr>
                  </w:rPrChange>
                </w:rPr>
                <w:t>K. Naser</w:t>
              </w:r>
            </w:ins>
          </w:p>
          <w:p w14:paraId="5335F517" w14:textId="77777777" w:rsidR="00566B33" w:rsidRPr="00566B33" w:rsidRDefault="00566B33">
            <w:pPr>
              <w:spacing w:before="0"/>
              <w:contextualSpacing/>
              <w:rPr>
                <w:ins w:id="14686" w:author="Jens-Rainer Ohm" w:date="2023-10-13T14:21:00Z"/>
                <w:lang w:val="de-DE"/>
                <w:rPrChange w:id="14687" w:author="Jens-Rainer Ohm" w:date="2023-10-13T14:21:00Z">
                  <w:rPr>
                    <w:ins w:id="14688" w:author="Jens-Rainer Ohm" w:date="2023-10-13T14:21:00Z"/>
                    <w:lang w:val="en-CA"/>
                  </w:rPr>
                </w:rPrChange>
              </w:rPr>
            </w:pPr>
          </w:p>
          <w:p w14:paraId="580848EC" w14:textId="77777777" w:rsidR="00566B33" w:rsidRPr="00566B33" w:rsidRDefault="00566B33">
            <w:pPr>
              <w:spacing w:before="0"/>
              <w:contextualSpacing/>
              <w:rPr>
                <w:ins w:id="14689" w:author="Jens-Rainer Ohm" w:date="2023-10-13T14:21:00Z"/>
                <w:lang w:val="de-DE"/>
                <w:rPrChange w:id="14690" w:author="Jens-Rainer Ohm" w:date="2023-10-13T14:21:00Z">
                  <w:rPr>
                    <w:ins w:id="14691" w:author="Jens-Rainer Ohm" w:date="2023-10-13T14:21:00Z"/>
                    <w:lang w:val="en-CA"/>
                  </w:rPr>
                </w:rPrChange>
              </w:rPr>
            </w:pPr>
            <w:ins w:id="14692" w:author="Jens-Rainer Ohm" w:date="2023-10-13T14:21:00Z">
              <w:r>
                <w:fldChar w:fldCharType="begin"/>
              </w:r>
              <w:r w:rsidRPr="00566B33">
                <w:rPr>
                  <w:lang w:val="de-DE"/>
                  <w:rPrChange w:id="14693" w:author="Jens-Rainer Ohm" w:date="2023-10-13T14:21:00Z">
                    <w:rPr/>
                  </w:rPrChange>
                </w:rPr>
                <w:instrText xml:space="preserve"> HYPERLINK "https://jvet-experts.org/doc_end_user/documents/32_Hannover/wg11/JVET-AF0136-v1.zip" </w:instrText>
              </w:r>
              <w:r>
                <w:fldChar w:fldCharType="separate"/>
              </w:r>
              <w:r w:rsidRPr="00566B33">
                <w:rPr>
                  <w:rStyle w:val="Hyperlink"/>
                  <w:lang w:val="de-DE"/>
                  <w:rPrChange w:id="14694" w:author="Jens-Rainer Ohm" w:date="2023-10-13T14:21:00Z">
                    <w:rPr>
                      <w:rStyle w:val="Hyperlink"/>
                      <w:lang w:val="en-CA"/>
                    </w:rPr>
                  </w:rPrChange>
                </w:rPr>
                <w:t>JVET-AF013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ins w:id="14695" w:author="Jens-Rainer Ohm" w:date="2023-10-13T14:21:00Z"/>
                <w:lang w:val="en-CA"/>
              </w:rPr>
            </w:pPr>
            <w:ins w:id="14696" w:author="Jens-Rainer Ohm" w:date="2023-10-13T14:21:00Z">
              <w:r>
                <w:rPr>
                  <w:lang w:val="en-CA"/>
                </w:rPr>
                <w:t>OPPO</w:t>
              </w:r>
            </w:ins>
          </w:p>
          <w:p w14:paraId="19F77F5E" w14:textId="77777777" w:rsidR="00566B33" w:rsidRDefault="00566B33">
            <w:pPr>
              <w:spacing w:before="0"/>
              <w:rPr>
                <w:ins w:id="14697" w:author="Jens-Rainer Ohm" w:date="2023-10-13T14:21:00Z"/>
                <w:lang w:val="en-CA"/>
              </w:rPr>
            </w:pPr>
            <w:ins w:id="14698" w:author="Jens-Rainer Ohm" w:date="2023-10-13T14:21:00Z">
              <w:r>
                <w:rPr>
                  <w:lang w:val="en-CA"/>
                </w:rPr>
                <w:t>F. Wang</w:t>
              </w:r>
            </w:ins>
          </w:p>
          <w:p w14:paraId="46DDF205" w14:textId="77777777" w:rsidR="00566B33" w:rsidRDefault="00566B33">
            <w:pPr>
              <w:spacing w:before="0"/>
              <w:rPr>
                <w:ins w:id="14699" w:author="Jens-Rainer Ohm" w:date="2023-10-13T14:21:00Z"/>
                <w:lang w:val="en-CA"/>
              </w:rPr>
            </w:pPr>
          </w:p>
          <w:p w14:paraId="4B9A7E7C" w14:textId="77777777" w:rsidR="00566B33" w:rsidRDefault="00566B33">
            <w:pPr>
              <w:spacing w:before="0"/>
              <w:rPr>
                <w:ins w:id="14700" w:author="Jens-Rainer Ohm" w:date="2023-10-13T14:21:00Z"/>
                <w:rStyle w:val="Hyperlink"/>
              </w:rPr>
            </w:pPr>
            <w:ins w:id="14701" w:author="Jens-Rainer Ohm" w:date="2023-10-13T14:21:00Z">
              <w:r>
                <w:fldChar w:fldCharType="begin"/>
              </w:r>
              <w:r>
                <w:instrText xml:space="preserve"> HYPERLINK "https://jvet-experts.org/doc_end_user/current_document.php?id=13478" </w:instrText>
              </w:r>
              <w:r>
                <w:fldChar w:fldCharType="separate"/>
              </w:r>
              <w:r>
                <w:rPr>
                  <w:rStyle w:val="Hyperlink"/>
                  <w:lang w:val="en-CA"/>
                </w:rPr>
                <w:t>JVET-AF0215</w:t>
              </w:r>
              <w:r>
                <w:fldChar w:fldCharType="end"/>
              </w:r>
            </w:ins>
          </w:p>
          <w:p w14:paraId="00F33EA1" w14:textId="77777777" w:rsidR="00566B33" w:rsidRDefault="00566B33">
            <w:pPr>
              <w:spacing w:before="0"/>
              <w:rPr>
                <w:ins w:id="14702" w:author="Jens-Rainer Ohm" w:date="2023-10-13T14:21:00Z"/>
              </w:rPr>
            </w:pPr>
          </w:p>
          <w:p w14:paraId="0EB66954" w14:textId="77777777" w:rsidR="00566B33" w:rsidRDefault="00566B33">
            <w:pPr>
              <w:spacing w:before="0"/>
              <w:rPr>
                <w:ins w:id="14703" w:author="Jens-Rainer Ohm" w:date="2023-10-13T14:21:00Z"/>
                <w:lang w:val="en-CA"/>
              </w:rPr>
            </w:pPr>
            <w:ins w:id="14704" w:author="Jens-Rainer Ohm" w:date="2023-10-13T14:21:00Z">
              <w:r>
                <w:rPr>
                  <w:lang w:val="en-CA"/>
                </w:rPr>
                <w:t>Nokia</w:t>
              </w:r>
            </w:ins>
          </w:p>
          <w:p w14:paraId="06F36FE5" w14:textId="77777777" w:rsidR="00566B33" w:rsidRDefault="00566B33">
            <w:pPr>
              <w:spacing w:before="0"/>
              <w:rPr>
                <w:ins w:id="14705" w:author="Jens-Rainer Ohm" w:date="2023-10-13T14:21:00Z"/>
                <w:lang w:val="en-CA"/>
              </w:rPr>
            </w:pPr>
            <w:ins w:id="14706" w:author="Jens-Rainer Ohm" w:date="2023-10-13T14:21:00Z">
              <w:r>
                <w:rPr>
                  <w:lang w:val="en-CA"/>
                </w:rPr>
                <w:t>S. Blasi</w:t>
              </w:r>
            </w:ins>
          </w:p>
          <w:p w14:paraId="441861E5" w14:textId="77777777" w:rsidR="00566B33" w:rsidRDefault="00566B33">
            <w:pPr>
              <w:spacing w:before="0"/>
              <w:rPr>
                <w:ins w:id="14707" w:author="Jens-Rainer Ohm" w:date="2023-10-13T14:21:00Z"/>
                <w:lang w:val="en-CA"/>
              </w:rPr>
            </w:pPr>
          </w:p>
          <w:p w14:paraId="76706B23" w14:textId="77777777" w:rsidR="00566B33" w:rsidRDefault="00566B33">
            <w:pPr>
              <w:spacing w:before="0"/>
              <w:rPr>
                <w:ins w:id="14708" w:author="Jens-Rainer Ohm" w:date="2023-10-13T14:21:00Z"/>
                <w:lang w:val="en-CA"/>
              </w:rPr>
            </w:pPr>
            <w:ins w:id="14709" w:author="Jens-Rainer Ohm" w:date="2023-10-13T14:21:00Z">
              <w:r>
                <w:fldChar w:fldCharType="begin"/>
              </w:r>
              <w:r>
                <w:instrText xml:space="preserve"> HYPERLINK "https://jvet-experts.org/doc_end_user/current_document.php?id=13506" </w:instrText>
              </w:r>
              <w:r>
                <w:fldChar w:fldCharType="separate"/>
              </w:r>
              <w:r>
                <w:rPr>
                  <w:rStyle w:val="Hyperlink"/>
                </w:rPr>
                <w:t>JVET-AF0243</w:t>
              </w:r>
              <w:r>
                <w:fldChar w:fldCharType="end"/>
              </w:r>
            </w:ins>
          </w:p>
          <w:p w14:paraId="51CB173F" w14:textId="77777777" w:rsidR="00566B33" w:rsidRDefault="00566B33">
            <w:pPr>
              <w:spacing w:before="0"/>
              <w:rPr>
                <w:ins w:id="14710" w:author="Jens-Rainer Ohm" w:date="2023-10-13T14:21:00Z"/>
                <w:lang w:val="en-CA"/>
              </w:rPr>
            </w:pPr>
          </w:p>
        </w:tc>
      </w:tr>
      <w:tr w:rsidR="00566B33" w14:paraId="740BBBDF" w14:textId="77777777" w:rsidTr="00566B33">
        <w:trPr>
          <w:trHeight w:val="400"/>
          <w:ins w:id="1471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ins w:id="14712" w:author="Jens-Rainer Ohm" w:date="2023-10-13T14:21:00Z"/>
                <w:lang w:val="en-CA"/>
              </w:rPr>
            </w:pPr>
            <w:ins w:id="14713" w:author="Jens-Rainer Ohm" w:date="2023-10-13T14:21:00Z">
              <w:r>
                <w:rPr>
                  <w:lang w:val="en-CA"/>
                </w:rPr>
                <w:t>2.6a</w:t>
              </w:r>
            </w:ins>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ins w:id="14714" w:author="Jens-Rainer Ohm" w:date="2023-10-13T14:21:00Z"/>
                <w:lang w:val="en-CA"/>
              </w:rPr>
            </w:pPr>
            <w:ins w:id="14715" w:author="Jens-Rainer Ohm" w:date="2023-10-13T14:21:00Z">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ins>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ins w:id="14716" w:author="Jens-Rainer Ohm" w:date="2023-10-13T14:21:00Z"/>
                <w:lang w:val="fr-FR"/>
              </w:rPr>
            </w:pPr>
            <w:ins w:id="14717" w:author="Jens-Rainer Ohm" w:date="2023-10-13T14:21:00Z">
              <w:r>
                <w:rPr>
                  <w:lang w:val="fr-FR"/>
                </w:rPr>
                <w:t>OPPO</w:t>
              </w:r>
            </w:ins>
          </w:p>
          <w:p w14:paraId="7F5A7B68" w14:textId="77777777" w:rsidR="00566B33" w:rsidRDefault="00566B33">
            <w:pPr>
              <w:tabs>
                <w:tab w:val="clear" w:pos="360"/>
              </w:tabs>
              <w:spacing w:before="0"/>
              <w:contextualSpacing/>
              <w:rPr>
                <w:ins w:id="14718" w:author="Jens-Rainer Ohm" w:date="2023-10-13T14:21:00Z"/>
                <w:lang w:val="fr-FR"/>
              </w:rPr>
            </w:pPr>
            <w:ins w:id="14719" w:author="Jens-Rainer Ohm" w:date="2023-10-13T14:21:00Z">
              <w:r>
                <w:rPr>
                  <w:lang w:val="fr-FR"/>
                </w:rPr>
                <w:t>Y. Yu</w:t>
              </w:r>
            </w:ins>
          </w:p>
          <w:p w14:paraId="4D3D53AB" w14:textId="77777777" w:rsidR="00566B33" w:rsidRDefault="00566B33">
            <w:pPr>
              <w:tabs>
                <w:tab w:val="clear" w:pos="360"/>
              </w:tabs>
              <w:spacing w:before="0"/>
              <w:contextualSpacing/>
              <w:rPr>
                <w:ins w:id="14720" w:author="Jens-Rainer Ohm" w:date="2023-10-13T14:21:00Z"/>
                <w:lang w:val="fr-FR"/>
              </w:rPr>
            </w:pPr>
          </w:p>
          <w:p w14:paraId="44BFAFF2" w14:textId="77777777" w:rsidR="00566B33" w:rsidRDefault="00566B33">
            <w:pPr>
              <w:tabs>
                <w:tab w:val="clear" w:pos="360"/>
              </w:tabs>
              <w:spacing w:before="0"/>
              <w:contextualSpacing/>
              <w:rPr>
                <w:ins w:id="14721" w:author="Jens-Rainer Ohm" w:date="2023-10-13T14:21:00Z"/>
                <w:lang w:val="fr-FR"/>
              </w:rPr>
            </w:pPr>
            <w:ins w:id="14722" w:author="Jens-Rainer Ohm" w:date="2023-10-13T14:21:00Z">
              <w:r>
                <w:rPr>
                  <w:lang w:val="fr-FR"/>
                </w:rPr>
                <w:t>Qualcomm</w:t>
              </w:r>
            </w:ins>
          </w:p>
          <w:p w14:paraId="08CDB52D" w14:textId="77777777" w:rsidR="00566B33" w:rsidRDefault="00566B33">
            <w:pPr>
              <w:tabs>
                <w:tab w:val="clear" w:pos="360"/>
              </w:tabs>
              <w:spacing w:before="0"/>
              <w:contextualSpacing/>
              <w:rPr>
                <w:ins w:id="14723" w:author="Jens-Rainer Ohm" w:date="2023-10-13T14:21:00Z"/>
                <w:color w:val="000000"/>
                <w:lang w:val="fr-FR"/>
              </w:rPr>
            </w:pPr>
            <w:ins w:id="14724" w:author="Jens-Rainer Ohm" w:date="2023-10-13T14:21:00Z">
              <w:r>
                <w:rPr>
                  <w:color w:val="000000"/>
                  <w:lang w:val="fr-FR"/>
                </w:rPr>
                <w:t>P.-H. Lin</w:t>
              </w:r>
            </w:ins>
          </w:p>
          <w:p w14:paraId="56AC4627" w14:textId="77777777" w:rsidR="00566B33" w:rsidRDefault="00566B33">
            <w:pPr>
              <w:tabs>
                <w:tab w:val="clear" w:pos="360"/>
              </w:tabs>
              <w:spacing w:before="0"/>
              <w:contextualSpacing/>
              <w:rPr>
                <w:ins w:id="14725" w:author="Jens-Rainer Ohm" w:date="2023-10-13T14:21:00Z"/>
                <w:color w:val="000000"/>
                <w:lang w:val="fr-FR"/>
              </w:rPr>
            </w:pPr>
          </w:p>
          <w:p w14:paraId="2A0C38F6" w14:textId="77777777" w:rsidR="00566B33" w:rsidRDefault="00566B33">
            <w:pPr>
              <w:tabs>
                <w:tab w:val="clear" w:pos="360"/>
              </w:tabs>
              <w:spacing w:before="0"/>
              <w:contextualSpacing/>
              <w:rPr>
                <w:ins w:id="14726" w:author="Jens-Rainer Ohm" w:date="2023-10-13T14:21:00Z"/>
                <w:lang w:val="en-CA"/>
              </w:rPr>
            </w:pPr>
            <w:ins w:id="14727" w:author="Jens-Rainer Ohm" w:date="2023-10-13T14:21:00Z">
              <w:r>
                <w:fldChar w:fldCharType="begin"/>
              </w:r>
              <w:r>
                <w:instrText xml:space="preserve"> HYPERLINK "https://jvet-experts.org/doc_end_user/documents/32_Hannover/wg11/JVET-AF0079-v1.zip" </w:instrText>
              </w:r>
              <w:r>
                <w:fldChar w:fldCharType="separate"/>
              </w:r>
              <w:r>
                <w:rPr>
                  <w:rStyle w:val="Hyperlink"/>
                  <w:lang w:val="en-CA"/>
                </w:rPr>
                <w:t>JVET-AF007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ins w:id="14728" w:author="Jens-Rainer Ohm" w:date="2023-10-13T14:21:00Z"/>
                <w:lang w:val="en-CA"/>
              </w:rPr>
            </w:pPr>
            <w:ins w:id="14729" w:author="Jens-Rainer Ohm" w:date="2023-10-13T14:21:00Z">
              <w:r>
                <w:rPr>
                  <w:lang w:val="en-CA"/>
                </w:rPr>
                <w:t>ETRI</w:t>
              </w:r>
            </w:ins>
          </w:p>
          <w:p w14:paraId="2A10E609" w14:textId="77777777" w:rsidR="00566B33" w:rsidRDefault="00566B33">
            <w:pPr>
              <w:spacing w:before="0"/>
              <w:rPr>
                <w:ins w:id="14730" w:author="Jens-Rainer Ohm" w:date="2023-10-13T14:21:00Z"/>
                <w:lang w:val="en-CA"/>
              </w:rPr>
            </w:pPr>
            <w:ins w:id="14731" w:author="Jens-Rainer Ohm" w:date="2023-10-13T14:21:00Z">
              <w:r>
                <w:rPr>
                  <w:lang w:val="en-CA"/>
                </w:rPr>
                <w:t>W. Lim</w:t>
              </w:r>
            </w:ins>
          </w:p>
          <w:p w14:paraId="6555BF29" w14:textId="77777777" w:rsidR="00566B33" w:rsidRDefault="00566B33">
            <w:pPr>
              <w:spacing w:before="0"/>
              <w:rPr>
                <w:ins w:id="14732" w:author="Jens-Rainer Ohm" w:date="2023-10-13T14:21:00Z"/>
                <w:lang w:val="en-CA"/>
              </w:rPr>
            </w:pPr>
          </w:p>
          <w:p w14:paraId="25936435" w14:textId="77777777" w:rsidR="00566B33" w:rsidRDefault="00566B33">
            <w:pPr>
              <w:spacing w:before="0"/>
              <w:rPr>
                <w:ins w:id="14733" w:author="Jens-Rainer Ohm" w:date="2023-10-13T14:21:00Z"/>
                <w:lang w:val="en-CA"/>
              </w:rPr>
            </w:pPr>
            <w:ins w:id="14734" w:author="Jens-Rainer Ohm" w:date="2023-10-13T14:21:00Z">
              <w:r>
                <w:fldChar w:fldCharType="begin"/>
              </w:r>
              <w:r>
                <w:instrText xml:space="preserve"> HYPERLINK "https://jvet-experts.org/doc_end_user/current_document.php?id=13490" </w:instrText>
              </w:r>
              <w:r>
                <w:fldChar w:fldCharType="separate"/>
              </w:r>
              <w:r>
                <w:rPr>
                  <w:rStyle w:val="Hyperlink"/>
                  <w:rFonts w:ascii="Arial" w:hAnsi="Arial" w:cs="Arial"/>
                  <w:sz w:val="20"/>
                  <w:shd w:val="clear" w:color="auto" w:fill="FFFFFF"/>
                </w:rPr>
                <w:t>JVET-AF0227</w:t>
              </w:r>
              <w:r>
                <w:fldChar w:fldCharType="end"/>
              </w:r>
            </w:ins>
          </w:p>
          <w:p w14:paraId="227816B4" w14:textId="77777777" w:rsidR="00566B33" w:rsidRDefault="00566B33">
            <w:pPr>
              <w:spacing w:before="0"/>
              <w:rPr>
                <w:ins w:id="14735" w:author="Jens-Rainer Ohm" w:date="2023-10-13T14:21:00Z"/>
                <w:lang w:val="en-CA"/>
              </w:rPr>
            </w:pPr>
          </w:p>
        </w:tc>
      </w:tr>
      <w:tr w:rsidR="00566B33" w14:paraId="47457314" w14:textId="77777777" w:rsidTr="00566B33">
        <w:trPr>
          <w:trHeight w:val="400"/>
          <w:ins w:id="1473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ins w:id="14737" w:author="Jens-Rainer Ohm" w:date="2023-10-13T14:21:00Z"/>
                <w:lang w:val="en-CA"/>
              </w:rPr>
            </w:pPr>
            <w:ins w:id="14738" w:author="Jens-Rainer Ohm" w:date="2023-10-13T14:21:00Z">
              <w:r>
                <w:rPr>
                  <w:lang w:val="en-CA"/>
                </w:rPr>
                <w:t>2.6b</w:t>
              </w:r>
            </w:ins>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ins w:id="14739" w:author="Jens-Rainer Ohm" w:date="2023-10-13T14:21:00Z"/>
                <w:lang w:val="en-CA"/>
              </w:rPr>
            </w:pPr>
            <w:proofErr w:type="spellStart"/>
            <w:ins w:id="14740" w:author="Jens-Rainer Ohm" w:date="2023-10-13T14:21:00Z">
              <w:r>
                <w:rPr>
                  <w:color w:val="000000"/>
                  <w:lang w:val="en-CA"/>
                </w:rPr>
                <w:t>IntraTMP</w:t>
              </w:r>
              <w:proofErr w:type="spellEnd"/>
              <w:r>
                <w:rPr>
                  <w:color w:val="000000"/>
                  <w:lang w:val="en-CA"/>
                </w:rPr>
                <w:t xml:space="preserve"> BVs are stored for HMVP</w:t>
              </w:r>
            </w:ins>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ins w:id="14741" w:author="Jens-Rainer Ohm" w:date="2023-10-13T14:21:00Z"/>
                <w:lang w:val="fr-FR"/>
              </w:rPr>
            </w:pPr>
            <w:ins w:id="14742" w:author="Jens-Rainer Ohm" w:date="2023-10-13T14:21:00Z">
              <w:r>
                <w:rPr>
                  <w:lang w:val="fr-FR"/>
                </w:rPr>
                <w:t>OPPO</w:t>
              </w:r>
            </w:ins>
          </w:p>
          <w:p w14:paraId="793F8E17" w14:textId="77777777" w:rsidR="00566B33" w:rsidRDefault="00566B33">
            <w:pPr>
              <w:tabs>
                <w:tab w:val="clear" w:pos="360"/>
              </w:tabs>
              <w:spacing w:before="0"/>
              <w:contextualSpacing/>
              <w:rPr>
                <w:ins w:id="14743" w:author="Jens-Rainer Ohm" w:date="2023-10-13T14:21:00Z"/>
                <w:lang w:val="fr-FR"/>
              </w:rPr>
            </w:pPr>
            <w:ins w:id="14744" w:author="Jens-Rainer Ohm" w:date="2023-10-13T14:21:00Z">
              <w:r>
                <w:rPr>
                  <w:lang w:val="fr-FR"/>
                </w:rPr>
                <w:t>Y. Yu</w:t>
              </w:r>
            </w:ins>
          </w:p>
          <w:p w14:paraId="163B0CAF" w14:textId="77777777" w:rsidR="00566B33" w:rsidRDefault="00566B33">
            <w:pPr>
              <w:tabs>
                <w:tab w:val="clear" w:pos="360"/>
              </w:tabs>
              <w:spacing w:before="0"/>
              <w:contextualSpacing/>
              <w:rPr>
                <w:ins w:id="14745" w:author="Jens-Rainer Ohm" w:date="2023-10-13T14:21:00Z"/>
                <w:lang w:val="fr-FR"/>
              </w:rPr>
            </w:pPr>
          </w:p>
          <w:p w14:paraId="726240A8" w14:textId="77777777" w:rsidR="00566B33" w:rsidRDefault="00566B33">
            <w:pPr>
              <w:tabs>
                <w:tab w:val="clear" w:pos="360"/>
              </w:tabs>
              <w:spacing w:before="0"/>
              <w:contextualSpacing/>
              <w:rPr>
                <w:ins w:id="14746" w:author="Jens-Rainer Ohm" w:date="2023-10-13T14:21:00Z"/>
                <w:lang w:val="fr-FR"/>
              </w:rPr>
            </w:pPr>
            <w:ins w:id="14747" w:author="Jens-Rainer Ohm" w:date="2023-10-13T14:21:00Z">
              <w:r>
                <w:rPr>
                  <w:lang w:val="fr-FR"/>
                </w:rPr>
                <w:t>Qualcomm</w:t>
              </w:r>
            </w:ins>
          </w:p>
          <w:p w14:paraId="3E5757E1" w14:textId="77777777" w:rsidR="00566B33" w:rsidRDefault="00566B33">
            <w:pPr>
              <w:tabs>
                <w:tab w:val="clear" w:pos="360"/>
              </w:tabs>
              <w:spacing w:before="0"/>
              <w:contextualSpacing/>
              <w:rPr>
                <w:ins w:id="14748" w:author="Jens-Rainer Ohm" w:date="2023-10-13T14:21:00Z"/>
                <w:color w:val="000000"/>
                <w:lang w:val="fr-FR"/>
              </w:rPr>
            </w:pPr>
            <w:ins w:id="14749" w:author="Jens-Rainer Ohm" w:date="2023-10-13T14:21:00Z">
              <w:r>
                <w:rPr>
                  <w:color w:val="000000"/>
                  <w:lang w:val="fr-FR"/>
                </w:rPr>
                <w:t>P.-H. Lin</w:t>
              </w:r>
            </w:ins>
          </w:p>
          <w:p w14:paraId="37D32D7A" w14:textId="77777777" w:rsidR="00566B33" w:rsidRDefault="00566B33">
            <w:pPr>
              <w:tabs>
                <w:tab w:val="clear" w:pos="360"/>
              </w:tabs>
              <w:spacing w:before="0"/>
              <w:contextualSpacing/>
              <w:rPr>
                <w:ins w:id="14750" w:author="Jens-Rainer Ohm" w:date="2023-10-13T14:21:00Z"/>
                <w:color w:val="000000"/>
                <w:lang w:val="fr-FR"/>
              </w:rPr>
            </w:pPr>
          </w:p>
          <w:p w14:paraId="3B8479E3" w14:textId="77777777" w:rsidR="00566B33" w:rsidRDefault="00566B33">
            <w:pPr>
              <w:tabs>
                <w:tab w:val="clear" w:pos="360"/>
              </w:tabs>
              <w:spacing w:before="0"/>
              <w:contextualSpacing/>
              <w:rPr>
                <w:ins w:id="14751" w:author="Jens-Rainer Ohm" w:date="2023-10-13T14:21:00Z"/>
                <w:lang w:val="en-CA"/>
              </w:rPr>
            </w:pPr>
            <w:ins w:id="14752" w:author="Jens-Rainer Ohm" w:date="2023-10-13T14:21:00Z">
              <w:r>
                <w:fldChar w:fldCharType="begin"/>
              </w:r>
              <w:r>
                <w:instrText xml:space="preserve"> HYPERLINK "https://jvet-experts.org/doc_end_user/documents/32_Hannover/wg11/JVET-AF0079-v1.zip" </w:instrText>
              </w:r>
              <w:r>
                <w:fldChar w:fldCharType="separate"/>
              </w:r>
              <w:r>
                <w:rPr>
                  <w:rStyle w:val="Hyperlink"/>
                  <w:lang w:val="en-CA"/>
                </w:rPr>
                <w:t>JVET-AF007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ins w:id="14753" w:author="Jens-Rainer Ohm" w:date="2023-10-13T14:21:00Z"/>
                <w:lang w:val="en-CA"/>
              </w:rPr>
            </w:pPr>
            <w:ins w:id="14754" w:author="Jens-Rainer Ohm" w:date="2023-10-13T14:21:00Z">
              <w:r>
                <w:rPr>
                  <w:lang w:val="en-CA"/>
                </w:rPr>
                <w:t>ETRI</w:t>
              </w:r>
            </w:ins>
          </w:p>
          <w:p w14:paraId="3DB07CED" w14:textId="77777777" w:rsidR="00566B33" w:rsidRDefault="00566B33">
            <w:pPr>
              <w:spacing w:before="0"/>
              <w:rPr>
                <w:ins w:id="14755" w:author="Jens-Rainer Ohm" w:date="2023-10-13T14:21:00Z"/>
                <w:lang w:val="en-CA"/>
              </w:rPr>
            </w:pPr>
            <w:ins w:id="14756" w:author="Jens-Rainer Ohm" w:date="2023-10-13T14:21:00Z">
              <w:r>
                <w:rPr>
                  <w:lang w:val="en-CA"/>
                </w:rPr>
                <w:t>W. Lim</w:t>
              </w:r>
            </w:ins>
          </w:p>
          <w:p w14:paraId="36B557F4" w14:textId="77777777" w:rsidR="00566B33" w:rsidRDefault="00566B33">
            <w:pPr>
              <w:spacing w:before="0"/>
              <w:rPr>
                <w:ins w:id="14757" w:author="Jens-Rainer Ohm" w:date="2023-10-13T14:21:00Z"/>
                <w:lang w:val="en-CA"/>
              </w:rPr>
            </w:pPr>
          </w:p>
          <w:p w14:paraId="65FC0CE5" w14:textId="77777777" w:rsidR="00566B33" w:rsidRDefault="00566B33">
            <w:pPr>
              <w:spacing w:before="0"/>
              <w:rPr>
                <w:ins w:id="14758" w:author="Jens-Rainer Ohm" w:date="2023-10-13T14:21:00Z"/>
                <w:lang w:val="en-CA"/>
              </w:rPr>
            </w:pPr>
            <w:ins w:id="14759" w:author="Jens-Rainer Ohm" w:date="2023-10-13T14:21:00Z">
              <w:r>
                <w:fldChar w:fldCharType="begin"/>
              </w:r>
              <w:r>
                <w:instrText xml:space="preserve"> HYPERLINK "https://jvet-experts.org/doc_end_user/current_document.php?id=13490" </w:instrText>
              </w:r>
              <w:r>
                <w:fldChar w:fldCharType="separate"/>
              </w:r>
              <w:r>
                <w:rPr>
                  <w:rStyle w:val="Hyperlink"/>
                  <w:rFonts w:ascii="Arial" w:hAnsi="Arial" w:cs="Arial"/>
                  <w:sz w:val="20"/>
                  <w:shd w:val="clear" w:color="auto" w:fill="FFFFFF"/>
                </w:rPr>
                <w:t>JVET-AF0227</w:t>
              </w:r>
              <w:r>
                <w:fldChar w:fldCharType="end"/>
              </w:r>
            </w:ins>
          </w:p>
          <w:p w14:paraId="1187A48E" w14:textId="77777777" w:rsidR="00566B33" w:rsidRDefault="00566B33">
            <w:pPr>
              <w:spacing w:before="0"/>
              <w:rPr>
                <w:ins w:id="14760" w:author="Jens-Rainer Ohm" w:date="2023-10-13T14:21:00Z"/>
                <w:lang w:val="en-CA"/>
              </w:rPr>
            </w:pPr>
          </w:p>
          <w:p w14:paraId="1BC09CA0" w14:textId="77777777" w:rsidR="00566B33" w:rsidRDefault="00566B33">
            <w:pPr>
              <w:spacing w:before="0"/>
              <w:rPr>
                <w:ins w:id="14761" w:author="Jens-Rainer Ohm" w:date="2023-10-13T14:21:00Z"/>
                <w:lang w:val="en-CA"/>
              </w:rPr>
            </w:pPr>
          </w:p>
        </w:tc>
      </w:tr>
      <w:tr w:rsidR="00566B33" w14:paraId="75E52D28" w14:textId="77777777" w:rsidTr="00566B33">
        <w:trPr>
          <w:trHeight w:val="400"/>
          <w:ins w:id="1476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ins w:id="14763" w:author="Jens-Rainer Ohm" w:date="2023-10-13T14:21:00Z"/>
                <w:lang w:val="en-CA"/>
              </w:rPr>
            </w:pPr>
            <w:ins w:id="14764" w:author="Jens-Rainer Ohm" w:date="2023-10-13T14:21:00Z">
              <w:r>
                <w:rPr>
                  <w:lang w:val="en-CA"/>
                </w:rPr>
                <w:t>2.6c</w:t>
              </w:r>
            </w:ins>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ins w:id="14765" w:author="Jens-Rainer Ohm" w:date="2023-10-13T14:21:00Z"/>
                <w:lang w:val="en-CA"/>
              </w:rPr>
            </w:pPr>
            <w:ins w:id="14766" w:author="Jens-Rainer Ohm" w:date="2023-10-13T14:21:00Z">
              <w:r>
                <w:rPr>
                  <w:lang w:val="en-CA"/>
                </w:rPr>
                <w:t>Test 2.6a + Test 2.6b</w:t>
              </w:r>
            </w:ins>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ins w:id="14767" w:author="Jens-Rainer Ohm" w:date="2023-10-13T14:21:00Z"/>
                <w:lang w:val="fr-FR"/>
              </w:rPr>
            </w:pPr>
            <w:ins w:id="14768" w:author="Jens-Rainer Ohm" w:date="2023-10-13T14:21:00Z">
              <w:r>
                <w:rPr>
                  <w:lang w:val="fr-FR"/>
                </w:rPr>
                <w:t>OPPO</w:t>
              </w:r>
            </w:ins>
          </w:p>
          <w:p w14:paraId="74DD74E1" w14:textId="77777777" w:rsidR="00566B33" w:rsidRDefault="00566B33">
            <w:pPr>
              <w:tabs>
                <w:tab w:val="clear" w:pos="360"/>
              </w:tabs>
              <w:spacing w:before="0"/>
              <w:contextualSpacing/>
              <w:rPr>
                <w:ins w:id="14769" w:author="Jens-Rainer Ohm" w:date="2023-10-13T14:21:00Z"/>
                <w:lang w:val="fr-FR"/>
              </w:rPr>
            </w:pPr>
            <w:ins w:id="14770" w:author="Jens-Rainer Ohm" w:date="2023-10-13T14:21:00Z">
              <w:r>
                <w:rPr>
                  <w:lang w:val="fr-FR"/>
                </w:rPr>
                <w:t>Y. Yu</w:t>
              </w:r>
            </w:ins>
          </w:p>
          <w:p w14:paraId="6ED9DCC3" w14:textId="77777777" w:rsidR="00566B33" w:rsidRDefault="00566B33">
            <w:pPr>
              <w:tabs>
                <w:tab w:val="clear" w:pos="360"/>
              </w:tabs>
              <w:spacing w:before="0"/>
              <w:contextualSpacing/>
              <w:rPr>
                <w:ins w:id="14771" w:author="Jens-Rainer Ohm" w:date="2023-10-13T14:21:00Z"/>
                <w:lang w:val="fr-FR"/>
              </w:rPr>
            </w:pPr>
          </w:p>
          <w:p w14:paraId="36F71CF3" w14:textId="77777777" w:rsidR="00566B33" w:rsidRDefault="00566B33">
            <w:pPr>
              <w:tabs>
                <w:tab w:val="clear" w:pos="360"/>
              </w:tabs>
              <w:spacing w:before="0"/>
              <w:contextualSpacing/>
              <w:rPr>
                <w:ins w:id="14772" w:author="Jens-Rainer Ohm" w:date="2023-10-13T14:21:00Z"/>
                <w:lang w:val="fr-FR"/>
              </w:rPr>
            </w:pPr>
            <w:ins w:id="14773" w:author="Jens-Rainer Ohm" w:date="2023-10-13T14:21:00Z">
              <w:r>
                <w:rPr>
                  <w:lang w:val="fr-FR"/>
                </w:rPr>
                <w:t>Qualcomm</w:t>
              </w:r>
            </w:ins>
          </w:p>
          <w:p w14:paraId="411E76B6" w14:textId="77777777" w:rsidR="00566B33" w:rsidRDefault="00566B33">
            <w:pPr>
              <w:tabs>
                <w:tab w:val="clear" w:pos="360"/>
              </w:tabs>
              <w:spacing w:before="0"/>
              <w:contextualSpacing/>
              <w:rPr>
                <w:ins w:id="14774" w:author="Jens-Rainer Ohm" w:date="2023-10-13T14:21:00Z"/>
                <w:color w:val="000000"/>
                <w:lang w:val="fr-FR"/>
              </w:rPr>
            </w:pPr>
            <w:ins w:id="14775" w:author="Jens-Rainer Ohm" w:date="2023-10-13T14:21:00Z">
              <w:r>
                <w:rPr>
                  <w:color w:val="000000"/>
                  <w:lang w:val="fr-FR"/>
                </w:rPr>
                <w:t>P.-H. Lin</w:t>
              </w:r>
            </w:ins>
          </w:p>
          <w:p w14:paraId="48BCF530" w14:textId="77777777" w:rsidR="00566B33" w:rsidRDefault="00566B33">
            <w:pPr>
              <w:tabs>
                <w:tab w:val="clear" w:pos="360"/>
              </w:tabs>
              <w:spacing w:before="0"/>
              <w:contextualSpacing/>
              <w:rPr>
                <w:ins w:id="14776" w:author="Jens-Rainer Ohm" w:date="2023-10-13T14:21:00Z"/>
                <w:color w:val="000000"/>
                <w:lang w:val="fr-FR"/>
              </w:rPr>
            </w:pPr>
          </w:p>
          <w:p w14:paraId="141720CF" w14:textId="77777777" w:rsidR="00566B33" w:rsidRDefault="00566B33">
            <w:pPr>
              <w:tabs>
                <w:tab w:val="clear" w:pos="360"/>
              </w:tabs>
              <w:spacing w:before="0"/>
              <w:contextualSpacing/>
              <w:rPr>
                <w:ins w:id="14777" w:author="Jens-Rainer Ohm" w:date="2023-10-13T14:21:00Z"/>
                <w:lang w:val="en-CA"/>
              </w:rPr>
            </w:pPr>
            <w:ins w:id="14778" w:author="Jens-Rainer Ohm" w:date="2023-10-13T14:21:00Z">
              <w:r>
                <w:fldChar w:fldCharType="begin"/>
              </w:r>
              <w:r>
                <w:instrText xml:space="preserve"> HYPERLINK "https://jvet-experts.org/doc_end_user/documents/32_Hannover/wg11/JVET-AF0079-v1.zip" </w:instrText>
              </w:r>
              <w:r>
                <w:fldChar w:fldCharType="separate"/>
              </w:r>
              <w:r>
                <w:rPr>
                  <w:rStyle w:val="Hyperlink"/>
                  <w:lang w:val="en-CA"/>
                </w:rPr>
                <w:t>JVET-AF007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ins w:id="14779" w:author="Jens-Rainer Ohm" w:date="2023-10-13T14:21:00Z"/>
                <w:lang w:val="en-CA"/>
              </w:rPr>
            </w:pPr>
            <w:ins w:id="14780" w:author="Jens-Rainer Ohm" w:date="2023-10-13T14:21:00Z">
              <w:r>
                <w:rPr>
                  <w:lang w:val="en-CA"/>
                </w:rPr>
                <w:t>ETRI</w:t>
              </w:r>
            </w:ins>
          </w:p>
          <w:p w14:paraId="3353F1AA" w14:textId="77777777" w:rsidR="00566B33" w:rsidRDefault="00566B33">
            <w:pPr>
              <w:spacing w:before="0"/>
              <w:rPr>
                <w:ins w:id="14781" w:author="Jens-Rainer Ohm" w:date="2023-10-13T14:21:00Z"/>
                <w:lang w:val="en-CA"/>
              </w:rPr>
            </w:pPr>
            <w:ins w:id="14782" w:author="Jens-Rainer Ohm" w:date="2023-10-13T14:21:00Z">
              <w:r>
                <w:rPr>
                  <w:lang w:val="en-CA"/>
                </w:rPr>
                <w:t>W. Lim</w:t>
              </w:r>
            </w:ins>
          </w:p>
          <w:p w14:paraId="366AC88C" w14:textId="77777777" w:rsidR="00566B33" w:rsidRDefault="00566B33">
            <w:pPr>
              <w:spacing w:before="0"/>
              <w:rPr>
                <w:ins w:id="14783" w:author="Jens-Rainer Ohm" w:date="2023-10-13T14:21:00Z"/>
                <w:lang w:val="en-CA"/>
              </w:rPr>
            </w:pPr>
          </w:p>
          <w:p w14:paraId="399C68C5" w14:textId="77777777" w:rsidR="00566B33" w:rsidRDefault="00566B33">
            <w:pPr>
              <w:spacing w:before="0"/>
              <w:rPr>
                <w:ins w:id="14784" w:author="Jens-Rainer Ohm" w:date="2023-10-13T14:21:00Z"/>
                <w:lang w:val="en-CA"/>
              </w:rPr>
            </w:pPr>
            <w:ins w:id="14785" w:author="Jens-Rainer Ohm" w:date="2023-10-13T14:21:00Z">
              <w:r>
                <w:fldChar w:fldCharType="begin"/>
              </w:r>
              <w:r>
                <w:instrText xml:space="preserve"> HYPERLINK "https://jvet-experts.org/doc_end_user/current_document.php?id=13490" </w:instrText>
              </w:r>
              <w:r>
                <w:fldChar w:fldCharType="separate"/>
              </w:r>
              <w:r>
                <w:rPr>
                  <w:rStyle w:val="Hyperlink"/>
                  <w:rFonts w:ascii="Arial" w:hAnsi="Arial" w:cs="Arial"/>
                  <w:sz w:val="20"/>
                  <w:shd w:val="clear" w:color="auto" w:fill="FFFFFF"/>
                </w:rPr>
                <w:t>JVET-AF0227</w:t>
              </w:r>
              <w:r>
                <w:fldChar w:fldCharType="end"/>
              </w:r>
            </w:ins>
          </w:p>
          <w:p w14:paraId="406C131A" w14:textId="77777777" w:rsidR="00566B33" w:rsidRDefault="00566B33">
            <w:pPr>
              <w:spacing w:before="0"/>
              <w:rPr>
                <w:ins w:id="14786" w:author="Jens-Rainer Ohm" w:date="2023-10-13T14:21:00Z"/>
                <w:lang w:val="en-CA"/>
              </w:rPr>
            </w:pPr>
          </w:p>
          <w:p w14:paraId="0D259581" w14:textId="77777777" w:rsidR="00566B33" w:rsidRDefault="00566B33">
            <w:pPr>
              <w:spacing w:before="0"/>
              <w:rPr>
                <w:ins w:id="14787" w:author="Jens-Rainer Ohm" w:date="2023-10-13T14:21:00Z"/>
                <w:lang w:val="en-CA"/>
              </w:rPr>
            </w:pPr>
          </w:p>
        </w:tc>
      </w:tr>
      <w:tr w:rsidR="00566B33" w:rsidRPr="00566B33" w14:paraId="37ABB926" w14:textId="77777777" w:rsidTr="00566B33">
        <w:trPr>
          <w:trHeight w:val="400"/>
          <w:ins w:id="14788"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ins w:id="14789" w:author="Jens-Rainer Ohm" w:date="2023-10-13T14:21:00Z"/>
                <w:lang w:val="en-CA"/>
              </w:rPr>
            </w:pPr>
            <w:ins w:id="14790" w:author="Jens-Rainer Ohm" w:date="2023-10-13T14:21:00Z">
              <w:r>
                <w:rPr>
                  <w:lang w:val="en-CA"/>
                </w:rPr>
                <w:t>2.7</w:t>
              </w:r>
            </w:ins>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ins w:id="14791" w:author="Jens-Rainer Ohm" w:date="2023-10-13T14:21:00Z"/>
                <w:lang w:val="en-CA"/>
              </w:rPr>
            </w:pPr>
            <w:ins w:id="14792" w:author="Jens-Rainer Ohm" w:date="2023-10-13T14:21:00Z">
              <w:r>
                <w:rPr>
                  <w:lang w:val="en-CA"/>
                </w:rPr>
                <w:t>Extrapolation filter-based intra prediction mode</w:t>
              </w:r>
            </w:ins>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ins w:id="14793" w:author="Jens-Rainer Ohm" w:date="2023-10-13T14:21:00Z"/>
                <w:lang w:val="fr-FR"/>
              </w:rPr>
            </w:pPr>
            <w:ins w:id="14794" w:author="Jens-Rainer Ohm" w:date="2023-10-13T14:21:00Z">
              <w:r>
                <w:rPr>
                  <w:lang w:val="fr-FR"/>
                </w:rPr>
                <w:t>OPPO</w:t>
              </w:r>
            </w:ins>
          </w:p>
          <w:p w14:paraId="52C1414E" w14:textId="77777777" w:rsidR="00566B33" w:rsidRDefault="00566B33">
            <w:pPr>
              <w:tabs>
                <w:tab w:val="clear" w:pos="360"/>
              </w:tabs>
              <w:spacing w:before="0"/>
              <w:contextualSpacing/>
              <w:rPr>
                <w:ins w:id="14795" w:author="Jens-Rainer Ohm" w:date="2023-10-13T14:21:00Z"/>
                <w:lang w:val="fr-FR"/>
              </w:rPr>
            </w:pPr>
            <w:ins w:id="14796" w:author="Jens-Rainer Ohm" w:date="2023-10-13T14:21:00Z">
              <w:r>
                <w:rPr>
                  <w:lang w:val="fr-FR"/>
                </w:rPr>
                <w:t>L. Xu</w:t>
              </w:r>
            </w:ins>
          </w:p>
          <w:p w14:paraId="5AF32CDE" w14:textId="77777777" w:rsidR="00566B33" w:rsidRDefault="00566B33">
            <w:pPr>
              <w:tabs>
                <w:tab w:val="clear" w:pos="360"/>
              </w:tabs>
              <w:spacing w:before="0"/>
              <w:contextualSpacing/>
              <w:rPr>
                <w:ins w:id="14797" w:author="Jens-Rainer Ohm" w:date="2023-10-13T14:21:00Z"/>
                <w:lang w:val="fr-FR"/>
              </w:rPr>
            </w:pPr>
          </w:p>
          <w:p w14:paraId="3E0D3131" w14:textId="77777777" w:rsidR="00566B33" w:rsidRDefault="00566B33">
            <w:pPr>
              <w:tabs>
                <w:tab w:val="clear" w:pos="360"/>
              </w:tabs>
              <w:spacing w:before="0"/>
              <w:contextualSpacing/>
              <w:rPr>
                <w:ins w:id="14798" w:author="Jens-Rainer Ohm" w:date="2023-10-13T14:21:00Z"/>
                <w:lang w:val="fr-FR"/>
              </w:rPr>
            </w:pPr>
            <w:ins w:id="14799" w:author="Jens-Rainer Ohm" w:date="2023-10-13T14:21:00Z">
              <w:r>
                <w:fldChar w:fldCharType="begin"/>
              </w:r>
              <w:r>
                <w:instrText xml:space="preserve"> HYPERLINK "https://jvet-experts.org/doc_end_user/documents/32_Hannover/wg11/JVET-AF0080-v1.zip" </w:instrText>
              </w:r>
              <w:r>
                <w:fldChar w:fldCharType="separate"/>
              </w:r>
              <w:r>
                <w:rPr>
                  <w:rStyle w:val="Hyperlink"/>
                  <w:lang w:val="fr-FR"/>
                </w:rPr>
                <w:t>JVET-AF0080</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ins w:id="14800" w:author="Jens-Rainer Ohm" w:date="2023-10-13T14:21:00Z"/>
                <w:rFonts w:eastAsiaTheme="minorEastAsia"/>
                <w:lang w:val="fr-FR" w:eastAsia="zh-CN"/>
              </w:rPr>
            </w:pPr>
            <w:proofErr w:type="spellStart"/>
            <w:ins w:id="14801" w:author="Jens-Rainer Ohm" w:date="2023-10-13T14:21:00Z">
              <w:r>
                <w:rPr>
                  <w:rFonts w:eastAsiaTheme="minorEastAsia"/>
                  <w:lang w:val="fr-FR" w:eastAsia="zh-CN"/>
                </w:rPr>
                <w:t>Kwai</w:t>
              </w:r>
              <w:proofErr w:type="spellEnd"/>
            </w:ins>
          </w:p>
          <w:p w14:paraId="7446F6E3" w14:textId="77777777" w:rsidR="00566B33" w:rsidRDefault="00566B33">
            <w:pPr>
              <w:spacing w:before="0"/>
              <w:rPr>
                <w:ins w:id="14802" w:author="Jens-Rainer Ohm" w:date="2023-10-13T14:21:00Z"/>
                <w:rFonts w:eastAsiaTheme="minorEastAsia"/>
                <w:lang w:val="fr-FR" w:eastAsia="zh-CN"/>
              </w:rPr>
            </w:pPr>
            <w:ins w:id="14803" w:author="Jens-Rainer Ohm" w:date="2023-10-13T14:21:00Z">
              <w:r>
                <w:rPr>
                  <w:rFonts w:eastAsiaTheme="minorEastAsia"/>
                  <w:lang w:val="fr-FR" w:eastAsia="zh-CN"/>
                </w:rPr>
                <w:t xml:space="preserve">H. -J. </w:t>
              </w:r>
              <w:proofErr w:type="spellStart"/>
              <w:r>
                <w:rPr>
                  <w:rFonts w:eastAsiaTheme="minorEastAsia"/>
                  <w:lang w:val="fr-FR" w:eastAsia="zh-CN"/>
                </w:rPr>
                <w:t>Jhu</w:t>
              </w:r>
              <w:proofErr w:type="spellEnd"/>
            </w:ins>
          </w:p>
          <w:p w14:paraId="617A557A" w14:textId="77777777" w:rsidR="00566B33" w:rsidRDefault="00566B33">
            <w:pPr>
              <w:spacing w:before="0"/>
              <w:rPr>
                <w:ins w:id="14804" w:author="Jens-Rainer Ohm" w:date="2023-10-13T14:21:00Z"/>
                <w:rFonts w:eastAsiaTheme="minorEastAsia"/>
                <w:lang w:val="fr-FR" w:eastAsia="zh-CN"/>
              </w:rPr>
            </w:pPr>
            <w:ins w:id="14805" w:author="Jens-Rainer Ohm" w:date="2023-10-13T14:21:00Z">
              <w:r>
                <w:fldChar w:fldCharType="begin"/>
              </w:r>
              <w:r w:rsidRPr="003C3412">
                <w:rPr>
                  <w:lang w:val="de-DE"/>
                  <w:rPrChange w:id="14806" w:author="Jens-Rainer Ohm" w:date="2023-10-13T21:52:00Z">
                    <w:rPr/>
                  </w:rPrChange>
                </w:rPr>
                <w:instrText xml:space="preserve"> HYPERLINK "https://jvet-experts.org/doc_end_user/current_document.php?id=13493" </w:instrText>
              </w:r>
              <w:r>
                <w:fldChar w:fldCharType="separate"/>
              </w:r>
              <w:r>
                <w:rPr>
                  <w:rStyle w:val="Hyperlink"/>
                  <w:rFonts w:eastAsiaTheme="minorEastAsia"/>
                  <w:lang w:val="fr-FR" w:eastAsia="zh-CN"/>
                </w:rPr>
                <w:t>JVET-AF0230</w:t>
              </w:r>
              <w:r>
                <w:fldChar w:fldCharType="end"/>
              </w:r>
            </w:ins>
          </w:p>
          <w:p w14:paraId="2D2E22A1" w14:textId="77777777" w:rsidR="00566B33" w:rsidRDefault="00566B33">
            <w:pPr>
              <w:spacing w:before="0"/>
              <w:rPr>
                <w:ins w:id="14807" w:author="Jens-Rainer Ohm" w:date="2023-10-13T14:21:00Z"/>
                <w:rFonts w:eastAsiaTheme="minorEastAsia"/>
                <w:lang w:val="fr-FR" w:eastAsia="zh-CN"/>
              </w:rPr>
            </w:pPr>
          </w:p>
          <w:p w14:paraId="5DF3573F" w14:textId="77777777" w:rsidR="00566B33" w:rsidRDefault="00566B33">
            <w:pPr>
              <w:spacing w:before="0"/>
              <w:rPr>
                <w:ins w:id="14808" w:author="Jens-Rainer Ohm" w:date="2023-10-13T14:21:00Z"/>
                <w:rFonts w:eastAsiaTheme="minorEastAsia"/>
                <w:lang w:val="fr-FR" w:eastAsia="zh-CN"/>
              </w:rPr>
            </w:pPr>
            <w:ins w:id="14809" w:author="Jens-Rainer Ohm" w:date="2023-10-13T14:21:00Z">
              <w:r>
                <w:rPr>
                  <w:rFonts w:eastAsiaTheme="minorEastAsia"/>
                  <w:lang w:val="fr-FR" w:eastAsia="zh-CN"/>
                </w:rPr>
                <w:t>Alibaba</w:t>
              </w:r>
            </w:ins>
          </w:p>
          <w:p w14:paraId="5B670724" w14:textId="77777777" w:rsidR="00566B33" w:rsidRDefault="00566B33">
            <w:pPr>
              <w:spacing w:before="0"/>
              <w:rPr>
                <w:ins w:id="14810" w:author="Jens-Rainer Ohm" w:date="2023-10-13T14:21:00Z"/>
                <w:rFonts w:eastAsiaTheme="minorEastAsia"/>
                <w:lang w:val="fr-FR" w:eastAsia="zh-CN"/>
              </w:rPr>
            </w:pPr>
            <w:ins w:id="14811" w:author="Jens-Rainer Ohm" w:date="2023-10-13T14:21:00Z">
              <w:r>
                <w:rPr>
                  <w:rFonts w:eastAsiaTheme="minorEastAsia"/>
                  <w:lang w:val="fr-FR" w:eastAsia="zh-CN"/>
                </w:rPr>
                <w:t>X. Li</w:t>
              </w:r>
            </w:ins>
          </w:p>
          <w:p w14:paraId="1A89E891" w14:textId="77777777" w:rsidR="00566B33" w:rsidRDefault="00566B33">
            <w:pPr>
              <w:spacing w:before="0"/>
              <w:rPr>
                <w:ins w:id="14812" w:author="Jens-Rainer Ohm" w:date="2023-10-13T14:21:00Z"/>
                <w:rFonts w:eastAsiaTheme="minorEastAsia"/>
                <w:lang w:val="fr-FR" w:eastAsia="zh-CN"/>
              </w:rPr>
            </w:pPr>
            <w:ins w:id="14813" w:author="Jens-Rainer Ohm" w:date="2023-10-13T14:21:00Z">
              <w:r>
                <w:fldChar w:fldCharType="begin"/>
              </w:r>
              <w:r>
                <w:instrText xml:space="preserve"> HYPERLINK "https://jvet-experts.org/doc_end_user/current_document.php?id=13484" </w:instrText>
              </w:r>
              <w:r>
                <w:fldChar w:fldCharType="separate"/>
              </w:r>
              <w:r>
                <w:rPr>
                  <w:rStyle w:val="Hyperlink"/>
                  <w:rFonts w:eastAsiaTheme="minorEastAsia"/>
                  <w:lang w:val="fr-FR" w:eastAsia="zh-CN"/>
                </w:rPr>
                <w:t>JVET-AF0221</w:t>
              </w:r>
              <w:r>
                <w:fldChar w:fldCharType="end"/>
              </w:r>
            </w:ins>
          </w:p>
        </w:tc>
      </w:tr>
      <w:tr w:rsidR="00566B33" w:rsidRPr="00566B33" w14:paraId="3071BA92" w14:textId="77777777" w:rsidTr="00566B33">
        <w:trPr>
          <w:trHeight w:val="400"/>
          <w:ins w:id="14814"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ins w:id="14815" w:author="Jens-Rainer Ohm" w:date="2023-10-13T14:21:00Z"/>
                <w:lang w:val="en-CA"/>
              </w:rPr>
            </w:pPr>
            <w:ins w:id="14816" w:author="Jens-Rainer Ohm" w:date="2023-10-13T14:21:00Z">
              <w:r>
                <w:rPr>
                  <w:lang w:val="en-CA"/>
                </w:rPr>
                <w:t>2.8</w:t>
              </w:r>
            </w:ins>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ins w:id="14817" w:author="Jens-Rainer Ohm" w:date="2023-10-13T14:21:00Z"/>
                <w:lang w:val="en-CA"/>
              </w:rPr>
            </w:pPr>
            <w:ins w:id="14818" w:author="Jens-Rainer Ohm" w:date="2023-10-13T14:21:00Z">
              <w:r>
                <w:rPr>
                  <w:lang w:val="en-CA"/>
                </w:rPr>
                <w:t>DBV signalling modification</w:t>
              </w:r>
            </w:ins>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ins w:id="14819" w:author="Jens-Rainer Ohm" w:date="2023-10-13T14:21:00Z"/>
                <w:lang w:val="fr-FR"/>
              </w:rPr>
            </w:pPr>
            <w:ins w:id="14820" w:author="Jens-Rainer Ohm" w:date="2023-10-13T14:21:00Z">
              <w:r>
                <w:rPr>
                  <w:lang w:val="fr-FR"/>
                </w:rPr>
                <w:t>OPPO</w:t>
              </w:r>
            </w:ins>
          </w:p>
          <w:p w14:paraId="334F5C4C" w14:textId="77777777" w:rsidR="00566B33" w:rsidRDefault="00566B33">
            <w:pPr>
              <w:tabs>
                <w:tab w:val="clear" w:pos="360"/>
              </w:tabs>
              <w:spacing w:before="0"/>
              <w:contextualSpacing/>
              <w:rPr>
                <w:ins w:id="14821" w:author="Jens-Rainer Ohm" w:date="2023-10-13T14:21:00Z"/>
                <w:lang w:val="fr-FR"/>
              </w:rPr>
            </w:pPr>
            <w:ins w:id="14822" w:author="Jens-Rainer Ohm" w:date="2023-10-13T14:21:00Z">
              <w:r>
                <w:rPr>
                  <w:lang w:val="fr-FR"/>
                </w:rPr>
                <w:t>L. Xu</w:t>
              </w:r>
            </w:ins>
          </w:p>
          <w:p w14:paraId="0694AF5F" w14:textId="77777777" w:rsidR="00566B33" w:rsidRDefault="00566B33">
            <w:pPr>
              <w:tabs>
                <w:tab w:val="clear" w:pos="360"/>
              </w:tabs>
              <w:spacing w:before="0"/>
              <w:contextualSpacing/>
              <w:rPr>
                <w:ins w:id="14823" w:author="Jens-Rainer Ohm" w:date="2023-10-13T14:21:00Z"/>
                <w:lang w:val="fr-FR"/>
              </w:rPr>
            </w:pPr>
          </w:p>
          <w:p w14:paraId="1118883C" w14:textId="77777777" w:rsidR="00566B33" w:rsidRDefault="00566B33">
            <w:pPr>
              <w:tabs>
                <w:tab w:val="clear" w:pos="360"/>
              </w:tabs>
              <w:spacing w:before="0"/>
              <w:contextualSpacing/>
              <w:rPr>
                <w:ins w:id="14824" w:author="Jens-Rainer Ohm" w:date="2023-10-13T14:21:00Z"/>
                <w:lang w:val="fr-FR"/>
              </w:rPr>
            </w:pPr>
            <w:ins w:id="14825" w:author="Jens-Rainer Ohm" w:date="2023-10-13T14:21:00Z">
              <w:r>
                <w:fldChar w:fldCharType="begin"/>
              </w:r>
              <w:r>
                <w:instrText xml:space="preserve"> HYPERLINK "https://jvet-experts.org/doc_end_user/documents/32_Hannover/wg11/JVET-AF0081-v1.zip" </w:instrText>
              </w:r>
              <w:r>
                <w:fldChar w:fldCharType="separate"/>
              </w:r>
              <w:r>
                <w:rPr>
                  <w:rStyle w:val="Hyperlink"/>
                  <w:lang w:val="fr-FR"/>
                </w:rPr>
                <w:t>JVET-AF0081</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ins w:id="14826" w:author="Jens-Rainer Ohm" w:date="2023-10-13T14:21:00Z"/>
                <w:lang w:val="en-CA"/>
              </w:rPr>
            </w:pPr>
            <w:ins w:id="14827" w:author="Jens-Rainer Ohm" w:date="2023-10-13T14:21:00Z">
              <w:r>
                <w:rPr>
                  <w:lang w:val="en-CA"/>
                </w:rPr>
                <w:t>Qualcomm</w:t>
              </w:r>
            </w:ins>
          </w:p>
          <w:p w14:paraId="2DCC22DE" w14:textId="77777777" w:rsidR="00566B33" w:rsidRDefault="00566B33">
            <w:pPr>
              <w:spacing w:before="0"/>
              <w:rPr>
                <w:ins w:id="14828" w:author="Jens-Rainer Ohm" w:date="2023-10-13T14:21:00Z"/>
                <w:szCs w:val="22"/>
                <w:lang w:val="en-CA"/>
              </w:rPr>
            </w:pPr>
            <w:ins w:id="14829" w:author="Jens-Rainer Ohm" w:date="2023-10-13T14:21:00Z">
              <w:r>
                <w:rPr>
                  <w:szCs w:val="22"/>
                  <w:lang w:val="en-CA"/>
                </w:rPr>
                <w:t>H. Huang</w:t>
              </w:r>
            </w:ins>
          </w:p>
          <w:p w14:paraId="0B6260D0" w14:textId="77777777" w:rsidR="00566B33" w:rsidRDefault="00566B33">
            <w:pPr>
              <w:spacing w:before="0"/>
              <w:rPr>
                <w:ins w:id="14830" w:author="Jens-Rainer Ohm" w:date="2023-10-13T14:21:00Z"/>
                <w:szCs w:val="22"/>
                <w:lang w:val="en-CA"/>
              </w:rPr>
            </w:pPr>
          </w:p>
          <w:p w14:paraId="5828CDF3" w14:textId="77777777" w:rsidR="00566B33" w:rsidRDefault="00566B33">
            <w:pPr>
              <w:spacing w:before="0"/>
              <w:rPr>
                <w:ins w:id="14831" w:author="Jens-Rainer Ohm" w:date="2023-10-13T14:21:00Z"/>
                <w:szCs w:val="22"/>
                <w:lang w:val="en-CA"/>
              </w:rPr>
            </w:pPr>
            <w:ins w:id="14832" w:author="Jens-Rainer Ohm" w:date="2023-10-13T14:21:00Z">
              <w:r>
                <w:rPr>
                  <w:szCs w:val="22"/>
                  <w:lang w:val="en-CA"/>
                </w:rPr>
                <w:t>JVET-AF0219</w:t>
              </w:r>
            </w:ins>
          </w:p>
        </w:tc>
      </w:tr>
      <w:tr w:rsidR="00566B33" w14:paraId="6DA5F60D" w14:textId="77777777" w:rsidTr="00566B33">
        <w:trPr>
          <w:trHeight w:val="400"/>
          <w:ins w:id="1483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ins w:id="14834" w:author="Jens-Rainer Ohm" w:date="2023-10-13T14:21:00Z"/>
                <w:lang w:val="en-CA"/>
              </w:rPr>
            </w:pPr>
            <w:ins w:id="14835" w:author="Jens-Rainer Ohm" w:date="2023-10-13T14:21:00Z">
              <w:r>
                <w:rPr>
                  <w:lang w:val="en-CA"/>
                </w:rPr>
                <w:t>2.9a</w:t>
              </w:r>
            </w:ins>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ins w:id="14836" w:author="Jens-Rainer Ohm" w:date="2023-10-13T14:21:00Z"/>
                <w:lang w:val="en-CA"/>
              </w:rPr>
            </w:pPr>
            <w:ins w:id="14837" w:author="Jens-Rainer Ohm" w:date="2023-10-13T14:21:00Z">
              <w:r>
                <w:rPr>
                  <w:lang w:val="en-CA"/>
                </w:rPr>
                <w:t>Enable DBV in single tree under CTC</w:t>
              </w:r>
            </w:ins>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ins w:id="14838" w:author="Jens-Rainer Ohm" w:date="2023-10-13T14:21:00Z"/>
                <w:lang w:val="en-CA"/>
              </w:rPr>
            </w:pPr>
            <w:ins w:id="14839" w:author="Jens-Rainer Ohm" w:date="2023-10-13T14:21:00Z">
              <w:r>
                <w:rPr>
                  <w:lang w:val="en-CA"/>
                </w:rPr>
                <w:t xml:space="preserve">Qualcomm </w:t>
              </w:r>
            </w:ins>
          </w:p>
          <w:p w14:paraId="11AA2BA6" w14:textId="77777777" w:rsidR="00566B33" w:rsidRDefault="00566B33">
            <w:pPr>
              <w:tabs>
                <w:tab w:val="clear" w:pos="360"/>
              </w:tabs>
              <w:spacing w:before="0"/>
              <w:contextualSpacing/>
              <w:rPr>
                <w:ins w:id="14840" w:author="Jens-Rainer Ohm" w:date="2023-10-13T14:21:00Z"/>
                <w:lang w:val="en-CA"/>
              </w:rPr>
            </w:pPr>
            <w:ins w:id="14841" w:author="Jens-Rainer Ohm" w:date="2023-10-13T14:21:00Z">
              <w:r>
                <w:rPr>
                  <w:lang w:val="en-CA"/>
                </w:rPr>
                <w:t>H. Huang</w:t>
              </w:r>
            </w:ins>
          </w:p>
          <w:p w14:paraId="48592F09" w14:textId="77777777" w:rsidR="00566B33" w:rsidRDefault="00566B33">
            <w:pPr>
              <w:tabs>
                <w:tab w:val="clear" w:pos="360"/>
              </w:tabs>
              <w:spacing w:before="0"/>
              <w:contextualSpacing/>
              <w:rPr>
                <w:ins w:id="14842" w:author="Jens-Rainer Ohm" w:date="2023-10-13T14:21:00Z"/>
                <w:lang w:val="en-CA"/>
              </w:rPr>
            </w:pPr>
          </w:p>
          <w:p w14:paraId="206E3ACC" w14:textId="77777777" w:rsidR="00566B33" w:rsidRDefault="00566B33">
            <w:pPr>
              <w:tabs>
                <w:tab w:val="clear" w:pos="360"/>
              </w:tabs>
              <w:spacing w:before="0"/>
              <w:contextualSpacing/>
              <w:rPr>
                <w:ins w:id="14843" w:author="Jens-Rainer Ohm" w:date="2023-10-13T14:21:00Z"/>
                <w:lang w:val="en-CA"/>
              </w:rPr>
            </w:pPr>
            <w:ins w:id="14844" w:author="Jens-Rainer Ohm" w:date="2023-10-13T14:21:00Z">
              <w:r>
                <w:lastRenderedPageBreak/>
                <w:fldChar w:fldCharType="begin"/>
              </w:r>
              <w:r>
                <w:instrText xml:space="preserve"> HYPERLINK "https://jvet-experts.org/doc_end_user/documents/32_Hannover/wg11/JVET-AF0066-v1.zip" </w:instrText>
              </w:r>
              <w:r>
                <w:fldChar w:fldCharType="separate"/>
              </w:r>
              <w:r>
                <w:rPr>
                  <w:rStyle w:val="Hyperlink"/>
                  <w:lang w:val="en-CA"/>
                </w:rPr>
                <w:t>JVET-AF006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ins w:id="14845" w:author="Jens-Rainer Ohm" w:date="2023-10-13T14:21:00Z"/>
                <w:lang w:val="en-CA"/>
              </w:rPr>
            </w:pPr>
            <w:ins w:id="14846" w:author="Jens-Rainer Ohm" w:date="2023-10-13T14:21:00Z">
              <w:r>
                <w:rPr>
                  <w:lang w:val="en-CA"/>
                </w:rPr>
                <w:lastRenderedPageBreak/>
                <w:t>OPPO</w:t>
              </w:r>
            </w:ins>
          </w:p>
          <w:p w14:paraId="0587CF5F" w14:textId="77777777" w:rsidR="00566B33" w:rsidRDefault="00566B33">
            <w:pPr>
              <w:spacing w:before="0"/>
              <w:rPr>
                <w:ins w:id="14847" w:author="Jens-Rainer Ohm" w:date="2023-10-13T14:21:00Z"/>
                <w:lang w:val="en-CA"/>
              </w:rPr>
            </w:pPr>
            <w:ins w:id="14848" w:author="Jens-Rainer Ohm" w:date="2023-10-13T14:21:00Z">
              <w:r>
                <w:rPr>
                  <w:lang w:val="en-CA"/>
                </w:rPr>
                <w:t>L. Xu</w:t>
              </w:r>
            </w:ins>
          </w:p>
          <w:p w14:paraId="462B2B87" w14:textId="77777777" w:rsidR="00566B33" w:rsidRDefault="00566B33">
            <w:pPr>
              <w:spacing w:before="0"/>
              <w:rPr>
                <w:ins w:id="14849" w:author="Jens-Rainer Ohm" w:date="2023-10-13T14:21:00Z"/>
                <w:lang w:val="en-CA"/>
              </w:rPr>
            </w:pPr>
          </w:p>
          <w:p w14:paraId="0131C6D8" w14:textId="77777777" w:rsidR="00566B33" w:rsidRDefault="00566B33">
            <w:pPr>
              <w:spacing w:before="0"/>
              <w:rPr>
                <w:ins w:id="14850" w:author="Jens-Rainer Ohm" w:date="2023-10-13T14:21:00Z"/>
                <w:rFonts w:eastAsiaTheme="minorEastAsia"/>
                <w:lang w:val="en-CA" w:eastAsia="zh-CN"/>
              </w:rPr>
            </w:pPr>
            <w:ins w:id="14851" w:author="Jens-Rainer Ohm" w:date="2023-10-13T14:21:00Z">
              <w:r>
                <w:lastRenderedPageBreak/>
                <w:fldChar w:fldCharType="begin"/>
              </w:r>
              <w:r>
                <w:instrText xml:space="preserve"> HYPERLINK "https://jvet-experts.org/doc_end_user/current_document.php?id=13324" </w:instrText>
              </w:r>
              <w:r>
                <w:fldChar w:fldCharType="separate"/>
              </w:r>
              <w:r>
                <w:rPr>
                  <w:rStyle w:val="Hyperlink"/>
                  <w:rFonts w:eastAsiaTheme="minorEastAsia"/>
                  <w:lang w:val="en-CA" w:eastAsia="zh-CN"/>
                </w:rPr>
                <w:t>JVET-AF0076</w:t>
              </w:r>
              <w:r>
                <w:fldChar w:fldCharType="end"/>
              </w:r>
            </w:ins>
          </w:p>
        </w:tc>
      </w:tr>
      <w:tr w:rsidR="00566B33" w14:paraId="52D7721E" w14:textId="77777777" w:rsidTr="00566B33">
        <w:trPr>
          <w:trHeight w:val="400"/>
          <w:ins w:id="1485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ins w:id="14853" w:author="Jens-Rainer Ohm" w:date="2023-10-13T14:21:00Z"/>
                <w:lang w:val="en-CA"/>
              </w:rPr>
            </w:pPr>
            <w:ins w:id="14854" w:author="Jens-Rainer Ohm" w:date="2023-10-13T14:21:00Z">
              <w:r>
                <w:rPr>
                  <w:lang w:val="en-CA"/>
                </w:rPr>
                <w:lastRenderedPageBreak/>
                <w:t>2.9b</w:t>
              </w:r>
            </w:ins>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ins w:id="14855" w:author="Jens-Rainer Ohm" w:date="2023-10-13T14:21:00Z"/>
                <w:lang w:val="en-CA"/>
              </w:rPr>
            </w:pPr>
            <w:ins w:id="14856" w:author="Jens-Rainer Ohm" w:date="2023-10-13T14:21:00Z">
              <w:r>
                <w:rPr>
                  <w:lang w:val="en-CA"/>
                </w:rPr>
                <w:t xml:space="preserve">Enable DBV in single tree when </w:t>
              </w:r>
              <w:proofErr w:type="spellStart"/>
              <w:r>
                <w:rPr>
                  <w:lang w:val="en-CA"/>
                </w:rPr>
                <w:t>DualITree</w:t>
              </w:r>
              <w:proofErr w:type="spellEnd"/>
              <w:r>
                <w:rPr>
                  <w:lang w:val="en-CA"/>
                </w:rPr>
                <w:t xml:space="preserve"> is set to 0</w:t>
              </w:r>
            </w:ins>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ins w:id="14857" w:author="Jens-Rainer Ohm" w:date="2023-10-13T14:21:00Z"/>
                <w:lang w:val="en-CA"/>
              </w:rPr>
            </w:pPr>
            <w:ins w:id="14858" w:author="Jens-Rainer Ohm" w:date="2023-10-13T14:21:00Z">
              <w:r>
                <w:rPr>
                  <w:lang w:val="en-CA"/>
                </w:rPr>
                <w:t xml:space="preserve">Qualcomm </w:t>
              </w:r>
            </w:ins>
          </w:p>
          <w:p w14:paraId="018147BA" w14:textId="77777777" w:rsidR="00566B33" w:rsidRDefault="00566B33">
            <w:pPr>
              <w:tabs>
                <w:tab w:val="clear" w:pos="360"/>
              </w:tabs>
              <w:spacing w:before="0"/>
              <w:contextualSpacing/>
              <w:rPr>
                <w:ins w:id="14859" w:author="Jens-Rainer Ohm" w:date="2023-10-13T14:21:00Z"/>
                <w:lang w:val="en-CA"/>
              </w:rPr>
            </w:pPr>
            <w:ins w:id="14860" w:author="Jens-Rainer Ohm" w:date="2023-10-13T14:21:00Z">
              <w:r>
                <w:rPr>
                  <w:lang w:val="en-CA"/>
                </w:rPr>
                <w:t>H. Huang</w:t>
              </w:r>
            </w:ins>
          </w:p>
          <w:p w14:paraId="57A95F9E" w14:textId="77777777" w:rsidR="00566B33" w:rsidRDefault="00566B33">
            <w:pPr>
              <w:tabs>
                <w:tab w:val="clear" w:pos="360"/>
              </w:tabs>
              <w:spacing w:before="0"/>
              <w:contextualSpacing/>
              <w:rPr>
                <w:ins w:id="14861" w:author="Jens-Rainer Ohm" w:date="2023-10-13T14:21:00Z"/>
                <w:lang w:val="en-CA"/>
              </w:rPr>
            </w:pPr>
          </w:p>
          <w:p w14:paraId="17C62152" w14:textId="77777777" w:rsidR="00566B33" w:rsidRDefault="00566B33">
            <w:pPr>
              <w:tabs>
                <w:tab w:val="clear" w:pos="360"/>
              </w:tabs>
              <w:spacing w:before="0"/>
              <w:contextualSpacing/>
              <w:rPr>
                <w:ins w:id="14862" w:author="Jens-Rainer Ohm" w:date="2023-10-13T14:21:00Z"/>
                <w:lang w:val="en-CA"/>
              </w:rPr>
            </w:pPr>
            <w:ins w:id="14863" w:author="Jens-Rainer Ohm" w:date="2023-10-13T14:21:00Z">
              <w:r>
                <w:fldChar w:fldCharType="begin"/>
              </w:r>
              <w:r>
                <w:instrText xml:space="preserve"> HYPERLINK "https://jvet-experts.org/doc_end_user/documents/32_Hannover/wg11/JVET-AF0066-v1.zip" </w:instrText>
              </w:r>
              <w:r>
                <w:fldChar w:fldCharType="separate"/>
              </w:r>
              <w:r>
                <w:rPr>
                  <w:rStyle w:val="Hyperlink"/>
                  <w:lang w:val="en-CA"/>
                </w:rPr>
                <w:t>JVET-AF0066</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ins w:id="14864" w:author="Jens-Rainer Ohm" w:date="2023-10-13T14:21:00Z"/>
                <w:lang w:val="en-CA"/>
              </w:rPr>
            </w:pPr>
            <w:ins w:id="14865" w:author="Jens-Rainer Ohm" w:date="2023-10-13T14:21:00Z">
              <w:r>
                <w:rPr>
                  <w:lang w:val="en-CA"/>
                </w:rPr>
                <w:t>OPPO</w:t>
              </w:r>
            </w:ins>
          </w:p>
          <w:p w14:paraId="38D3D24E" w14:textId="77777777" w:rsidR="00566B33" w:rsidRDefault="00566B33">
            <w:pPr>
              <w:spacing w:before="0"/>
              <w:rPr>
                <w:ins w:id="14866" w:author="Jens-Rainer Ohm" w:date="2023-10-13T14:21:00Z"/>
                <w:szCs w:val="22"/>
                <w:lang w:val="en-CA"/>
              </w:rPr>
            </w:pPr>
            <w:ins w:id="14867" w:author="Jens-Rainer Ohm" w:date="2023-10-13T14:21:00Z">
              <w:r>
                <w:rPr>
                  <w:szCs w:val="22"/>
                  <w:lang w:val="en-CA"/>
                </w:rPr>
                <w:t>L. Xu</w:t>
              </w:r>
            </w:ins>
          </w:p>
          <w:p w14:paraId="3137DE84" w14:textId="77777777" w:rsidR="00566B33" w:rsidRDefault="00566B33">
            <w:pPr>
              <w:spacing w:before="0"/>
              <w:rPr>
                <w:ins w:id="14868" w:author="Jens-Rainer Ohm" w:date="2023-10-13T14:21:00Z"/>
                <w:szCs w:val="22"/>
                <w:lang w:val="en-CA"/>
              </w:rPr>
            </w:pPr>
          </w:p>
          <w:p w14:paraId="4760422C" w14:textId="77777777" w:rsidR="00566B33" w:rsidRDefault="00566B33">
            <w:pPr>
              <w:spacing w:before="0"/>
              <w:rPr>
                <w:ins w:id="14869" w:author="Jens-Rainer Ohm" w:date="2023-10-13T14:21:00Z"/>
                <w:rFonts w:eastAsiaTheme="minorEastAsia"/>
                <w:szCs w:val="22"/>
                <w:lang w:val="en-CA" w:eastAsia="zh-CN"/>
              </w:rPr>
            </w:pPr>
            <w:ins w:id="14870" w:author="Jens-Rainer Ohm" w:date="2023-10-13T14:21:00Z">
              <w:r>
                <w:fldChar w:fldCharType="begin"/>
              </w:r>
              <w:r>
                <w:instrText xml:space="preserve"> HYPERLINK "https://jvet-experts.org/doc_end_user/current_document.php?id=13324" </w:instrText>
              </w:r>
              <w:r>
                <w:fldChar w:fldCharType="separate"/>
              </w:r>
              <w:r>
                <w:rPr>
                  <w:rStyle w:val="Hyperlink"/>
                  <w:rFonts w:eastAsiaTheme="minorEastAsia"/>
                  <w:szCs w:val="22"/>
                  <w:lang w:val="en-CA" w:eastAsia="zh-CN"/>
                </w:rPr>
                <w:t>JVET-AF0076</w:t>
              </w:r>
              <w:r>
                <w:fldChar w:fldCharType="end"/>
              </w:r>
            </w:ins>
          </w:p>
        </w:tc>
      </w:tr>
      <w:tr w:rsidR="00566B33" w14:paraId="04E28E2C" w14:textId="77777777" w:rsidTr="00566B33">
        <w:trPr>
          <w:trHeight w:val="400"/>
          <w:ins w:id="1487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ins w:id="14872" w:author="Jens-Rainer Ohm" w:date="2023-10-13T14:21:00Z"/>
                <w:lang w:val="en-CA"/>
              </w:rPr>
            </w:pPr>
            <w:ins w:id="14873" w:author="Jens-Rainer Ohm" w:date="2023-10-13T14:21:00Z">
              <w:r>
                <w:rPr>
                  <w:lang w:val="en-CA"/>
                </w:rPr>
                <w:t>2.10</w:t>
              </w:r>
            </w:ins>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ins w:id="14874" w:author="Jens-Rainer Ohm" w:date="2023-10-13T14:21:00Z"/>
                <w:lang w:val="en-CA"/>
              </w:rPr>
            </w:pPr>
            <w:ins w:id="14875" w:author="Jens-Rainer Ohm" w:date="2023-10-13T14:21:00Z">
              <w:r>
                <w:rPr>
                  <w:lang w:val="en-CA"/>
                </w:rPr>
                <w:t>Combination test of Test 2.8 and Test 2.9</w:t>
              </w:r>
            </w:ins>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ins w:id="14876" w:author="Jens-Rainer Ohm" w:date="2023-10-13T14:21:00Z"/>
                <w:lang w:val="fr-FR"/>
              </w:rPr>
            </w:pPr>
            <w:ins w:id="14877" w:author="Jens-Rainer Ohm" w:date="2023-10-13T14:21:00Z">
              <w:r>
                <w:rPr>
                  <w:lang w:val="fr-FR"/>
                </w:rPr>
                <w:t>Qualcomm</w:t>
              </w:r>
            </w:ins>
          </w:p>
          <w:p w14:paraId="473BE5F4" w14:textId="77777777" w:rsidR="00566B33" w:rsidRDefault="00566B33">
            <w:pPr>
              <w:tabs>
                <w:tab w:val="clear" w:pos="360"/>
              </w:tabs>
              <w:spacing w:before="0"/>
              <w:contextualSpacing/>
              <w:rPr>
                <w:ins w:id="14878" w:author="Jens-Rainer Ohm" w:date="2023-10-13T14:21:00Z"/>
                <w:lang w:val="fr-FR"/>
              </w:rPr>
            </w:pPr>
            <w:ins w:id="14879" w:author="Jens-Rainer Ohm" w:date="2023-10-13T14:21:00Z">
              <w:r>
                <w:rPr>
                  <w:lang w:val="fr-FR"/>
                </w:rPr>
                <w:t>H. Huang</w:t>
              </w:r>
            </w:ins>
          </w:p>
          <w:p w14:paraId="5FF1AF7C" w14:textId="77777777" w:rsidR="00566B33" w:rsidRDefault="00566B33">
            <w:pPr>
              <w:tabs>
                <w:tab w:val="clear" w:pos="360"/>
              </w:tabs>
              <w:spacing w:before="0"/>
              <w:contextualSpacing/>
              <w:rPr>
                <w:ins w:id="14880" w:author="Jens-Rainer Ohm" w:date="2023-10-13T14:21:00Z"/>
                <w:lang w:val="fr-FR"/>
              </w:rPr>
            </w:pPr>
          </w:p>
          <w:p w14:paraId="55E60CD3" w14:textId="77777777" w:rsidR="00566B33" w:rsidRDefault="00566B33">
            <w:pPr>
              <w:tabs>
                <w:tab w:val="clear" w:pos="360"/>
              </w:tabs>
              <w:spacing w:before="0"/>
              <w:contextualSpacing/>
              <w:rPr>
                <w:ins w:id="14881" w:author="Jens-Rainer Ohm" w:date="2023-10-13T14:21:00Z"/>
                <w:lang w:val="fr-FR"/>
              </w:rPr>
            </w:pPr>
            <w:ins w:id="14882" w:author="Jens-Rainer Ohm" w:date="2023-10-13T14:21:00Z">
              <w:r>
                <w:rPr>
                  <w:lang w:val="fr-FR"/>
                </w:rPr>
                <w:t>OPPO</w:t>
              </w:r>
            </w:ins>
          </w:p>
          <w:p w14:paraId="7586E041" w14:textId="77777777" w:rsidR="00566B33" w:rsidRDefault="00566B33">
            <w:pPr>
              <w:tabs>
                <w:tab w:val="clear" w:pos="360"/>
              </w:tabs>
              <w:spacing w:before="0"/>
              <w:contextualSpacing/>
              <w:rPr>
                <w:ins w:id="14883" w:author="Jens-Rainer Ohm" w:date="2023-10-13T14:21:00Z"/>
                <w:lang w:val="fr-FR"/>
              </w:rPr>
            </w:pPr>
            <w:ins w:id="14884" w:author="Jens-Rainer Ohm" w:date="2023-10-13T14:21:00Z">
              <w:r>
                <w:rPr>
                  <w:lang w:val="fr-FR"/>
                </w:rPr>
                <w:t>L. Xu</w:t>
              </w:r>
            </w:ins>
          </w:p>
          <w:p w14:paraId="52560324" w14:textId="77777777" w:rsidR="00566B33" w:rsidRDefault="00566B33">
            <w:pPr>
              <w:tabs>
                <w:tab w:val="clear" w:pos="360"/>
              </w:tabs>
              <w:spacing w:before="0"/>
              <w:contextualSpacing/>
              <w:rPr>
                <w:ins w:id="14885" w:author="Jens-Rainer Ohm" w:date="2023-10-13T14:21:00Z"/>
                <w:lang w:val="fr-FR"/>
              </w:rPr>
            </w:pPr>
          </w:p>
          <w:p w14:paraId="48C35AB6" w14:textId="77777777" w:rsidR="00566B33" w:rsidRDefault="00566B33">
            <w:pPr>
              <w:tabs>
                <w:tab w:val="clear" w:pos="360"/>
              </w:tabs>
              <w:spacing w:before="0"/>
              <w:contextualSpacing/>
              <w:rPr>
                <w:ins w:id="14886" w:author="Jens-Rainer Ohm" w:date="2023-10-13T14:21:00Z"/>
                <w:lang w:val="en-CA"/>
              </w:rPr>
            </w:pPr>
            <w:ins w:id="14887" w:author="Jens-Rainer Ohm" w:date="2023-10-13T14:21:00Z">
              <w:r>
                <w:fldChar w:fldCharType="begin"/>
              </w:r>
              <w:r>
                <w:instrText xml:space="preserve"> HYPERLINK "https://jvet-experts.org/doc_end_user/documents/32_Hannover/wg11/JVET-AF0207-v1.zip" </w:instrText>
              </w:r>
              <w:r>
                <w:fldChar w:fldCharType="separate"/>
              </w:r>
              <w:r>
                <w:rPr>
                  <w:rStyle w:val="Hyperlink"/>
                  <w:lang w:val="en-CA"/>
                </w:rPr>
                <w:t>JVET-AF0207</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ins w:id="14888" w:author="Jens-Rainer Ohm" w:date="2023-10-13T14:21:00Z"/>
                <w:lang w:val="en-CA"/>
              </w:rPr>
            </w:pPr>
            <w:ins w:id="14889" w:author="Jens-Rainer Ohm" w:date="2023-10-13T14:21:00Z">
              <w:r>
                <w:rPr>
                  <w:lang w:val="en-CA"/>
                </w:rPr>
                <w:t>VIVO</w:t>
              </w:r>
            </w:ins>
          </w:p>
          <w:p w14:paraId="7090FA63" w14:textId="77777777" w:rsidR="00566B33" w:rsidRDefault="00566B33">
            <w:pPr>
              <w:spacing w:before="0"/>
              <w:rPr>
                <w:ins w:id="14890" w:author="Jens-Rainer Ohm" w:date="2023-10-13T14:21:00Z"/>
                <w:lang w:val="en-CA"/>
              </w:rPr>
            </w:pPr>
            <w:ins w:id="14891" w:author="Jens-Rainer Ohm" w:date="2023-10-13T14:21:00Z">
              <w:r>
                <w:rPr>
                  <w:lang w:val="en-CA"/>
                </w:rPr>
                <w:t>C. Zhou</w:t>
              </w:r>
            </w:ins>
          </w:p>
        </w:tc>
      </w:tr>
      <w:tr w:rsidR="00566B33" w14:paraId="1BAAF7AC" w14:textId="77777777" w:rsidTr="00566B33">
        <w:trPr>
          <w:trHeight w:val="400"/>
          <w:ins w:id="1489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ins w:id="14893" w:author="Jens-Rainer Ohm" w:date="2023-10-13T14:21:00Z"/>
                <w:lang w:val="en-CA"/>
              </w:rPr>
            </w:pPr>
            <w:ins w:id="14894" w:author="Jens-Rainer Ohm" w:date="2023-10-13T14:21:00Z">
              <w:r>
                <w:rPr>
                  <w:lang w:val="en-CA"/>
                </w:rPr>
                <w:t>2.11a</w:t>
              </w:r>
            </w:ins>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ins w:id="14895" w:author="Jens-Rainer Ohm" w:date="2023-10-13T14:21:00Z"/>
                <w:lang w:val="en-CA"/>
              </w:rPr>
            </w:pPr>
            <w:ins w:id="14896" w:author="Jens-Rainer Ohm" w:date="2023-10-13T14:21:00Z">
              <w:r>
                <w:rPr>
                  <w:lang w:val="en-CA"/>
                </w:rPr>
                <w:t>Test 2.1b + Test 2.5b</w:t>
              </w:r>
            </w:ins>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ins w:id="14897" w:author="Jens-Rainer Ohm" w:date="2023-10-13T14:21:00Z"/>
                <w:lang w:val="fr-FR"/>
              </w:rPr>
            </w:pPr>
            <w:proofErr w:type="spellStart"/>
            <w:ins w:id="14898" w:author="Jens-Rainer Ohm" w:date="2023-10-13T14:21:00Z">
              <w:r>
                <w:rPr>
                  <w:lang w:val="fr-FR"/>
                </w:rPr>
                <w:t>InterDigital</w:t>
              </w:r>
              <w:proofErr w:type="spellEnd"/>
            </w:ins>
          </w:p>
          <w:p w14:paraId="75E510C3" w14:textId="77777777" w:rsidR="00566B33" w:rsidRDefault="00566B33">
            <w:pPr>
              <w:tabs>
                <w:tab w:val="clear" w:pos="360"/>
              </w:tabs>
              <w:spacing w:before="0"/>
              <w:contextualSpacing/>
              <w:rPr>
                <w:ins w:id="14899" w:author="Jens-Rainer Ohm" w:date="2023-10-13T14:21:00Z"/>
                <w:lang w:val="fr-FR"/>
              </w:rPr>
            </w:pPr>
            <w:ins w:id="14900" w:author="Jens-Rainer Ohm" w:date="2023-10-13T14:21:00Z">
              <w:r>
                <w:rPr>
                  <w:lang w:val="fr-FR"/>
                </w:rPr>
                <w:t xml:space="preserve">K. </w:t>
              </w:r>
              <w:proofErr w:type="spellStart"/>
              <w:r>
                <w:rPr>
                  <w:lang w:val="fr-FR"/>
                </w:rPr>
                <w:t>Naser</w:t>
              </w:r>
              <w:proofErr w:type="spellEnd"/>
            </w:ins>
          </w:p>
          <w:p w14:paraId="6FC10093" w14:textId="77777777" w:rsidR="00566B33" w:rsidRDefault="00566B33">
            <w:pPr>
              <w:tabs>
                <w:tab w:val="clear" w:pos="360"/>
              </w:tabs>
              <w:spacing w:before="0"/>
              <w:contextualSpacing/>
              <w:rPr>
                <w:ins w:id="14901" w:author="Jens-Rainer Ohm" w:date="2023-10-13T14:21:00Z"/>
                <w:lang w:val="fr-FR"/>
              </w:rPr>
            </w:pPr>
          </w:p>
          <w:p w14:paraId="5A3FEB6E" w14:textId="77777777" w:rsidR="00566B33" w:rsidRDefault="00566B33">
            <w:pPr>
              <w:tabs>
                <w:tab w:val="clear" w:pos="360"/>
              </w:tabs>
              <w:spacing w:before="0"/>
              <w:contextualSpacing/>
              <w:rPr>
                <w:ins w:id="14902" w:author="Jens-Rainer Ohm" w:date="2023-10-13T14:21:00Z"/>
                <w:lang w:val="fr-FR"/>
              </w:rPr>
            </w:pPr>
            <w:ins w:id="14903" w:author="Jens-Rainer Ohm" w:date="2023-10-13T14:21:00Z">
              <w:r>
                <w:rPr>
                  <w:lang w:val="fr-FR"/>
                </w:rPr>
                <w:t>Nokia</w:t>
              </w:r>
            </w:ins>
          </w:p>
          <w:p w14:paraId="6137C7AE" w14:textId="77777777" w:rsidR="00566B33" w:rsidRDefault="00566B33">
            <w:pPr>
              <w:tabs>
                <w:tab w:val="clear" w:pos="360"/>
              </w:tabs>
              <w:spacing w:before="0"/>
              <w:contextualSpacing/>
              <w:rPr>
                <w:ins w:id="14904" w:author="Jens-Rainer Ohm" w:date="2023-10-13T14:21:00Z"/>
                <w:lang w:val="fr-FR"/>
              </w:rPr>
            </w:pPr>
            <w:ins w:id="14905" w:author="Jens-Rainer Ohm" w:date="2023-10-13T14:21:00Z">
              <w:r>
                <w:rPr>
                  <w:lang w:val="fr-FR"/>
                </w:rPr>
                <w:t xml:space="preserve">S. </w:t>
              </w:r>
              <w:proofErr w:type="spellStart"/>
              <w:r>
                <w:rPr>
                  <w:lang w:val="fr-FR"/>
                </w:rPr>
                <w:t>Blasi</w:t>
              </w:r>
              <w:proofErr w:type="spellEnd"/>
            </w:ins>
          </w:p>
          <w:p w14:paraId="33F44D8E" w14:textId="77777777" w:rsidR="00566B33" w:rsidRDefault="00566B33">
            <w:pPr>
              <w:spacing w:before="0"/>
              <w:rPr>
                <w:ins w:id="14906" w:author="Jens-Rainer Ohm" w:date="2023-10-13T14:21:00Z"/>
                <w:lang w:val="fr-FR"/>
              </w:rPr>
            </w:pPr>
          </w:p>
          <w:p w14:paraId="3E501747" w14:textId="77777777" w:rsidR="00566B33" w:rsidRDefault="00566B33">
            <w:pPr>
              <w:spacing w:before="0"/>
              <w:rPr>
                <w:ins w:id="14907" w:author="Jens-Rainer Ohm" w:date="2023-10-13T14:21:00Z"/>
                <w:lang w:val="fr-FR"/>
              </w:rPr>
            </w:pPr>
            <w:ins w:id="14908" w:author="Jens-Rainer Ohm" w:date="2023-10-13T14:21:00Z">
              <w:r>
                <w:rPr>
                  <w:color w:val="000000"/>
                  <w:lang w:val="fr-FR"/>
                </w:rPr>
                <w:t>vivo</w:t>
              </w:r>
            </w:ins>
          </w:p>
          <w:p w14:paraId="2199DEB4" w14:textId="77777777" w:rsidR="00566B33" w:rsidRDefault="00566B33">
            <w:pPr>
              <w:spacing w:before="0" w:after="240"/>
              <w:rPr>
                <w:ins w:id="14909" w:author="Jens-Rainer Ohm" w:date="2023-10-13T14:21:00Z"/>
                <w:color w:val="000000"/>
                <w:lang w:val="fr-FR"/>
              </w:rPr>
            </w:pPr>
            <w:ins w:id="14910" w:author="Jens-Rainer Ohm" w:date="2023-10-13T14:21:00Z">
              <w:r>
                <w:rPr>
                  <w:color w:val="000000"/>
                  <w:lang w:val="fr-FR"/>
                </w:rPr>
                <w:t>C. Zhou</w:t>
              </w:r>
            </w:ins>
          </w:p>
          <w:p w14:paraId="2701660D" w14:textId="77777777" w:rsidR="00566B33" w:rsidRDefault="00566B33">
            <w:pPr>
              <w:spacing w:before="0" w:after="240"/>
              <w:rPr>
                <w:ins w:id="14911" w:author="Jens-Rainer Ohm" w:date="2023-10-13T14:21:00Z"/>
                <w:color w:val="000000"/>
                <w:lang w:val="fr-FR"/>
              </w:rPr>
            </w:pPr>
            <w:ins w:id="14912" w:author="Jens-Rainer Ohm" w:date="2023-10-13T14:21:00Z">
              <w:r>
                <w:rPr>
                  <w:color w:val="000000"/>
                  <w:lang w:val="fr-FR"/>
                </w:rPr>
                <w:br/>
              </w:r>
              <w:r>
                <w:fldChar w:fldCharType="begin"/>
              </w:r>
              <w:r>
                <w:instrText xml:space="preserve"> HYPERLINK "https://jvet-experts.org/doc_end_user/current_document.php?id=13492" </w:instrText>
              </w:r>
              <w:r>
                <w:fldChar w:fldCharType="separate"/>
              </w:r>
              <w:r>
                <w:rPr>
                  <w:rStyle w:val="Hyperlink"/>
                </w:rPr>
                <w:t>JVET-AF022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ins w:id="14913" w:author="Jens-Rainer Ohm" w:date="2023-10-13T14:21:00Z"/>
                <w:lang w:val="fr-FR"/>
              </w:rPr>
            </w:pPr>
            <w:ins w:id="14914" w:author="Jens-Rainer Ohm" w:date="2023-10-13T14:21:00Z">
              <w:r>
                <w:rPr>
                  <w:lang w:val="fr-FR"/>
                </w:rPr>
                <w:t>Xiaomi</w:t>
              </w:r>
            </w:ins>
          </w:p>
          <w:p w14:paraId="60186730" w14:textId="77777777" w:rsidR="00566B33" w:rsidRDefault="00566B33">
            <w:pPr>
              <w:spacing w:before="0"/>
              <w:rPr>
                <w:ins w:id="14915" w:author="Jens-Rainer Ohm" w:date="2023-10-13T14:21:00Z"/>
                <w:lang w:val="fr-FR"/>
              </w:rPr>
            </w:pPr>
            <w:ins w:id="14916" w:author="Jens-Rainer Ohm" w:date="2023-10-13T14:21:00Z">
              <w:r>
                <w:rPr>
                  <w:lang w:val="fr-FR"/>
                </w:rPr>
                <w:t xml:space="preserve">R.G. </w:t>
              </w:r>
              <w:proofErr w:type="spellStart"/>
              <w:r>
                <w:rPr>
                  <w:lang w:val="fr-FR"/>
                </w:rPr>
                <w:t>Youvalari</w:t>
              </w:r>
              <w:proofErr w:type="spellEnd"/>
            </w:ins>
          </w:p>
          <w:p w14:paraId="233B7DEC" w14:textId="77777777" w:rsidR="00566B33" w:rsidRDefault="00566B33">
            <w:pPr>
              <w:spacing w:before="0"/>
              <w:rPr>
                <w:ins w:id="14917" w:author="Jens-Rainer Ohm" w:date="2023-10-13T14:21:00Z"/>
                <w:lang w:val="fr-FR"/>
              </w:rPr>
            </w:pPr>
            <w:ins w:id="14918" w:author="Jens-Rainer Ohm" w:date="2023-10-13T14:21:00Z">
              <w:r>
                <w:rPr>
                  <w:lang w:val="fr-FR"/>
                </w:rPr>
                <w:t xml:space="preserve">M. </w:t>
              </w:r>
              <w:proofErr w:type="spellStart"/>
              <w:r>
                <w:rPr>
                  <w:lang w:val="fr-FR"/>
                </w:rPr>
                <w:t>Abdoli</w:t>
              </w:r>
              <w:proofErr w:type="spellEnd"/>
            </w:ins>
          </w:p>
          <w:p w14:paraId="3C5A8646" w14:textId="77777777" w:rsidR="00566B33" w:rsidRDefault="00566B33">
            <w:pPr>
              <w:spacing w:before="0"/>
              <w:rPr>
                <w:ins w:id="14919" w:author="Jens-Rainer Ohm" w:date="2023-10-13T14:21:00Z"/>
                <w:lang w:val="fr-FR"/>
              </w:rPr>
            </w:pPr>
          </w:p>
          <w:p w14:paraId="77DE0677" w14:textId="77777777" w:rsidR="00566B33" w:rsidRDefault="00566B33">
            <w:pPr>
              <w:spacing w:before="0"/>
              <w:rPr>
                <w:ins w:id="14920" w:author="Jens-Rainer Ohm" w:date="2023-10-13T14:21:00Z"/>
                <w:lang w:val="fr-FR"/>
              </w:rPr>
            </w:pPr>
            <w:ins w:id="14921" w:author="Jens-Rainer Ohm" w:date="2023-10-13T14:21:00Z">
              <w:r>
                <w:fldChar w:fldCharType="begin"/>
              </w:r>
              <w:r>
                <w:instrText xml:space="preserve"> HYPERLINK "https://jvet-experts.org/doc_end_user/current_document.php?id=13507" </w:instrText>
              </w:r>
              <w:r>
                <w:fldChar w:fldCharType="separate"/>
              </w:r>
              <w:r>
                <w:rPr>
                  <w:rStyle w:val="Hyperlink"/>
                </w:rPr>
                <w:t>JVET-AF0244</w:t>
              </w:r>
              <w:r>
                <w:fldChar w:fldCharType="end"/>
              </w:r>
            </w:ins>
          </w:p>
        </w:tc>
      </w:tr>
      <w:tr w:rsidR="00566B33" w14:paraId="3686C413" w14:textId="77777777" w:rsidTr="00566B33">
        <w:trPr>
          <w:trHeight w:val="400"/>
          <w:ins w:id="1492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ins w:id="14923" w:author="Jens-Rainer Ohm" w:date="2023-10-13T14:21:00Z"/>
                <w:lang w:val="en-CA"/>
              </w:rPr>
            </w:pPr>
            <w:ins w:id="14924" w:author="Jens-Rainer Ohm" w:date="2023-10-13T14:21:00Z">
              <w:r>
                <w:rPr>
                  <w:lang w:val="en-CA"/>
                </w:rPr>
                <w:t>2.11b</w:t>
              </w:r>
            </w:ins>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ins w:id="14925" w:author="Jens-Rainer Ohm" w:date="2023-10-13T14:21:00Z"/>
                <w:lang w:val="en-CA"/>
              </w:rPr>
            </w:pPr>
            <w:ins w:id="14926" w:author="Jens-Rainer Ohm" w:date="2023-10-13T14:21:00Z">
              <w:r>
                <w:rPr>
                  <w:lang w:val="en-CA"/>
                </w:rPr>
                <w:t>Test 2.2b + Test 2.5b</w:t>
              </w:r>
            </w:ins>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ins w:id="14927" w:author="Jens-Rainer Ohm" w:date="2023-10-13T14:21:00Z"/>
                <w:lang w:val="fr-FR"/>
              </w:rPr>
            </w:pPr>
            <w:proofErr w:type="spellStart"/>
            <w:ins w:id="14928" w:author="Jens-Rainer Ohm" w:date="2023-10-13T14:21:00Z">
              <w:r>
                <w:rPr>
                  <w:lang w:val="fr-FR"/>
                </w:rPr>
                <w:t>InterDigital</w:t>
              </w:r>
              <w:proofErr w:type="spellEnd"/>
            </w:ins>
          </w:p>
          <w:p w14:paraId="08A850CC" w14:textId="77777777" w:rsidR="00566B33" w:rsidRDefault="00566B33">
            <w:pPr>
              <w:tabs>
                <w:tab w:val="clear" w:pos="360"/>
              </w:tabs>
              <w:spacing w:before="0"/>
              <w:contextualSpacing/>
              <w:rPr>
                <w:ins w:id="14929" w:author="Jens-Rainer Ohm" w:date="2023-10-13T14:21:00Z"/>
                <w:lang w:val="fr-FR"/>
              </w:rPr>
            </w:pPr>
            <w:ins w:id="14930" w:author="Jens-Rainer Ohm" w:date="2023-10-13T14:21:00Z">
              <w:r>
                <w:rPr>
                  <w:lang w:val="fr-FR"/>
                </w:rPr>
                <w:t xml:space="preserve">K. </w:t>
              </w:r>
              <w:proofErr w:type="spellStart"/>
              <w:r>
                <w:rPr>
                  <w:lang w:val="fr-FR"/>
                </w:rPr>
                <w:t>Naser</w:t>
              </w:r>
              <w:proofErr w:type="spellEnd"/>
            </w:ins>
          </w:p>
          <w:p w14:paraId="3C304D32" w14:textId="77777777" w:rsidR="00566B33" w:rsidRDefault="00566B33">
            <w:pPr>
              <w:tabs>
                <w:tab w:val="clear" w:pos="360"/>
              </w:tabs>
              <w:spacing w:before="0"/>
              <w:contextualSpacing/>
              <w:rPr>
                <w:ins w:id="14931" w:author="Jens-Rainer Ohm" w:date="2023-10-13T14:21:00Z"/>
                <w:lang w:val="fr-FR"/>
              </w:rPr>
            </w:pPr>
          </w:p>
          <w:p w14:paraId="240E3BA7" w14:textId="77777777" w:rsidR="00566B33" w:rsidRDefault="00566B33">
            <w:pPr>
              <w:tabs>
                <w:tab w:val="clear" w:pos="360"/>
              </w:tabs>
              <w:spacing w:before="0"/>
              <w:contextualSpacing/>
              <w:rPr>
                <w:ins w:id="14932" w:author="Jens-Rainer Ohm" w:date="2023-10-13T14:21:00Z"/>
                <w:lang w:val="fr-FR"/>
              </w:rPr>
            </w:pPr>
            <w:ins w:id="14933" w:author="Jens-Rainer Ohm" w:date="2023-10-13T14:21:00Z">
              <w:r>
                <w:rPr>
                  <w:lang w:val="fr-FR"/>
                </w:rPr>
                <w:t>Nokia</w:t>
              </w:r>
            </w:ins>
          </w:p>
          <w:p w14:paraId="511329E4" w14:textId="77777777" w:rsidR="00566B33" w:rsidRDefault="00566B33">
            <w:pPr>
              <w:tabs>
                <w:tab w:val="clear" w:pos="360"/>
              </w:tabs>
              <w:spacing w:before="0"/>
              <w:contextualSpacing/>
              <w:rPr>
                <w:ins w:id="14934" w:author="Jens-Rainer Ohm" w:date="2023-10-13T14:21:00Z"/>
                <w:lang w:val="fr-FR"/>
              </w:rPr>
            </w:pPr>
            <w:ins w:id="14935" w:author="Jens-Rainer Ohm" w:date="2023-10-13T14:21:00Z">
              <w:r>
                <w:rPr>
                  <w:lang w:val="fr-FR"/>
                </w:rPr>
                <w:t xml:space="preserve">S. </w:t>
              </w:r>
              <w:proofErr w:type="spellStart"/>
              <w:r>
                <w:rPr>
                  <w:lang w:val="fr-FR"/>
                </w:rPr>
                <w:t>Blasi</w:t>
              </w:r>
              <w:proofErr w:type="spellEnd"/>
            </w:ins>
          </w:p>
          <w:p w14:paraId="673B00D1" w14:textId="77777777" w:rsidR="00566B33" w:rsidRDefault="00566B33">
            <w:pPr>
              <w:spacing w:before="0"/>
              <w:rPr>
                <w:ins w:id="14936" w:author="Jens-Rainer Ohm" w:date="2023-10-13T14:21:00Z"/>
                <w:lang w:val="fr-FR"/>
              </w:rPr>
            </w:pPr>
          </w:p>
          <w:p w14:paraId="5D9B4ED4" w14:textId="77777777" w:rsidR="00566B33" w:rsidRDefault="00566B33">
            <w:pPr>
              <w:spacing w:before="0"/>
              <w:rPr>
                <w:ins w:id="14937" w:author="Jens-Rainer Ohm" w:date="2023-10-13T14:21:00Z"/>
                <w:lang w:val="fr-FR"/>
              </w:rPr>
            </w:pPr>
            <w:ins w:id="14938" w:author="Jens-Rainer Ohm" w:date="2023-10-13T14:21:00Z">
              <w:r>
                <w:rPr>
                  <w:color w:val="000000"/>
                  <w:lang w:val="fr-FR"/>
                </w:rPr>
                <w:t>vivo</w:t>
              </w:r>
            </w:ins>
          </w:p>
          <w:p w14:paraId="2A2C135A" w14:textId="77777777" w:rsidR="00566B33" w:rsidRDefault="00566B33">
            <w:pPr>
              <w:tabs>
                <w:tab w:val="clear" w:pos="360"/>
              </w:tabs>
              <w:spacing w:before="0"/>
              <w:contextualSpacing/>
              <w:rPr>
                <w:ins w:id="14939" w:author="Jens-Rainer Ohm" w:date="2023-10-13T14:21:00Z"/>
                <w:color w:val="000000"/>
                <w:lang w:val="fr-FR"/>
              </w:rPr>
            </w:pPr>
            <w:ins w:id="14940" w:author="Jens-Rainer Ohm" w:date="2023-10-13T14:21:00Z">
              <w:r>
                <w:rPr>
                  <w:color w:val="000000"/>
                  <w:lang w:val="fr-FR"/>
                </w:rPr>
                <w:t>C. Zhou</w:t>
              </w:r>
            </w:ins>
          </w:p>
          <w:p w14:paraId="77EF3297" w14:textId="77777777" w:rsidR="00566B33" w:rsidRDefault="00566B33">
            <w:pPr>
              <w:tabs>
                <w:tab w:val="clear" w:pos="360"/>
              </w:tabs>
              <w:spacing w:before="0"/>
              <w:contextualSpacing/>
              <w:rPr>
                <w:ins w:id="14941" w:author="Jens-Rainer Ohm" w:date="2023-10-13T14:21:00Z"/>
                <w:color w:val="000000"/>
                <w:lang w:val="fr-FR"/>
              </w:rPr>
            </w:pPr>
          </w:p>
          <w:p w14:paraId="2E74D553" w14:textId="77777777" w:rsidR="00566B33" w:rsidRDefault="00566B33">
            <w:pPr>
              <w:tabs>
                <w:tab w:val="clear" w:pos="360"/>
              </w:tabs>
              <w:spacing w:before="0"/>
              <w:contextualSpacing/>
              <w:rPr>
                <w:ins w:id="14942" w:author="Jens-Rainer Ohm" w:date="2023-10-13T14:21:00Z"/>
                <w:lang w:val="en-CA"/>
              </w:rPr>
            </w:pPr>
            <w:ins w:id="14943" w:author="Jens-Rainer Ohm" w:date="2023-10-13T14:21:00Z">
              <w:r>
                <w:fldChar w:fldCharType="begin"/>
              </w:r>
              <w:r>
                <w:instrText xml:space="preserve"> HYPERLINK "https://jvet-experts.org/doc_end_user/current_document.php?id=13492" </w:instrText>
              </w:r>
              <w:r>
                <w:fldChar w:fldCharType="separate"/>
              </w:r>
              <w:r>
                <w:rPr>
                  <w:rStyle w:val="Hyperlink"/>
                </w:rPr>
                <w:t>JVET-AF022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ins w:id="14944" w:author="Jens-Rainer Ohm" w:date="2023-10-13T14:21:00Z"/>
                <w:lang w:val="fr-FR"/>
              </w:rPr>
            </w:pPr>
            <w:ins w:id="14945" w:author="Jens-Rainer Ohm" w:date="2023-10-13T14:21:00Z">
              <w:r>
                <w:rPr>
                  <w:lang w:val="fr-FR"/>
                </w:rPr>
                <w:t>Xiaomi</w:t>
              </w:r>
            </w:ins>
          </w:p>
          <w:p w14:paraId="5851B9AC" w14:textId="77777777" w:rsidR="00566B33" w:rsidRDefault="00566B33">
            <w:pPr>
              <w:spacing w:before="0"/>
              <w:rPr>
                <w:ins w:id="14946" w:author="Jens-Rainer Ohm" w:date="2023-10-13T14:21:00Z"/>
                <w:lang w:val="fr-FR"/>
              </w:rPr>
            </w:pPr>
            <w:ins w:id="14947" w:author="Jens-Rainer Ohm" w:date="2023-10-13T14:21:00Z">
              <w:r>
                <w:rPr>
                  <w:lang w:val="fr-FR"/>
                </w:rPr>
                <w:t xml:space="preserve">R.G. </w:t>
              </w:r>
              <w:proofErr w:type="spellStart"/>
              <w:r>
                <w:rPr>
                  <w:lang w:val="fr-FR"/>
                </w:rPr>
                <w:t>Youvalari</w:t>
              </w:r>
              <w:proofErr w:type="spellEnd"/>
            </w:ins>
          </w:p>
          <w:p w14:paraId="524CD6AC" w14:textId="77777777" w:rsidR="00566B33" w:rsidRDefault="00566B33">
            <w:pPr>
              <w:spacing w:before="0"/>
              <w:rPr>
                <w:ins w:id="14948" w:author="Jens-Rainer Ohm" w:date="2023-10-13T14:21:00Z"/>
                <w:lang w:val="fr-FR"/>
              </w:rPr>
            </w:pPr>
          </w:p>
          <w:p w14:paraId="68D4607F" w14:textId="77777777" w:rsidR="00566B33" w:rsidRDefault="00566B33">
            <w:pPr>
              <w:spacing w:before="0"/>
              <w:rPr>
                <w:ins w:id="14949" w:author="Jens-Rainer Ohm" w:date="2023-10-13T14:21:00Z"/>
                <w:lang w:val="fr-FR"/>
              </w:rPr>
            </w:pPr>
            <w:ins w:id="14950" w:author="Jens-Rainer Ohm" w:date="2023-10-13T14:21:00Z">
              <w:r>
                <w:fldChar w:fldCharType="begin"/>
              </w:r>
              <w:r>
                <w:instrText xml:space="preserve"> HYPERLINK "https://jvet-experts.org/doc_end_user/current_document.php?id=13507" </w:instrText>
              </w:r>
              <w:r>
                <w:fldChar w:fldCharType="separate"/>
              </w:r>
              <w:r>
                <w:rPr>
                  <w:rStyle w:val="Hyperlink"/>
                  <w:lang w:val="fr-FR"/>
                </w:rPr>
                <w:t>JVET-AF0244</w:t>
              </w:r>
              <w:r>
                <w:fldChar w:fldCharType="end"/>
              </w:r>
            </w:ins>
          </w:p>
        </w:tc>
      </w:tr>
      <w:tr w:rsidR="00566B33" w14:paraId="7B5A1A42" w14:textId="77777777" w:rsidTr="00566B33">
        <w:trPr>
          <w:trHeight w:val="400"/>
          <w:ins w:id="1495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ins w:id="14952" w:author="Jens-Rainer Ohm" w:date="2023-10-13T14:21:00Z"/>
                <w:lang w:val="en-CA"/>
              </w:rPr>
            </w:pPr>
            <w:ins w:id="14953" w:author="Jens-Rainer Ohm" w:date="2023-10-13T14:21:00Z">
              <w:r>
                <w:rPr>
                  <w:lang w:val="en-CA"/>
                </w:rPr>
                <w:t>2.11c</w:t>
              </w:r>
            </w:ins>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ins w:id="14954" w:author="Jens-Rainer Ohm" w:date="2023-10-13T14:21:00Z"/>
                <w:lang w:val="en-CA"/>
              </w:rPr>
            </w:pPr>
            <w:ins w:id="14955" w:author="Jens-Rainer Ohm" w:date="2023-10-13T14:21:00Z">
              <w:r>
                <w:rPr>
                  <w:lang w:val="en-CA"/>
                </w:rPr>
                <w:t>Test 2.3c + Test 2.5b</w:t>
              </w:r>
            </w:ins>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ins w:id="14956" w:author="Jens-Rainer Ohm" w:date="2023-10-13T14:21:00Z"/>
                <w:lang w:val="fr-FR"/>
              </w:rPr>
            </w:pPr>
            <w:proofErr w:type="spellStart"/>
            <w:ins w:id="14957" w:author="Jens-Rainer Ohm" w:date="2023-10-13T14:21:00Z">
              <w:r>
                <w:rPr>
                  <w:lang w:val="fr-FR"/>
                </w:rPr>
                <w:t>InterDigital</w:t>
              </w:r>
              <w:proofErr w:type="spellEnd"/>
            </w:ins>
          </w:p>
          <w:p w14:paraId="423EB001" w14:textId="77777777" w:rsidR="00566B33" w:rsidRDefault="00566B33">
            <w:pPr>
              <w:tabs>
                <w:tab w:val="clear" w:pos="360"/>
              </w:tabs>
              <w:spacing w:before="0"/>
              <w:contextualSpacing/>
              <w:rPr>
                <w:ins w:id="14958" w:author="Jens-Rainer Ohm" w:date="2023-10-13T14:21:00Z"/>
                <w:lang w:val="fr-FR"/>
              </w:rPr>
            </w:pPr>
            <w:ins w:id="14959" w:author="Jens-Rainer Ohm" w:date="2023-10-13T14:21:00Z">
              <w:r>
                <w:rPr>
                  <w:lang w:val="fr-FR"/>
                </w:rPr>
                <w:t xml:space="preserve">K. </w:t>
              </w:r>
              <w:proofErr w:type="spellStart"/>
              <w:r>
                <w:rPr>
                  <w:lang w:val="fr-FR"/>
                </w:rPr>
                <w:t>Naser</w:t>
              </w:r>
              <w:proofErr w:type="spellEnd"/>
            </w:ins>
          </w:p>
          <w:p w14:paraId="79F2DCB8" w14:textId="77777777" w:rsidR="00566B33" w:rsidRDefault="00566B33">
            <w:pPr>
              <w:tabs>
                <w:tab w:val="clear" w:pos="360"/>
              </w:tabs>
              <w:spacing w:before="0"/>
              <w:contextualSpacing/>
              <w:rPr>
                <w:ins w:id="14960" w:author="Jens-Rainer Ohm" w:date="2023-10-13T14:21:00Z"/>
                <w:lang w:val="fr-FR"/>
              </w:rPr>
            </w:pPr>
          </w:p>
          <w:p w14:paraId="750A6E2F" w14:textId="77777777" w:rsidR="00566B33" w:rsidRDefault="00566B33">
            <w:pPr>
              <w:tabs>
                <w:tab w:val="clear" w:pos="360"/>
              </w:tabs>
              <w:spacing w:before="0"/>
              <w:contextualSpacing/>
              <w:rPr>
                <w:ins w:id="14961" w:author="Jens-Rainer Ohm" w:date="2023-10-13T14:21:00Z"/>
                <w:lang w:val="fr-FR"/>
              </w:rPr>
            </w:pPr>
            <w:ins w:id="14962" w:author="Jens-Rainer Ohm" w:date="2023-10-13T14:21:00Z">
              <w:r>
                <w:rPr>
                  <w:lang w:val="fr-FR"/>
                </w:rPr>
                <w:t>Nokia</w:t>
              </w:r>
            </w:ins>
          </w:p>
          <w:p w14:paraId="2C31FE48" w14:textId="77777777" w:rsidR="00566B33" w:rsidRDefault="00566B33">
            <w:pPr>
              <w:tabs>
                <w:tab w:val="clear" w:pos="360"/>
              </w:tabs>
              <w:spacing w:before="0"/>
              <w:contextualSpacing/>
              <w:rPr>
                <w:ins w:id="14963" w:author="Jens-Rainer Ohm" w:date="2023-10-13T14:21:00Z"/>
                <w:lang w:val="fr-FR"/>
              </w:rPr>
            </w:pPr>
            <w:ins w:id="14964" w:author="Jens-Rainer Ohm" w:date="2023-10-13T14:21:00Z">
              <w:r>
                <w:rPr>
                  <w:lang w:val="fr-FR"/>
                </w:rPr>
                <w:t xml:space="preserve">S. </w:t>
              </w:r>
              <w:proofErr w:type="spellStart"/>
              <w:r>
                <w:rPr>
                  <w:lang w:val="fr-FR"/>
                </w:rPr>
                <w:t>Blasi</w:t>
              </w:r>
              <w:proofErr w:type="spellEnd"/>
            </w:ins>
          </w:p>
          <w:p w14:paraId="14F4D7B7" w14:textId="77777777" w:rsidR="00566B33" w:rsidRDefault="00566B33">
            <w:pPr>
              <w:spacing w:before="0"/>
              <w:rPr>
                <w:ins w:id="14965" w:author="Jens-Rainer Ohm" w:date="2023-10-13T14:21:00Z"/>
                <w:lang w:val="fr-FR"/>
              </w:rPr>
            </w:pPr>
          </w:p>
          <w:p w14:paraId="10044CDE" w14:textId="77777777" w:rsidR="00566B33" w:rsidRDefault="00566B33">
            <w:pPr>
              <w:spacing w:before="0"/>
              <w:rPr>
                <w:ins w:id="14966" w:author="Jens-Rainer Ohm" w:date="2023-10-13T14:21:00Z"/>
                <w:lang w:val="fr-FR"/>
              </w:rPr>
            </w:pPr>
            <w:ins w:id="14967" w:author="Jens-Rainer Ohm" w:date="2023-10-13T14:21:00Z">
              <w:r>
                <w:rPr>
                  <w:color w:val="000000"/>
                  <w:lang w:val="fr-FR"/>
                </w:rPr>
                <w:t>vivo</w:t>
              </w:r>
            </w:ins>
          </w:p>
          <w:p w14:paraId="10059BC5" w14:textId="77777777" w:rsidR="00566B33" w:rsidRDefault="00566B33">
            <w:pPr>
              <w:tabs>
                <w:tab w:val="clear" w:pos="360"/>
              </w:tabs>
              <w:spacing w:before="0"/>
              <w:contextualSpacing/>
              <w:rPr>
                <w:ins w:id="14968" w:author="Jens-Rainer Ohm" w:date="2023-10-13T14:21:00Z"/>
                <w:color w:val="000000"/>
                <w:lang w:val="fr-FR"/>
              </w:rPr>
            </w:pPr>
            <w:ins w:id="14969" w:author="Jens-Rainer Ohm" w:date="2023-10-13T14:21:00Z">
              <w:r>
                <w:rPr>
                  <w:color w:val="000000"/>
                  <w:lang w:val="fr-FR"/>
                </w:rPr>
                <w:t>C. Zhou</w:t>
              </w:r>
            </w:ins>
          </w:p>
          <w:p w14:paraId="4235941B" w14:textId="77777777" w:rsidR="00566B33" w:rsidRDefault="00566B33">
            <w:pPr>
              <w:tabs>
                <w:tab w:val="clear" w:pos="360"/>
              </w:tabs>
              <w:spacing w:before="0"/>
              <w:contextualSpacing/>
              <w:rPr>
                <w:ins w:id="14970" w:author="Jens-Rainer Ohm" w:date="2023-10-13T14:21:00Z"/>
                <w:color w:val="000000"/>
                <w:lang w:val="fr-FR"/>
              </w:rPr>
            </w:pPr>
          </w:p>
          <w:p w14:paraId="1C7FAAD9" w14:textId="77777777" w:rsidR="00566B33" w:rsidRDefault="00566B33">
            <w:pPr>
              <w:tabs>
                <w:tab w:val="clear" w:pos="360"/>
              </w:tabs>
              <w:spacing w:before="0"/>
              <w:contextualSpacing/>
              <w:rPr>
                <w:ins w:id="14971" w:author="Jens-Rainer Ohm" w:date="2023-10-13T14:21:00Z"/>
                <w:lang w:val="en-CA"/>
              </w:rPr>
            </w:pPr>
            <w:ins w:id="14972" w:author="Jens-Rainer Ohm" w:date="2023-10-13T14:21:00Z">
              <w:r>
                <w:fldChar w:fldCharType="begin"/>
              </w:r>
              <w:r>
                <w:instrText xml:space="preserve"> HYPERLINK "https://jvet-experts.org/doc_end_user/current_document.php?id=13492" </w:instrText>
              </w:r>
              <w:r>
                <w:fldChar w:fldCharType="separate"/>
              </w:r>
              <w:r>
                <w:rPr>
                  <w:rStyle w:val="Hyperlink"/>
                </w:rPr>
                <w:t>JVET-AF022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ins w:id="14973" w:author="Jens-Rainer Ohm" w:date="2023-10-13T14:21:00Z"/>
                <w:lang w:val="fr-FR"/>
              </w:rPr>
            </w:pPr>
            <w:ins w:id="14974" w:author="Jens-Rainer Ohm" w:date="2023-10-13T14:21:00Z">
              <w:r>
                <w:rPr>
                  <w:lang w:val="fr-FR"/>
                </w:rPr>
                <w:t>Xiaomi</w:t>
              </w:r>
            </w:ins>
          </w:p>
          <w:p w14:paraId="2B90EC76" w14:textId="77777777" w:rsidR="00566B33" w:rsidRDefault="00566B33">
            <w:pPr>
              <w:spacing w:before="0"/>
              <w:rPr>
                <w:ins w:id="14975" w:author="Jens-Rainer Ohm" w:date="2023-10-13T14:21:00Z"/>
                <w:lang w:val="fr-FR"/>
              </w:rPr>
            </w:pPr>
            <w:ins w:id="14976" w:author="Jens-Rainer Ohm" w:date="2023-10-13T14:21:00Z">
              <w:r>
                <w:rPr>
                  <w:lang w:val="fr-FR"/>
                </w:rPr>
                <w:t xml:space="preserve">R.G. </w:t>
              </w:r>
              <w:proofErr w:type="spellStart"/>
              <w:r>
                <w:rPr>
                  <w:lang w:val="fr-FR"/>
                </w:rPr>
                <w:t>Youvalari</w:t>
              </w:r>
              <w:proofErr w:type="spellEnd"/>
            </w:ins>
          </w:p>
          <w:p w14:paraId="71CC3F15" w14:textId="77777777" w:rsidR="00566B33" w:rsidRDefault="00566B33">
            <w:pPr>
              <w:spacing w:before="0"/>
              <w:rPr>
                <w:ins w:id="14977" w:author="Jens-Rainer Ohm" w:date="2023-10-13T14:21:00Z"/>
                <w:lang w:val="fr-FR"/>
              </w:rPr>
            </w:pPr>
          </w:p>
          <w:p w14:paraId="439D0F20" w14:textId="77777777" w:rsidR="00566B33" w:rsidRDefault="00566B33">
            <w:pPr>
              <w:spacing w:before="0"/>
              <w:rPr>
                <w:ins w:id="14978" w:author="Jens-Rainer Ohm" w:date="2023-10-13T14:21:00Z"/>
                <w:lang w:val="fr-FR"/>
              </w:rPr>
            </w:pPr>
            <w:ins w:id="14979" w:author="Jens-Rainer Ohm" w:date="2023-10-13T14:21:00Z">
              <w:r>
                <w:fldChar w:fldCharType="begin"/>
              </w:r>
              <w:r>
                <w:instrText xml:space="preserve"> HYPERLINK "https://jvet-experts.org/doc_end_user/current_document.php?id=13507" </w:instrText>
              </w:r>
              <w:r>
                <w:fldChar w:fldCharType="separate"/>
              </w:r>
              <w:r>
                <w:rPr>
                  <w:rStyle w:val="Hyperlink"/>
                  <w:lang w:val="fr-FR"/>
                </w:rPr>
                <w:t>JVET-AF0244</w:t>
              </w:r>
              <w:r>
                <w:fldChar w:fldCharType="end"/>
              </w:r>
            </w:ins>
          </w:p>
        </w:tc>
      </w:tr>
      <w:tr w:rsidR="00566B33" w14:paraId="79705A42" w14:textId="77777777" w:rsidTr="00566B33">
        <w:trPr>
          <w:trHeight w:val="400"/>
          <w:ins w:id="1498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ins w:id="14981" w:author="Jens-Rainer Ohm" w:date="2023-10-13T14:21:00Z"/>
                <w:lang w:val="en-CA"/>
              </w:rPr>
            </w:pPr>
            <w:ins w:id="14982" w:author="Jens-Rainer Ohm" w:date="2023-10-13T14:21:00Z">
              <w:r>
                <w:rPr>
                  <w:lang w:val="en-CA"/>
                </w:rPr>
                <w:t>2.11d</w:t>
              </w:r>
            </w:ins>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ins w:id="14983" w:author="Jens-Rainer Ohm" w:date="2023-10-13T14:21:00Z"/>
                <w:lang w:val="en-CA"/>
              </w:rPr>
            </w:pPr>
            <w:ins w:id="14984" w:author="Jens-Rainer Ohm" w:date="2023-10-13T14:21:00Z">
              <w:r>
                <w:rPr>
                  <w:lang w:val="en-CA"/>
                </w:rPr>
                <w:t>Test 2.3d + Test 2.5b</w:t>
              </w:r>
            </w:ins>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ins w:id="14985" w:author="Jens-Rainer Ohm" w:date="2023-10-13T14:21:00Z"/>
                <w:lang w:val="fr-FR"/>
              </w:rPr>
            </w:pPr>
            <w:proofErr w:type="spellStart"/>
            <w:ins w:id="14986" w:author="Jens-Rainer Ohm" w:date="2023-10-13T14:21:00Z">
              <w:r>
                <w:rPr>
                  <w:lang w:val="fr-FR"/>
                </w:rPr>
                <w:t>InterDigital</w:t>
              </w:r>
              <w:proofErr w:type="spellEnd"/>
            </w:ins>
          </w:p>
          <w:p w14:paraId="02BB2D7E" w14:textId="77777777" w:rsidR="00566B33" w:rsidRDefault="00566B33">
            <w:pPr>
              <w:tabs>
                <w:tab w:val="clear" w:pos="360"/>
              </w:tabs>
              <w:spacing w:before="0"/>
              <w:contextualSpacing/>
              <w:rPr>
                <w:ins w:id="14987" w:author="Jens-Rainer Ohm" w:date="2023-10-13T14:21:00Z"/>
                <w:lang w:val="fr-FR"/>
              </w:rPr>
            </w:pPr>
            <w:ins w:id="14988" w:author="Jens-Rainer Ohm" w:date="2023-10-13T14:21:00Z">
              <w:r>
                <w:rPr>
                  <w:lang w:val="fr-FR"/>
                </w:rPr>
                <w:t xml:space="preserve">K. </w:t>
              </w:r>
              <w:proofErr w:type="spellStart"/>
              <w:r>
                <w:rPr>
                  <w:lang w:val="fr-FR"/>
                </w:rPr>
                <w:t>Naser</w:t>
              </w:r>
              <w:proofErr w:type="spellEnd"/>
            </w:ins>
          </w:p>
          <w:p w14:paraId="61CCE555" w14:textId="77777777" w:rsidR="00566B33" w:rsidRDefault="00566B33">
            <w:pPr>
              <w:tabs>
                <w:tab w:val="clear" w:pos="360"/>
              </w:tabs>
              <w:spacing w:before="0"/>
              <w:contextualSpacing/>
              <w:rPr>
                <w:ins w:id="14989" w:author="Jens-Rainer Ohm" w:date="2023-10-13T14:21:00Z"/>
                <w:lang w:val="fr-FR"/>
              </w:rPr>
            </w:pPr>
          </w:p>
          <w:p w14:paraId="0C86CE51" w14:textId="77777777" w:rsidR="00566B33" w:rsidRDefault="00566B33">
            <w:pPr>
              <w:tabs>
                <w:tab w:val="clear" w:pos="360"/>
              </w:tabs>
              <w:spacing w:before="0"/>
              <w:contextualSpacing/>
              <w:rPr>
                <w:ins w:id="14990" w:author="Jens-Rainer Ohm" w:date="2023-10-13T14:21:00Z"/>
                <w:lang w:val="fr-FR"/>
              </w:rPr>
            </w:pPr>
            <w:ins w:id="14991" w:author="Jens-Rainer Ohm" w:date="2023-10-13T14:21:00Z">
              <w:r>
                <w:rPr>
                  <w:lang w:val="fr-FR"/>
                </w:rPr>
                <w:t>Nokia</w:t>
              </w:r>
            </w:ins>
          </w:p>
          <w:p w14:paraId="2AA5BB24" w14:textId="77777777" w:rsidR="00566B33" w:rsidRDefault="00566B33">
            <w:pPr>
              <w:tabs>
                <w:tab w:val="clear" w:pos="360"/>
              </w:tabs>
              <w:spacing w:before="0"/>
              <w:contextualSpacing/>
              <w:rPr>
                <w:ins w:id="14992" w:author="Jens-Rainer Ohm" w:date="2023-10-13T14:21:00Z"/>
                <w:lang w:val="fr-FR"/>
              </w:rPr>
            </w:pPr>
            <w:ins w:id="14993" w:author="Jens-Rainer Ohm" w:date="2023-10-13T14:21:00Z">
              <w:r>
                <w:rPr>
                  <w:lang w:val="fr-FR"/>
                </w:rPr>
                <w:t xml:space="preserve">S. </w:t>
              </w:r>
              <w:proofErr w:type="spellStart"/>
              <w:r>
                <w:rPr>
                  <w:lang w:val="fr-FR"/>
                </w:rPr>
                <w:t>Blasi</w:t>
              </w:r>
              <w:proofErr w:type="spellEnd"/>
            </w:ins>
          </w:p>
          <w:p w14:paraId="33091305" w14:textId="77777777" w:rsidR="00566B33" w:rsidRDefault="00566B33">
            <w:pPr>
              <w:spacing w:before="0"/>
              <w:rPr>
                <w:ins w:id="14994" w:author="Jens-Rainer Ohm" w:date="2023-10-13T14:21:00Z"/>
                <w:lang w:val="fr-FR"/>
              </w:rPr>
            </w:pPr>
          </w:p>
          <w:p w14:paraId="7E2B7078" w14:textId="77777777" w:rsidR="00566B33" w:rsidRDefault="00566B33">
            <w:pPr>
              <w:spacing w:before="0"/>
              <w:rPr>
                <w:ins w:id="14995" w:author="Jens-Rainer Ohm" w:date="2023-10-13T14:21:00Z"/>
                <w:lang w:val="fr-FR"/>
              </w:rPr>
            </w:pPr>
            <w:ins w:id="14996" w:author="Jens-Rainer Ohm" w:date="2023-10-13T14:21:00Z">
              <w:r>
                <w:rPr>
                  <w:color w:val="000000"/>
                  <w:lang w:val="fr-FR"/>
                </w:rPr>
                <w:t>vivo</w:t>
              </w:r>
            </w:ins>
          </w:p>
          <w:p w14:paraId="63869AA3" w14:textId="77777777" w:rsidR="00566B33" w:rsidRDefault="00566B33">
            <w:pPr>
              <w:tabs>
                <w:tab w:val="clear" w:pos="360"/>
              </w:tabs>
              <w:spacing w:before="0"/>
              <w:contextualSpacing/>
              <w:rPr>
                <w:ins w:id="14997" w:author="Jens-Rainer Ohm" w:date="2023-10-13T14:21:00Z"/>
                <w:color w:val="000000"/>
                <w:lang w:val="fr-FR"/>
              </w:rPr>
            </w:pPr>
            <w:ins w:id="14998" w:author="Jens-Rainer Ohm" w:date="2023-10-13T14:21:00Z">
              <w:r>
                <w:rPr>
                  <w:color w:val="000000"/>
                  <w:lang w:val="fr-FR"/>
                </w:rPr>
                <w:t>C. Zhou</w:t>
              </w:r>
            </w:ins>
          </w:p>
          <w:p w14:paraId="3DE7408C" w14:textId="77777777" w:rsidR="00566B33" w:rsidRDefault="00566B33">
            <w:pPr>
              <w:tabs>
                <w:tab w:val="clear" w:pos="360"/>
              </w:tabs>
              <w:spacing w:before="0"/>
              <w:contextualSpacing/>
              <w:rPr>
                <w:ins w:id="14999" w:author="Jens-Rainer Ohm" w:date="2023-10-13T14:21:00Z"/>
                <w:color w:val="000000"/>
                <w:lang w:val="fr-FR"/>
              </w:rPr>
            </w:pPr>
          </w:p>
          <w:p w14:paraId="6BA412D3" w14:textId="77777777" w:rsidR="00566B33" w:rsidRDefault="00566B33">
            <w:pPr>
              <w:tabs>
                <w:tab w:val="clear" w:pos="360"/>
              </w:tabs>
              <w:spacing w:before="0"/>
              <w:contextualSpacing/>
              <w:rPr>
                <w:ins w:id="15000" w:author="Jens-Rainer Ohm" w:date="2023-10-13T14:21:00Z"/>
                <w:lang w:val="en-CA"/>
              </w:rPr>
            </w:pPr>
            <w:ins w:id="15001" w:author="Jens-Rainer Ohm" w:date="2023-10-13T14:21:00Z">
              <w:r>
                <w:fldChar w:fldCharType="begin"/>
              </w:r>
              <w:r>
                <w:instrText xml:space="preserve"> HYPERLINK "https://jvet-experts.org/doc_end_user/current_document.php?id=13492" </w:instrText>
              </w:r>
              <w:r>
                <w:fldChar w:fldCharType="separate"/>
              </w:r>
              <w:r>
                <w:rPr>
                  <w:rStyle w:val="Hyperlink"/>
                </w:rPr>
                <w:t>JVET-AF022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ins w:id="15002" w:author="Jens-Rainer Ohm" w:date="2023-10-13T14:21:00Z"/>
                <w:lang w:val="fr-FR"/>
              </w:rPr>
            </w:pPr>
            <w:ins w:id="15003" w:author="Jens-Rainer Ohm" w:date="2023-10-13T14:21:00Z">
              <w:r>
                <w:rPr>
                  <w:lang w:val="fr-FR"/>
                </w:rPr>
                <w:t>Xiaomi</w:t>
              </w:r>
            </w:ins>
          </w:p>
          <w:p w14:paraId="289D9D3A" w14:textId="77777777" w:rsidR="00566B33" w:rsidRDefault="00566B33">
            <w:pPr>
              <w:spacing w:before="0"/>
              <w:rPr>
                <w:ins w:id="15004" w:author="Jens-Rainer Ohm" w:date="2023-10-13T14:21:00Z"/>
                <w:lang w:val="fr-FR"/>
              </w:rPr>
            </w:pPr>
            <w:ins w:id="15005" w:author="Jens-Rainer Ohm" w:date="2023-10-13T14:21:00Z">
              <w:r>
                <w:rPr>
                  <w:lang w:val="fr-FR"/>
                </w:rPr>
                <w:t xml:space="preserve">R.G. </w:t>
              </w:r>
              <w:proofErr w:type="spellStart"/>
              <w:r>
                <w:rPr>
                  <w:lang w:val="fr-FR"/>
                </w:rPr>
                <w:t>Youvalari</w:t>
              </w:r>
              <w:proofErr w:type="spellEnd"/>
            </w:ins>
          </w:p>
          <w:p w14:paraId="41A585E6" w14:textId="77777777" w:rsidR="00566B33" w:rsidRDefault="00566B33">
            <w:pPr>
              <w:spacing w:before="0"/>
              <w:rPr>
                <w:ins w:id="15006" w:author="Jens-Rainer Ohm" w:date="2023-10-13T14:21:00Z"/>
                <w:lang w:val="fr-FR"/>
              </w:rPr>
            </w:pPr>
          </w:p>
          <w:p w14:paraId="060E9B81" w14:textId="77777777" w:rsidR="00566B33" w:rsidRDefault="00566B33">
            <w:pPr>
              <w:spacing w:before="0"/>
              <w:rPr>
                <w:ins w:id="15007" w:author="Jens-Rainer Ohm" w:date="2023-10-13T14:21:00Z"/>
                <w:lang w:val="fr-FR"/>
              </w:rPr>
            </w:pPr>
            <w:ins w:id="15008" w:author="Jens-Rainer Ohm" w:date="2023-10-13T14:21:00Z">
              <w:r>
                <w:fldChar w:fldCharType="begin"/>
              </w:r>
              <w:r>
                <w:instrText xml:space="preserve"> HYPERLINK "https://jvet-experts.org/doc_end_user/current_document.php?id=13507" </w:instrText>
              </w:r>
              <w:r>
                <w:fldChar w:fldCharType="separate"/>
              </w:r>
              <w:r>
                <w:rPr>
                  <w:rStyle w:val="Hyperlink"/>
                  <w:lang w:val="fr-FR"/>
                </w:rPr>
                <w:t>JVET-AF0244</w:t>
              </w:r>
              <w:r>
                <w:fldChar w:fldCharType="end"/>
              </w:r>
            </w:ins>
          </w:p>
        </w:tc>
      </w:tr>
      <w:tr w:rsidR="00566B33" w14:paraId="49277CFE" w14:textId="77777777" w:rsidTr="00566B33">
        <w:trPr>
          <w:trHeight w:val="400"/>
          <w:ins w:id="15009"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ins w:id="15010" w:author="Jens-Rainer Ohm" w:date="2023-10-13T14:21:00Z"/>
                <w:lang w:val="en-CA"/>
              </w:rPr>
            </w:pPr>
            <w:ins w:id="15011" w:author="Jens-Rainer Ohm" w:date="2023-10-13T14:21:00Z">
              <w:r>
                <w:rPr>
                  <w:b/>
                  <w:lang w:val="en-CA"/>
                </w:rPr>
                <w:t>3</w:t>
              </w:r>
              <w:r>
                <w:rPr>
                  <w:lang w:val="en-CA"/>
                </w:rPr>
                <w:t xml:space="preserve"> </w:t>
              </w:r>
              <w:r>
                <w:rPr>
                  <w:b/>
                  <w:lang w:val="en-CA"/>
                </w:rPr>
                <w:t>Inter prediction</w:t>
              </w:r>
            </w:ins>
          </w:p>
        </w:tc>
      </w:tr>
      <w:tr w:rsidR="00566B33" w:rsidRPr="003C3412" w14:paraId="421DA05F" w14:textId="77777777" w:rsidTr="00566B33">
        <w:trPr>
          <w:trHeight w:val="400"/>
          <w:ins w:id="1501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ins w:id="15013" w:author="Jens-Rainer Ohm" w:date="2023-10-13T14:21:00Z"/>
                <w:lang w:val="en-CA"/>
              </w:rPr>
            </w:pPr>
            <w:ins w:id="15014" w:author="Jens-Rainer Ohm" w:date="2023-10-13T14:21:00Z">
              <w:r>
                <w:rPr>
                  <w:lang w:val="en-CA"/>
                </w:rPr>
                <w:lastRenderedPageBreak/>
                <w:t>3.1a</w:t>
              </w:r>
            </w:ins>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ins w:id="15015" w:author="Jens-Rainer Ohm" w:date="2023-10-13T14:21:00Z"/>
                <w:lang w:val="en-CA"/>
              </w:rPr>
            </w:pPr>
            <w:ins w:id="15016" w:author="Jens-Rainer Ohm" w:date="2023-10-13T14:21:00Z">
              <w:r>
                <w:rPr>
                  <w:lang w:val="en-CA"/>
                </w:rPr>
                <w:t>CCP merge mode for chroma inter coding</w:t>
              </w:r>
            </w:ins>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ins w:id="15017" w:author="Jens-Rainer Ohm" w:date="2023-10-13T14:21:00Z"/>
                <w:lang w:val="en-CA"/>
              </w:rPr>
            </w:pPr>
            <w:ins w:id="15018" w:author="Jens-Rainer Ohm" w:date="2023-10-13T14:21:00Z">
              <w:r>
                <w:rPr>
                  <w:lang w:val="en-CA"/>
                </w:rPr>
                <w:t>MediaTek</w:t>
              </w:r>
            </w:ins>
          </w:p>
          <w:p w14:paraId="49BF5D22" w14:textId="77777777" w:rsidR="00566B33" w:rsidRDefault="00566B33">
            <w:pPr>
              <w:spacing w:before="0"/>
              <w:contextualSpacing/>
              <w:rPr>
                <w:ins w:id="15019" w:author="Jens-Rainer Ohm" w:date="2023-10-13T14:21:00Z"/>
                <w:lang w:val="en-CA"/>
              </w:rPr>
            </w:pPr>
            <w:ins w:id="15020" w:author="Jens-Rainer Ohm" w:date="2023-10-13T14:21:00Z">
              <w:r>
                <w:rPr>
                  <w:lang w:val="en-CA"/>
                </w:rPr>
                <w:t>M.-S. Chiang</w:t>
              </w:r>
            </w:ins>
          </w:p>
          <w:p w14:paraId="4D64CB73" w14:textId="77777777" w:rsidR="00566B33" w:rsidRDefault="00566B33">
            <w:pPr>
              <w:spacing w:before="0"/>
              <w:contextualSpacing/>
              <w:rPr>
                <w:ins w:id="15021" w:author="Jens-Rainer Ohm" w:date="2023-10-13T14:21:00Z"/>
                <w:lang w:val="en-CA"/>
              </w:rPr>
            </w:pPr>
          </w:p>
          <w:p w14:paraId="2EDDDC69" w14:textId="77777777" w:rsidR="00566B33" w:rsidRDefault="00566B33">
            <w:pPr>
              <w:spacing w:before="0"/>
              <w:contextualSpacing/>
              <w:rPr>
                <w:ins w:id="15022" w:author="Jens-Rainer Ohm" w:date="2023-10-13T14:21:00Z"/>
                <w:lang w:val="en-CA"/>
              </w:rPr>
            </w:pPr>
            <w:proofErr w:type="spellStart"/>
            <w:ins w:id="15023" w:author="Jens-Rainer Ohm" w:date="2023-10-13T14:21:00Z">
              <w:r>
                <w:rPr>
                  <w:lang w:val="en-CA"/>
                </w:rPr>
                <w:t>Bytedance</w:t>
              </w:r>
              <w:proofErr w:type="spellEnd"/>
            </w:ins>
          </w:p>
          <w:p w14:paraId="105D75A0" w14:textId="77777777" w:rsidR="00566B33" w:rsidRDefault="00566B33">
            <w:pPr>
              <w:spacing w:before="0"/>
              <w:contextualSpacing/>
              <w:rPr>
                <w:ins w:id="15024" w:author="Jens-Rainer Ohm" w:date="2023-10-13T14:21:00Z"/>
                <w:lang w:val="en-CA"/>
              </w:rPr>
            </w:pPr>
            <w:ins w:id="15025" w:author="Jens-Rainer Ohm" w:date="2023-10-13T14:21:00Z">
              <w:r>
                <w:rPr>
                  <w:lang w:val="en-CA"/>
                </w:rPr>
                <w:t>Z. Deng</w:t>
              </w:r>
            </w:ins>
          </w:p>
          <w:p w14:paraId="6C76278E" w14:textId="77777777" w:rsidR="00566B33" w:rsidRDefault="00566B33">
            <w:pPr>
              <w:spacing w:before="0"/>
              <w:contextualSpacing/>
              <w:rPr>
                <w:ins w:id="15026" w:author="Jens-Rainer Ohm" w:date="2023-10-13T14:21:00Z"/>
                <w:lang w:val="en-CA"/>
              </w:rPr>
            </w:pPr>
          </w:p>
          <w:p w14:paraId="0BD867C7" w14:textId="77777777" w:rsidR="00566B33" w:rsidRDefault="00566B33">
            <w:pPr>
              <w:spacing w:before="0"/>
              <w:contextualSpacing/>
              <w:rPr>
                <w:ins w:id="15027" w:author="Jens-Rainer Ohm" w:date="2023-10-13T14:21:00Z"/>
                <w:lang w:val="en-CA"/>
              </w:rPr>
            </w:pPr>
            <w:ins w:id="15028" w:author="Jens-Rainer Ohm" w:date="2023-10-13T14:21:00Z">
              <w:r>
                <w:fldChar w:fldCharType="begin"/>
              </w:r>
              <w:r>
                <w:instrText xml:space="preserve"> HYPERLINK "https://jvet-experts.org/doc_end_user/documents/32_Hannover/wg11/JVET-AF0073-v1.zip" </w:instrText>
              </w:r>
              <w:r>
                <w:fldChar w:fldCharType="separate"/>
              </w:r>
              <w:r>
                <w:rPr>
                  <w:rStyle w:val="Hyperlink"/>
                  <w:lang w:val="en-CA"/>
                </w:rPr>
                <w:t>JVET-AF00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566B33" w:rsidRDefault="00566B33">
            <w:pPr>
              <w:spacing w:before="0"/>
              <w:jc w:val="left"/>
              <w:rPr>
                <w:ins w:id="15029" w:author="Jens-Rainer Ohm" w:date="2023-10-13T14:21:00Z"/>
                <w:lang w:val="de-DE"/>
                <w:rPrChange w:id="15030" w:author="Jens-Rainer Ohm" w:date="2023-10-13T14:21:00Z">
                  <w:rPr>
                    <w:ins w:id="15031" w:author="Jens-Rainer Ohm" w:date="2023-10-13T14:21:00Z"/>
                    <w:lang w:val="en-CA"/>
                  </w:rPr>
                </w:rPrChange>
              </w:rPr>
            </w:pPr>
            <w:proofErr w:type="spellStart"/>
            <w:ins w:id="15032" w:author="Jens-Rainer Ohm" w:date="2023-10-13T14:21:00Z">
              <w:r w:rsidRPr="00566B33">
                <w:rPr>
                  <w:lang w:val="de-DE"/>
                  <w:rPrChange w:id="15033" w:author="Jens-Rainer Ohm" w:date="2023-10-13T14:21:00Z">
                    <w:rPr>
                      <w:lang w:val="en-CA"/>
                    </w:rPr>
                  </w:rPrChange>
                </w:rPr>
                <w:t>InterDigital</w:t>
              </w:r>
              <w:proofErr w:type="spellEnd"/>
              <w:r w:rsidRPr="00566B33">
                <w:rPr>
                  <w:lang w:val="de-DE"/>
                  <w:rPrChange w:id="15034" w:author="Jens-Rainer Ohm" w:date="2023-10-13T14:21:00Z">
                    <w:rPr>
                      <w:lang w:val="en-CA"/>
                    </w:rPr>
                  </w:rPrChange>
                </w:rPr>
                <w:br/>
                <w:t>K. Naser</w:t>
              </w:r>
            </w:ins>
          </w:p>
          <w:p w14:paraId="33CD018D" w14:textId="77777777" w:rsidR="00566B33" w:rsidRPr="00566B33" w:rsidRDefault="00566B33">
            <w:pPr>
              <w:spacing w:before="0"/>
              <w:jc w:val="left"/>
              <w:rPr>
                <w:ins w:id="15035" w:author="Jens-Rainer Ohm" w:date="2023-10-13T14:21:00Z"/>
                <w:lang w:val="de-DE"/>
                <w:rPrChange w:id="15036" w:author="Jens-Rainer Ohm" w:date="2023-10-13T14:21:00Z">
                  <w:rPr>
                    <w:ins w:id="15037" w:author="Jens-Rainer Ohm" w:date="2023-10-13T14:21:00Z"/>
                    <w:lang w:val="en-CA"/>
                  </w:rPr>
                </w:rPrChange>
              </w:rPr>
            </w:pPr>
          </w:p>
          <w:p w14:paraId="5AC13BBD" w14:textId="77777777" w:rsidR="00566B33" w:rsidRPr="00566B33" w:rsidRDefault="00566B33">
            <w:pPr>
              <w:spacing w:before="0"/>
              <w:jc w:val="left"/>
              <w:rPr>
                <w:ins w:id="15038" w:author="Jens-Rainer Ohm" w:date="2023-10-13T14:21:00Z"/>
                <w:lang w:val="de-DE"/>
                <w:rPrChange w:id="15039" w:author="Jens-Rainer Ohm" w:date="2023-10-13T14:21:00Z">
                  <w:rPr>
                    <w:ins w:id="15040" w:author="Jens-Rainer Ohm" w:date="2023-10-13T14:21:00Z"/>
                    <w:lang w:val="en-CA"/>
                  </w:rPr>
                </w:rPrChange>
              </w:rPr>
            </w:pPr>
            <w:ins w:id="15041" w:author="Jens-Rainer Ohm" w:date="2023-10-13T14:21:00Z">
              <w:r>
                <w:rPr>
                  <w:lang w:val="fr-FR"/>
                </w:rPr>
                <w:t>JVET-AF0240</w:t>
              </w:r>
            </w:ins>
          </w:p>
        </w:tc>
      </w:tr>
      <w:tr w:rsidR="00566B33" w:rsidRPr="00566B33" w14:paraId="19E331C9" w14:textId="77777777" w:rsidTr="00566B33">
        <w:trPr>
          <w:trHeight w:val="400"/>
          <w:ins w:id="1504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ins w:id="15043" w:author="Jens-Rainer Ohm" w:date="2023-10-13T14:21:00Z"/>
                <w:lang w:val="en-CA"/>
              </w:rPr>
            </w:pPr>
            <w:ins w:id="15044" w:author="Jens-Rainer Ohm" w:date="2023-10-13T14:21:00Z">
              <w:r>
                <w:rPr>
                  <w:lang w:val="en-CA"/>
                </w:rPr>
                <w:t>3.1b</w:t>
              </w:r>
            </w:ins>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ins w:id="15045" w:author="Jens-Rainer Ohm" w:date="2023-10-13T14:21:00Z"/>
                <w:lang w:val="en-CA"/>
              </w:rPr>
            </w:pPr>
            <w:ins w:id="15046" w:author="Jens-Rainer Ohm" w:date="2023-10-13T14:21:00Z">
              <w:r>
                <w:rPr>
                  <w:lang w:val="en-CA"/>
                </w:rPr>
                <w:t>CCP merge mode for chroma inter coding without the additional second type of shifted temporal candidates</w:t>
              </w:r>
            </w:ins>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ins w:id="15047" w:author="Jens-Rainer Ohm" w:date="2023-10-13T14:21:00Z"/>
                <w:lang w:val="en-CA"/>
              </w:rPr>
            </w:pPr>
            <w:ins w:id="15048" w:author="Jens-Rainer Ohm" w:date="2023-10-13T14:21:00Z">
              <w:r>
                <w:rPr>
                  <w:lang w:val="en-CA"/>
                </w:rPr>
                <w:t>MediaTek</w:t>
              </w:r>
            </w:ins>
          </w:p>
          <w:p w14:paraId="62E7712E" w14:textId="77777777" w:rsidR="00566B33" w:rsidRDefault="00566B33">
            <w:pPr>
              <w:spacing w:before="0"/>
              <w:contextualSpacing/>
              <w:rPr>
                <w:ins w:id="15049" w:author="Jens-Rainer Ohm" w:date="2023-10-13T14:21:00Z"/>
                <w:lang w:val="en-CA"/>
              </w:rPr>
            </w:pPr>
            <w:ins w:id="15050" w:author="Jens-Rainer Ohm" w:date="2023-10-13T14:21:00Z">
              <w:r>
                <w:rPr>
                  <w:lang w:val="en-CA"/>
                </w:rPr>
                <w:t>M.-S. Chiang</w:t>
              </w:r>
            </w:ins>
          </w:p>
          <w:p w14:paraId="63EDE76C" w14:textId="77777777" w:rsidR="00566B33" w:rsidRDefault="00566B33">
            <w:pPr>
              <w:spacing w:before="0"/>
              <w:contextualSpacing/>
              <w:rPr>
                <w:ins w:id="15051" w:author="Jens-Rainer Ohm" w:date="2023-10-13T14:21:00Z"/>
                <w:lang w:val="en-CA"/>
              </w:rPr>
            </w:pPr>
          </w:p>
          <w:p w14:paraId="38D401C9" w14:textId="77777777" w:rsidR="00566B33" w:rsidRDefault="00566B33">
            <w:pPr>
              <w:spacing w:before="0"/>
              <w:contextualSpacing/>
              <w:rPr>
                <w:ins w:id="15052" w:author="Jens-Rainer Ohm" w:date="2023-10-13T14:21:00Z"/>
                <w:lang w:val="en-CA"/>
              </w:rPr>
            </w:pPr>
            <w:proofErr w:type="spellStart"/>
            <w:ins w:id="15053" w:author="Jens-Rainer Ohm" w:date="2023-10-13T14:21:00Z">
              <w:r>
                <w:rPr>
                  <w:lang w:val="en-CA"/>
                </w:rPr>
                <w:t>Bytedance</w:t>
              </w:r>
              <w:proofErr w:type="spellEnd"/>
            </w:ins>
          </w:p>
          <w:p w14:paraId="385556E9" w14:textId="77777777" w:rsidR="00566B33" w:rsidRDefault="00566B33">
            <w:pPr>
              <w:spacing w:before="0"/>
              <w:contextualSpacing/>
              <w:rPr>
                <w:ins w:id="15054" w:author="Jens-Rainer Ohm" w:date="2023-10-13T14:21:00Z"/>
                <w:lang w:val="en-CA"/>
              </w:rPr>
            </w:pPr>
            <w:ins w:id="15055" w:author="Jens-Rainer Ohm" w:date="2023-10-13T14:21:00Z">
              <w:r>
                <w:rPr>
                  <w:lang w:val="en-CA"/>
                </w:rPr>
                <w:t>Z. Deng</w:t>
              </w:r>
            </w:ins>
          </w:p>
          <w:p w14:paraId="3CF3E8C9" w14:textId="77777777" w:rsidR="00566B33" w:rsidRDefault="00566B33">
            <w:pPr>
              <w:spacing w:before="0"/>
              <w:contextualSpacing/>
              <w:rPr>
                <w:ins w:id="15056" w:author="Jens-Rainer Ohm" w:date="2023-10-13T14:21:00Z"/>
                <w:lang w:val="en-CA"/>
              </w:rPr>
            </w:pPr>
          </w:p>
          <w:p w14:paraId="74362D13" w14:textId="77777777" w:rsidR="00566B33" w:rsidRDefault="00566B33">
            <w:pPr>
              <w:spacing w:before="0"/>
              <w:contextualSpacing/>
              <w:rPr>
                <w:ins w:id="15057" w:author="Jens-Rainer Ohm" w:date="2023-10-13T14:21:00Z"/>
                <w:lang w:val="en-CA"/>
              </w:rPr>
            </w:pPr>
            <w:ins w:id="15058" w:author="Jens-Rainer Ohm" w:date="2023-10-13T14:21:00Z">
              <w:r>
                <w:fldChar w:fldCharType="begin"/>
              </w:r>
              <w:r>
                <w:instrText xml:space="preserve"> HYPERLINK "https://jvet-experts.org/doc_end_user/documents/32_Hannover/wg11/JVET-AF0073-v1.zip" </w:instrText>
              </w:r>
              <w:r>
                <w:fldChar w:fldCharType="separate"/>
              </w:r>
              <w:r>
                <w:rPr>
                  <w:rStyle w:val="Hyperlink"/>
                  <w:lang w:val="en-CA"/>
                </w:rPr>
                <w:t>JVET-AF00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ins w:id="15059" w:author="Jens-Rainer Ohm" w:date="2023-10-13T14:21:00Z"/>
                <w:lang w:val="en-CA"/>
              </w:rPr>
            </w:pPr>
            <w:ins w:id="15060" w:author="Jens-Rainer Ohm" w:date="2023-10-13T14:21:00Z">
              <w:r>
                <w:rPr>
                  <w:lang w:val="en-CA"/>
                </w:rPr>
                <w:t>Qualcomm</w:t>
              </w:r>
            </w:ins>
          </w:p>
          <w:p w14:paraId="19D6B2A0" w14:textId="77777777" w:rsidR="00566B33" w:rsidRDefault="00566B33">
            <w:pPr>
              <w:spacing w:before="0"/>
              <w:rPr>
                <w:ins w:id="15061" w:author="Jens-Rainer Ohm" w:date="2023-10-13T14:21:00Z"/>
                <w:lang w:val="en-CA"/>
              </w:rPr>
            </w:pPr>
            <w:ins w:id="15062" w:author="Jens-Rainer Ohm" w:date="2023-10-13T14:21:00Z">
              <w:r>
                <w:rPr>
                  <w:lang w:val="en-CA"/>
                </w:rPr>
                <w:t>Y.-J. Chang</w:t>
              </w:r>
            </w:ins>
          </w:p>
          <w:p w14:paraId="5C8F6A1B" w14:textId="77777777" w:rsidR="00566B33" w:rsidRDefault="00566B33">
            <w:pPr>
              <w:spacing w:before="0"/>
              <w:rPr>
                <w:ins w:id="15063" w:author="Jens-Rainer Ohm" w:date="2023-10-13T14:21:00Z"/>
                <w:lang w:val="en-CA"/>
              </w:rPr>
            </w:pPr>
          </w:p>
          <w:p w14:paraId="04E680AD" w14:textId="77777777" w:rsidR="00566B33" w:rsidRDefault="00566B33">
            <w:pPr>
              <w:spacing w:before="0"/>
              <w:rPr>
                <w:ins w:id="15064" w:author="Jens-Rainer Ohm" w:date="2023-10-13T14:21:00Z"/>
                <w:lang w:val="en-CA"/>
              </w:rPr>
            </w:pPr>
            <w:ins w:id="15065" w:author="Jens-Rainer Ohm" w:date="2023-10-13T14:21:00Z">
              <w:r>
                <w:rPr>
                  <w:lang w:val="fr-FR"/>
                </w:rPr>
                <w:t>JVET-AF0233</w:t>
              </w:r>
            </w:ins>
          </w:p>
        </w:tc>
      </w:tr>
      <w:tr w:rsidR="00566B33" w14:paraId="357AC2E2" w14:textId="77777777" w:rsidTr="00566B33">
        <w:trPr>
          <w:trHeight w:val="400"/>
          <w:ins w:id="1506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ins w:id="15067" w:author="Jens-Rainer Ohm" w:date="2023-10-13T14:21:00Z"/>
                <w:lang w:val="en-CA"/>
              </w:rPr>
            </w:pPr>
            <w:ins w:id="15068" w:author="Jens-Rainer Ohm" w:date="2023-10-13T14:21:00Z">
              <w:r>
                <w:rPr>
                  <w:lang w:val="en-CA"/>
                </w:rPr>
                <w:t>3.2</w:t>
              </w:r>
            </w:ins>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ins w:id="15069" w:author="Jens-Rainer Ohm" w:date="2023-10-13T14:21:00Z"/>
                <w:lang w:val="en-CA"/>
              </w:rPr>
            </w:pPr>
            <w:ins w:id="15070" w:author="Jens-Rainer Ohm" w:date="2023-10-13T14:21:00Z">
              <w:r>
                <w:rPr>
                  <w:color w:val="000000"/>
                  <w:lang w:val="en-CA"/>
                </w:rPr>
                <w:t>LIC flag derivation of merge candidates with template costs</w:t>
              </w:r>
            </w:ins>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ins w:id="15071" w:author="Jens-Rainer Ohm" w:date="2023-10-13T14:21:00Z"/>
                <w:lang w:val="en-CA"/>
              </w:rPr>
            </w:pPr>
            <w:proofErr w:type="spellStart"/>
            <w:ins w:id="15072" w:author="Jens-Rainer Ohm" w:date="2023-10-13T14:21:00Z">
              <w:r>
                <w:rPr>
                  <w:color w:val="000000"/>
                  <w:lang w:val="en-CA"/>
                </w:rPr>
                <w:t>Bytedance</w:t>
              </w:r>
              <w:proofErr w:type="spellEnd"/>
            </w:ins>
          </w:p>
          <w:p w14:paraId="29071C83" w14:textId="77777777" w:rsidR="00566B33" w:rsidRDefault="00566B33">
            <w:pPr>
              <w:tabs>
                <w:tab w:val="clear" w:pos="360"/>
              </w:tabs>
              <w:spacing w:before="0"/>
              <w:rPr>
                <w:ins w:id="15073" w:author="Jens-Rainer Ohm" w:date="2023-10-13T14:21:00Z"/>
                <w:color w:val="000000"/>
                <w:lang w:val="en-CA"/>
              </w:rPr>
            </w:pPr>
            <w:ins w:id="15074" w:author="Jens-Rainer Ohm" w:date="2023-10-13T14:21:00Z">
              <w:r>
                <w:rPr>
                  <w:color w:val="000000"/>
                  <w:lang w:val="en-CA"/>
                </w:rPr>
                <w:t>N. Zhang</w:t>
              </w:r>
            </w:ins>
          </w:p>
          <w:p w14:paraId="10DD9AEB" w14:textId="77777777" w:rsidR="00566B33" w:rsidRDefault="00566B33">
            <w:pPr>
              <w:tabs>
                <w:tab w:val="clear" w:pos="360"/>
              </w:tabs>
              <w:spacing w:before="0"/>
              <w:rPr>
                <w:ins w:id="15075" w:author="Jens-Rainer Ohm" w:date="2023-10-13T14:21:00Z"/>
                <w:color w:val="000000"/>
                <w:lang w:val="en-CA"/>
              </w:rPr>
            </w:pPr>
          </w:p>
          <w:p w14:paraId="208CEE3C" w14:textId="77777777" w:rsidR="00566B33" w:rsidRDefault="00566B33">
            <w:pPr>
              <w:tabs>
                <w:tab w:val="clear" w:pos="360"/>
              </w:tabs>
              <w:spacing w:before="0"/>
              <w:rPr>
                <w:ins w:id="15076" w:author="Jens-Rainer Ohm" w:date="2023-10-13T14:21:00Z"/>
                <w:lang w:val="en-CA"/>
              </w:rPr>
            </w:pPr>
            <w:ins w:id="15077" w:author="Jens-Rainer Ohm" w:date="2023-10-13T14:21:00Z">
              <w:r>
                <w:fldChar w:fldCharType="begin"/>
              </w:r>
              <w:r>
                <w:instrText xml:space="preserve"> HYPERLINK "https://jvet-experts.org/doc_end_user/documents/32_Hannover/wg11/JVET-AF0128-v1.zip" </w:instrText>
              </w:r>
              <w:r>
                <w:fldChar w:fldCharType="separate"/>
              </w:r>
              <w:r>
                <w:rPr>
                  <w:rStyle w:val="Hyperlink"/>
                  <w:lang w:val="en-CA"/>
                </w:rPr>
                <w:t>JVET-AF0128</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ins w:id="15078" w:author="Jens-Rainer Ohm" w:date="2023-10-13T14:21:00Z"/>
                <w:rFonts w:eastAsiaTheme="minorEastAsia"/>
                <w:lang w:val="en-CA" w:eastAsia="zh-CN"/>
              </w:rPr>
            </w:pPr>
            <w:ins w:id="15079" w:author="Jens-Rainer Ohm" w:date="2023-10-13T14:21:00Z">
              <w:r>
                <w:rPr>
                  <w:rFonts w:eastAsiaTheme="minorEastAsia"/>
                  <w:lang w:val="en-CA" w:eastAsia="zh-CN"/>
                </w:rPr>
                <w:t>OPPO</w:t>
              </w:r>
            </w:ins>
          </w:p>
          <w:p w14:paraId="56311EE3" w14:textId="77777777" w:rsidR="00566B33" w:rsidRDefault="00566B33">
            <w:pPr>
              <w:spacing w:before="0"/>
              <w:rPr>
                <w:ins w:id="15080" w:author="Jens-Rainer Ohm" w:date="2023-10-13T14:21:00Z"/>
                <w:lang w:val="en-CA"/>
              </w:rPr>
            </w:pPr>
            <w:ins w:id="15081" w:author="Jens-Rainer Ohm" w:date="2023-10-13T14:21:00Z">
              <w:r>
                <w:rPr>
                  <w:lang w:val="en-CA"/>
                </w:rPr>
                <w:t xml:space="preserve">Z. </w:t>
              </w:r>
              <w:proofErr w:type="spellStart"/>
              <w:r>
                <w:rPr>
                  <w:lang w:val="en-CA"/>
                </w:rPr>
                <w:t>Xie</w:t>
              </w:r>
              <w:proofErr w:type="spellEnd"/>
            </w:ins>
          </w:p>
        </w:tc>
      </w:tr>
      <w:tr w:rsidR="00566B33" w14:paraId="3425C061" w14:textId="77777777" w:rsidTr="00566B33">
        <w:trPr>
          <w:trHeight w:val="400"/>
          <w:ins w:id="1508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ins w:id="15083" w:author="Jens-Rainer Ohm" w:date="2023-10-13T14:21:00Z"/>
                <w:strike/>
                <w:lang w:val="en-CA"/>
              </w:rPr>
            </w:pPr>
            <w:ins w:id="15084" w:author="Jens-Rainer Ohm" w:date="2023-10-13T14:21:00Z">
              <w:r>
                <w:rPr>
                  <w:strike/>
                  <w:lang w:val="en-CA"/>
                </w:rPr>
                <w:t>3.3a</w:t>
              </w:r>
            </w:ins>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ins w:id="15085" w:author="Jens-Rainer Ohm" w:date="2023-10-13T14:21:00Z"/>
                <w:strike/>
                <w:lang w:val="en-CA"/>
              </w:rPr>
            </w:pPr>
            <w:ins w:id="15086" w:author="Jens-Rainer Ohm" w:date="2023-10-13T14:21:00Z">
              <w:r>
                <w:rPr>
                  <w:strike/>
                  <w:lang w:val="en-CA"/>
                </w:rPr>
                <w:t>Multi-model CCRM</w:t>
              </w:r>
            </w:ins>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ins w:id="15087" w:author="Jens-Rainer Ohm" w:date="2023-10-13T14:21:00Z"/>
                <w:strike/>
                <w:lang w:val="en-CA"/>
              </w:rPr>
            </w:pPr>
            <w:proofErr w:type="spellStart"/>
            <w:ins w:id="15088" w:author="Jens-Rainer Ohm" w:date="2023-10-13T14:21:00Z">
              <w:r>
                <w:rPr>
                  <w:strike/>
                  <w:lang w:val="en-CA"/>
                </w:rPr>
                <w:t>Bytedance</w:t>
              </w:r>
              <w:proofErr w:type="spellEnd"/>
            </w:ins>
          </w:p>
          <w:p w14:paraId="3159F85E" w14:textId="77777777" w:rsidR="00566B33" w:rsidRDefault="00566B33">
            <w:pPr>
              <w:spacing w:before="0"/>
              <w:contextualSpacing/>
              <w:rPr>
                <w:ins w:id="15089" w:author="Jens-Rainer Ohm" w:date="2023-10-13T14:21:00Z"/>
                <w:strike/>
                <w:lang w:val="en-CA"/>
              </w:rPr>
            </w:pPr>
            <w:ins w:id="15090" w:author="Jens-Rainer Ohm" w:date="2023-10-13T14:21:00Z">
              <w:r>
                <w:rPr>
                  <w:strike/>
                  <w:lang w:val="en-CA"/>
                </w:rPr>
                <w:t>Z. Deng</w:t>
              </w:r>
            </w:ins>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ins w:id="15091" w:author="Jens-Rainer Ohm" w:date="2023-10-13T14:21:00Z"/>
                <w:lang w:val="en-CA"/>
              </w:rPr>
            </w:pPr>
          </w:p>
          <w:p w14:paraId="264B5C6E" w14:textId="77777777" w:rsidR="00566B33" w:rsidRDefault="00566B33">
            <w:pPr>
              <w:spacing w:before="0"/>
              <w:rPr>
                <w:ins w:id="15092" w:author="Jens-Rainer Ohm" w:date="2023-10-13T14:21:00Z"/>
                <w:lang w:val="en-CA"/>
              </w:rPr>
            </w:pPr>
          </w:p>
        </w:tc>
      </w:tr>
      <w:tr w:rsidR="00566B33" w:rsidRPr="00566B33" w14:paraId="4DDC1E53" w14:textId="77777777" w:rsidTr="00566B33">
        <w:trPr>
          <w:trHeight w:val="400"/>
          <w:ins w:id="1509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ins w:id="15094" w:author="Jens-Rainer Ohm" w:date="2023-10-13T14:21:00Z"/>
                <w:lang w:val="en-CA"/>
              </w:rPr>
            </w:pPr>
            <w:ins w:id="15095" w:author="Jens-Rainer Ohm" w:date="2023-10-13T14:21:00Z">
              <w:r>
                <w:rPr>
                  <w:lang w:val="en-CA"/>
                </w:rPr>
                <w:t>3.3b</w:t>
              </w:r>
            </w:ins>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ins w:id="15096" w:author="Jens-Rainer Ohm" w:date="2023-10-13T14:21:00Z"/>
                <w:lang w:val="en-CA"/>
              </w:rPr>
            </w:pPr>
            <w:ins w:id="15097" w:author="Jens-Rainer Ohm" w:date="2023-10-13T14:21:00Z">
              <w:r>
                <w:rPr>
                  <w:lang w:val="en-CA"/>
                </w:rPr>
                <w:t>CCP merge mode with the derived candidates with 4 derived candidates</w:t>
              </w:r>
            </w:ins>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ins w:id="15098" w:author="Jens-Rainer Ohm" w:date="2023-10-13T14:21:00Z"/>
                <w:lang w:val="en-CA"/>
              </w:rPr>
            </w:pPr>
            <w:proofErr w:type="spellStart"/>
            <w:ins w:id="15099" w:author="Jens-Rainer Ohm" w:date="2023-10-13T14:21:00Z">
              <w:r>
                <w:rPr>
                  <w:lang w:val="en-CA"/>
                </w:rPr>
                <w:t>Bytedance</w:t>
              </w:r>
              <w:proofErr w:type="spellEnd"/>
            </w:ins>
          </w:p>
          <w:p w14:paraId="3E51060D" w14:textId="77777777" w:rsidR="00566B33" w:rsidRDefault="00566B33">
            <w:pPr>
              <w:spacing w:before="0"/>
              <w:contextualSpacing/>
              <w:rPr>
                <w:ins w:id="15100" w:author="Jens-Rainer Ohm" w:date="2023-10-13T14:21:00Z"/>
                <w:lang w:val="en-CA"/>
              </w:rPr>
            </w:pPr>
            <w:ins w:id="15101" w:author="Jens-Rainer Ohm" w:date="2023-10-13T14:21:00Z">
              <w:r>
                <w:rPr>
                  <w:lang w:val="en-CA"/>
                </w:rPr>
                <w:t>Z. Deng</w:t>
              </w:r>
            </w:ins>
          </w:p>
          <w:p w14:paraId="4561F491" w14:textId="77777777" w:rsidR="00566B33" w:rsidRDefault="00566B33">
            <w:pPr>
              <w:spacing w:before="0"/>
              <w:contextualSpacing/>
              <w:rPr>
                <w:ins w:id="15102" w:author="Jens-Rainer Ohm" w:date="2023-10-13T14:21:00Z"/>
                <w:lang w:val="en-CA"/>
              </w:rPr>
            </w:pPr>
          </w:p>
          <w:p w14:paraId="59F04254" w14:textId="77777777" w:rsidR="00566B33" w:rsidRDefault="00566B33">
            <w:pPr>
              <w:spacing w:before="0"/>
              <w:contextualSpacing/>
              <w:rPr>
                <w:ins w:id="15103" w:author="Jens-Rainer Ohm" w:date="2023-10-13T14:21:00Z"/>
                <w:lang w:val="en-CA"/>
              </w:rPr>
            </w:pPr>
            <w:ins w:id="15104" w:author="Jens-Rainer Ohm" w:date="2023-10-13T14:21:00Z">
              <w:r>
                <w:rPr>
                  <w:lang w:val="en-CA"/>
                </w:rPr>
                <w:t>MediaTek</w:t>
              </w:r>
            </w:ins>
          </w:p>
          <w:p w14:paraId="712D80AE" w14:textId="77777777" w:rsidR="00566B33" w:rsidRDefault="00566B33">
            <w:pPr>
              <w:spacing w:before="0"/>
              <w:contextualSpacing/>
              <w:rPr>
                <w:ins w:id="15105" w:author="Jens-Rainer Ohm" w:date="2023-10-13T14:21:00Z"/>
                <w:lang w:val="en-CA"/>
              </w:rPr>
            </w:pPr>
            <w:ins w:id="15106" w:author="Jens-Rainer Ohm" w:date="2023-10-13T14:21:00Z">
              <w:r>
                <w:rPr>
                  <w:lang w:val="en-CA"/>
                </w:rPr>
                <w:t>M.-S. Chiang</w:t>
              </w:r>
            </w:ins>
          </w:p>
          <w:p w14:paraId="79AE9030" w14:textId="77777777" w:rsidR="00566B33" w:rsidRDefault="00566B33">
            <w:pPr>
              <w:spacing w:before="0"/>
              <w:contextualSpacing/>
              <w:rPr>
                <w:ins w:id="15107" w:author="Jens-Rainer Ohm" w:date="2023-10-13T14:21:00Z"/>
                <w:lang w:val="en-CA"/>
              </w:rPr>
            </w:pPr>
          </w:p>
          <w:p w14:paraId="38DE80BE" w14:textId="77777777" w:rsidR="00566B33" w:rsidRDefault="00566B33">
            <w:pPr>
              <w:spacing w:before="0"/>
              <w:contextualSpacing/>
              <w:rPr>
                <w:ins w:id="15108" w:author="Jens-Rainer Ohm" w:date="2023-10-13T14:21:00Z"/>
                <w:lang w:val="en-CA"/>
              </w:rPr>
            </w:pPr>
            <w:ins w:id="15109" w:author="Jens-Rainer Ohm" w:date="2023-10-13T14:21:00Z">
              <w:r>
                <w:fldChar w:fldCharType="begin"/>
              </w:r>
              <w:r>
                <w:instrText xml:space="preserve"> HYPERLINK "https://jvet-experts.org/doc_end_user/documents/32_Hannover/wg11/JVET-AF0073-v1.zip" </w:instrText>
              </w:r>
              <w:r>
                <w:fldChar w:fldCharType="separate"/>
              </w:r>
              <w:r>
                <w:rPr>
                  <w:rStyle w:val="Hyperlink"/>
                  <w:lang w:val="en-CA"/>
                </w:rPr>
                <w:t>JVET-AF00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ins w:id="15110" w:author="Jens-Rainer Ohm" w:date="2023-10-13T14:21:00Z"/>
                <w:lang w:val="fr-FR"/>
              </w:rPr>
            </w:pPr>
            <w:ins w:id="15111" w:author="Jens-Rainer Ohm" w:date="2023-10-13T14:21:00Z">
              <w:r>
                <w:rPr>
                  <w:lang w:val="fr-FR"/>
                </w:rPr>
                <w:t>vivo</w:t>
              </w:r>
            </w:ins>
          </w:p>
          <w:p w14:paraId="045053D3" w14:textId="77777777" w:rsidR="00566B33" w:rsidRDefault="00566B33">
            <w:pPr>
              <w:spacing w:before="0"/>
              <w:rPr>
                <w:ins w:id="15112" w:author="Jens-Rainer Ohm" w:date="2023-10-13T14:21:00Z"/>
                <w:lang w:val="fr-FR"/>
              </w:rPr>
            </w:pPr>
            <w:ins w:id="15113" w:author="Jens-Rainer Ohm" w:date="2023-10-13T14:21:00Z">
              <w:r>
                <w:rPr>
                  <w:lang w:val="fr-FR"/>
                </w:rPr>
                <w:t xml:space="preserve">Z. </w:t>
              </w:r>
              <w:proofErr w:type="spellStart"/>
              <w:r>
                <w:rPr>
                  <w:lang w:val="fr-FR"/>
                </w:rPr>
                <w:t>Lv</w:t>
              </w:r>
              <w:proofErr w:type="spellEnd"/>
            </w:ins>
          </w:p>
          <w:p w14:paraId="18AC8B43" w14:textId="77777777" w:rsidR="00566B33" w:rsidRDefault="00566B33">
            <w:pPr>
              <w:spacing w:before="0"/>
              <w:rPr>
                <w:ins w:id="15114" w:author="Jens-Rainer Ohm" w:date="2023-10-13T14:21:00Z"/>
                <w:lang w:val="fr-FR"/>
              </w:rPr>
            </w:pPr>
          </w:p>
          <w:p w14:paraId="2E67595D" w14:textId="77777777" w:rsidR="00566B33" w:rsidRDefault="00566B33">
            <w:pPr>
              <w:spacing w:before="0"/>
              <w:rPr>
                <w:ins w:id="15115" w:author="Jens-Rainer Ohm" w:date="2023-10-13T14:21:00Z"/>
                <w:lang w:val="fr-FR"/>
              </w:rPr>
            </w:pPr>
            <w:ins w:id="15116" w:author="Jens-Rainer Ohm" w:date="2023-10-13T14:21:00Z">
              <w:r>
                <w:rPr>
                  <w:lang w:val="fr-FR"/>
                </w:rPr>
                <w:t>JVET-AF0242</w:t>
              </w:r>
            </w:ins>
          </w:p>
        </w:tc>
      </w:tr>
      <w:tr w:rsidR="00566B33" w:rsidRPr="00566B33" w14:paraId="497F186A" w14:textId="77777777" w:rsidTr="00566B33">
        <w:trPr>
          <w:trHeight w:val="400"/>
          <w:ins w:id="15117"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ins w:id="15118" w:author="Jens-Rainer Ohm" w:date="2023-10-13T14:21:00Z"/>
                <w:lang w:val="en-CA"/>
              </w:rPr>
            </w:pPr>
            <w:ins w:id="15119" w:author="Jens-Rainer Ohm" w:date="2023-10-13T14:21:00Z">
              <w:r>
                <w:rPr>
                  <w:lang w:val="en-CA"/>
                </w:rPr>
                <w:t>3.1d</w:t>
              </w:r>
            </w:ins>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ins w:id="15120" w:author="Jens-Rainer Ohm" w:date="2023-10-13T14:21:00Z"/>
                <w:lang w:val="en-CA"/>
              </w:rPr>
            </w:pPr>
            <w:ins w:id="15121" w:author="Jens-Rainer Ohm" w:date="2023-10-13T14:21:00Z">
              <w:r>
                <w:rPr>
                  <w:lang w:val="en-CA"/>
                </w:rPr>
                <w:t>Test 3.1a + Test 3.3b (with 1 derived candidate for low-delay pictures)</w:t>
              </w:r>
            </w:ins>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ins w:id="15122" w:author="Jens-Rainer Ohm" w:date="2023-10-13T14:21:00Z"/>
                <w:lang w:val="en-CA"/>
              </w:rPr>
            </w:pPr>
            <w:ins w:id="15123" w:author="Jens-Rainer Ohm" w:date="2023-10-13T14:21:00Z">
              <w:r>
                <w:rPr>
                  <w:lang w:val="en-CA"/>
                </w:rPr>
                <w:t>MediaTek</w:t>
              </w:r>
            </w:ins>
          </w:p>
          <w:p w14:paraId="4AD851D9" w14:textId="77777777" w:rsidR="00566B33" w:rsidRDefault="00566B33">
            <w:pPr>
              <w:spacing w:before="0"/>
              <w:contextualSpacing/>
              <w:rPr>
                <w:ins w:id="15124" w:author="Jens-Rainer Ohm" w:date="2023-10-13T14:21:00Z"/>
                <w:lang w:val="en-CA"/>
              </w:rPr>
            </w:pPr>
            <w:ins w:id="15125" w:author="Jens-Rainer Ohm" w:date="2023-10-13T14:21:00Z">
              <w:r>
                <w:rPr>
                  <w:lang w:val="en-CA"/>
                </w:rPr>
                <w:t>M.-S. Chiang</w:t>
              </w:r>
            </w:ins>
          </w:p>
          <w:p w14:paraId="67C8C380" w14:textId="77777777" w:rsidR="00566B33" w:rsidRDefault="00566B33">
            <w:pPr>
              <w:spacing w:before="0"/>
              <w:contextualSpacing/>
              <w:rPr>
                <w:ins w:id="15126" w:author="Jens-Rainer Ohm" w:date="2023-10-13T14:21:00Z"/>
                <w:lang w:val="en-CA"/>
              </w:rPr>
            </w:pPr>
          </w:p>
          <w:p w14:paraId="1C010541" w14:textId="77777777" w:rsidR="00566B33" w:rsidRDefault="00566B33">
            <w:pPr>
              <w:spacing w:before="0"/>
              <w:contextualSpacing/>
              <w:rPr>
                <w:ins w:id="15127" w:author="Jens-Rainer Ohm" w:date="2023-10-13T14:21:00Z"/>
                <w:lang w:val="en-CA"/>
              </w:rPr>
            </w:pPr>
            <w:proofErr w:type="spellStart"/>
            <w:ins w:id="15128" w:author="Jens-Rainer Ohm" w:date="2023-10-13T14:21:00Z">
              <w:r>
                <w:rPr>
                  <w:lang w:val="en-CA"/>
                </w:rPr>
                <w:t>Bytedance</w:t>
              </w:r>
              <w:proofErr w:type="spellEnd"/>
            </w:ins>
          </w:p>
          <w:p w14:paraId="6E335CD6" w14:textId="77777777" w:rsidR="00566B33" w:rsidRDefault="00566B33">
            <w:pPr>
              <w:spacing w:before="0"/>
              <w:contextualSpacing/>
              <w:rPr>
                <w:ins w:id="15129" w:author="Jens-Rainer Ohm" w:date="2023-10-13T14:21:00Z"/>
                <w:lang w:val="en-CA"/>
              </w:rPr>
            </w:pPr>
            <w:ins w:id="15130" w:author="Jens-Rainer Ohm" w:date="2023-10-13T14:21:00Z">
              <w:r>
                <w:rPr>
                  <w:lang w:val="en-CA"/>
                </w:rPr>
                <w:t>Z. Deng</w:t>
              </w:r>
            </w:ins>
          </w:p>
          <w:p w14:paraId="437D6FDC" w14:textId="77777777" w:rsidR="00566B33" w:rsidRDefault="00566B33">
            <w:pPr>
              <w:spacing w:before="0"/>
              <w:contextualSpacing/>
              <w:rPr>
                <w:ins w:id="15131" w:author="Jens-Rainer Ohm" w:date="2023-10-13T14:21:00Z"/>
                <w:lang w:val="en-CA"/>
              </w:rPr>
            </w:pPr>
          </w:p>
          <w:p w14:paraId="3E3916F9" w14:textId="77777777" w:rsidR="00566B33" w:rsidRDefault="00566B33">
            <w:pPr>
              <w:spacing w:before="0"/>
              <w:contextualSpacing/>
              <w:rPr>
                <w:ins w:id="15132" w:author="Jens-Rainer Ohm" w:date="2023-10-13T14:21:00Z"/>
                <w:lang w:val="en-CA"/>
              </w:rPr>
            </w:pPr>
            <w:ins w:id="15133" w:author="Jens-Rainer Ohm" w:date="2023-10-13T14:21:00Z">
              <w:r>
                <w:fldChar w:fldCharType="begin"/>
              </w:r>
              <w:r>
                <w:instrText xml:space="preserve"> HYPERLINK "https://jvet-experts.org/doc_end_user/documents/32_Hannover/wg11/JVET-AF0073-v1.zip" </w:instrText>
              </w:r>
              <w:r>
                <w:fldChar w:fldCharType="separate"/>
              </w:r>
              <w:r>
                <w:rPr>
                  <w:rStyle w:val="Hyperlink"/>
                  <w:lang w:val="en-CA"/>
                </w:rPr>
                <w:t>JVET-AF00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ins w:id="15134" w:author="Jens-Rainer Ohm" w:date="2023-10-13T14:21:00Z"/>
                <w:lang w:val="en-CA"/>
              </w:rPr>
            </w:pPr>
            <w:ins w:id="15135" w:author="Jens-Rainer Ohm" w:date="2023-10-13T14:21:00Z">
              <w:r>
                <w:rPr>
                  <w:lang w:val="en-CA"/>
                </w:rPr>
                <w:t>OPPO</w:t>
              </w:r>
            </w:ins>
          </w:p>
          <w:p w14:paraId="5AB74519" w14:textId="77777777" w:rsidR="00566B33" w:rsidRDefault="00566B33">
            <w:pPr>
              <w:spacing w:before="0"/>
              <w:rPr>
                <w:ins w:id="15136" w:author="Jens-Rainer Ohm" w:date="2023-10-13T14:21:00Z"/>
                <w:lang w:val="en-CA"/>
              </w:rPr>
            </w:pPr>
            <w:ins w:id="15137" w:author="Jens-Rainer Ohm" w:date="2023-10-13T14:21:00Z">
              <w:r>
                <w:rPr>
                  <w:lang w:val="en-CA"/>
                </w:rPr>
                <w:t>F. Wang</w:t>
              </w:r>
            </w:ins>
          </w:p>
          <w:p w14:paraId="43E2A61A" w14:textId="77777777" w:rsidR="00566B33" w:rsidRDefault="00566B33">
            <w:pPr>
              <w:spacing w:before="0"/>
              <w:rPr>
                <w:ins w:id="15138" w:author="Jens-Rainer Ohm" w:date="2023-10-13T14:21:00Z"/>
                <w:lang w:val="en-CA"/>
              </w:rPr>
            </w:pPr>
          </w:p>
          <w:p w14:paraId="690AFB00" w14:textId="77777777" w:rsidR="00566B33" w:rsidRDefault="00566B33">
            <w:pPr>
              <w:spacing w:before="0"/>
              <w:rPr>
                <w:ins w:id="15139" w:author="Jens-Rainer Ohm" w:date="2023-10-13T14:21:00Z"/>
                <w:rStyle w:val="Hyperlink"/>
              </w:rPr>
            </w:pPr>
            <w:ins w:id="15140" w:author="Jens-Rainer Ohm" w:date="2023-10-13T14:21:00Z">
              <w:r>
                <w:fldChar w:fldCharType="begin"/>
              </w:r>
              <w:r>
                <w:instrText xml:space="preserve"> HYPERLINK "https://jvet-experts.org/doc_end_user/current_document.php?id=13476" </w:instrText>
              </w:r>
              <w:r>
                <w:fldChar w:fldCharType="separate"/>
              </w:r>
              <w:r>
                <w:rPr>
                  <w:rStyle w:val="Hyperlink"/>
                  <w:lang w:val="en-CA"/>
                </w:rPr>
                <w:t>JVET-AF0213</w:t>
              </w:r>
              <w:r>
                <w:fldChar w:fldCharType="end"/>
              </w:r>
            </w:ins>
          </w:p>
          <w:p w14:paraId="654C1ABF" w14:textId="77777777" w:rsidR="00566B33" w:rsidRDefault="00566B33">
            <w:pPr>
              <w:spacing w:before="0"/>
              <w:rPr>
                <w:ins w:id="15141" w:author="Jens-Rainer Ohm" w:date="2023-10-13T14:21:00Z"/>
              </w:rPr>
            </w:pPr>
          </w:p>
          <w:p w14:paraId="33AAF2DF" w14:textId="77777777" w:rsidR="00566B33" w:rsidRDefault="00566B33">
            <w:pPr>
              <w:spacing w:before="0"/>
              <w:rPr>
                <w:ins w:id="15142" w:author="Jens-Rainer Ohm" w:date="2023-10-13T14:21:00Z"/>
                <w:lang w:val="en-CA"/>
              </w:rPr>
            </w:pPr>
            <w:ins w:id="15143" w:author="Jens-Rainer Ohm" w:date="2023-10-13T14:21:00Z">
              <w:r>
                <w:rPr>
                  <w:lang w:val="en-CA"/>
                </w:rPr>
                <w:t>vivo</w:t>
              </w:r>
            </w:ins>
          </w:p>
          <w:p w14:paraId="4034148D" w14:textId="77777777" w:rsidR="00566B33" w:rsidRDefault="00566B33">
            <w:pPr>
              <w:spacing w:before="0"/>
              <w:rPr>
                <w:ins w:id="15144" w:author="Jens-Rainer Ohm" w:date="2023-10-13T14:21:00Z"/>
                <w:lang w:val="en-CA"/>
              </w:rPr>
            </w:pPr>
            <w:ins w:id="15145" w:author="Jens-Rainer Ohm" w:date="2023-10-13T14:21:00Z">
              <w:r>
                <w:rPr>
                  <w:lang w:val="en-CA"/>
                </w:rPr>
                <w:t xml:space="preserve">Z. </w:t>
              </w:r>
              <w:proofErr w:type="spellStart"/>
              <w:r>
                <w:rPr>
                  <w:lang w:val="en-CA"/>
                </w:rPr>
                <w:t>Lv</w:t>
              </w:r>
              <w:proofErr w:type="spellEnd"/>
            </w:ins>
          </w:p>
          <w:p w14:paraId="29054043" w14:textId="77777777" w:rsidR="00566B33" w:rsidRDefault="00566B33">
            <w:pPr>
              <w:spacing w:before="0"/>
              <w:rPr>
                <w:ins w:id="15146" w:author="Jens-Rainer Ohm" w:date="2023-10-13T14:21:00Z"/>
                <w:lang w:val="en-CA"/>
              </w:rPr>
            </w:pPr>
            <w:ins w:id="15147" w:author="Jens-Rainer Ohm" w:date="2023-10-13T14:21:00Z">
              <w:r>
                <w:rPr>
                  <w:lang w:val="en-CA"/>
                </w:rPr>
                <w:t>JVET-AF0242</w:t>
              </w:r>
            </w:ins>
          </w:p>
        </w:tc>
      </w:tr>
      <w:tr w:rsidR="00566B33" w14:paraId="24617931" w14:textId="77777777" w:rsidTr="00566B33">
        <w:trPr>
          <w:trHeight w:val="400"/>
          <w:ins w:id="15148"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ins w:id="15149" w:author="Jens-Rainer Ohm" w:date="2023-10-13T14:21:00Z"/>
                <w:lang w:val="en-CA"/>
              </w:rPr>
            </w:pPr>
            <w:ins w:id="15150" w:author="Jens-Rainer Ohm" w:date="2023-10-13T14:21:00Z">
              <w:r>
                <w:rPr>
                  <w:color w:val="000000"/>
                  <w:lang w:val="en-CA"/>
                </w:rPr>
                <w:t>3.4a</w:t>
              </w:r>
            </w:ins>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ins w:id="15151" w:author="Jens-Rainer Ohm" w:date="2023-10-13T14:21:00Z"/>
                <w:lang w:val="en-CA"/>
              </w:rPr>
            </w:pPr>
            <w:ins w:id="15152" w:author="Jens-Rainer Ohm" w:date="2023-10-13T14:21:00Z">
              <w:r>
                <w:rPr>
                  <w:color w:val="000000"/>
                  <w:lang w:val="en-CA"/>
                </w:rPr>
                <w:t>TM-based subblock motion refinement</w:t>
              </w:r>
            </w:ins>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ins w:id="15153" w:author="Jens-Rainer Ohm" w:date="2023-10-13T14:21:00Z"/>
                <w:lang w:val="en-CA"/>
              </w:rPr>
            </w:pPr>
            <w:proofErr w:type="spellStart"/>
            <w:ins w:id="15154" w:author="Jens-Rainer Ohm" w:date="2023-10-13T14:21:00Z">
              <w:r>
                <w:rPr>
                  <w:color w:val="000000"/>
                  <w:lang w:val="en-CA"/>
                </w:rPr>
                <w:t>Bytedance</w:t>
              </w:r>
              <w:proofErr w:type="spellEnd"/>
            </w:ins>
          </w:p>
          <w:p w14:paraId="24CB4552" w14:textId="77777777" w:rsidR="00566B33" w:rsidRDefault="00566B33">
            <w:pPr>
              <w:spacing w:before="0"/>
              <w:rPr>
                <w:ins w:id="15155" w:author="Jens-Rainer Ohm" w:date="2023-10-13T14:21:00Z"/>
                <w:color w:val="000000"/>
                <w:lang w:val="en-CA"/>
              </w:rPr>
            </w:pPr>
            <w:ins w:id="15156" w:author="Jens-Rainer Ohm" w:date="2023-10-13T14:21:00Z">
              <w:r>
                <w:rPr>
                  <w:color w:val="000000"/>
                  <w:lang w:val="en-CA"/>
                </w:rPr>
                <w:t>L. Zhao</w:t>
              </w:r>
            </w:ins>
          </w:p>
          <w:p w14:paraId="252F3348" w14:textId="77777777" w:rsidR="00566B33" w:rsidRDefault="00566B33">
            <w:pPr>
              <w:spacing w:before="0"/>
              <w:rPr>
                <w:ins w:id="15157" w:author="Jens-Rainer Ohm" w:date="2023-10-13T14:21:00Z"/>
                <w:color w:val="000000"/>
                <w:lang w:val="en-CA"/>
              </w:rPr>
            </w:pPr>
          </w:p>
          <w:p w14:paraId="1ECF187E" w14:textId="77777777" w:rsidR="00566B33" w:rsidRDefault="00566B33">
            <w:pPr>
              <w:spacing w:before="0"/>
              <w:rPr>
                <w:ins w:id="15158" w:author="Jens-Rainer Ohm" w:date="2023-10-13T14:21:00Z"/>
                <w:lang w:val="en-CA"/>
              </w:rPr>
            </w:pPr>
            <w:ins w:id="15159" w:author="Jens-Rainer Ohm" w:date="2023-10-13T14:21:00Z">
              <w:r>
                <w:fldChar w:fldCharType="begin"/>
              </w:r>
              <w:r>
                <w:instrText xml:space="preserve"> HYPERLINK "https://jvet-experts.org/doc_end_user/documents/32_Hannover/wg11/JVET-AF0163-v1.zip" </w:instrText>
              </w:r>
              <w:r>
                <w:fldChar w:fldCharType="separate"/>
              </w:r>
              <w:r>
                <w:rPr>
                  <w:rStyle w:val="Hyperlink"/>
                  <w:lang w:val="en-CA"/>
                </w:rPr>
                <w:t>JVET-AF016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ins w:id="15160" w:author="Jens-Rainer Ohm" w:date="2023-10-13T14:21:00Z"/>
                <w:rFonts w:eastAsiaTheme="minorEastAsia"/>
                <w:lang w:val="en-CA" w:eastAsia="zh-CN"/>
              </w:rPr>
            </w:pPr>
            <w:ins w:id="15161" w:author="Jens-Rainer Ohm" w:date="2023-10-13T14:21:00Z">
              <w:r>
                <w:rPr>
                  <w:rFonts w:eastAsiaTheme="minorEastAsia"/>
                  <w:lang w:val="en-CA" w:eastAsia="zh-CN"/>
                </w:rPr>
                <w:t>OPPO</w:t>
              </w:r>
            </w:ins>
          </w:p>
          <w:p w14:paraId="228C6719" w14:textId="77777777" w:rsidR="00566B33" w:rsidRDefault="00566B33">
            <w:pPr>
              <w:spacing w:before="0"/>
              <w:rPr>
                <w:ins w:id="15162" w:author="Jens-Rainer Ohm" w:date="2023-10-13T14:21:00Z"/>
                <w:lang w:val="en-CA"/>
              </w:rPr>
            </w:pPr>
            <w:ins w:id="15163" w:author="Jens-Rainer Ohm" w:date="2023-10-13T14:21:00Z">
              <w:r>
                <w:rPr>
                  <w:lang w:val="en-CA"/>
                </w:rPr>
                <w:t xml:space="preserve">Z. </w:t>
              </w:r>
              <w:proofErr w:type="spellStart"/>
              <w:r>
                <w:rPr>
                  <w:lang w:val="en-CA"/>
                </w:rPr>
                <w:t>Xie</w:t>
              </w:r>
              <w:proofErr w:type="spellEnd"/>
            </w:ins>
          </w:p>
          <w:p w14:paraId="7F5BE87E" w14:textId="77777777" w:rsidR="00566B33" w:rsidRDefault="00566B33">
            <w:pPr>
              <w:spacing w:before="0"/>
              <w:rPr>
                <w:ins w:id="15164" w:author="Jens-Rainer Ohm" w:date="2023-10-13T14:21:00Z"/>
                <w:lang w:val="en-CA"/>
              </w:rPr>
            </w:pPr>
          </w:p>
          <w:p w14:paraId="03F335BE" w14:textId="77777777" w:rsidR="00566B33" w:rsidRDefault="00566B33">
            <w:pPr>
              <w:spacing w:before="0"/>
              <w:rPr>
                <w:ins w:id="15165" w:author="Jens-Rainer Ohm" w:date="2023-10-13T14:21:00Z"/>
                <w:lang w:val="en-CA"/>
              </w:rPr>
            </w:pPr>
            <w:ins w:id="15166" w:author="Jens-Rainer Ohm" w:date="2023-10-13T14:21:00Z">
              <w:r>
                <w:rPr>
                  <w:lang w:val="en-CA"/>
                </w:rPr>
                <w:t>JVET-AF0270</w:t>
              </w:r>
            </w:ins>
          </w:p>
        </w:tc>
      </w:tr>
      <w:tr w:rsidR="00566B33" w14:paraId="560B9F9C" w14:textId="77777777" w:rsidTr="00566B33">
        <w:trPr>
          <w:trHeight w:val="400"/>
          <w:ins w:id="15167"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ins w:id="15168" w:author="Jens-Rainer Ohm" w:date="2023-10-13T14:21:00Z"/>
                <w:lang w:val="en-CA"/>
              </w:rPr>
            </w:pPr>
            <w:ins w:id="15169" w:author="Jens-Rainer Ohm" w:date="2023-10-13T14:21:00Z">
              <w:r>
                <w:rPr>
                  <w:color w:val="000000"/>
                  <w:lang w:val="en-CA"/>
                </w:rPr>
                <w:t>3.4b</w:t>
              </w:r>
            </w:ins>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ins w:id="15170" w:author="Jens-Rainer Ohm" w:date="2023-10-13T14:21:00Z"/>
                <w:lang w:val="en-CA"/>
              </w:rPr>
            </w:pPr>
            <w:ins w:id="15171" w:author="Jens-Rainer Ohm" w:date="2023-10-13T14:21:00Z">
              <w:r>
                <w:rPr>
                  <w:color w:val="000000"/>
                  <w:lang w:val="en-CA"/>
                </w:rPr>
                <w:t>Interweaved affine prediction</w:t>
              </w:r>
            </w:ins>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ins w:id="15172" w:author="Jens-Rainer Ohm" w:date="2023-10-13T14:21:00Z"/>
                <w:lang w:val="en-CA"/>
              </w:rPr>
            </w:pPr>
            <w:proofErr w:type="spellStart"/>
            <w:ins w:id="15173" w:author="Jens-Rainer Ohm" w:date="2023-10-13T14:21:00Z">
              <w:r>
                <w:rPr>
                  <w:color w:val="000000"/>
                  <w:lang w:val="en-CA"/>
                </w:rPr>
                <w:t>Bytedance</w:t>
              </w:r>
              <w:proofErr w:type="spellEnd"/>
            </w:ins>
          </w:p>
          <w:p w14:paraId="00F071C4" w14:textId="77777777" w:rsidR="00566B33" w:rsidRDefault="00566B33">
            <w:pPr>
              <w:spacing w:before="0"/>
              <w:rPr>
                <w:ins w:id="15174" w:author="Jens-Rainer Ohm" w:date="2023-10-13T14:21:00Z"/>
                <w:color w:val="000000"/>
                <w:lang w:val="en-CA"/>
              </w:rPr>
            </w:pPr>
            <w:ins w:id="15175" w:author="Jens-Rainer Ohm" w:date="2023-10-13T14:21:00Z">
              <w:r>
                <w:rPr>
                  <w:color w:val="000000"/>
                  <w:lang w:val="en-CA"/>
                </w:rPr>
                <w:t>L. Zhao</w:t>
              </w:r>
            </w:ins>
          </w:p>
          <w:p w14:paraId="234919FD" w14:textId="77777777" w:rsidR="00566B33" w:rsidRDefault="00566B33">
            <w:pPr>
              <w:spacing w:before="0"/>
              <w:rPr>
                <w:ins w:id="15176" w:author="Jens-Rainer Ohm" w:date="2023-10-13T14:21:00Z"/>
                <w:color w:val="000000"/>
                <w:lang w:val="en-CA"/>
              </w:rPr>
            </w:pPr>
          </w:p>
          <w:p w14:paraId="4676B1B6" w14:textId="77777777" w:rsidR="00566B33" w:rsidRDefault="00566B33">
            <w:pPr>
              <w:spacing w:before="0"/>
              <w:rPr>
                <w:ins w:id="15177" w:author="Jens-Rainer Ohm" w:date="2023-10-13T14:21:00Z"/>
                <w:lang w:val="en-CA"/>
              </w:rPr>
            </w:pPr>
            <w:ins w:id="15178" w:author="Jens-Rainer Ohm" w:date="2023-10-13T14:21:00Z">
              <w:r>
                <w:fldChar w:fldCharType="begin"/>
              </w:r>
              <w:r>
                <w:instrText xml:space="preserve"> HYPERLINK "https://jvet-experts.org/doc_end_user/documents/32_Hannover/wg11/JVET-AF0163-v1.zip" </w:instrText>
              </w:r>
              <w:r>
                <w:fldChar w:fldCharType="separate"/>
              </w:r>
              <w:r>
                <w:rPr>
                  <w:rStyle w:val="Hyperlink"/>
                  <w:lang w:val="en-CA"/>
                </w:rPr>
                <w:t>JVET-AF016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ins w:id="15179" w:author="Jens-Rainer Ohm" w:date="2023-10-13T14:21:00Z"/>
                <w:rFonts w:eastAsiaTheme="minorEastAsia"/>
                <w:lang w:val="en-CA" w:eastAsia="zh-CN"/>
              </w:rPr>
            </w:pPr>
            <w:ins w:id="15180" w:author="Jens-Rainer Ohm" w:date="2023-10-13T14:21:00Z">
              <w:r>
                <w:rPr>
                  <w:rFonts w:eastAsiaTheme="minorEastAsia"/>
                  <w:lang w:val="en-CA" w:eastAsia="zh-CN"/>
                </w:rPr>
                <w:t>OPPO</w:t>
              </w:r>
            </w:ins>
          </w:p>
          <w:p w14:paraId="72D636C6" w14:textId="77777777" w:rsidR="00566B33" w:rsidRDefault="00566B33">
            <w:pPr>
              <w:spacing w:before="0"/>
              <w:rPr>
                <w:ins w:id="15181" w:author="Jens-Rainer Ohm" w:date="2023-10-13T14:21:00Z"/>
                <w:lang w:val="en-CA"/>
              </w:rPr>
            </w:pPr>
            <w:ins w:id="15182" w:author="Jens-Rainer Ohm" w:date="2023-10-13T14:21:00Z">
              <w:r>
                <w:rPr>
                  <w:lang w:val="en-CA"/>
                </w:rPr>
                <w:t xml:space="preserve">Z. </w:t>
              </w:r>
              <w:proofErr w:type="spellStart"/>
              <w:r>
                <w:rPr>
                  <w:lang w:val="en-CA"/>
                </w:rPr>
                <w:t>Xie</w:t>
              </w:r>
              <w:proofErr w:type="spellEnd"/>
            </w:ins>
          </w:p>
          <w:p w14:paraId="1F002BDD" w14:textId="77777777" w:rsidR="00566B33" w:rsidRDefault="00566B33">
            <w:pPr>
              <w:spacing w:before="0"/>
              <w:rPr>
                <w:ins w:id="15183" w:author="Jens-Rainer Ohm" w:date="2023-10-13T14:21:00Z"/>
                <w:lang w:val="en-CA"/>
              </w:rPr>
            </w:pPr>
          </w:p>
          <w:p w14:paraId="649F8058" w14:textId="77777777" w:rsidR="00566B33" w:rsidRDefault="00566B33">
            <w:pPr>
              <w:spacing w:before="0"/>
              <w:rPr>
                <w:ins w:id="15184" w:author="Jens-Rainer Ohm" w:date="2023-10-13T14:21:00Z"/>
                <w:lang w:val="en-CA"/>
              </w:rPr>
            </w:pPr>
            <w:ins w:id="15185" w:author="Jens-Rainer Ohm" w:date="2023-10-13T14:21:00Z">
              <w:r>
                <w:rPr>
                  <w:lang w:val="en-CA"/>
                </w:rPr>
                <w:t>JVET-AF0270</w:t>
              </w:r>
            </w:ins>
          </w:p>
        </w:tc>
      </w:tr>
      <w:tr w:rsidR="00566B33" w14:paraId="6D903A76" w14:textId="77777777" w:rsidTr="00566B33">
        <w:trPr>
          <w:trHeight w:val="400"/>
          <w:ins w:id="1518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ins w:id="15187" w:author="Jens-Rainer Ohm" w:date="2023-10-13T14:21:00Z"/>
                <w:lang w:val="en-CA"/>
              </w:rPr>
            </w:pPr>
            <w:ins w:id="15188" w:author="Jens-Rainer Ohm" w:date="2023-10-13T14:21:00Z">
              <w:r>
                <w:rPr>
                  <w:color w:val="000000"/>
                  <w:lang w:val="en-CA"/>
                </w:rPr>
                <w:t>3.4c</w:t>
              </w:r>
            </w:ins>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ins w:id="15189" w:author="Jens-Rainer Ohm" w:date="2023-10-13T14:21:00Z"/>
                <w:lang w:val="en-CA"/>
              </w:rPr>
            </w:pPr>
            <w:ins w:id="15190" w:author="Jens-Rainer Ohm" w:date="2023-10-13T14:21:00Z">
              <w:r>
                <w:rPr>
                  <w:color w:val="000000"/>
                  <w:lang w:val="en-CA"/>
                </w:rPr>
                <w:t>RMVF candidate derivation with multiple CUs</w:t>
              </w:r>
            </w:ins>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ins w:id="15191" w:author="Jens-Rainer Ohm" w:date="2023-10-13T14:21:00Z"/>
                <w:lang w:val="en-CA"/>
              </w:rPr>
            </w:pPr>
            <w:proofErr w:type="spellStart"/>
            <w:ins w:id="15192" w:author="Jens-Rainer Ohm" w:date="2023-10-13T14:21:00Z">
              <w:r>
                <w:rPr>
                  <w:color w:val="000000"/>
                  <w:lang w:val="en-CA"/>
                </w:rPr>
                <w:t>Bytedance</w:t>
              </w:r>
              <w:proofErr w:type="spellEnd"/>
            </w:ins>
          </w:p>
          <w:p w14:paraId="1666EA13" w14:textId="77777777" w:rsidR="00566B33" w:rsidRDefault="00566B33">
            <w:pPr>
              <w:spacing w:before="0"/>
              <w:rPr>
                <w:ins w:id="15193" w:author="Jens-Rainer Ohm" w:date="2023-10-13T14:21:00Z"/>
                <w:color w:val="000000"/>
                <w:lang w:val="en-CA"/>
              </w:rPr>
            </w:pPr>
            <w:ins w:id="15194" w:author="Jens-Rainer Ohm" w:date="2023-10-13T14:21:00Z">
              <w:r>
                <w:rPr>
                  <w:color w:val="000000"/>
                  <w:lang w:val="en-CA"/>
                </w:rPr>
                <w:t>L. Zhao</w:t>
              </w:r>
            </w:ins>
          </w:p>
          <w:p w14:paraId="052E9B6B" w14:textId="77777777" w:rsidR="00566B33" w:rsidRDefault="00566B33">
            <w:pPr>
              <w:spacing w:before="0"/>
              <w:rPr>
                <w:ins w:id="15195" w:author="Jens-Rainer Ohm" w:date="2023-10-13T14:21:00Z"/>
                <w:color w:val="000000"/>
                <w:lang w:val="en-CA"/>
              </w:rPr>
            </w:pPr>
          </w:p>
          <w:p w14:paraId="680D1A68" w14:textId="77777777" w:rsidR="00566B33" w:rsidRDefault="00566B33">
            <w:pPr>
              <w:spacing w:before="0"/>
              <w:rPr>
                <w:ins w:id="15196" w:author="Jens-Rainer Ohm" w:date="2023-10-13T14:21:00Z"/>
                <w:lang w:val="en-CA"/>
              </w:rPr>
            </w:pPr>
            <w:ins w:id="15197" w:author="Jens-Rainer Ohm" w:date="2023-10-13T14:21:00Z">
              <w:r>
                <w:fldChar w:fldCharType="begin"/>
              </w:r>
              <w:r>
                <w:instrText xml:space="preserve"> HYPERLINK "https://jvet-experts.org/doc_end_user/documents/32_Hannover/wg11/JVET-AF0163-v1.zip" </w:instrText>
              </w:r>
              <w:r>
                <w:fldChar w:fldCharType="separate"/>
              </w:r>
              <w:r>
                <w:rPr>
                  <w:rStyle w:val="Hyperlink"/>
                  <w:lang w:val="en-CA"/>
                </w:rPr>
                <w:t>JVET-AF016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ins w:id="15198" w:author="Jens-Rainer Ohm" w:date="2023-10-13T14:21:00Z"/>
                <w:rFonts w:eastAsiaTheme="minorEastAsia"/>
                <w:lang w:val="en-CA" w:eastAsia="zh-CN"/>
              </w:rPr>
            </w:pPr>
            <w:ins w:id="15199" w:author="Jens-Rainer Ohm" w:date="2023-10-13T14:21:00Z">
              <w:r>
                <w:rPr>
                  <w:rFonts w:eastAsiaTheme="minorEastAsia"/>
                  <w:lang w:val="en-CA" w:eastAsia="zh-CN"/>
                </w:rPr>
                <w:t>OPPO</w:t>
              </w:r>
            </w:ins>
          </w:p>
          <w:p w14:paraId="73234EC6" w14:textId="77777777" w:rsidR="00566B33" w:rsidRDefault="00566B33">
            <w:pPr>
              <w:spacing w:before="0"/>
              <w:rPr>
                <w:ins w:id="15200" w:author="Jens-Rainer Ohm" w:date="2023-10-13T14:21:00Z"/>
                <w:lang w:val="en-CA"/>
              </w:rPr>
            </w:pPr>
            <w:ins w:id="15201" w:author="Jens-Rainer Ohm" w:date="2023-10-13T14:21:00Z">
              <w:r>
                <w:rPr>
                  <w:lang w:val="en-CA"/>
                </w:rPr>
                <w:t xml:space="preserve">Z. </w:t>
              </w:r>
              <w:proofErr w:type="spellStart"/>
              <w:r>
                <w:rPr>
                  <w:lang w:val="en-CA"/>
                </w:rPr>
                <w:t>Xie</w:t>
              </w:r>
              <w:proofErr w:type="spellEnd"/>
            </w:ins>
          </w:p>
          <w:p w14:paraId="2C91F519" w14:textId="77777777" w:rsidR="00566B33" w:rsidRDefault="00566B33">
            <w:pPr>
              <w:spacing w:before="0"/>
              <w:rPr>
                <w:ins w:id="15202" w:author="Jens-Rainer Ohm" w:date="2023-10-13T14:21:00Z"/>
                <w:lang w:val="en-CA"/>
              </w:rPr>
            </w:pPr>
          </w:p>
          <w:p w14:paraId="76747A99" w14:textId="77777777" w:rsidR="00566B33" w:rsidRDefault="00566B33">
            <w:pPr>
              <w:spacing w:before="0"/>
              <w:rPr>
                <w:ins w:id="15203" w:author="Jens-Rainer Ohm" w:date="2023-10-13T14:21:00Z"/>
                <w:lang w:val="en-CA"/>
              </w:rPr>
            </w:pPr>
            <w:ins w:id="15204" w:author="Jens-Rainer Ohm" w:date="2023-10-13T14:21:00Z">
              <w:r>
                <w:rPr>
                  <w:lang w:val="en-CA"/>
                </w:rPr>
                <w:t>JVET-AF0270</w:t>
              </w:r>
            </w:ins>
          </w:p>
        </w:tc>
      </w:tr>
      <w:tr w:rsidR="00566B33" w14:paraId="583DE55A" w14:textId="77777777" w:rsidTr="00566B33">
        <w:trPr>
          <w:trHeight w:val="400"/>
          <w:ins w:id="15205"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ins w:id="15206" w:author="Jens-Rainer Ohm" w:date="2023-10-13T14:21:00Z"/>
                <w:lang w:val="en-CA"/>
              </w:rPr>
            </w:pPr>
            <w:ins w:id="15207" w:author="Jens-Rainer Ohm" w:date="2023-10-13T14:21:00Z">
              <w:r>
                <w:rPr>
                  <w:color w:val="000000"/>
                  <w:lang w:val="en-CA"/>
                </w:rPr>
                <w:t>3.4d</w:t>
              </w:r>
            </w:ins>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ins w:id="15208" w:author="Jens-Rainer Ohm" w:date="2023-10-13T14:21:00Z"/>
                <w:lang w:val="en-CA"/>
              </w:rPr>
            </w:pPr>
            <w:ins w:id="15209" w:author="Jens-Rainer Ohm" w:date="2023-10-13T14:21:00Z">
              <w:r>
                <w:rPr>
                  <w:color w:val="000000"/>
                  <w:lang w:val="en-CA"/>
                </w:rPr>
                <w:t>Test 3.4a + Test 3.4b + Test 3.4c</w:t>
              </w:r>
            </w:ins>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ins w:id="15210" w:author="Jens-Rainer Ohm" w:date="2023-10-13T14:21:00Z"/>
                <w:lang w:val="en-CA"/>
              </w:rPr>
            </w:pPr>
            <w:proofErr w:type="spellStart"/>
            <w:ins w:id="15211" w:author="Jens-Rainer Ohm" w:date="2023-10-13T14:21:00Z">
              <w:r>
                <w:rPr>
                  <w:color w:val="000000"/>
                  <w:lang w:val="en-CA"/>
                </w:rPr>
                <w:t>Bytedance</w:t>
              </w:r>
              <w:proofErr w:type="spellEnd"/>
            </w:ins>
          </w:p>
          <w:p w14:paraId="6A0CEF7C" w14:textId="77777777" w:rsidR="00566B33" w:rsidRDefault="00566B33">
            <w:pPr>
              <w:spacing w:before="0"/>
              <w:rPr>
                <w:ins w:id="15212" w:author="Jens-Rainer Ohm" w:date="2023-10-13T14:21:00Z"/>
                <w:color w:val="000000"/>
                <w:lang w:val="en-CA"/>
              </w:rPr>
            </w:pPr>
            <w:ins w:id="15213" w:author="Jens-Rainer Ohm" w:date="2023-10-13T14:21:00Z">
              <w:r>
                <w:rPr>
                  <w:color w:val="000000"/>
                  <w:lang w:val="en-CA"/>
                </w:rPr>
                <w:t>L. Zhao</w:t>
              </w:r>
            </w:ins>
          </w:p>
          <w:p w14:paraId="0D4C5FF0" w14:textId="77777777" w:rsidR="00566B33" w:rsidRDefault="00566B33">
            <w:pPr>
              <w:spacing w:before="0"/>
              <w:rPr>
                <w:ins w:id="15214" w:author="Jens-Rainer Ohm" w:date="2023-10-13T14:21:00Z"/>
                <w:color w:val="000000"/>
                <w:lang w:val="en-CA"/>
              </w:rPr>
            </w:pPr>
          </w:p>
          <w:p w14:paraId="46091F47" w14:textId="77777777" w:rsidR="00566B33" w:rsidRDefault="00566B33">
            <w:pPr>
              <w:spacing w:before="0"/>
              <w:rPr>
                <w:ins w:id="15215" w:author="Jens-Rainer Ohm" w:date="2023-10-13T14:21:00Z"/>
                <w:lang w:val="en-CA"/>
              </w:rPr>
            </w:pPr>
            <w:ins w:id="15216" w:author="Jens-Rainer Ohm" w:date="2023-10-13T14:21:00Z">
              <w:r>
                <w:fldChar w:fldCharType="begin"/>
              </w:r>
              <w:r>
                <w:instrText xml:space="preserve"> HYPERLINK "https://jvet-experts.org/doc_end_user/documents/32_Hannover/wg11/JVET-AF0163-v1.zip" </w:instrText>
              </w:r>
              <w:r>
                <w:fldChar w:fldCharType="separate"/>
              </w:r>
              <w:r>
                <w:rPr>
                  <w:rStyle w:val="Hyperlink"/>
                  <w:lang w:val="en-CA"/>
                </w:rPr>
                <w:t>JVET-AF016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ins w:id="15217" w:author="Jens-Rainer Ohm" w:date="2023-10-13T14:21:00Z"/>
                <w:rFonts w:eastAsiaTheme="minorEastAsia"/>
                <w:lang w:val="en-CA" w:eastAsia="zh-CN"/>
              </w:rPr>
            </w:pPr>
            <w:ins w:id="15218" w:author="Jens-Rainer Ohm" w:date="2023-10-13T14:21:00Z">
              <w:r>
                <w:rPr>
                  <w:rFonts w:eastAsiaTheme="minorEastAsia"/>
                  <w:lang w:val="en-CA" w:eastAsia="zh-CN"/>
                </w:rPr>
                <w:t>OPPO</w:t>
              </w:r>
            </w:ins>
          </w:p>
          <w:p w14:paraId="48C67E58" w14:textId="77777777" w:rsidR="00566B33" w:rsidRDefault="00566B33">
            <w:pPr>
              <w:spacing w:before="0"/>
              <w:rPr>
                <w:ins w:id="15219" w:author="Jens-Rainer Ohm" w:date="2023-10-13T14:21:00Z"/>
                <w:lang w:val="en-CA"/>
              </w:rPr>
            </w:pPr>
            <w:ins w:id="15220" w:author="Jens-Rainer Ohm" w:date="2023-10-13T14:21:00Z">
              <w:r>
                <w:rPr>
                  <w:lang w:val="en-CA"/>
                </w:rPr>
                <w:t xml:space="preserve">Z. </w:t>
              </w:r>
              <w:proofErr w:type="spellStart"/>
              <w:r>
                <w:rPr>
                  <w:lang w:val="en-CA"/>
                </w:rPr>
                <w:t>Xie</w:t>
              </w:r>
              <w:proofErr w:type="spellEnd"/>
            </w:ins>
          </w:p>
          <w:p w14:paraId="01E9C8FE" w14:textId="77777777" w:rsidR="00566B33" w:rsidRDefault="00566B33">
            <w:pPr>
              <w:spacing w:before="0"/>
              <w:rPr>
                <w:ins w:id="15221" w:author="Jens-Rainer Ohm" w:date="2023-10-13T14:21:00Z"/>
                <w:lang w:val="en-CA"/>
              </w:rPr>
            </w:pPr>
          </w:p>
          <w:p w14:paraId="00D075A5" w14:textId="77777777" w:rsidR="00566B33" w:rsidRDefault="00566B33">
            <w:pPr>
              <w:spacing w:before="0"/>
              <w:rPr>
                <w:ins w:id="15222" w:author="Jens-Rainer Ohm" w:date="2023-10-13T14:21:00Z"/>
                <w:lang w:val="en-CA"/>
              </w:rPr>
            </w:pPr>
            <w:ins w:id="15223" w:author="Jens-Rainer Ohm" w:date="2023-10-13T14:21:00Z">
              <w:r>
                <w:rPr>
                  <w:lang w:val="en-CA"/>
                </w:rPr>
                <w:t>JVET-AF0270</w:t>
              </w:r>
            </w:ins>
          </w:p>
        </w:tc>
      </w:tr>
      <w:tr w:rsidR="00566B33" w:rsidRPr="00566B33" w14:paraId="4313091B" w14:textId="77777777" w:rsidTr="00566B33">
        <w:trPr>
          <w:trHeight w:val="400"/>
          <w:ins w:id="15224"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ins w:id="15225" w:author="Jens-Rainer Ohm" w:date="2023-10-13T14:21:00Z"/>
                <w:color w:val="000000"/>
                <w:lang w:val="en-CA"/>
              </w:rPr>
            </w:pPr>
            <w:ins w:id="15226" w:author="Jens-Rainer Ohm" w:date="2023-10-13T14:21:00Z">
              <w:r>
                <w:rPr>
                  <w:color w:val="000000"/>
                  <w:lang w:val="en-CA"/>
                </w:rPr>
                <w:lastRenderedPageBreak/>
                <w:t>3.5a</w:t>
              </w:r>
            </w:ins>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ins w:id="15227" w:author="Jens-Rainer Ohm" w:date="2023-10-13T14:21:00Z"/>
                <w:color w:val="000000"/>
                <w:lang w:val="en-CA"/>
              </w:rPr>
            </w:pPr>
            <w:ins w:id="15228" w:author="Jens-Rainer Ohm" w:date="2023-10-13T14:21:00Z">
              <w:r>
                <w:rPr>
                  <w:color w:val="000000"/>
                  <w:highlight w:val="white"/>
                  <w:lang w:val="en-CA"/>
                </w:rPr>
                <w:t>DMVR with robust MV derivation</w:t>
              </w:r>
            </w:ins>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ins w:id="15229" w:author="Jens-Rainer Ohm" w:date="2023-10-13T14:21:00Z"/>
                <w:color w:val="000000"/>
                <w:lang w:val="en-CA"/>
              </w:rPr>
            </w:pPr>
            <w:ins w:id="15230" w:author="Jens-Rainer Ohm" w:date="2023-10-13T14:21:00Z">
              <w:r>
                <w:rPr>
                  <w:color w:val="000000"/>
                  <w:lang w:val="en-CA"/>
                </w:rPr>
                <w:t>Ericsson</w:t>
              </w:r>
            </w:ins>
          </w:p>
          <w:p w14:paraId="0E382185" w14:textId="77777777" w:rsidR="00566B33" w:rsidRDefault="00566B33">
            <w:pPr>
              <w:spacing w:before="0"/>
              <w:rPr>
                <w:ins w:id="15231" w:author="Jens-Rainer Ohm" w:date="2023-10-13T14:21:00Z"/>
                <w:color w:val="000000"/>
                <w:lang w:val="en-CA"/>
              </w:rPr>
            </w:pPr>
            <w:ins w:id="15232" w:author="Jens-Rainer Ohm" w:date="2023-10-13T14:21:00Z">
              <w:r>
                <w:rPr>
                  <w:color w:val="000000"/>
                  <w:lang w:val="en-CA"/>
                </w:rPr>
                <w:t>K. Andersson</w:t>
              </w:r>
            </w:ins>
          </w:p>
          <w:p w14:paraId="1A6A9D25" w14:textId="77777777" w:rsidR="00566B33" w:rsidRDefault="00566B33">
            <w:pPr>
              <w:spacing w:before="0"/>
              <w:rPr>
                <w:ins w:id="15233" w:author="Jens-Rainer Ohm" w:date="2023-10-13T14:21:00Z"/>
                <w:color w:val="000000"/>
                <w:lang w:val="en-CA"/>
              </w:rPr>
            </w:pPr>
          </w:p>
          <w:p w14:paraId="071B6644" w14:textId="77777777" w:rsidR="00566B33" w:rsidRDefault="00566B33">
            <w:pPr>
              <w:spacing w:before="0"/>
              <w:rPr>
                <w:ins w:id="15234" w:author="Jens-Rainer Ohm" w:date="2023-10-13T14:21:00Z"/>
                <w:color w:val="000000"/>
                <w:lang w:val="en-CA"/>
              </w:rPr>
            </w:pPr>
            <w:ins w:id="15235" w:author="Jens-Rainer Ohm" w:date="2023-10-13T14:21:00Z">
              <w:r>
                <w:fldChar w:fldCharType="begin"/>
              </w:r>
              <w:r>
                <w:instrText xml:space="preserve"> HYPERLINK "https://jvet-experts.org/doc_end_user/documents/32_Hannover/wg11/JVET-AF0057-v1.zip" </w:instrText>
              </w:r>
              <w:r>
                <w:fldChar w:fldCharType="separate"/>
              </w:r>
              <w:r>
                <w:rPr>
                  <w:rStyle w:val="Hyperlink"/>
                  <w:lang w:val="en-CA"/>
                </w:rPr>
                <w:t>JVET-AF005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ins w:id="15236" w:author="Jens-Rainer Ohm" w:date="2023-10-13T14:21:00Z"/>
                <w:lang w:val="en-CA"/>
              </w:rPr>
            </w:pPr>
          </w:p>
        </w:tc>
      </w:tr>
      <w:tr w:rsidR="00566B33" w:rsidRPr="00566B33" w14:paraId="60DBAAC9" w14:textId="77777777" w:rsidTr="00566B33">
        <w:trPr>
          <w:trHeight w:val="400"/>
          <w:ins w:id="15237"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ins w:id="15238" w:author="Jens-Rainer Ohm" w:date="2023-10-13T14:21:00Z"/>
                <w:color w:val="000000"/>
                <w:lang w:val="en-CA"/>
              </w:rPr>
            </w:pPr>
            <w:ins w:id="15239" w:author="Jens-Rainer Ohm" w:date="2023-10-13T14:21:00Z">
              <w:r>
                <w:rPr>
                  <w:color w:val="000000"/>
                  <w:lang w:val="en-CA"/>
                </w:rPr>
                <w:t>3.5b</w:t>
              </w:r>
            </w:ins>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ins w:id="15240" w:author="Jens-Rainer Ohm" w:date="2023-10-13T14:21:00Z"/>
                <w:color w:val="000000"/>
                <w:lang w:val="en-CA"/>
              </w:rPr>
            </w:pPr>
            <w:proofErr w:type="spellStart"/>
            <w:ins w:id="15241" w:author="Jens-Rainer Ohm" w:date="2023-10-13T14:21:00Z">
              <w:r>
                <w:rPr>
                  <w:color w:val="000000"/>
                  <w:lang w:val="en-CA"/>
                </w:rPr>
                <w:t>DMVREncSelect</w:t>
              </w:r>
              <w:proofErr w:type="spellEnd"/>
              <w:r>
                <w:rPr>
                  <w:color w:val="000000"/>
                  <w:lang w:val="en-CA"/>
                </w:rPr>
                <w:t xml:space="preserve"> from VTM (encoder only)</w:t>
              </w:r>
            </w:ins>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ins w:id="15242" w:author="Jens-Rainer Ohm" w:date="2023-10-13T14:21:00Z"/>
                <w:color w:val="000000"/>
                <w:lang w:val="en-CA"/>
              </w:rPr>
            </w:pPr>
            <w:ins w:id="15243" w:author="Jens-Rainer Ohm" w:date="2023-10-13T14:21:00Z">
              <w:r>
                <w:rPr>
                  <w:color w:val="000000"/>
                  <w:lang w:val="en-CA"/>
                </w:rPr>
                <w:t>Ericsson</w:t>
              </w:r>
            </w:ins>
          </w:p>
          <w:p w14:paraId="60D6FCC0" w14:textId="77777777" w:rsidR="00566B33" w:rsidRDefault="00566B33">
            <w:pPr>
              <w:spacing w:before="0"/>
              <w:rPr>
                <w:ins w:id="15244" w:author="Jens-Rainer Ohm" w:date="2023-10-13T14:21:00Z"/>
                <w:color w:val="000000"/>
                <w:lang w:val="en-CA"/>
              </w:rPr>
            </w:pPr>
            <w:ins w:id="15245" w:author="Jens-Rainer Ohm" w:date="2023-10-13T14:21:00Z">
              <w:r>
                <w:rPr>
                  <w:color w:val="000000"/>
                  <w:lang w:val="en-CA"/>
                </w:rPr>
                <w:t>K. Andersson</w:t>
              </w:r>
            </w:ins>
          </w:p>
          <w:p w14:paraId="32AB2A8B" w14:textId="77777777" w:rsidR="00566B33" w:rsidRDefault="00566B33">
            <w:pPr>
              <w:spacing w:before="0"/>
              <w:rPr>
                <w:ins w:id="15246" w:author="Jens-Rainer Ohm" w:date="2023-10-13T14:21:00Z"/>
                <w:color w:val="000000"/>
                <w:lang w:val="en-CA"/>
              </w:rPr>
            </w:pPr>
          </w:p>
          <w:p w14:paraId="6B8BD356" w14:textId="77777777" w:rsidR="00566B33" w:rsidRDefault="00566B33">
            <w:pPr>
              <w:spacing w:before="0"/>
              <w:rPr>
                <w:ins w:id="15247" w:author="Jens-Rainer Ohm" w:date="2023-10-13T14:21:00Z"/>
                <w:color w:val="000000"/>
                <w:lang w:val="en-CA"/>
              </w:rPr>
            </w:pPr>
            <w:ins w:id="15248" w:author="Jens-Rainer Ohm" w:date="2023-10-13T14:21:00Z">
              <w:r>
                <w:fldChar w:fldCharType="begin"/>
              </w:r>
              <w:r>
                <w:instrText xml:space="preserve"> HYPERLINK "https://jvet-experts.org/doc_end_user/documents/32_Hannover/wg11/JVET-AF0057-v1.zip" </w:instrText>
              </w:r>
              <w:r>
                <w:fldChar w:fldCharType="separate"/>
              </w:r>
              <w:r>
                <w:rPr>
                  <w:rStyle w:val="Hyperlink"/>
                  <w:lang w:val="en-CA"/>
                </w:rPr>
                <w:t>JVET-AF005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ins w:id="15249" w:author="Jens-Rainer Ohm" w:date="2023-10-13T14:21:00Z"/>
                <w:lang w:val="en-CA"/>
              </w:rPr>
            </w:pPr>
          </w:p>
        </w:tc>
      </w:tr>
      <w:tr w:rsidR="00566B33" w:rsidRPr="00566B33" w14:paraId="1C078575" w14:textId="77777777" w:rsidTr="00566B33">
        <w:trPr>
          <w:trHeight w:val="400"/>
          <w:ins w:id="1525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ins w:id="15251" w:author="Jens-Rainer Ohm" w:date="2023-10-13T14:21:00Z"/>
                <w:color w:val="000000"/>
                <w:lang w:val="en-CA"/>
              </w:rPr>
            </w:pPr>
            <w:ins w:id="15252" w:author="Jens-Rainer Ohm" w:date="2023-10-13T14:21:00Z">
              <w:r>
                <w:rPr>
                  <w:color w:val="000000"/>
                  <w:lang w:val="en-CA"/>
                </w:rPr>
                <w:t>3.5a*</w:t>
              </w:r>
            </w:ins>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ins w:id="15253" w:author="Jens-Rainer Ohm" w:date="2023-10-13T14:21:00Z"/>
                <w:color w:val="000000"/>
                <w:lang w:val="en-CA"/>
              </w:rPr>
            </w:pPr>
            <w:ins w:id="15254" w:author="Jens-Rainer Ohm" w:date="2023-10-13T14:21:00Z">
              <w:r>
                <w:rPr>
                  <w:color w:val="000000"/>
                  <w:lang w:val="en-CA"/>
                </w:rPr>
                <w:t>Test 3.5a with QP 40, 43, 47, and 50</w:t>
              </w:r>
            </w:ins>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ins w:id="15255" w:author="Jens-Rainer Ohm" w:date="2023-10-13T14:21:00Z"/>
                <w:color w:val="000000"/>
                <w:lang w:val="en-CA"/>
              </w:rPr>
            </w:pPr>
            <w:ins w:id="15256" w:author="Jens-Rainer Ohm" w:date="2023-10-13T14:21:00Z">
              <w:r>
                <w:rPr>
                  <w:color w:val="000000"/>
                  <w:lang w:val="en-CA"/>
                </w:rPr>
                <w:t>Ericsson</w:t>
              </w:r>
            </w:ins>
          </w:p>
          <w:p w14:paraId="3E000C71" w14:textId="77777777" w:rsidR="00566B33" w:rsidRDefault="00566B33">
            <w:pPr>
              <w:spacing w:before="0"/>
              <w:rPr>
                <w:ins w:id="15257" w:author="Jens-Rainer Ohm" w:date="2023-10-13T14:21:00Z"/>
                <w:color w:val="000000"/>
                <w:lang w:val="en-CA"/>
              </w:rPr>
            </w:pPr>
            <w:ins w:id="15258" w:author="Jens-Rainer Ohm" w:date="2023-10-13T14:21:00Z">
              <w:r>
                <w:rPr>
                  <w:color w:val="000000"/>
                  <w:lang w:val="en-CA"/>
                </w:rPr>
                <w:t>K. Andersson</w:t>
              </w:r>
            </w:ins>
          </w:p>
          <w:p w14:paraId="22EA1F7F" w14:textId="77777777" w:rsidR="00566B33" w:rsidRDefault="00566B33">
            <w:pPr>
              <w:spacing w:before="0"/>
              <w:rPr>
                <w:ins w:id="15259" w:author="Jens-Rainer Ohm" w:date="2023-10-13T14:21:00Z"/>
                <w:color w:val="000000"/>
                <w:lang w:val="en-CA"/>
              </w:rPr>
            </w:pPr>
          </w:p>
          <w:p w14:paraId="0AC719D1" w14:textId="77777777" w:rsidR="00566B33" w:rsidRDefault="00566B33">
            <w:pPr>
              <w:spacing w:before="0"/>
              <w:rPr>
                <w:ins w:id="15260" w:author="Jens-Rainer Ohm" w:date="2023-10-13T14:21:00Z"/>
                <w:color w:val="000000"/>
                <w:lang w:val="en-CA"/>
              </w:rPr>
            </w:pPr>
            <w:ins w:id="15261" w:author="Jens-Rainer Ohm" w:date="2023-10-13T14:21:00Z">
              <w:r>
                <w:fldChar w:fldCharType="begin"/>
              </w:r>
              <w:r>
                <w:instrText xml:space="preserve"> HYPERLINK "https://jvet-experts.org/doc_end_user/documents/32_Hannover/wg11/JVET-AF0057-v1.zip" </w:instrText>
              </w:r>
              <w:r>
                <w:fldChar w:fldCharType="separate"/>
              </w:r>
              <w:r>
                <w:rPr>
                  <w:rStyle w:val="Hyperlink"/>
                  <w:lang w:val="en-CA"/>
                </w:rPr>
                <w:t>JVET-AF005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ins w:id="15262" w:author="Jens-Rainer Ohm" w:date="2023-10-13T14:21:00Z"/>
                <w:lang w:val="en-CA"/>
              </w:rPr>
            </w:pPr>
          </w:p>
        </w:tc>
      </w:tr>
      <w:tr w:rsidR="00566B33" w:rsidRPr="00566B33" w14:paraId="29F7F576" w14:textId="77777777" w:rsidTr="00566B33">
        <w:trPr>
          <w:trHeight w:val="400"/>
          <w:ins w:id="1526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ins w:id="15264" w:author="Jens-Rainer Ohm" w:date="2023-10-13T14:21:00Z"/>
                <w:color w:val="000000"/>
                <w:lang w:val="en-CA"/>
              </w:rPr>
            </w:pPr>
            <w:ins w:id="15265" w:author="Jens-Rainer Ohm" w:date="2023-10-13T14:21:00Z">
              <w:r>
                <w:rPr>
                  <w:color w:val="000000"/>
                  <w:lang w:val="en-CA"/>
                </w:rPr>
                <w:t>3.5b*</w:t>
              </w:r>
            </w:ins>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ins w:id="15266" w:author="Jens-Rainer Ohm" w:date="2023-10-13T14:21:00Z"/>
                <w:color w:val="000000"/>
                <w:lang w:val="en-CA"/>
              </w:rPr>
            </w:pPr>
            <w:ins w:id="15267" w:author="Jens-Rainer Ohm" w:date="2023-10-13T14:21:00Z">
              <w:r>
                <w:rPr>
                  <w:color w:val="000000"/>
                  <w:lang w:val="en-CA"/>
                </w:rPr>
                <w:t>Test 3.5b with QP 40, 43, 47, and 50</w:t>
              </w:r>
            </w:ins>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ins w:id="15268" w:author="Jens-Rainer Ohm" w:date="2023-10-13T14:21:00Z"/>
                <w:color w:val="000000"/>
                <w:lang w:val="en-CA"/>
              </w:rPr>
            </w:pPr>
            <w:ins w:id="15269" w:author="Jens-Rainer Ohm" w:date="2023-10-13T14:21:00Z">
              <w:r>
                <w:rPr>
                  <w:color w:val="000000"/>
                  <w:lang w:val="en-CA"/>
                </w:rPr>
                <w:t>Ericsson</w:t>
              </w:r>
            </w:ins>
          </w:p>
          <w:p w14:paraId="521EEDA5" w14:textId="77777777" w:rsidR="00566B33" w:rsidRDefault="00566B33">
            <w:pPr>
              <w:spacing w:before="0"/>
              <w:rPr>
                <w:ins w:id="15270" w:author="Jens-Rainer Ohm" w:date="2023-10-13T14:21:00Z"/>
                <w:color w:val="000000"/>
                <w:lang w:val="en-CA"/>
              </w:rPr>
            </w:pPr>
            <w:ins w:id="15271" w:author="Jens-Rainer Ohm" w:date="2023-10-13T14:21:00Z">
              <w:r>
                <w:rPr>
                  <w:color w:val="000000"/>
                  <w:lang w:val="en-CA"/>
                </w:rPr>
                <w:t>K. Andersson</w:t>
              </w:r>
            </w:ins>
          </w:p>
          <w:p w14:paraId="078FB660" w14:textId="77777777" w:rsidR="00566B33" w:rsidRDefault="00566B33">
            <w:pPr>
              <w:spacing w:before="0"/>
              <w:rPr>
                <w:ins w:id="15272" w:author="Jens-Rainer Ohm" w:date="2023-10-13T14:21:00Z"/>
                <w:color w:val="000000"/>
                <w:lang w:val="en-CA"/>
              </w:rPr>
            </w:pPr>
          </w:p>
          <w:p w14:paraId="2F5435C7" w14:textId="77777777" w:rsidR="00566B33" w:rsidRDefault="00566B33">
            <w:pPr>
              <w:spacing w:before="0"/>
              <w:rPr>
                <w:ins w:id="15273" w:author="Jens-Rainer Ohm" w:date="2023-10-13T14:21:00Z"/>
                <w:color w:val="000000"/>
                <w:lang w:val="en-CA"/>
              </w:rPr>
            </w:pPr>
            <w:ins w:id="15274" w:author="Jens-Rainer Ohm" w:date="2023-10-13T14:21:00Z">
              <w:r>
                <w:fldChar w:fldCharType="begin"/>
              </w:r>
              <w:r>
                <w:instrText xml:space="preserve"> HYPERLINK "https://jvet-experts.org/doc_end_user/documents/32_Hannover/wg11/JVET-AF0057-v1.zip" </w:instrText>
              </w:r>
              <w:r>
                <w:fldChar w:fldCharType="separate"/>
              </w:r>
              <w:r>
                <w:rPr>
                  <w:rStyle w:val="Hyperlink"/>
                  <w:lang w:val="en-CA"/>
                </w:rPr>
                <w:t>JVET-AF005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ins w:id="15275" w:author="Jens-Rainer Ohm" w:date="2023-10-13T14:21:00Z"/>
                <w:lang w:val="en-CA"/>
              </w:rPr>
            </w:pPr>
          </w:p>
        </w:tc>
      </w:tr>
      <w:tr w:rsidR="00566B33" w14:paraId="66781D87" w14:textId="77777777" w:rsidTr="00566B33">
        <w:trPr>
          <w:trHeight w:val="400"/>
          <w:ins w:id="1527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ins w:id="15277" w:author="Jens-Rainer Ohm" w:date="2023-10-13T14:21:00Z"/>
                <w:color w:val="000000"/>
                <w:lang w:val="en-CA"/>
              </w:rPr>
            </w:pPr>
            <w:ins w:id="15278" w:author="Jens-Rainer Ohm" w:date="2023-10-13T14:21:00Z">
              <w:r>
                <w:rPr>
                  <w:color w:val="000000"/>
                  <w:lang w:val="en-CA"/>
                </w:rPr>
                <w:t>3.6a</w:t>
              </w:r>
            </w:ins>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ins w:id="15279" w:author="Jens-Rainer Ohm" w:date="2023-10-13T14:21:00Z"/>
                <w:color w:val="000000"/>
                <w:lang w:val="en-CA"/>
              </w:rPr>
            </w:pPr>
            <w:ins w:id="15280" w:author="Jens-Rainer Ohm" w:date="2023-10-13T14:21:00Z">
              <w:r>
                <w:rPr>
                  <w:color w:val="000000"/>
                  <w:lang w:val="en-CA"/>
                </w:rPr>
                <w:t>Affine subblock BDOF refinement</w:t>
              </w:r>
            </w:ins>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ins w:id="15281" w:author="Jens-Rainer Ohm" w:date="2023-10-13T14:21:00Z"/>
                <w:color w:val="000000"/>
                <w:lang w:val="en-CA"/>
              </w:rPr>
            </w:pPr>
            <w:ins w:id="15282" w:author="Jens-Rainer Ohm" w:date="2023-10-13T14:21:00Z">
              <w:r>
                <w:rPr>
                  <w:color w:val="000000"/>
                  <w:lang w:val="en-CA"/>
                </w:rPr>
                <w:t>Qualcomm</w:t>
              </w:r>
            </w:ins>
          </w:p>
          <w:p w14:paraId="42E187F8" w14:textId="77777777" w:rsidR="00566B33" w:rsidRDefault="00566B33">
            <w:pPr>
              <w:spacing w:before="0"/>
              <w:rPr>
                <w:ins w:id="15283" w:author="Jens-Rainer Ohm" w:date="2023-10-13T14:21:00Z"/>
                <w:color w:val="000000"/>
                <w:lang w:val="en-CA"/>
              </w:rPr>
            </w:pPr>
            <w:ins w:id="15284" w:author="Jens-Rainer Ohm" w:date="2023-10-13T14:21:00Z">
              <w:r>
                <w:rPr>
                  <w:color w:val="000000"/>
                  <w:lang w:val="en-CA"/>
                </w:rPr>
                <w:t>Z. Zhang</w:t>
              </w:r>
            </w:ins>
          </w:p>
          <w:p w14:paraId="612A1453" w14:textId="77777777" w:rsidR="00566B33" w:rsidRDefault="00566B33">
            <w:pPr>
              <w:spacing w:before="0"/>
              <w:rPr>
                <w:ins w:id="15285" w:author="Jens-Rainer Ohm" w:date="2023-10-13T14:21:00Z"/>
                <w:color w:val="000000"/>
                <w:lang w:val="en-CA"/>
              </w:rPr>
            </w:pPr>
          </w:p>
          <w:p w14:paraId="265AAF30" w14:textId="77777777" w:rsidR="00566B33" w:rsidRDefault="00566B33">
            <w:pPr>
              <w:spacing w:before="0"/>
              <w:rPr>
                <w:ins w:id="15286" w:author="Jens-Rainer Ohm" w:date="2023-10-13T14:21:00Z"/>
                <w:color w:val="000000"/>
                <w:lang w:val="en-CA"/>
              </w:rPr>
            </w:pPr>
            <w:ins w:id="15287" w:author="Jens-Rainer Ohm" w:date="2023-10-13T14:21:00Z">
              <w:r>
                <w:fldChar w:fldCharType="begin"/>
              </w:r>
              <w:r>
                <w:instrText xml:space="preserve"> HYPERLINK "https://jvet-experts.org/doc_end_user/documents/32_Hannover/wg11/JVET-AF0159-v1.zip" </w:instrText>
              </w:r>
              <w:r>
                <w:fldChar w:fldCharType="separate"/>
              </w:r>
              <w:r>
                <w:rPr>
                  <w:rStyle w:val="Hyperlink"/>
                  <w:lang w:val="en-CA"/>
                </w:rPr>
                <w:t>JVET-AF015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ins w:id="15288" w:author="Jens-Rainer Ohm" w:date="2023-10-13T14:21:00Z"/>
                <w:color w:val="000000" w:themeColor="text1"/>
                <w:lang w:val="en-CA"/>
              </w:rPr>
            </w:pPr>
            <w:ins w:id="15289" w:author="Jens-Rainer Ohm" w:date="2023-10-13T14:21:00Z">
              <w:r>
                <w:rPr>
                  <w:color w:val="000000" w:themeColor="text1"/>
                  <w:lang w:val="en-CA"/>
                </w:rPr>
                <w:t>Kwai</w:t>
              </w:r>
            </w:ins>
          </w:p>
          <w:p w14:paraId="081DCCDF" w14:textId="77777777" w:rsidR="00566B33" w:rsidRDefault="00566B33">
            <w:pPr>
              <w:spacing w:before="0" w:line="256" w:lineRule="auto"/>
              <w:contextualSpacing/>
              <w:rPr>
                <w:ins w:id="15290" w:author="Jens-Rainer Ohm" w:date="2023-10-13T14:21:00Z"/>
                <w:color w:val="000000" w:themeColor="text1"/>
                <w:lang w:val="en-CA"/>
              </w:rPr>
            </w:pPr>
            <w:ins w:id="15291" w:author="Jens-Rainer Ohm" w:date="2023-10-13T14:21:00Z">
              <w:r>
                <w:rPr>
                  <w:color w:val="000000" w:themeColor="text1"/>
                  <w:lang w:val="en-CA"/>
                </w:rPr>
                <w:t xml:space="preserve">X. </w:t>
              </w:r>
              <w:proofErr w:type="spellStart"/>
              <w:r>
                <w:rPr>
                  <w:color w:val="000000" w:themeColor="text1"/>
                  <w:lang w:val="en-CA"/>
                </w:rPr>
                <w:t>Xiu</w:t>
              </w:r>
              <w:proofErr w:type="spellEnd"/>
            </w:ins>
          </w:p>
          <w:p w14:paraId="7A493B62" w14:textId="77777777" w:rsidR="00566B33" w:rsidRDefault="00566B33">
            <w:pPr>
              <w:spacing w:before="0"/>
              <w:rPr>
                <w:ins w:id="15292" w:author="Jens-Rainer Ohm" w:date="2023-10-13T14:21:00Z"/>
                <w:lang w:val="en-CA"/>
              </w:rPr>
            </w:pPr>
          </w:p>
        </w:tc>
      </w:tr>
      <w:tr w:rsidR="00566B33" w14:paraId="295CC795" w14:textId="77777777" w:rsidTr="00566B33">
        <w:trPr>
          <w:trHeight w:val="400"/>
          <w:ins w:id="1529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ins w:id="15294" w:author="Jens-Rainer Ohm" w:date="2023-10-13T14:21:00Z"/>
                <w:color w:val="000000"/>
                <w:lang w:val="en-CA"/>
              </w:rPr>
            </w:pPr>
            <w:ins w:id="15295" w:author="Jens-Rainer Ohm" w:date="2023-10-13T14:21:00Z">
              <w:r>
                <w:rPr>
                  <w:color w:val="000000"/>
                  <w:lang w:val="en-CA"/>
                </w:rPr>
                <w:t>3.6b</w:t>
              </w:r>
            </w:ins>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ins w:id="15296" w:author="Jens-Rainer Ohm" w:date="2023-10-13T14:21:00Z"/>
                <w:color w:val="000000"/>
                <w:lang w:val="en-CA"/>
              </w:rPr>
            </w:pPr>
            <w:ins w:id="15297" w:author="Jens-Rainer Ohm" w:date="2023-10-13T14:21:00Z">
              <w:r>
                <w:rPr>
                  <w:color w:val="000000"/>
                  <w:lang w:val="en-CA"/>
                </w:rPr>
                <w:t>AMVP-merge mode for affine</w:t>
              </w:r>
            </w:ins>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ins w:id="15298" w:author="Jens-Rainer Ohm" w:date="2023-10-13T14:21:00Z"/>
                <w:color w:val="000000"/>
                <w:lang w:val="en-CA"/>
              </w:rPr>
            </w:pPr>
            <w:ins w:id="15299" w:author="Jens-Rainer Ohm" w:date="2023-10-13T14:21:00Z">
              <w:r>
                <w:rPr>
                  <w:color w:val="000000"/>
                  <w:lang w:val="en-CA"/>
                </w:rPr>
                <w:t>Qualcomm</w:t>
              </w:r>
            </w:ins>
          </w:p>
          <w:p w14:paraId="4374AA03" w14:textId="77777777" w:rsidR="00566B33" w:rsidRDefault="00566B33">
            <w:pPr>
              <w:spacing w:before="0"/>
              <w:rPr>
                <w:ins w:id="15300" w:author="Jens-Rainer Ohm" w:date="2023-10-13T14:21:00Z"/>
                <w:color w:val="000000"/>
                <w:lang w:val="en-CA"/>
              </w:rPr>
            </w:pPr>
            <w:ins w:id="15301" w:author="Jens-Rainer Ohm" w:date="2023-10-13T14:21:00Z">
              <w:r>
                <w:rPr>
                  <w:color w:val="000000"/>
                  <w:lang w:val="en-CA"/>
                </w:rPr>
                <w:t>Z. Zhang</w:t>
              </w:r>
            </w:ins>
          </w:p>
          <w:p w14:paraId="6DAAFF0B" w14:textId="77777777" w:rsidR="00566B33" w:rsidRDefault="00566B33">
            <w:pPr>
              <w:spacing w:before="0"/>
              <w:rPr>
                <w:ins w:id="15302" w:author="Jens-Rainer Ohm" w:date="2023-10-13T14:21:00Z"/>
                <w:color w:val="000000"/>
                <w:lang w:val="en-CA"/>
              </w:rPr>
            </w:pPr>
          </w:p>
          <w:p w14:paraId="54072D8D" w14:textId="77777777" w:rsidR="00566B33" w:rsidRDefault="00566B33">
            <w:pPr>
              <w:spacing w:before="0"/>
              <w:rPr>
                <w:ins w:id="15303" w:author="Jens-Rainer Ohm" w:date="2023-10-13T14:21:00Z"/>
                <w:color w:val="000000"/>
                <w:lang w:val="en-CA"/>
              </w:rPr>
            </w:pPr>
            <w:ins w:id="15304" w:author="Jens-Rainer Ohm" w:date="2023-10-13T14:21:00Z">
              <w:r>
                <w:fldChar w:fldCharType="begin"/>
              </w:r>
              <w:r>
                <w:instrText xml:space="preserve"> HYPERLINK "https://jvet-experts.org/doc_end_user/documents/32_Hannover/wg11/JVET-AF0159-v1.zip" </w:instrText>
              </w:r>
              <w:r>
                <w:fldChar w:fldCharType="separate"/>
              </w:r>
              <w:r>
                <w:rPr>
                  <w:rStyle w:val="Hyperlink"/>
                  <w:lang w:val="en-CA"/>
                </w:rPr>
                <w:t>JVET-AF015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ins w:id="15305" w:author="Jens-Rainer Ohm" w:date="2023-10-13T14:21:00Z"/>
                <w:color w:val="000000" w:themeColor="text1"/>
                <w:lang w:val="en-CA"/>
              </w:rPr>
            </w:pPr>
            <w:ins w:id="15306" w:author="Jens-Rainer Ohm" w:date="2023-10-13T14:21:00Z">
              <w:r>
                <w:rPr>
                  <w:color w:val="000000" w:themeColor="text1"/>
                  <w:lang w:val="en-CA"/>
                </w:rPr>
                <w:t>Kwai</w:t>
              </w:r>
            </w:ins>
          </w:p>
          <w:p w14:paraId="592BCB01" w14:textId="77777777" w:rsidR="00566B33" w:rsidRDefault="00566B33">
            <w:pPr>
              <w:spacing w:before="0" w:line="256" w:lineRule="auto"/>
              <w:contextualSpacing/>
              <w:rPr>
                <w:ins w:id="15307" w:author="Jens-Rainer Ohm" w:date="2023-10-13T14:21:00Z"/>
                <w:color w:val="000000" w:themeColor="text1"/>
                <w:lang w:val="en-CA"/>
              </w:rPr>
            </w:pPr>
            <w:ins w:id="15308" w:author="Jens-Rainer Ohm" w:date="2023-10-13T14:21:00Z">
              <w:r>
                <w:rPr>
                  <w:color w:val="000000" w:themeColor="text1"/>
                  <w:lang w:val="en-CA"/>
                </w:rPr>
                <w:t xml:space="preserve">X. </w:t>
              </w:r>
              <w:proofErr w:type="spellStart"/>
              <w:r>
                <w:rPr>
                  <w:color w:val="000000" w:themeColor="text1"/>
                  <w:lang w:val="en-CA"/>
                </w:rPr>
                <w:t>Xiu</w:t>
              </w:r>
              <w:proofErr w:type="spellEnd"/>
            </w:ins>
          </w:p>
          <w:p w14:paraId="0017BA90" w14:textId="77777777" w:rsidR="00566B33" w:rsidRDefault="00566B33">
            <w:pPr>
              <w:spacing w:before="0"/>
              <w:rPr>
                <w:ins w:id="15309" w:author="Jens-Rainer Ohm" w:date="2023-10-13T14:21:00Z"/>
                <w:lang w:val="en-CA"/>
              </w:rPr>
            </w:pPr>
          </w:p>
        </w:tc>
      </w:tr>
      <w:tr w:rsidR="00566B33" w14:paraId="48B13F66" w14:textId="77777777" w:rsidTr="00566B33">
        <w:trPr>
          <w:trHeight w:val="400"/>
          <w:ins w:id="1531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ins w:id="15311" w:author="Jens-Rainer Ohm" w:date="2023-10-13T14:21:00Z"/>
                <w:color w:val="000000"/>
                <w:lang w:val="en-CA"/>
              </w:rPr>
            </w:pPr>
            <w:ins w:id="15312" w:author="Jens-Rainer Ohm" w:date="2023-10-13T14:21:00Z">
              <w:r>
                <w:rPr>
                  <w:color w:val="000000"/>
                  <w:lang w:val="en-CA"/>
                </w:rPr>
                <w:t>3.6c</w:t>
              </w:r>
            </w:ins>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ins w:id="15313" w:author="Jens-Rainer Ohm" w:date="2023-10-13T14:21:00Z"/>
                <w:color w:val="000000"/>
                <w:lang w:val="en-CA"/>
              </w:rPr>
            </w:pPr>
            <w:ins w:id="15314" w:author="Jens-Rainer Ohm" w:date="2023-10-13T14:21:00Z">
              <w:r>
                <w:rPr>
                  <w:color w:val="000000"/>
                  <w:lang w:val="en-CA"/>
                </w:rPr>
                <w:t>Test 3.6a + Test 3.6b</w:t>
              </w:r>
            </w:ins>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ins w:id="15315" w:author="Jens-Rainer Ohm" w:date="2023-10-13T14:21:00Z"/>
                <w:color w:val="000000"/>
                <w:lang w:val="en-CA"/>
              </w:rPr>
            </w:pPr>
            <w:ins w:id="15316" w:author="Jens-Rainer Ohm" w:date="2023-10-13T14:21:00Z">
              <w:r>
                <w:rPr>
                  <w:color w:val="000000"/>
                  <w:lang w:val="en-CA"/>
                </w:rPr>
                <w:t>Qualcomm</w:t>
              </w:r>
            </w:ins>
          </w:p>
          <w:p w14:paraId="6A653C0B" w14:textId="77777777" w:rsidR="00566B33" w:rsidRDefault="00566B33">
            <w:pPr>
              <w:spacing w:before="0"/>
              <w:rPr>
                <w:ins w:id="15317" w:author="Jens-Rainer Ohm" w:date="2023-10-13T14:21:00Z"/>
                <w:color w:val="000000"/>
                <w:lang w:val="en-CA"/>
              </w:rPr>
            </w:pPr>
            <w:ins w:id="15318" w:author="Jens-Rainer Ohm" w:date="2023-10-13T14:21:00Z">
              <w:r>
                <w:rPr>
                  <w:color w:val="000000"/>
                  <w:lang w:val="en-CA"/>
                </w:rPr>
                <w:t>Z. Zhang</w:t>
              </w:r>
            </w:ins>
          </w:p>
          <w:p w14:paraId="48BD6FA7" w14:textId="77777777" w:rsidR="00566B33" w:rsidRDefault="00566B33">
            <w:pPr>
              <w:spacing w:before="0"/>
              <w:rPr>
                <w:ins w:id="15319" w:author="Jens-Rainer Ohm" w:date="2023-10-13T14:21:00Z"/>
                <w:color w:val="000000"/>
                <w:lang w:val="en-CA"/>
              </w:rPr>
            </w:pPr>
          </w:p>
          <w:p w14:paraId="26712499" w14:textId="77777777" w:rsidR="00566B33" w:rsidRDefault="00566B33">
            <w:pPr>
              <w:spacing w:before="0"/>
              <w:rPr>
                <w:ins w:id="15320" w:author="Jens-Rainer Ohm" w:date="2023-10-13T14:21:00Z"/>
                <w:color w:val="000000"/>
                <w:lang w:val="en-CA"/>
              </w:rPr>
            </w:pPr>
            <w:ins w:id="15321" w:author="Jens-Rainer Ohm" w:date="2023-10-13T14:21:00Z">
              <w:r>
                <w:fldChar w:fldCharType="begin"/>
              </w:r>
              <w:r>
                <w:instrText xml:space="preserve"> HYPERLINK "https://jvet-experts.org/doc_end_user/documents/32_Hannover/wg11/JVET-AF0159-v1.zip" </w:instrText>
              </w:r>
              <w:r>
                <w:fldChar w:fldCharType="separate"/>
              </w:r>
              <w:r>
                <w:rPr>
                  <w:rStyle w:val="Hyperlink"/>
                  <w:lang w:val="en-CA"/>
                </w:rPr>
                <w:t>JVET-AF0159</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ins w:id="15322" w:author="Jens-Rainer Ohm" w:date="2023-10-13T14:21:00Z"/>
                <w:color w:val="000000" w:themeColor="text1"/>
                <w:lang w:val="en-CA"/>
              </w:rPr>
            </w:pPr>
            <w:ins w:id="15323" w:author="Jens-Rainer Ohm" w:date="2023-10-13T14:21:00Z">
              <w:r>
                <w:rPr>
                  <w:color w:val="000000" w:themeColor="text1"/>
                  <w:lang w:val="en-CA"/>
                </w:rPr>
                <w:t>Kwai</w:t>
              </w:r>
            </w:ins>
          </w:p>
          <w:p w14:paraId="56FEA7B3" w14:textId="77777777" w:rsidR="00566B33" w:rsidRDefault="00566B33">
            <w:pPr>
              <w:spacing w:before="0" w:line="256" w:lineRule="auto"/>
              <w:contextualSpacing/>
              <w:rPr>
                <w:ins w:id="15324" w:author="Jens-Rainer Ohm" w:date="2023-10-13T14:21:00Z"/>
                <w:color w:val="000000" w:themeColor="text1"/>
                <w:lang w:val="en-CA"/>
              </w:rPr>
            </w:pPr>
            <w:ins w:id="15325" w:author="Jens-Rainer Ohm" w:date="2023-10-13T14:21:00Z">
              <w:r>
                <w:rPr>
                  <w:color w:val="000000" w:themeColor="text1"/>
                  <w:lang w:val="en-CA"/>
                </w:rPr>
                <w:t xml:space="preserve">X. </w:t>
              </w:r>
              <w:proofErr w:type="spellStart"/>
              <w:r>
                <w:rPr>
                  <w:color w:val="000000" w:themeColor="text1"/>
                  <w:lang w:val="en-CA"/>
                </w:rPr>
                <w:t>Xiu</w:t>
              </w:r>
              <w:proofErr w:type="spellEnd"/>
            </w:ins>
          </w:p>
          <w:p w14:paraId="027474CB" w14:textId="77777777" w:rsidR="00566B33" w:rsidRDefault="00566B33">
            <w:pPr>
              <w:spacing w:before="0"/>
              <w:rPr>
                <w:ins w:id="15326" w:author="Jens-Rainer Ohm" w:date="2023-10-13T14:21:00Z"/>
                <w:lang w:val="en-CA"/>
              </w:rPr>
            </w:pPr>
          </w:p>
        </w:tc>
      </w:tr>
      <w:tr w:rsidR="00566B33" w14:paraId="14236836" w14:textId="77777777" w:rsidTr="00566B33">
        <w:trPr>
          <w:trHeight w:val="385"/>
          <w:ins w:id="15327"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ins w:id="15328" w:author="Jens-Rainer Ohm" w:date="2023-10-13T14:21:00Z"/>
                <w:lang w:val="en-CA"/>
              </w:rPr>
            </w:pPr>
            <w:ins w:id="15329" w:author="Jens-Rainer Ohm" w:date="2023-10-13T14:21:00Z">
              <w:r>
                <w:rPr>
                  <w:b/>
                  <w:bCs/>
                  <w:lang w:val="en-CA" w:eastAsia="zh-CN"/>
                </w:rPr>
                <w:t xml:space="preserve">4 </w:t>
              </w:r>
              <w:r>
                <w:rPr>
                  <w:b/>
                  <w:lang w:val="en-CA" w:eastAsia="zh-CN"/>
                </w:rPr>
                <w:t>Reference picture resampling</w:t>
              </w:r>
            </w:ins>
          </w:p>
        </w:tc>
      </w:tr>
      <w:tr w:rsidR="00566B33" w14:paraId="08F7785D" w14:textId="77777777" w:rsidTr="00566B33">
        <w:trPr>
          <w:trHeight w:val="385"/>
          <w:ins w:id="1533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ins w:id="15331" w:author="Jens-Rainer Ohm" w:date="2023-10-13T14:21:00Z"/>
                <w:lang w:val="en-CA"/>
              </w:rPr>
            </w:pPr>
            <w:ins w:id="15332" w:author="Jens-Rainer Ohm" w:date="2023-10-13T14:21:00Z">
              <w:r>
                <w:rPr>
                  <w:lang w:val="en-CA"/>
                </w:rPr>
                <w:t>4.1a</w:t>
              </w:r>
            </w:ins>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ins w:id="15333" w:author="Jens-Rainer Ohm" w:date="2023-10-13T14:21:00Z"/>
                <w:lang w:val="en-CA"/>
              </w:rPr>
            </w:pPr>
            <w:ins w:id="15334" w:author="Jens-Rainer Ohm" w:date="2023-10-13T14:21:00Z">
              <w:r>
                <w:rPr>
                  <w:lang w:val="en-CA"/>
                </w:rPr>
                <w:t>Enabling template-based reordering for scaled reference pictures</w:t>
              </w:r>
            </w:ins>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ins w:id="15335" w:author="Jens-Rainer Ohm" w:date="2023-10-13T14:21:00Z"/>
                <w:lang w:val="en-CA"/>
              </w:rPr>
            </w:pPr>
            <w:ins w:id="15336" w:author="Jens-Rainer Ohm" w:date="2023-10-13T14:21:00Z">
              <w:r>
                <w:rPr>
                  <w:lang w:val="en-CA"/>
                </w:rPr>
                <w:t>Kwai</w:t>
              </w:r>
            </w:ins>
          </w:p>
          <w:p w14:paraId="121DE738" w14:textId="77777777" w:rsidR="00566B33" w:rsidRDefault="00566B33">
            <w:pPr>
              <w:spacing w:before="0"/>
              <w:contextualSpacing/>
              <w:rPr>
                <w:ins w:id="15337" w:author="Jens-Rainer Ohm" w:date="2023-10-13T14:21:00Z"/>
                <w:lang w:val="en-CA"/>
              </w:rPr>
            </w:pPr>
            <w:ins w:id="15338" w:author="Jens-Rainer Ohm" w:date="2023-10-13T14:21:00Z">
              <w:r>
                <w:rPr>
                  <w:lang w:val="en-CA"/>
                </w:rPr>
                <w:t xml:space="preserve">X. </w:t>
              </w:r>
              <w:proofErr w:type="spellStart"/>
              <w:r>
                <w:rPr>
                  <w:lang w:val="en-CA"/>
                </w:rPr>
                <w:t>Xiu</w:t>
              </w:r>
              <w:proofErr w:type="spellEnd"/>
              <w:r>
                <w:rPr>
                  <w:lang w:val="en-CA"/>
                </w:rPr>
                <w:t xml:space="preserve"> </w:t>
              </w:r>
            </w:ins>
          </w:p>
          <w:p w14:paraId="203C1148" w14:textId="77777777" w:rsidR="00566B33" w:rsidRDefault="00566B33">
            <w:pPr>
              <w:spacing w:before="0"/>
              <w:contextualSpacing/>
              <w:rPr>
                <w:ins w:id="15339" w:author="Jens-Rainer Ohm" w:date="2023-10-13T14:21:00Z"/>
                <w:lang w:val="en-CA"/>
              </w:rPr>
            </w:pPr>
          </w:p>
          <w:p w14:paraId="3B6FCB00" w14:textId="77777777" w:rsidR="00566B33" w:rsidRDefault="00566B33">
            <w:pPr>
              <w:spacing w:before="0"/>
              <w:contextualSpacing/>
              <w:rPr>
                <w:ins w:id="15340" w:author="Jens-Rainer Ohm" w:date="2023-10-13T14:21:00Z"/>
                <w:lang w:val="en-CA"/>
              </w:rPr>
            </w:pPr>
            <w:ins w:id="15341" w:author="Jens-Rainer Ohm" w:date="2023-10-13T14:21:00Z">
              <w:r>
                <w:fldChar w:fldCharType="begin"/>
              </w:r>
              <w:r>
                <w:instrText xml:space="preserve"> HYPERLINK "https://jvet-experts.org/doc_end_user/documents/32_Hannover/wg11/JVET-AF0190-v1.zip" </w:instrText>
              </w:r>
              <w:r>
                <w:fldChar w:fldCharType="separate"/>
              </w:r>
              <w:r>
                <w:rPr>
                  <w:rStyle w:val="Hyperlink"/>
                  <w:lang w:val="en-CA"/>
                </w:rPr>
                <w:t>JVET-AF0190</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ins w:id="15342" w:author="Jens-Rainer Ohm" w:date="2023-10-13T14:21:00Z"/>
                <w:color w:val="000000" w:themeColor="text1"/>
                <w:lang w:val="en-CA"/>
              </w:rPr>
            </w:pPr>
            <w:ins w:id="15343" w:author="Jens-Rainer Ohm" w:date="2023-10-13T14:21:00Z">
              <w:r>
                <w:rPr>
                  <w:color w:val="000000" w:themeColor="text1"/>
                  <w:lang w:val="en-CA"/>
                </w:rPr>
                <w:t>Qualcomm</w:t>
              </w:r>
            </w:ins>
          </w:p>
          <w:p w14:paraId="012BD0D7" w14:textId="77777777" w:rsidR="00566B33" w:rsidRDefault="00566B33">
            <w:pPr>
              <w:spacing w:before="0"/>
              <w:rPr>
                <w:ins w:id="15344" w:author="Jens-Rainer Ohm" w:date="2023-10-13T14:21:00Z"/>
                <w:color w:val="000000" w:themeColor="text1"/>
                <w:lang w:val="en-CA"/>
              </w:rPr>
            </w:pPr>
            <w:ins w:id="15345" w:author="Jens-Rainer Ohm" w:date="2023-10-13T14:21:00Z">
              <w:r>
                <w:rPr>
                  <w:color w:val="000000" w:themeColor="text1"/>
                  <w:lang w:val="en-CA"/>
                </w:rPr>
                <w:t>Z. Zhang</w:t>
              </w:r>
            </w:ins>
          </w:p>
        </w:tc>
      </w:tr>
      <w:tr w:rsidR="00566B33" w14:paraId="2A1E23C9" w14:textId="77777777" w:rsidTr="00566B33">
        <w:trPr>
          <w:trHeight w:val="385"/>
          <w:ins w:id="1534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ins w:id="15347" w:author="Jens-Rainer Ohm" w:date="2023-10-13T14:21:00Z"/>
                <w:lang w:val="en-CA"/>
              </w:rPr>
            </w:pPr>
            <w:ins w:id="15348" w:author="Jens-Rainer Ohm" w:date="2023-10-13T14:21:00Z">
              <w:r>
                <w:rPr>
                  <w:lang w:val="en-CA"/>
                </w:rPr>
                <w:t>4.1b</w:t>
              </w:r>
            </w:ins>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ins w:id="15349" w:author="Jens-Rainer Ohm" w:date="2023-10-13T14:21:00Z"/>
                <w:lang w:val="en-CA"/>
              </w:rPr>
            </w:pPr>
            <w:ins w:id="15350" w:author="Jens-Rainer Ohm" w:date="2023-10-13T14:21:00Z">
              <w:r>
                <w:rPr>
                  <w:lang w:val="en-CA"/>
                </w:rPr>
                <w:t>Test 4.1a + Enabling LIC for scaled reference pictures</w:t>
              </w:r>
            </w:ins>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ins w:id="15351" w:author="Jens-Rainer Ohm" w:date="2023-10-13T14:21:00Z"/>
                <w:lang w:val="en-CA"/>
              </w:rPr>
            </w:pPr>
            <w:ins w:id="15352" w:author="Jens-Rainer Ohm" w:date="2023-10-13T14:21:00Z">
              <w:r>
                <w:rPr>
                  <w:lang w:val="en-CA"/>
                </w:rPr>
                <w:t>Kwai</w:t>
              </w:r>
            </w:ins>
          </w:p>
          <w:p w14:paraId="3C6D77B1" w14:textId="77777777" w:rsidR="00566B33" w:rsidRDefault="00566B33">
            <w:pPr>
              <w:spacing w:before="0"/>
              <w:contextualSpacing/>
              <w:rPr>
                <w:ins w:id="15353" w:author="Jens-Rainer Ohm" w:date="2023-10-13T14:21:00Z"/>
                <w:lang w:val="en-CA"/>
              </w:rPr>
            </w:pPr>
            <w:ins w:id="15354" w:author="Jens-Rainer Ohm" w:date="2023-10-13T14:21:00Z">
              <w:r>
                <w:rPr>
                  <w:lang w:val="en-CA"/>
                </w:rPr>
                <w:t xml:space="preserve">X. </w:t>
              </w:r>
              <w:proofErr w:type="spellStart"/>
              <w:r>
                <w:rPr>
                  <w:lang w:val="en-CA"/>
                </w:rPr>
                <w:t>Xiu</w:t>
              </w:r>
              <w:proofErr w:type="spellEnd"/>
            </w:ins>
          </w:p>
          <w:p w14:paraId="4E95A418" w14:textId="77777777" w:rsidR="00566B33" w:rsidRDefault="00566B33">
            <w:pPr>
              <w:spacing w:before="0"/>
              <w:contextualSpacing/>
              <w:rPr>
                <w:ins w:id="15355" w:author="Jens-Rainer Ohm" w:date="2023-10-13T14:21:00Z"/>
                <w:lang w:val="en-CA"/>
              </w:rPr>
            </w:pPr>
          </w:p>
          <w:p w14:paraId="5DC50655" w14:textId="77777777" w:rsidR="00566B33" w:rsidRDefault="00566B33">
            <w:pPr>
              <w:spacing w:before="0"/>
              <w:contextualSpacing/>
              <w:rPr>
                <w:ins w:id="15356" w:author="Jens-Rainer Ohm" w:date="2023-10-13T14:21:00Z"/>
                <w:lang w:val="en-CA"/>
              </w:rPr>
            </w:pPr>
            <w:ins w:id="15357" w:author="Jens-Rainer Ohm" w:date="2023-10-13T14:21:00Z">
              <w:r>
                <w:fldChar w:fldCharType="begin"/>
              </w:r>
              <w:r>
                <w:instrText xml:space="preserve"> HYPERLINK "https://jvet-experts.org/doc_end_user/documents/32_Hannover/wg11/JVET-AF0190-v1.zip" </w:instrText>
              </w:r>
              <w:r>
                <w:fldChar w:fldCharType="separate"/>
              </w:r>
              <w:r>
                <w:rPr>
                  <w:rStyle w:val="Hyperlink"/>
                  <w:lang w:val="en-CA"/>
                </w:rPr>
                <w:t>JVET-AF0190</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ins w:id="15358" w:author="Jens-Rainer Ohm" w:date="2023-10-13T14:21:00Z"/>
                <w:color w:val="000000" w:themeColor="text1"/>
                <w:lang w:val="en-CA"/>
              </w:rPr>
            </w:pPr>
            <w:ins w:id="15359" w:author="Jens-Rainer Ohm" w:date="2023-10-13T14:21:00Z">
              <w:r>
                <w:rPr>
                  <w:color w:val="000000" w:themeColor="text1"/>
                  <w:lang w:val="en-CA"/>
                </w:rPr>
                <w:t>Qualcomm</w:t>
              </w:r>
            </w:ins>
          </w:p>
          <w:p w14:paraId="503C087B" w14:textId="77777777" w:rsidR="00566B33" w:rsidRDefault="00566B33">
            <w:pPr>
              <w:spacing w:before="0"/>
              <w:rPr>
                <w:ins w:id="15360" w:author="Jens-Rainer Ohm" w:date="2023-10-13T14:21:00Z"/>
                <w:color w:val="000000" w:themeColor="text1"/>
                <w:lang w:val="en-CA"/>
              </w:rPr>
            </w:pPr>
            <w:ins w:id="15361" w:author="Jens-Rainer Ohm" w:date="2023-10-13T14:21:00Z">
              <w:r>
                <w:rPr>
                  <w:color w:val="000000" w:themeColor="text1"/>
                  <w:lang w:val="en-CA"/>
                </w:rPr>
                <w:t>Z. Zhang</w:t>
              </w:r>
            </w:ins>
          </w:p>
        </w:tc>
      </w:tr>
      <w:tr w:rsidR="00566B33" w:rsidRPr="003C3412" w14:paraId="4EE09EF0" w14:textId="77777777" w:rsidTr="00566B33">
        <w:trPr>
          <w:trHeight w:val="385"/>
          <w:ins w:id="1536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ins w:id="15363" w:author="Jens-Rainer Ohm" w:date="2023-10-13T14:21:00Z"/>
                <w:lang w:val="en-CA"/>
              </w:rPr>
            </w:pPr>
            <w:ins w:id="15364" w:author="Jens-Rainer Ohm" w:date="2023-10-13T14:21:00Z">
              <w:r>
                <w:rPr>
                  <w:lang w:val="en-CA"/>
                </w:rPr>
                <w:t>4.2a</w:t>
              </w:r>
            </w:ins>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ins w:id="15365" w:author="Jens-Rainer Ohm" w:date="2023-10-13T14:21:00Z"/>
                <w:lang w:val="en-CA"/>
              </w:rPr>
            </w:pPr>
            <w:ins w:id="15366" w:author="Jens-Rainer Ohm" w:date="2023-10-13T14:21:00Z">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ins>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ins w:id="15367" w:author="Jens-Rainer Ohm" w:date="2023-10-13T14:21:00Z"/>
                <w:lang w:val="fr-FR"/>
              </w:rPr>
            </w:pPr>
            <w:ins w:id="15368" w:author="Jens-Rainer Ohm" w:date="2023-10-13T14:21:00Z">
              <w:r>
                <w:rPr>
                  <w:lang w:val="fr-FR"/>
                </w:rPr>
                <w:t>RWTH Aachen Univ.</w:t>
              </w:r>
            </w:ins>
          </w:p>
          <w:p w14:paraId="2570D15E" w14:textId="77777777" w:rsidR="00566B33" w:rsidRDefault="00566B33">
            <w:pPr>
              <w:spacing w:before="0"/>
              <w:contextualSpacing/>
              <w:rPr>
                <w:ins w:id="15369" w:author="Jens-Rainer Ohm" w:date="2023-10-13T14:21:00Z"/>
                <w:lang w:val="fr-FR"/>
              </w:rPr>
            </w:pPr>
            <w:ins w:id="15370" w:author="Jens-Rainer Ohm" w:date="2023-10-13T14:21:00Z">
              <w:r>
                <w:rPr>
                  <w:lang w:val="fr-FR"/>
                </w:rPr>
                <w:t>T. Claßen</w:t>
              </w:r>
            </w:ins>
          </w:p>
          <w:p w14:paraId="741CDAF6" w14:textId="77777777" w:rsidR="00566B33" w:rsidRDefault="00566B33">
            <w:pPr>
              <w:spacing w:before="0"/>
              <w:contextualSpacing/>
              <w:rPr>
                <w:ins w:id="15371" w:author="Jens-Rainer Ohm" w:date="2023-10-13T14:21:00Z"/>
                <w:lang w:val="fr-FR"/>
              </w:rPr>
            </w:pPr>
          </w:p>
          <w:p w14:paraId="12090B14" w14:textId="77777777" w:rsidR="00566B33" w:rsidRDefault="00566B33">
            <w:pPr>
              <w:spacing w:before="0"/>
              <w:contextualSpacing/>
              <w:rPr>
                <w:ins w:id="15372" w:author="Jens-Rainer Ohm" w:date="2023-10-13T14:21:00Z"/>
                <w:lang w:val="fr-FR"/>
              </w:rPr>
            </w:pPr>
            <w:ins w:id="15373" w:author="Jens-Rainer Ohm" w:date="2023-10-13T14:21:00Z">
              <w:r>
                <w:fldChar w:fldCharType="begin"/>
              </w:r>
              <w:r w:rsidRPr="00566B33">
                <w:rPr>
                  <w:lang w:val="de-DE"/>
                  <w:rPrChange w:id="15374" w:author="Jens-Rainer Ohm" w:date="2023-10-13T14:21:00Z">
                    <w:rPr/>
                  </w:rPrChange>
                </w:rPr>
                <w:instrText xml:space="preserve"> HYPERLINK "https://jvet-experts.org/doc_end_user/documents/32_Hannover/wg11/JVET-AF0173-v1.zip" </w:instrText>
              </w:r>
              <w:r>
                <w:fldChar w:fldCharType="separate"/>
              </w:r>
              <w:r>
                <w:rPr>
                  <w:rStyle w:val="Hyperlink"/>
                  <w:lang w:val="fr-FR"/>
                </w:rPr>
                <w:t>JVET-AF01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ins w:id="15375" w:author="Jens-Rainer Ohm" w:date="2023-10-13T14:21:00Z"/>
                <w:lang w:val="fr-FR"/>
              </w:rPr>
            </w:pPr>
          </w:p>
        </w:tc>
      </w:tr>
      <w:tr w:rsidR="00566B33" w:rsidRPr="003C3412" w14:paraId="02C48DAD" w14:textId="77777777" w:rsidTr="00566B33">
        <w:trPr>
          <w:trHeight w:val="385"/>
          <w:ins w:id="15376"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ins w:id="15377" w:author="Jens-Rainer Ohm" w:date="2023-10-13T14:21:00Z"/>
                <w:lang w:val="en-CA"/>
              </w:rPr>
            </w:pPr>
            <w:ins w:id="15378" w:author="Jens-Rainer Ohm" w:date="2023-10-13T14:21:00Z">
              <w:r>
                <w:rPr>
                  <w:lang w:val="en-CA"/>
                </w:rPr>
                <w:t>4.2b</w:t>
              </w:r>
            </w:ins>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ins w:id="15379" w:author="Jens-Rainer Ohm" w:date="2023-10-13T14:21:00Z"/>
                <w:color w:val="000000"/>
                <w:lang w:val="en-CA"/>
              </w:rPr>
            </w:pPr>
            <w:ins w:id="15380" w:author="Jens-Rainer Ohm" w:date="2023-10-13T14:21:00Z">
              <w:r>
                <w:rPr>
                  <w:lang w:val="en-CA"/>
                </w:rPr>
                <w:t xml:space="preserve">Test 4.2a + </w:t>
              </w:r>
              <w:r>
                <w:rPr>
                  <w:color w:val="000000"/>
                  <w:lang w:val="en-CA"/>
                </w:rPr>
                <w:t>perform the filtering after reconstruction</w:t>
              </w:r>
            </w:ins>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ins w:id="15381" w:author="Jens-Rainer Ohm" w:date="2023-10-13T14:21:00Z"/>
                <w:lang w:val="fr-FR"/>
              </w:rPr>
            </w:pPr>
            <w:ins w:id="15382" w:author="Jens-Rainer Ohm" w:date="2023-10-13T14:21:00Z">
              <w:r>
                <w:rPr>
                  <w:lang w:val="fr-FR"/>
                </w:rPr>
                <w:t>RWTH Aachen Univ.</w:t>
              </w:r>
            </w:ins>
          </w:p>
          <w:p w14:paraId="3058078D" w14:textId="77777777" w:rsidR="00566B33" w:rsidRDefault="00566B33">
            <w:pPr>
              <w:spacing w:before="0"/>
              <w:contextualSpacing/>
              <w:rPr>
                <w:ins w:id="15383" w:author="Jens-Rainer Ohm" w:date="2023-10-13T14:21:00Z"/>
                <w:lang w:val="fr-FR"/>
              </w:rPr>
            </w:pPr>
            <w:ins w:id="15384" w:author="Jens-Rainer Ohm" w:date="2023-10-13T14:21:00Z">
              <w:r>
                <w:rPr>
                  <w:lang w:val="fr-FR"/>
                </w:rPr>
                <w:t>T. Claßen</w:t>
              </w:r>
            </w:ins>
          </w:p>
          <w:p w14:paraId="3C2669E4" w14:textId="77777777" w:rsidR="00566B33" w:rsidRDefault="00566B33">
            <w:pPr>
              <w:spacing w:before="0"/>
              <w:contextualSpacing/>
              <w:rPr>
                <w:ins w:id="15385" w:author="Jens-Rainer Ohm" w:date="2023-10-13T14:21:00Z"/>
                <w:lang w:val="fr-FR"/>
              </w:rPr>
            </w:pPr>
          </w:p>
          <w:p w14:paraId="28B9161D" w14:textId="77777777" w:rsidR="00566B33" w:rsidRDefault="00566B33">
            <w:pPr>
              <w:spacing w:before="0"/>
              <w:contextualSpacing/>
              <w:rPr>
                <w:ins w:id="15386" w:author="Jens-Rainer Ohm" w:date="2023-10-13T14:21:00Z"/>
                <w:lang w:val="fr-FR"/>
              </w:rPr>
            </w:pPr>
            <w:ins w:id="15387" w:author="Jens-Rainer Ohm" w:date="2023-10-13T14:21:00Z">
              <w:r>
                <w:fldChar w:fldCharType="begin"/>
              </w:r>
              <w:r w:rsidRPr="00566B33">
                <w:rPr>
                  <w:lang w:val="de-DE"/>
                  <w:rPrChange w:id="15388" w:author="Jens-Rainer Ohm" w:date="2023-10-13T14:21:00Z">
                    <w:rPr/>
                  </w:rPrChange>
                </w:rPr>
                <w:instrText xml:space="preserve"> HYPERLINK "https://jvet-experts.org/doc_end_user/documents/32_Hannover/wg11/JVET-AF0173-v1.zip" </w:instrText>
              </w:r>
              <w:r>
                <w:fldChar w:fldCharType="separate"/>
              </w:r>
              <w:r>
                <w:rPr>
                  <w:rStyle w:val="Hyperlink"/>
                  <w:lang w:val="fr-FR"/>
                </w:rPr>
                <w:t>JVET-AF017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ins w:id="15389" w:author="Jens-Rainer Ohm" w:date="2023-10-13T14:21:00Z"/>
                <w:lang w:val="fr-FR"/>
              </w:rPr>
            </w:pPr>
          </w:p>
        </w:tc>
      </w:tr>
      <w:tr w:rsidR="00566B33" w14:paraId="30278D00" w14:textId="77777777" w:rsidTr="00566B33">
        <w:trPr>
          <w:trHeight w:val="385"/>
          <w:ins w:id="15390"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ins w:id="15391" w:author="Jens-Rainer Ohm" w:date="2023-10-13T14:21:00Z"/>
                <w:lang w:val="en-CA"/>
              </w:rPr>
            </w:pPr>
            <w:ins w:id="15392" w:author="Jens-Rainer Ohm" w:date="2023-10-13T14:21:00Z">
              <w:r>
                <w:rPr>
                  <w:b/>
                  <w:bCs/>
                  <w:lang w:val="en-CA" w:eastAsia="zh-CN"/>
                </w:rPr>
                <w:t>5 In-loop filtering</w:t>
              </w:r>
            </w:ins>
          </w:p>
        </w:tc>
      </w:tr>
      <w:tr w:rsidR="00566B33" w:rsidRPr="00566B33" w14:paraId="12E76F02" w14:textId="77777777" w:rsidTr="00566B33">
        <w:trPr>
          <w:trHeight w:val="385"/>
          <w:ins w:id="15393"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ins w:id="15394" w:author="Jens-Rainer Ohm" w:date="2023-10-13T14:21:00Z"/>
                <w:lang w:val="en-CA"/>
              </w:rPr>
            </w:pPr>
            <w:ins w:id="15395" w:author="Jens-Rainer Ohm" w:date="2023-10-13T14:21:00Z">
              <w:r>
                <w:rPr>
                  <w:lang w:val="en-CA"/>
                </w:rPr>
                <w:t>5.1a</w:t>
              </w:r>
            </w:ins>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ins w:id="15396" w:author="Jens-Rainer Ohm" w:date="2023-10-13T14:21:00Z"/>
                <w:lang w:val="en-CA"/>
              </w:rPr>
            </w:pPr>
            <w:ins w:id="15397" w:author="Jens-Rainer Ohm" w:date="2023-10-13T14:21:00Z">
              <w:r>
                <w:rPr>
                  <w:color w:val="000000"/>
                  <w:lang w:val="en-CA"/>
                </w:rPr>
                <w:t>Dynamic TU scale factor for BIF with LUTs interpolation</w:t>
              </w:r>
            </w:ins>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ins w:id="15398" w:author="Jens-Rainer Ohm" w:date="2023-10-13T14:21:00Z"/>
                <w:color w:val="000000"/>
                <w:lang w:val="en-CA"/>
              </w:rPr>
            </w:pPr>
            <w:ins w:id="15399" w:author="Jens-Rainer Ohm" w:date="2023-10-13T14:21:00Z">
              <w:r>
                <w:rPr>
                  <w:color w:val="000000"/>
                  <w:lang w:val="en-CA"/>
                </w:rPr>
                <w:t>Ericsson</w:t>
              </w:r>
            </w:ins>
          </w:p>
          <w:p w14:paraId="14EA05DB" w14:textId="77777777" w:rsidR="00566B33" w:rsidRDefault="00566B33">
            <w:pPr>
              <w:spacing w:before="0"/>
              <w:contextualSpacing/>
              <w:rPr>
                <w:ins w:id="15400" w:author="Jens-Rainer Ohm" w:date="2023-10-13T14:21:00Z"/>
                <w:color w:val="000000"/>
                <w:lang w:val="en-CA"/>
              </w:rPr>
            </w:pPr>
            <w:ins w:id="15401" w:author="Jens-Rainer Ohm" w:date="2023-10-13T14:21:00Z">
              <w:r>
                <w:rPr>
                  <w:color w:val="000000"/>
                  <w:lang w:val="en-CA"/>
                </w:rPr>
                <w:t>V. Shchukin</w:t>
              </w:r>
            </w:ins>
          </w:p>
          <w:p w14:paraId="70EF6D42" w14:textId="77777777" w:rsidR="00566B33" w:rsidRDefault="00566B33">
            <w:pPr>
              <w:spacing w:before="0"/>
              <w:contextualSpacing/>
              <w:rPr>
                <w:ins w:id="15402" w:author="Jens-Rainer Ohm" w:date="2023-10-13T14:21:00Z"/>
                <w:lang w:val="en-CA"/>
              </w:rPr>
            </w:pPr>
          </w:p>
          <w:p w14:paraId="2C3F80DA" w14:textId="77777777" w:rsidR="00566B33" w:rsidRDefault="00566B33">
            <w:pPr>
              <w:spacing w:before="0"/>
              <w:contextualSpacing/>
              <w:rPr>
                <w:ins w:id="15403" w:author="Jens-Rainer Ohm" w:date="2023-10-13T14:21:00Z"/>
                <w:lang w:val="en-CA"/>
              </w:rPr>
            </w:pPr>
            <w:ins w:id="15404" w:author="Jens-Rainer Ohm" w:date="2023-10-13T14:21:00Z">
              <w:r>
                <w:fldChar w:fldCharType="begin"/>
              </w:r>
              <w:r>
                <w:instrText xml:space="preserve"> HYPERLINK "https://jvet-experts.org/doc_end_user/documents/32_Hannover/wg11/JVET-AF0112-v1.zip" </w:instrText>
              </w:r>
              <w:r>
                <w:fldChar w:fldCharType="separate"/>
              </w:r>
              <w:r>
                <w:rPr>
                  <w:rStyle w:val="Hyperlink"/>
                  <w:lang w:val="en-CA"/>
                </w:rPr>
                <w:t>JVET-AF0112</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ins w:id="15405" w:author="Jens-Rainer Ohm" w:date="2023-10-13T14:21:00Z"/>
                <w:lang w:val="en-CA"/>
              </w:rPr>
            </w:pPr>
            <w:proofErr w:type="spellStart"/>
            <w:ins w:id="15406" w:author="Jens-Rainer Ohm" w:date="2023-10-13T14:21:00Z">
              <w:r>
                <w:rPr>
                  <w:lang w:val="en-CA"/>
                </w:rPr>
                <w:t>Bytedance</w:t>
              </w:r>
              <w:proofErr w:type="spellEnd"/>
            </w:ins>
          </w:p>
          <w:p w14:paraId="59E510A2" w14:textId="77777777" w:rsidR="00566B33" w:rsidRDefault="00566B33">
            <w:pPr>
              <w:spacing w:before="0"/>
              <w:contextualSpacing/>
              <w:rPr>
                <w:ins w:id="15407" w:author="Jens-Rainer Ohm" w:date="2023-10-13T14:21:00Z"/>
                <w:lang w:val="en-CA"/>
              </w:rPr>
            </w:pPr>
            <w:ins w:id="15408" w:author="Jens-Rainer Ohm" w:date="2023-10-13T14:21:00Z">
              <w:r>
                <w:rPr>
                  <w:lang w:val="en-CA"/>
                </w:rPr>
                <w:t>W. Yin</w:t>
              </w:r>
            </w:ins>
          </w:p>
          <w:p w14:paraId="43BBF76F" w14:textId="77777777" w:rsidR="00566B33" w:rsidRDefault="00566B33">
            <w:pPr>
              <w:spacing w:before="0"/>
              <w:contextualSpacing/>
              <w:rPr>
                <w:ins w:id="15409" w:author="Jens-Rainer Ohm" w:date="2023-10-13T14:21:00Z"/>
                <w:lang w:val="en-CA"/>
              </w:rPr>
            </w:pPr>
          </w:p>
          <w:p w14:paraId="1D103C56" w14:textId="77777777" w:rsidR="00566B33" w:rsidRDefault="00566B33">
            <w:pPr>
              <w:rPr>
                <w:ins w:id="15410" w:author="Jens-Rainer Ohm" w:date="2023-10-13T14:21:00Z"/>
                <w:lang w:val="en-CA"/>
              </w:rPr>
            </w:pPr>
            <w:ins w:id="15411" w:author="Jens-Rainer Ohm" w:date="2023-10-13T14:21:00Z">
              <w:r>
                <w:fldChar w:fldCharType="begin"/>
              </w:r>
              <w:r>
                <w:instrText xml:space="preserve"> HYPERLINK "https://jvet-experts.org/doc_end_user/current_document.php?id=13464" </w:instrText>
              </w:r>
              <w:r>
                <w:fldChar w:fldCharType="separate"/>
              </w:r>
              <w:r>
                <w:rPr>
                  <w:rStyle w:val="Hyperlink"/>
                  <w:lang w:val="en-CA"/>
                </w:rPr>
                <w:t>JVET-AF0203</w:t>
              </w:r>
              <w:r>
                <w:fldChar w:fldCharType="end"/>
              </w:r>
            </w:ins>
          </w:p>
        </w:tc>
      </w:tr>
      <w:tr w:rsidR="00566B33" w:rsidRPr="00566B33" w14:paraId="69962F7E" w14:textId="77777777" w:rsidTr="00566B33">
        <w:trPr>
          <w:trHeight w:val="385"/>
          <w:ins w:id="1541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ins w:id="15413" w:author="Jens-Rainer Ohm" w:date="2023-10-13T14:21:00Z"/>
                <w:lang w:val="en-CA"/>
              </w:rPr>
            </w:pPr>
            <w:ins w:id="15414" w:author="Jens-Rainer Ohm" w:date="2023-10-13T14:21:00Z">
              <w:r>
                <w:rPr>
                  <w:lang w:val="en-CA"/>
                </w:rPr>
                <w:t>5.1b</w:t>
              </w:r>
            </w:ins>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ins w:id="15415" w:author="Jens-Rainer Ohm" w:date="2023-10-13T14:21:00Z"/>
                <w:lang w:val="en-CA"/>
              </w:rPr>
            </w:pPr>
            <w:ins w:id="15416" w:author="Jens-Rainer Ohm" w:date="2023-10-13T14:21:00Z">
              <w:r>
                <w:rPr>
                  <w:color w:val="000000"/>
                  <w:lang w:val="en-CA"/>
                </w:rPr>
                <w:t>Dynamic TU scale factor for BIF</w:t>
              </w:r>
            </w:ins>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ins w:id="15417" w:author="Jens-Rainer Ohm" w:date="2023-10-13T14:21:00Z"/>
                <w:color w:val="000000"/>
                <w:lang w:val="en-CA"/>
              </w:rPr>
            </w:pPr>
            <w:ins w:id="15418" w:author="Jens-Rainer Ohm" w:date="2023-10-13T14:21:00Z">
              <w:r>
                <w:rPr>
                  <w:color w:val="000000"/>
                  <w:lang w:val="en-CA"/>
                </w:rPr>
                <w:t>Ericsson</w:t>
              </w:r>
            </w:ins>
          </w:p>
          <w:p w14:paraId="59FDE76E" w14:textId="77777777" w:rsidR="00566B33" w:rsidRDefault="00566B33">
            <w:pPr>
              <w:spacing w:before="0"/>
              <w:contextualSpacing/>
              <w:rPr>
                <w:ins w:id="15419" w:author="Jens-Rainer Ohm" w:date="2023-10-13T14:21:00Z"/>
                <w:color w:val="000000"/>
                <w:lang w:val="en-CA"/>
              </w:rPr>
            </w:pPr>
            <w:ins w:id="15420" w:author="Jens-Rainer Ohm" w:date="2023-10-13T14:21:00Z">
              <w:r>
                <w:rPr>
                  <w:color w:val="000000"/>
                  <w:lang w:val="en-CA"/>
                </w:rPr>
                <w:t>V. Shchukin</w:t>
              </w:r>
            </w:ins>
          </w:p>
          <w:p w14:paraId="7CA45600" w14:textId="77777777" w:rsidR="00566B33" w:rsidRDefault="00566B33">
            <w:pPr>
              <w:spacing w:before="0"/>
              <w:contextualSpacing/>
              <w:rPr>
                <w:ins w:id="15421" w:author="Jens-Rainer Ohm" w:date="2023-10-13T14:21:00Z"/>
                <w:color w:val="000000"/>
                <w:lang w:val="en-CA"/>
              </w:rPr>
            </w:pPr>
          </w:p>
          <w:p w14:paraId="4784458C" w14:textId="77777777" w:rsidR="00566B33" w:rsidRDefault="00566B33">
            <w:pPr>
              <w:spacing w:before="0"/>
              <w:contextualSpacing/>
              <w:rPr>
                <w:ins w:id="15422" w:author="Jens-Rainer Ohm" w:date="2023-10-13T14:21:00Z"/>
                <w:lang w:val="en-CA"/>
              </w:rPr>
            </w:pPr>
            <w:ins w:id="15423" w:author="Jens-Rainer Ohm" w:date="2023-10-13T14:21:00Z">
              <w:r>
                <w:lastRenderedPageBreak/>
                <w:fldChar w:fldCharType="begin"/>
              </w:r>
              <w:r>
                <w:instrText xml:space="preserve"> HYPERLINK "https://jvet-experts.org/doc_end_user/documents/32_Hannover/wg11/JVET-AF0112-v1.zip" </w:instrText>
              </w:r>
              <w:r>
                <w:fldChar w:fldCharType="separate"/>
              </w:r>
              <w:r>
                <w:rPr>
                  <w:rStyle w:val="Hyperlink"/>
                  <w:lang w:val="en-CA"/>
                </w:rPr>
                <w:t>JVET-AF0112</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ins w:id="15424" w:author="Jens-Rainer Ohm" w:date="2023-10-13T14:21:00Z"/>
                <w:lang w:val="en-CA"/>
              </w:rPr>
            </w:pPr>
            <w:proofErr w:type="spellStart"/>
            <w:ins w:id="15425" w:author="Jens-Rainer Ohm" w:date="2023-10-13T14:21:00Z">
              <w:r>
                <w:rPr>
                  <w:lang w:val="en-CA"/>
                </w:rPr>
                <w:lastRenderedPageBreak/>
                <w:t>Bytedance</w:t>
              </w:r>
              <w:proofErr w:type="spellEnd"/>
            </w:ins>
          </w:p>
          <w:p w14:paraId="425930DC" w14:textId="77777777" w:rsidR="00566B33" w:rsidRDefault="00566B33">
            <w:pPr>
              <w:spacing w:before="0"/>
              <w:contextualSpacing/>
              <w:rPr>
                <w:ins w:id="15426" w:author="Jens-Rainer Ohm" w:date="2023-10-13T14:21:00Z"/>
                <w:lang w:val="en-CA"/>
              </w:rPr>
            </w:pPr>
            <w:ins w:id="15427" w:author="Jens-Rainer Ohm" w:date="2023-10-13T14:21:00Z">
              <w:r>
                <w:rPr>
                  <w:lang w:val="en-CA"/>
                </w:rPr>
                <w:t>W. Yin</w:t>
              </w:r>
            </w:ins>
          </w:p>
          <w:p w14:paraId="72B43060" w14:textId="77777777" w:rsidR="00566B33" w:rsidRDefault="00566B33">
            <w:pPr>
              <w:spacing w:before="0"/>
              <w:contextualSpacing/>
              <w:rPr>
                <w:ins w:id="15428" w:author="Jens-Rainer Ohm" w:date="2023-10-13T14:21:00Z"/>
                <w:lang w:val="en-CA"/>
              </w:rPr>
            </w:pPr>
          </w:p>
          <w:p w14:paraId="05B0C585" w14:textId="77777777" w:rsidR="00566B33" w:rsidRDefault="00566B33">
            <w:pPr>
              <w:rPr>
                <w:ins w:id="15429" w:author="Jens-Rainer Ohm" w:date="2023-10-13T14:21:00Z"/>
                <w:lang w:val="en-CA"/>
              </w:rPr>
            </w:pPr>
            <w:ins w:id="15430" w:author="Jens-Rainer Ohm" w:date="2023-10-13T14:21:00Z">
              <w:r>
                <w:lastRenderedPageBreak/>
                <w:fldChar w:fldCharType="begin"/>
              </w:r>
              <w:r>
                <w:instrText xml:space="preserve"> HYPERLINK "https://jvet-experts.org/doc_end_user/current_document.php?id=13464" </w:instrText>
              </w:r>
              <w:r>
                <w:fldChar w:fldCharType="separate"/>
              </w:r>
              <w:r>
                <w:rPr>
                  <w:rStyle w:val="Hyperlink"/>
                  <w:lang w:val="en-CA"/>
                </w:rPr>
                <w:t>JVET-AF0203</w:t>
              </w:r>
              <w:r>
                <w:fldChar w:fldCharType="end"/>
              </w:r>
            </w:ins>
          </w:p>
        </w:tc>
      </w:tr>
      <w:tr w:rsidR="00566B33" w:rsidRPr="00566B33" w14:paraId="41D991BB" w14:textId="77777777" w:rsidTr="00566B33">
        <w:trPr>
          <w:trHeight w:val="385"/>
          <w:ins w:id="15431"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ins w:id="15432" w:author="Jens-Rainer Ohm" w:date="2023-10-13T14:21:00Z"/>
                <w:lang w:val="en-CA"/>
              </w:rPr>
            </w:pPr>
            <w:ins w:id="15433" w:author="Jens-Rainer Ohm" w:date="2023-10-13T14:21:00Z">
              <w:r>
                <w:rPr>
                  <w:lang w:val="en-CA"/>
                </w:rPr>
                <w:lastRenderedPageBreak/>
                <w:t>5.2a</w:t>
              </w:r>
            </w:ins>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ins w:id="15434" w:author="Jens-Rainer Ohm" w:date="2023-10-13T14:21:00Z"/>
                <w:lang w:val="en-CA"/>
              </w:rPr>
            </w:pPr>
            <w:ins w:id="15435" w:author="Jens-Rainer Ohm" w:date="2023-10-13T14:21:00Z">
              <w:r>
                <w:rPr>
                  <w:lang w:val="en-CA"/>
                </w:rPr>
                <w:t>Luma-residual tap in chroma-ALF</w:t>
              </w:r>
            </w:ins>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ins w:id="15436" w:author="Jens-Rainer Ohm" w:date="2023-10-13T14:21:00Z"/>
                <w:lang w:val="en-CA"/>
              </w:rPr>
            </w:pPr>
            <w:proofErr w:type="spellStart"/>
            <w:ins w:id="15437" w:author="Jens-Rainer Ohm" w:date="2023-10-13T14:21:00Z">
              <w:r>
                <w:rPr>
                  <w:lang w:val="en-CA"/>
                </w:rPr>
                <w:t>Bytedance</w:t>
              </w:r>
              <w:proofErr w:type="spellEnd"/>
            </w:ins>
          </w:p>
          <w:p w14:paraId="659E6F31" w14:textId="77777777" w:rsidR="00566B33" w:rsidRDefault="00566B33">
            <w:pPr>
              <w:spacing w:before="0"/>
              <w:contextualSpacing/>
              <w:rPr>
                <w:ins w:id="15438" w:author="Jens-Rainer Ohm" w:date="2023-10-13T14:21:00Z"/>
                <w:lang w:val="en-CA"/>
              </w:rPr>
            </w:pPr>
            <w:ins w:id="15439" w:author="Jens-Rainer Ohm" w:date="2023-10-13T14:21:00Z">
              <w:r>
                <w:rPr>
                  <w:lang w:val="en-CA"/>
                </w:rPr>
                <w:t>W. Yin</w:t>
              </w:r>
            </w:ins>
          </w:p>
          <w:p w14:paraId="0A1C8F0F" w14:textId="77777777" w:rsidR="00566B33" w:rsidRDefault="00566B33">
            <w:pPr>
              <w:spacing w:before="0"/>
              <w:contextualSpacing/>
              <w:rPr>
                <w:ins w:id="15440" w:author="Jens-Rainer Ohm" w:date="2023-10-13T14:21:00Z"/>
                <w:lang w:val="en-CA"/>
              </w:rPr>
            </w:pPr>
          </w:p>
          <w:p w14:paraId="04A8E747" w14:textId="77777777" w:rsidR="00566B33" w:rsidRDefault="00566B33">
            <w:pPr>
              <w:spacing w:before="0"/>
              <w:contextualSpacing/>
              <w:rPr>
                <w:ins w:id="15441" w:author="Jens-Rainer Ohm" w:date="2023-10-13T14:21:00Z"/>
                <w:lang w:val="en-CA"/>
              </w:rPr>
            </w:pPr>
            <w:ins w:id="15442" w:author="Jens-Rainer Ohm" w:date="2023-10-13T14:21:00Z">
              <w:r>
                <w:fldChar w:fldCharType="begin"/>
              </w:r>
              <w:r>
                <w:instrText xml:space="preserve"> HYPERLINK "https://jvet-experts.org/doc_end_user/documents/32_Hannover/wg11/JVET-AF0197-v1.zip" </w:instrText>
              </w:r>
              <w:r>
                <w:fldChar w:fldCharType="separate"/>
              </w:r>
              <w:r>
                <w:rPr>
                  <w:rStyle w:val="Hyperlink"/>
                  <w:lang w:val="en-CA"/>
                </w:rPr>
                <w:t>JVET-AF019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ins w:id="15443" w:author="Jens-Rainer Ohm" w:date="2023-10-13T14:21:00Z"/>
                <w:color w:val="000000"/>
                <w:lang w:val="en-CA"/>
              </w:rPr>
            </w:pPr>
            <w:ins w:id="15444" w:author="Jens-Rainer Ohm" w:date="2023-10-13T14:21:00Z">
              <w:r>
                <w:rPr>
                  <w:color w:val="000000"/>
                  <w:lang w:val="en-CA"/>
                </w:rPr>
                <w:t>Ericsson</w:t>
              </w:r>
            </w:ins>
          </w:p>
          <w:p w14:paraId="1DF77EFD" w14:textId="77777777" w:rsidR="00566B33" w:rsidRDefault="00566B33">
            <w:pPr>
              <w:spacing w:before="0"/>
              <w:contextualSpacing/>
              <w:rPr>
                <w:ins w:id="15445" w:author="Jens-Rainer Ohm" w:date="2023-10-13T14:21:00Z"/>
                <w:color w:val="000000"/>
                <w:lang w:val="en-CA"/>
              </w:rPr>
            </w:pPr>
            <w:ins w:id="15446" w:author="Jens-Rainer Ohm" w:date="2023-10-13T14:21:00Z">
              <w:r>
                <w:rPr>
                  <w:color w:val="000000"/>
                  <w:lang w:val="en-CA"/>
                </w:rPr>
                <w:t>V. Shchukin</w:t>
              </w:r>
            </w:ins>
          </w:p>
          <w:p w14:paraId="3ACF84E1" w14:textId="77777777" w:rsidR="00566B33" w:rsidRDefault="00566B33">
            <w:pPr>
              <w:spacing w:before="0"/>
              <w:contextualSpacing/>
              <w:rPr>
                <w:ins w:id="15447" w:author="Jens-Rainer Ohm" w:date="2023-10-13T14:21:00Z"/>
                <w:lang w:val="en-CA"/>
              </w:rPr>
            </w:pPr>
          </w:p>
          <w:p w14:paraId="462984D4" w14:textId="77777777" w:rsidR="00566B33" w:rsidRDefault="00566B33">
            <w:pPr>
              <w:rPr>
                <w:ins w:id="15448" w:author="Jens-Rainer Ohm" w:date="2023-10-13T14:21:00Z"/>
                <w:lang w:val="en-CA"/>
              </w:rPr>
            </w:pPr>
            <w:ins w:id="15449" w:author="Jens-Rainer Ohm" w:date="2023-10-13T14:21:00Z">
              <w:r>
                <w:fldChar w:fldCharType="begin"/>
              </w:r>
              <w:r>
                <w:instrText xml:space="preserve"> HYPERLINK "https://jvet-experts.org/doc_end_user/current_document.php?id=13488" </w:instrText>
              </w:r>
              <w:r>
                <w:fldChar w:fldCharType="separate"/>
              </w:r>
              <w:r>
                <w:rPr>
                  <w:rStyle w:val="Hyperlink"/>
                  <w:lang w:val="en-CA"/>
                </w:rPr>
                <w:t>JVET-AF0225</w:t>
              </w:r>
              <w:r>
                <w:fldChar w:fldCharType="end"/>
              </w:r>
            </w:ins>
          </w:p>
        </w:tc>
      </w:tr>
      <w:tr w:rsidR="00566B33" w:rsidRPr="00566B33" w14:paraId="6F82D456" w14:textId="77777777" w:rsidTr="00566B33">
        <w:trPr>
          <w:trHeight w:val="385"/>
          <w:ins w:id="1545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ins w:id="15451" w:author="Jens-Rainer Ohm" w:date="2023-10-13T14:21:00Z"/>
                <w:lang w:val="en-CA"/>
              </w:rPr>
            </w:pPr>
            <w:ins w:id="15452" w:author="Jens-Rainer Ohm" w:date="2023-10-13T14:21:00Z">
              <w:r>
                <w:rPr>
                  <w:lang w:val="en-CA"/>
                </w:rPr>
                <w:t>5.2b</w:t>
              </w:r>
            </w:ins>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ins w:id="15453" w:author="Jens-Rainer Ohm" w:date="2023-10-13T14:21:00Z"/>
                <w:lang w:val="en-CA"/>
              </w:rPr>
            </w:pPr>
            <w:ins w:id="15454" w:author="Jens-Rainer Ohm" w:date="2023-10-13T14:21:00Z">
              <w:r>
                <w:rPr>
                  <w:lang w:val="en-CA"/>
                </w:rPr>
                <w:t>Test 5.2a + Luma-residual tap in CCALF</w:t>
              </w:r>
            </w:ins>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ins w:id="15455" w:author="Jens-Rainer Ohm" w:date="2023-10-13T14:21:00Z"/>
                <w:lang w:val="en-CA"/>
              </w:rPr>
            </w:pPr>
            <w:proofErr w:type="spellStart"/>
            <w:ins w:id="15456" w:author="Jens-Rainer Ohm" w:date="2023-10-13T14:21:00Z">
              <w:r>
                <w:rPr>
                  <w:lang w:val="en-CA"/>
                </w:rPr>
                <w:t>Bytedance</w:t>
              </w:r>
              <w:proofErr w:type="spellEnd"/>
            </w:ins>
          </w:p>
          <w:p w14:paraId="5A7EB1F4" w14:textId="77777777" w:rsidR="00566B33" w:rsidRDefault="00566B33">
            <w:pPr>
              <w:spacing w:before="0"/>
              <w:contextualSpacing/>
              <w:rPr>
                <w:ins w:id="15457" w:author="Jens-Rainer Ohm" w:date="2023-10-13T14:21:00Z"/>
                <w:lang w:val="en-CA"/>
              </w:rPr>
            </w:pPr>
            <w:ins w:id="15458" w:author="Jens-Rainer Ohm" w:date="2023-10-13T14:21:00Z">
              <w:r>
                <w:rPr>
                  <w:lang w:val="en-CA"/>
                </w:rPr>
                <w:t>W. Yin</w:t>
              </w:r>
            </w:ins>
          </w:p>
          <w:p w14:paraId="497DD227" w14:textId="77777777" w:rsidR="00566B33" w:rsidRDefault="00566B33">
            <w:pPr>
              <w:spacing w:before="0"/>
              <w:contextualSpacing/>
              <w:rPr>
                <w:ins w:id="15459" w:author="Jens-Rainer Ohm" w:date="2023-10-13T14:21:00Z"/>
                <w:lang w:val="en-CA"/>
              </w:rPr>
            </w:pPr>
          </w:p>
          <w:p w14:paraId="7AF40D50" w14:textId="77777777" w:rsidR="00566B33" w:rsidRDefault="00566B33">
            <w:pPr>
              <w:spacing w:before="0"/>
              <w:contextualSpacing/>
              <w:rPr>
                <w:ins w:id="15460" w:author="Jens-Rainer Ohm" w:date="2023-10-13T14:21:00Z"/>
                <w:lang w:val="en-CA"/>
              </w:rPr>
            </w:pPr>
            <w:ins w:id="15461" w:author="Jens-Rainer Ohm" w:date="2023-10-13T14:21:00Z">
              <w:r>
                <w:fldChar w:fldCharType="begin"/>
              </w:r>
              <w:r>
                <w:instrText xml:space="preserve"> HYPERLINK "https://jvet-experts.org/doc_end_user/documents/32_Hannover/wg11/JVET-AF0197-v1.zip" </w:instrText>
              </w:r>
              <w:r>
                <w:fldChar w:fldCharType="separate"/>
              </w:r>
              <w:r>
                <w:rPr>
                  <w:rStyle w:val="Hyperlink"/>
                  <w:lang w:val="en-CA"/>
                </w:rPr>
                <w:t>JVET-AF0197</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ins w:id="15462" w:author="Jens-Rainer Ohm" w:date="2023-10-13T14:21:00Z"/>
                <w:color w:val="000000"/>
                <w:lang w:val="en-CA"/>
              </w:rPr>
            </w:pPr>
            <w:ins w:id="15463" w:author="Jens-Rainer Ohm" w:date="2023-10-13T14:21:00Z">
              <w:r>
                <w:rPr>
                  <w:color w:val="000000"/>
                  <w:lang w:val="en-CA"/>
                </w:rPr>
                <w:t>Ericsson</w:t>
              </w:r>
            </w:ins>
          </w:p>
          <w:p w14:paraId="117A7144" w14:textId="77777777" w:rsidR="00566B33" w:rsidRDefault="00566B33">
            <w:pPr>
              <w:spacing w:before="0"/>
              <w:contextualSpacing/>
              <w:rPr>
                <w:ins w:id="15464" w:author="Jens-Rainer Ohm" w:date="2023-10-13T14:21:00Z"/>
                <w:color w:val="000000"/>
                <w:lang w:val="en-CA"/>
              </w:rPr>
            </w:pPr>
            <w:ins w:id="15465" w:author="Jens-Rainer Ohm" w:date="2023-10-13T14:21:00Z">
              <w:r>
                <w:rPr>
                  <w:color w:val="000000"/>
                  <w:lang w:val="en-CA"/>
                </w:rPr>
                <w:t>V. Shchukin</w:t>
              </w:r>
            </w:ins>
          </w:p>
          <w:p w14:paraId="2157F66D" w14:textId="77777777" w:rsidR="00566B33" w:rsidRDefault="00566B33">
            <w:pPr>
              <w:spacing w:before="0"/>
              <w:contextualSpacing/>
              <w:rPr>
                <w:ins w:id="15466" w:author="Jens-Rainer Ohm" w:date="2023-10-13T14:21:00Z"/>
                <w:lang w:val="en-CA"/>
              </w:rPr>
            </w:pPr>
          </w:p>
          <w:p w14:paraId="46957A54" w14:textId="77777777" w:rsidR="00566B33" w:rsidRDefault="00566B33">
            <w:pPr>
              <w:rPr>
                <w:ins w:id="15467" w:author="Jens-Rainer Ohm" w:date="2023-10-13T14:21:00Z"/>
                <w:lang w:val="en-CA"/>
              </w:rPr>
            </w:pPr>
            <w:ins w:id="15468" w:author="Jens-Rainer Ohm" w:date="2023-10-13T14:21:00Z">
              <w:r>
                <w:fldChar w:fldCharType="begin"/>
              </w:r>
              <w:r>
                <w:instrText xml:space="preserve"> HYPERLINK "https://jvet-experts.org/doc_end_user/current_document.php?id=13488" </w:instrText>
              </w:r>
              <w:r>
                <w:fldChar w:fldCharType="separate"/>
              </w:r>
              <w:r>
                <w:rPr>
                  <w:rStyle w:val="Hyperlink"/>
                  <w:lang w:val="en-CA"/>
                </w:rPr>
                <w:t>JVET-AF0225</w:t>
              </w:r>
              <w:r>
                <w:fldChar w:fldCharType="end"/>
              </w:r>
            </w:ins>
          </w:p>
        </w:tc>
      </w:tr>
      <w:tr w:rsidR="00566B33" w14:paraId="17E49B3C" w14:textId="77777777" w:rsidTr="00566B33">
        <w:trPr>
          <w:trHeight w:val="385"/>
          <w:ins w:id="15469" w:author="Jens-Rainer Ohm" w:date="2023-10-13T14:21:00Z"/>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ins w:id="15470" w:author="Jens-Rainer Ohm" w:date="2023-10-13T14:21:00Z"/>
                <w:lang w:val="en-CA"/>
              </w:rPr>
            </w:pPr>
            <w:ins w:id="15471" w:author="Jens-Rainer Ohm" w:date="2023-10-13T14:21:00Z">
              <w:r>
                <w:rPr>
                  <w:b/>
                  <w:bCs/>
                  <w:lang w:val="en-CA" w:eastAsia="zh-CN"/>
                </w:rPr>
                <w:t>6 Entropy coding</w:t>
              </w:r>
            </w:ins>
          </w:p>
        </w:tc>
      </w:tr>
      <w:tr w:rsidR="00566B33" w:rsidRPr="00566B33" w14:paraId="44185D44" w14:textId="77777777" w:rsidTr="00566B33">
        <w:trPr>
          <w:trHeight w:val="385"/>
          <w:ins w:id="15472"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ins w:id="15473" w:author="Jens-Rainer Ohm" w:date="2023-10-13T14:21:00Z"/>
                <w:lang w:val="en-CA"/>
              </w:rPr>
            </w:pPr>
            <w:ins w:id="15474" w:author="Jens-Rainer Ohm" w:date="2023-10-13T14:21:00Z">
              <w:r>
                <w:rPr>
                  <w:lang w:val="en-CA"/>
                </w:rPr>
                <w:t>6.1a</w:t>
              </w:r>
            </w:ins>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ins w:id="15475" w:author="Jens-Rainer Ohm" w:date="2023-10-13T14:21:00Z"/>
                <w:lang w:val="en-CA"/>
              </w:rPr>
            </w:pPr>
            <w:ins w:id="15476" w:author="Jens-Rainer Ohm" w:date="2023-10-13T14:21:00Z">
              <w:r>
                <w:rPr>
                  <w:lang w:val="en-CA"/>
                </w:rPr>
                <w:t>Spatial CABAC tuning</w:t>
              </w:r>
            </w:ins>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ins w:id="15477" w:author="Jens-Rainer Ohm" w:date="2023-10-13T14:21:00Z"/>
                <w:lang w:val="fr-FR"/>
              </w:rPr>
            </w:pPr>
            <w:ins w:id="15478" w:author="Jens-Rainer Ohm" w:date="2023-10-13T14:21:00Z">
              <w:r>
                <w:rPr>
                  <w:lang w:val="fr-FR"/>
                </w:rPr>
                <w:t>Nokia</w:t>
              </w:r>
            </w:ins>
          </w:p>
          <w:p w14:paraId="3B7EC6F1" w14:textId="77777777" w:rsidR="00566B33" w:rsidRDefault="00566B33">
            <w:pPr>
              <w:tabs>
                <w:tab w:val="clear" w:pos="360"/>
              </w:tabs>
              <w:spacing w:before="0"/>
              <w:contextualSpacing/>
              <w:rPr>
                <w:ins w:id="15479" w:author="Jens-Rainer Ohm" w:date="2023-10-13T14:21:00Z"/>
                <w:lang w:val="fr-FR"/>
              </w:rPr>
            </w:pPr>
            <w:ins w:id="15480" w:author="Jens-Rainer Ohm" w:date="2023-10-13T14:21:00Z">
              <w:r>
                <w:rPr>
                  <w:lang w:val="fr-FR"/>
                </w:rPr>
                <w:t xml:space="preserve">J. </w:t>
              </w:r>
              <w:proofErr w:type="spellStart"/>
              <w:r>
                <w:rPr>
                  <w:lang w:val="fr-FR"/>
                </w:rPr>
                <w:t>Lainema</w:t>
              </w:r>
              <w:proofErr w:type="spellEnd"/>
            </w:ins>
          </w:p>
          <w:p w14:paraId="09A2D73B" w14:textId="77777777" w:rsidR="00566B33" w:rsidRDefault="00566B33">
            <w:pPr>
              <w:tabs>
                <w:tab w:val="clear" w:pos="360"/>
              </w:tabs>
              <w:spacing w:before="0"/>
              <w:contextualSpacing/>
              <w:rPr>
                <w:ins w:id="15481" w:author="Jens-Rainer Ohm" w:date="2023-10-13T14:21:00Z"/>
                <w:lang w:val="fr-FR"/>
              </w:rPr>
            </w:pPr>
          </w:p>
          <w:p w14:paraId="4727B771" w14:textId="77777777" w:rsidR="00566B33" w:rsidRDefault="00566B33">
            <w:pPr>
              <w:tabs>
                <w:tab w:val="clear" w:pos="360"/>
              </w:tabs>
              <w:spacing w:before="0"/>
              <w:contextualSpacing/>
              <w:rPr>
                <w:ins w:id="15482" w:author="Jens-Rainer Ohm" w:date="2023-10-13T14:21:00Z"/>
                <w:lang w:val="fr-FR"/>
              </w:rPr>
            </w:pPr>
            <w:ins w:id="15483" w:author="Jens-Rainer Ohm" w:date="2023-10-13T14:21:00Z">
              <w:r>
                <w:fldChar w:fldCharType="begin"/>
              </w:r>
              <w:r>
                <w:instrText xml:space="preserve"> HYPERLINK "https://jvet-experts.org/doc_end_user/documents/32_Hannover/wg11/JVET-AF0109-v1.zip" </w:instrText>
              </w:r>
              <w:r>
                <w:fldChar w:fldCharType="separate"/>
              </w:r>
              <w:r>
                <w:rPr>
                  <w:rStyle w:val="Hyperlink"/>
                  <w:lang w:val="fr-FR"/>
                </w:rPr>
                <w:t>JVET-AF0109</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ins w:id="15484" w:author="Jens-Rainer Ohm" w:date="2023-10-13T14:21:00Z"/>
                <w:lang w:val="en-CA"/>
              </w:rPr>
            </w:pPr>
            <w:ins w:id="15485" w:author="Jens-Rainer Ohm" w:date="2023-10-13T14:21:00Z">
              <w:r>
                <w:rPr>
                  <w:lang w:val="en-CA"/>
                </w:rPr>
                <w:t>Qualcomm</w:t>
              </w:r>
            </w:ins>
          </w:p>
          <w:p w14:paraId="1BA6A03C" w14:textId="77777777" w:rsidR="00566B33" w:rsidRDefault="00566B33">
            <w:pPr>
              <w:spacing w:before="0"/>
              <w:rPr>
                <w:ins w:id="15486" w:author="Jens-Rainer Ohm" w:date="2023-10-13T14:21:00Z"/>
                <w:lang w:val="en-CA"/>
              </w:rPr>
            </w:pPr>
            <w:ins w:id="15487" w:author="Jens-Rainer Ohm" w:date="2023-10-13T14:21:00Z">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ins>
          </w:p>
          <w:p w14:paraId="625DD099" w14:textId="77777777" w:rsidR="00566B33" w:rsidRDefault="00566B33">
            <w:pPr>
              <w:rPr>
                <w:ins w:id="15488" w:author="Jens-Rainer Ohm" w:date="2023-10-13T14:21:00Z"/>
                <w:lang w:val="en-CA"/>
              </w:rPr>
            </w:pPr>
            <w:ins w:id="15489" w:author="Jens-Rainer Ohm" w:date="2023-10-13T14:21:00Z">
              <w:r>
                <w:fldChar w:fldCharType="begin"/>
              </w:r>
              <w:r>
                <w:instrText xml:space="preserve"> HYPERLINK "https://jvet-experts.org/doc_end_user/current_document.php?id=13446" </w:instrText>
              </w:r>
              <w:r>
                <w:fldChar w:fldCharType="separate"/>
              </w:r>
              <w:r>
                <w:rPr>
                  <w:rStyle w:val="Hyperlink"/>
                  <w:lang w:val="en-CA"/>
                </w:rPr>
                <w:t>JVET-AF0188</w:t>
              </w:r>
              <w:r>
                <w:fldChar w:fldCharType="end"/>
              </w:r>
            </w:ins>
          </w:p>
        </w:tc>
      </w:tr>
      <w:tr w:rsidR="00566B33" w:rsidRPr="00566B33" w14:paraId="3E6F759C" w14:textId="77777777" w:rsidTr="00566B33">
        <w:trPr>
          <w:trHeight w:val="385"/>
          <w:ins w:id="15490"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ins w:id="15491" w:author="Jens-Rainer Ohm" w:date="2023-10-13T14:21:00Z"/>
                <w:lang w:val="en-CA"/>
              </w:rPr>
            </w:pPr>
            <w:ins w:id="15492" w:author="Jens-Rainer Ohm" w:date="2023-10-13T14:21:00Z">
              <w:r>
                <w:rPr>
                  <w:lang w:val="en-CA"/>
                </w:rPr>
                <w:t>6.1b</w:t>
              </w:r>
            </w:ins>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ins w:id="15493" w:author="Jens-Rainer Ohm" w:date="2023-10-13T14:21:00Z"/>
                <w:lang w:val="en-CA"/>
              </w:rPr>
            </w:pPr>
            <w:ins w:id="15494" w:author="Jens-Rainer Ohm" w:date="2023-10-13T14:21:00Z">
              <w:r>
                <w:rPr>
                  <w:lang w:val="en-CA"/>
                </w:rPr>
                <w:t>Spatial CABAC tuning with reduced memory/latency</w:t>
              </w:r>
            </w:ins>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ins w:id="15495" w:author="Jens-Rainer Ohm" w:date="2023-10-13T14:21:00Z"/>
                <w:lang w:val="fr-FR"/>
              </w:rPr>
            </w:pPr>
            <w:ins w:id="15496" w:author="Jens-Rainer Ohm" w:date="2023-10-13T14:21:00Z">
              <w:r>
                <w:rPr>
                  <w:lang w:val="fr-FR"/>
                </w:rPr>
                <w:t>Nokia</w:t>
              </w:r>
            </w:ins>
          </w:p>
          <w:p w14:paraId="4BE4A086" w14:textId="77777777" w:rsidR="00566B33" w:rsidRDefault="00566B33">
            <w:pPr>
              <w:tabs>
                <w:tab w:val="clear" w:pos="360"/>
              </w:tabs>
              <w:spacing w:before="0"/>
              <w:contextualSpacing/>
              <w:rPr>
                <w:ins w:id="15497" w:author="Jens-Rainer Ohm" w:date="2023-10-13T14:21:00Z"/>
                <w:lang w:val="fr-FR"/>
              </w:rPr>
            </w:pPr>
            <w:ins w:id="15498" w:author="Jens-Rainer Ohm" w:date="2023-10-13T14:21:00Z">
              <w:r>
                <w:rPr>
                  <w:lang w:val="fr-FR"/>
                </w:rPr>
                <w:t xml:space="preserve">J. </w:t>
              </w:r>
              <w:proofErr w:type="spellStart"/>
              <w:r>
                <w:rPr>
                  <w:lang w:val="fr-FR"/>
                </w:rPr>
                <w:t>Lainema</w:t>
              </w:r>
              <w:proofErr w:type="spellEnd"/>
            </w:ins>
          </w:p>
          <w:p w14:paraId="1CEF0096" w14:textId="77777777" w:rsidR="00566B33" w:rsidRDefault="00566B33">
            <w:pPr>
              <w:tabs>
                <w:tab w:val="clear" w:pos="360"/>
              </w:tabs>
              <w:spacing w:before="0"/>
              <w:contextualSpacing/>
              <w:rPr>
                <w:ins w:id="15499" w:author="Jens-Rainer Ohm" w:date="2023-10-13T14:21:00Z"/>
                <w:lang w:val="fr-FR"/>
              </w:rPr>
            </w:pPr>
          </w:p>
          <w:p w14:paraId="17F62E0C" w14:textId="77777777" w:rsidR="00566B33" w:rsidRDefault="00566B33">
            <w:pPr>
              <w:tabs>
                <w:tab w:val="clear" w:pos="360"/>
              </w:tabs>
              <w:spacing w:before="0"/>
              <w:contextualSpacing/>
              <w:rPr>
                <w:ins w:id="15500" w:author="Jens-Rainer Ohm" w:date="2023-10-13T14:21:00Z"/>
                <w:lang w:val="fr-FR"/>
              </w:rPr>
            </w:pPr>
            <w:ins w:id="15501" w:author="Jens-Rainer Ohm" w:date="2023-10-13T14:21:00Z">
              <w:r>
                <w:fldChar w:fldCharType="begin"/>
              </w:r>
              <w:r>
                <w:instrText xml:space="preserve"> HYPERLINK "https://jvet-experts.org/doc_end_user/documents/32_Hannover/wg11/JVET-AF0109-v1.zip" </w:instrText>
              </w:r>
              <w:r>
                <w:fldChar w:fldCharType="separate"/>
              </w:r>
              <w:r>
                <w:rPr>
                  <w:rStyle w:val="Hyperlink"/>
                  <w:lang w:val="fr-FR"/>
                </w:rPr>
                <w:t>JVET-AF0109</w:t>
              </w:r>
              <w:r>
                <w:fldChar w:fldCharType="end"/>
              </w:r>
            </w:ins>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ins w:id="15502" w:author="Jens-Rainer Ohm" w:date="2023-10-13T14:21:00Z"/>
                <w:lang w:val="en-CA"/>
              </w:rPr>
            </w:pPr>
            <w:ins w:id="15503" w:author="Jens-Rainer Ohm" w:date="2023-10-13T14:21:00Z">
              <w:r>
                <w:rPr>
                  <w:lang w:val="en-CA"/>
                </w:rPr>
                <w:t>Qualcomm</w:t>
              </w:r>
            </w:ins>
          </w:p>
          <w:p w14:paraId="785D267B" w14:textId="77777777" w:rsidR="00566B33" w:rsidRDefault="00566B33">
            <w:pPr>
              <w:spacing w:before="0"/>
              <w:rPr>
                <w:ins w:id="15504" w:author="Jens-Rainer Ohm" w:date="2023-10-13T14:21:00Z"/>
                <w:lang w:val="en-CA"/>
              </w:rPr>
            </w:pPr>
            <w:ins w:id="15505" w:author="Jens-Rainer Ohm" w:date="2023-10-13T14:21:00Z">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ins>
          </w:p>
          <w:p w14:paraId="289A31A6" w14:textId="77777777" w:rsidR="00566B33" w:rsidRDefault="00566B33">
            <w:pPr>
              <w:rPr>
                <w:ins w:id="15506" w:author="Jens-Rainer Ohm" w:date="2023-10-13T14:21:00Z"/>
                <w:lang w:val="en-CA"/>
              </w:rPr>
            </w:pPr>
            <w:ins w:id="15507" w:author="Jens-Rainer Ohm" w:date="2023-10-13T14:21:00Z">
              <w:r>
                <w:fldChar w:fldCharType="begin"/>
              </w:r>
              <w:r>
                <w:instrText xml:space="preserve"> HYPERLINK "https://jvet-experts.org/doc_end_user/current_document.php?id=13446" </w:instrText>
              </w:r>
              <w:r>
                <w:fldChar w:fldCharType="separate"/>
              </w:r>
              <w:r>
                <w:rPr>
                  <w:rStyle w:val="Hyperlink"/>
                  <w:lang w:val="en-CA"/>
                </w:rPr>
                <w:t>JVET-AF0188</w:t>
              </w:r>
              <w:r>
                <w:fldChar w:fldCharType="end"/>
              </w:r>
            </w:ins>
          </w:p>
        </w:tc>
      </w:tr>
      <w:tr w:rsidR="00566B33" w:rsidRPr="003C3412" w14:paraId="27DBFCE3" w14:textId="77777777" w:rsidTr="00566B33">
        <w:trPr>
          <w:trHeight w:val="385"/>
          <w:ins w:id="15508"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ins w:id="15509" w:author="Jens-Rainer Ohm" w:date="2023-10-13T14:21:00Z"/>
                <w:lang w:val="en-CA"/>
              </w:rPr>
            </w:pPr>
            <w:ins w:id="15510" w:author="Jens-Rainer Ohm" w:date="2023-10-13T14:21:00Z">
              <w:r>
                <w:rPr>
                  <w:color w:val="000000"/>
                  <w:lang w:val="en-CA"/>
                </w:rPr>
                <w:t>6.2</w:t>
              </w:r>
            </w:ins>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ins w:id="15511" w:author="Jens-Rainer Ohm" w:date="2023-10-13T14:21:00Z"/>
                <w:lang w:val="en-CA"/>
              </w:rPr>
            </w:pPr>
            <w:ins w:id="15512" w:author="Jens-Rainer Ohm" w:date="2023-10-13T14:21:00Z">
              <w:r>
                <w:rPr>
                  <w:lang w:val="en-CA"/>
                </w:rPr>
                <w:t>Retrain I-slices context model parameters</w:t>
              </w:r>
            </w:ins>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ins w:id="15513" w:author="Jens-Rainer Ohm" w:date="2023-10-13T14:21:00Z"/>
                <w:lang w:val="en-CA"/>
              </w:rPr>
            </w:pPr>
            <w:ins w:id="15514" w:author="Jens-Rainer Ohm" w:date="2023-10-13T14:21:00Z">
              <w:r>
                <w:rPr>
                  <w:lang w:val="en-CA"/>
                </w:rPr>
                <w:t>Alibaba</w:t>
              </w:r>
            </w:ins>
          </w:p>
          <w:p w14:paraId="58DCAAB5" w14:textId="77777777" w:rsidR="00566B33" w:rsidRDefault="00566B33">
            <w:pPr>
              <w:spacing w:before="0"/>
              <w:contextualSpacing/>
              <w:rPr>
                <w:ins w:id="15515" w:author="Jens-Rainer Ohm" w:date="2023-10-13T14:21:00Z"/>
                <w:lang w:val="en-CA"/>
              </w:rPr>
            </w:pPr>
            <w:ins w:id="15516" w:author="Jens-Rainer Ohm" w:date="2023-10-13T14:21:00Z">
              <w:r>
                <w:rPr>
                  <w:lang w:val="en-CA"/>
                </w:rPr>
                <w:t>R.-L. Liao</w:t>
              </w:r>
            </w:ins>
          </w:p>
          <w:p w14:paraId="248DD5E5" w14:textId="77777777" w:rsidR="00566B33" w:rsidRDefault="00566B33">
            <w:pPr>
              <w:spacing w:before="0"/>
              <w:contextualSpacing/>
              <w:rPr>
                <w:ins w:id="15517" w:author="Jens-Rainer Ohm" w:date="2023-10-13T14:21:00Z"/>
                <w:lang w:val="en-CA"/>
              </w:rPr>
            </w:pPr>
          </w:p>
          <w:p w14:paraId="70537A7F" w14:textId="77777777" w:rsidR="00566B33" w:rsidRDefault="00566B33">
            <w:pPr>
              <w:spacing w:before="0"/>
              <w:contextualSpacing/>
              <w:rPr>
                <w:ins w:id="15518" w:author="Jens-Rainer Ohm" w:date="2023-10-13T14:21:00Z"/>
                <w:lang w:val="en-CA"/>
              </w:rPr>
            </w:pPr>
            <w:ins w:id="15519" w:author="Jens-Rainer Ohm" w:date="2023-10-13T14:21:00Z">
              <w:r>
                <w:fldChar w:fldCharType="begin"/>
              </w:r>
              <w:r>
                <w:instrText xml:space="preserve"> HYPERLINK "https://jvet-experts.org/doc_end_user/documents/32_Hannover/wg11/JVET-AF0133-v1.zip" </w:instrText>
              </w:r>
              <w:r>
                <w:fldChar w:fldCharType="separate"/>
              </w:r>
              <w:r>
                <w:rPr>
                  <w:rStyle w:val="Hyperlink"/>
                  <w:lang w:val="en-CA"/>
                </w:rPr>
                <w:t>JVET-AF0133</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566B33" w:rsidRDefault="00566B33">
            <w:pPr>
              <w:tabs>
                <w:tab w:val="clear" w:pos="360"/>
              </w:tabs>
              <w:spacing w:before="0"/>
              <w:contextualSpacing/>
              <w:rPr>
                <w:ins w:id="15520" w:author="Jens-Rainer Ohm" w:date="2023-10-13T14:21:00Z"/>
                <w:lang w:val="de-DE"/>
                <w:rPrChange w:id="15521" w:author="Jens-Rainer Ohm" w:date="2023-10-13T14:21:00Z">
                  <w:rPr>
                    <w:ins w:id="15522" w:author="Jens-Rainer Ohm" w:date="2023-10-13T14:21:00Z"/>
                    <w:lang w:val="en-CA"/>
                  </w:rPr>
                </w:rPrChange>
              </w:rPr>
            </w:pPr>
            <w:proofErr w:type="spellStart"/>
            <w:ins w:id="15523" w:author="Jens-Rainer Ohm" w:date="2023-10-13T14:21:00Z">
              <w:r w:rsidRPr="00566B33">
                <w:rPr>
                  <w:lang w:val="de-DE"/>
                  <w:rPrChange w:id="15524" w:author="Jens-Rainer Ohm" w:date="2023-10-13T14:21:00Z">
                    <w:rPr>
                      <w:lang w:val="en-CA"/>
                    </w:rPr>
                  </w:rPrChange>
                </w:rPr>
                <w:t>InterDigital</w:t>
              </w:r>
              <w:proofErr w:type="spellEnd"/>
              <w:r w:rsidRPr="00566B33">
                <w:rPr>
                  <w:lang w:val="de-DE"/>
                  <w:rPrChange w:id="15525" w:author="Jens-Rainer Ohm" w:date="2023-10-13T14:21:00Z">
                    <w:rPr>
                      <w:lang w:val="en-CA"/>
                    </w:rPr>
                  </w:rPrChange>
                </w:rPr>
                <w:br/>
                <w:t>K. Naser</w:t>
              </w:r>
            </w:ins>
          </w:p>
          <w:p w14:paraId="0B6A9CBE" w14:textId="77777777" w:rsidR="00566B33" w:rsidRPr="00566B33" w:rsidRDefault="00566B33">
            <w:pPr>
              <w:tabs>
                <w:tab w:val="clear" w:pos="360"/>
              </w:tabs>
              <w:spacing w:before="0"/>
              <w:contextualSpacing/>
              <w:rPr>
                <w:ins w:id="15526" w:author="Jens-Rainer Ohm" w:date="2023-10-13T14:21:00Z"/>
                <w:lang w:val="de-DE"/>
                <w:rPrChange w:id="15527" w:author="Jens-Rainer Ohm" w:date="2023-10-13T14:21:00Z">
                  <w:rPr>
                    <w:ins w:id="15528" w:author="Jens-Rainer Ohm" w:date="2023-10-13T14:21:00Z"/>
                    <w:lang w:val="en-CA"/>
                  </w:rPr>
                </w:rPrChange>
              </w:rPr>
            </w:pPr>
          </w:p>
          <w:p w14:paraId="140BE850" w14:textId="77777777" w:rsidR="00566B33" w:rsidRPr="00566B33" w:rsidRDefault="00566B33">
            <w:pPr>
              <w:tabs>
                <w:tab w:val="clear" w:pos="360"/>
              </w:tabs>
              <w:spacing w:before="0"/>
              <w:contextualSpacing/>
              <w:rPr>
                <w:ins w:id="15529" w:author="Jens-Rainer Ohm" w:date="2023-10-13T14:21:00Z"/>
                <w:lang w:val="de-DE"/>
                <w:rPrChange w:id="15530" w:author="Jens-Rainer Ohm" w:date="2023-10-13T14:21:00Z">
                  <w:rPr>
                    <w:ins w:id="15531" w:author="Jens-Rainer Ohm" w:date="2023-10-13T14:21:00Z"/>
                    <w:lang w:val="en-CA"/>
                  </w:rPr>
                </w:rPrChange>
              </w:rPr>
            </w:pPr>
            <w:ins w:id="15532" w:author="Jens-Rainer Ohm" w:date="2023-10-13T14:21:00Z">
              <w:r w:rsidRPr="00566B33">
                <w:rPr>
                  <w:lang w:val="de-DE"/>
                  <w:rPrChange w:id="15533" w:author="Jens-Rainer Ohm" w:date="2023-10-13T14:21:00Z">
                    <w:rPr>
                      <w:lang w:val="en-CA"/>
                    </w:rPr>
                  </w:rPrChange>
                </w:rPr>
                <w:t>JVET-AF0239</w:t>
              </w:r>
            </w:ins>
          </w:p>
        </w:tc>
      </w:tr>
      <w:tr w:rsidR="00566B33" w14:paraId="4BFE6E03" w14:textId="77777777" w:rsidTr="00566B33">
        <w:trPr>
          <w:trHeight w:val="385"/>
          <w:ins w:id="15534" w:author="Jens-Rainer Ohm" w:date="2023-10-13T14:21:00Z"/>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ins w:id="15535" w:author="Jens-Rainer Ohm" w:date="2023-10-13T14:21:00Z"/>
                <w:color w:val="000000"/>
                <w:lang w:val="en-CA"/>
              </w:rPr>
            </w:pPr>
            <w:ins w:id="15536" w:author="Jens-Rainer Ohm" w:date="2023-10-13T14:21:00Z">
              <w:r>
                <w:rPr>
                  <w:color w:val="000000"/>
                  <w:lang w:val="en-CA"/>
                </w:rPr>
                <w:t>6.3</w:t>
              </w:r>
            </w:ins>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ins w:id="15537" w:author="Jens-Rainer Ohm" w:date="2023-10-13T14:21:00Z"/>
                <w:lang w:val="en-CA"/>
              </w:rPr>
            </w:pPr>
            <w:ins w:id="15538" w:author="Jens-Rainer Ohm" w:date="2023-10-13T14:21:00Z">
              <w:r>
                <w:rPr>
                  <w:lang w:val="en-CA"/>
                </w:rPr>
                <w:t>Test 6.2 + Test 6.1</w:t>
              </w:r>
            </w:ins>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ins w:id="15539" w:author="Jens-Rainer Ohm" w:date="2023-10-13T14:21:00Z"/>
                <w:lang w:val="fr-FR"/>
              </w:rPr>
            </w:pPr>
            <w:ins w:id="15540" w:author="Jens-Rainer Ohm" w:date="2023-10-13T14:21:00Z">
              <w:r>
                <w:rPr>
                  <w:lang w:val="fr-FR"/>
                </w:rPr>
                <w:t>Nokia</w:t>
              </w:r>
            </w:ins>
          </w:p>
          <w:p w14:paraId="729A88C3" w14:textId="77777777" w:rsidR="00566B33" w:rsidRDefault="00566B33">
            <w:pPr>
              <w:spacing w:before="0"/>
              <w:contextualSpacing/>
              <w:rPr>
                <w:ins w:id="15541" w:author="Jens-Rainer Ohm" w:date="2023-10-13T14:21:00Z"/>
                <w:lang w:val="fr-FR"/>
              </w:rPr>
            </w:pPr>
            <w:ins w:id="15542" w:author="Jens-Rainer Ohm" w:date="2023-10-13T14:21:00Z">
              <w:r>
                <w:rPr>
                  <w:lang w:val="fr-FR"/>
                </w:rPr>
                <w:t xml:space="preserve">J. </w:t>
              </w:r>
              <w:proofErr w:type="spellStart"/>
              <w:r>
                <w:rPr>
                  <w:lang w:val="fr-FR"/>
                </w:rPr>
                <w:t>Lainema</w:t>
              </w:r>
              <w:proofErr w:type="spellEnd"/>
            </w:ins>
          </w:p>
          <w:p w14:paraId="2D7D8D56" w14:textId="77777777" w:rsidR="00566B33" w:rsidRDefault="00566B33">
            <w:pPr>
              <w:spacing w:before="0"/>
              <w:contextualSpacing/>
              <w:rPr>
                <w:ins w:id="15543" w:author="Jens-Rainer Ohm" w:date="2023-10-13T14:21:00Z"/>
                <w:lang w:val="fr-FR"/>
              </w:rPr>
            </w:pPr>
          </w:p>
          <w:p w14:paraId="44A3F6AE" w14:textId="77777777" w:rsidR="00566B33" w:rsidRDefault="00566B33">
            <w:pPr>
              <w:spacing w:before="0"/>
              <w:contextualSpacing/>
              <w:rPr>
                <w:ins w:id="15544" w:author="Jens-Rainer Ohm" w:date="2023-10-13T14:21:00Z"/>
                <w:lang w:val="fr-FR"/>
              </w:rPr>
            </w:pPr>
            <w:ins w:id="15545" w:author="Jens-Rainer Ohm" w:date="2023-10-13T14:21:00Z">
              <w:r>
                <w:rPr>
                  <w:lang w:val="fr-FR"/>
                </w:rPr>
                <w:t>Alibaba</w:t>
              </w:r>
            </w:ins>
          </w:p>
          <w:p w14:paraId="613B5444" w14:textId="77777777" w:rsidR="00566B33" w:rsidRDefault="00566B33">
            <w:pPr>
              <w:spacing w:before="0"/>
              <w:contextualSpacing/>
              <w:rPr>
                <w:ins w:id="15546" w:author="Jens-Rainer Ohm" w:date="2023-10-13T14:21:00Z"/>
                <w:lang w:val="fr-FR"/>
              </w:rPr>
            </w:pPr>
            <w:ins w:id="15547" w:author="Jens-Rainer Ohm" w:date="2023-10-13T14:21:00Z">
              <w:r>
                <w:rPr>
                  <w:lang w:val="fr-FR"/>
                </w:rPr>
                <w:t xml:space="preserve">R.-L. Liao </w:t>
              </w:r>
            </w:ins>
          </w:p>
          <w:p w14:paraId="3C1C937D" w14:textId="77777777" w:rsidR="00566B33" w:rsidRDefault="00566B33">
            <w:pPr>
              <w:spacing w:before="0"/>
              <w:contextualSpacing/>
              <w:rPr>
                <w:ins w:id="15548" w:author="Jens-Rainer Ohm" w:date="2023-10-13T14:21:00Z"/>
                <w:lang w:val="fr-FR"/>
              </w:rPr>
            </w:pPr>
          </w:p>
          <w:p w14:paraId="2F52F3A2" w14:textId="77777777" w:rsidR="00566B33" w:rsidRDefault="00566B33">
            <w:pPr>
              <w:spacing w:before="0"/>
              <w:contextualSpacing/>
              <w:rPr>
                <w:ins w:id="15549" w:author="Jens-Rainer Ohm" w:date="2023-10-13T14:21:00Z"/>
                <w:lang w:val="en-CA"/>
              </w:rPr>
            </w:pPr>
            <w:ins w:id="15550" w:author="Jens-Rainer Ohm" w:date="2023-10-13T14:21:00Z">
              <w:r>
                <w:fldChar w:fldCharType="begin"/>
              </w:r>
              <w:r>
                <w:instrText xml:space="preserve"> HYPERLINK "https://jvet-experts.org/doc_end_user/documents/32_Hannover/wg11/JVET-AF0110-v1.zip" </w:instrText>
              </w:r>
              <w:r>
                <w:fldChar w:fldCharType="separate"/>
              </w:r>
              <w:r>
                <w:rPr>
                  <w:rStyle w:val="Hyperlink"/>
                  <w:lang w:val="en-CA"/>
                </w:rPr>
                <w:t>JVET-AF0110</w:t>
              </w:r>
              <w:r>
                <w:fldChar w:fldCharType="end"/>
              </w:r>
            </w:ins>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ins w:id="15551" w:author="Jens-Rainer Ohm" w:date="2023-10-13T14:21:00Z"/>
                <w:lang w:val="en-CA"/>
              </w:rPr>
            </w:pPr>
            <w:ins w:id="15552" w:author="Jens-Rainer Ohm" w:date="2023-10-13T14:21:00Z">
              <w:r>
                <w:rPr>
                  <w:lang w:val="en-CA"/>
                </w:rPr>
                <w:t>Kwai</w:t>
              </w:r>
            </w:ins>
          </w:p>
          <w:p w14:paraId="2C5649B3" w14:textId="77777777" w:rsidR="00566B33" w:rsidRDefault="00566B33">
            <w:pPr>
              <w:tabs>
                <w:tab w:val="clear" w:pos="360"/>
              </w:tabs>
              <w:spacing w:before="0"/>
              <w:contextualSpacing/>
              <w:rPr>
                <w:ins w:id="15553" w:author="Jens-Rainer Ohm" w:date="2023-10-13T14:21:00Z"/>
                <w:lang w:val="en-CA"/>
              </w:rPr>
            </w:pPr>
            <w:ins w:id="15554" w:author="Jens-Rainer Ohm" w:date="2023-10-13T14:21:00Z">
              <w:r>
                <w:rPr>
                  <w:lang w:val="en-CA"/>
                </w:rPr>
                <w:t xml:space="preserve">X. </w:t>
              </w:r>
              <w:proofErr w:type="spellStart"/>
              <w:r>
                <w:rPr>
                  <w:lang w:val="en-CA"/>
                </w:rPr>
                <w:t>Xiu</w:t>
              </w:r>
              <w:proofErr w:type="spellEnd"/>
            </w:ins>
          </w:p>
          <w:p w14:paraId="05562189" w14:textId="77777777" w:rsidR="00566B33" w:rsidRDefault="00566B33">
            <w:pPr>
              <w:tabs>
                <w:tab w:val="clear" w:pos="360"/>
              </w:tabs>
              <w:spacing w:before="0"/>
              <w:contextualSpacing/>
              <w:rPr>
                <w:ins w:id="15555" w:author="Jens-Rainer Ohm" w:date="2023-10-13T14:21:00Z"/>
                <w:lang w:val="en-CA"/>
              </w:rPr>
            </w:pPr>
          </w:p>
          <w:p w14:paraId="54513F83" w14:textId="77777777" w:rsidR="00566B33" w:rsidRDefault="00566B33">
            <w:pPr>
              <w:tabs>
                <w:tab w:val="clear" w:pos="360"/>
              </w:tabs>
              <w:spacing w:before="0"/>
              <w:contextualSpacing/>
              <w:rPr>
                <w:ins w:id="15556" w:author="Jens-Rainer Ohm" w:date="2023-10-13T14:21:00Z"/>
                <w:lang w:val="en-CA"/>
              </w:rPr>
            </w:pPr>
            <w:ins w:id="15557" w:author="Jens-Rainer Ohm" w:date="2023-10-13T14:21:00Z">
              <w:r>
                <w:rPr>
                  <w:lang w:val="en-CA"/>
                </w:rPr>
                <w:t>JVET-AF0232</w:t>
              </w:r>
            </w:ins>
          </w:p>
        </w:tc>
      </w:tr>
    </w:tbl>
    <w:p w14:paraId="1B12CAFA" w14:textId="77777777" w:rsidR="00CC6460" w:rsidRDefault="00CC6460" w:rsidP="00566B33">
      <w:pPr>
        <w:rPr>
          <w:ins w:id="15558" w:author="Jens-Rainer Ohm" w:date="2023-10-13T14:39:00Z"/>
          <w:b/>
          <w:i/>
          <w:lang w:val="en-CA"/>
        </w:rPr>
      </w:pPr>
    </w:p>
    <w:p w14:paraId="1274FC0A" w14:textId="7AEAC19E" w:rsidR="00566B33" w:rsidRPr="00CC6460" w:rsidRDefault="00CC6460">
      <w:pPr>
        <w:rPr>
          <w:ins w:id="15559" w:author="Jens-Rainer Ohm" w:date="2023-10-13T14:22:00Z"/>
          <w:b/>
          <w:bCs/>
          <w:i/>
          <w:iCs/>
          <w:lang w:val="en-CA"/>
        </w:rPr>
        <w:pPrChange w:id="15560" w:author="Jens-Rainer Ohm" w:date="2023-10-13T14:24:00Z">
          <w:pPr>
            <w:numPr>
              <w:ilvl w:val="1"/>
              <w:numId w:val="44"/>
            </w:numPr>
            <w:ind w:left="576" w:hanging="576"/>
          </w:pPr>
        </w:pPrChange>
      </w:pPr>
      <w:ins w:id="15561" w:author="Jens-Rainer Ohm" w:date="2023-10-13T14:39:00Z">
        <w:r>
          <w:rPr>
            <w:b/>
            <w:i/>
            <w:lang w:val="en-CA"/>
          </w:rPr>
          <w:t xml:space="preserve">Test 1 - </w:t>
        </w:r>
      </w:ins>
      <w:ins w:id="15562" w:author="Jens-Rainer Ohm" w:date="2023-10-13T14:22:00Z">
        <w:r w:rsidR="00566B33" w:rsidRPr="00CC6460">
          <w:rPr>
            <w:b/>
            <w:i/>
            <w:lang w:val="en-CA"/>
            <w:rPrChange w:id="15563" w:author="Jens-Rainer Ohm" w:date="2023-10-13T14:39:00Z">
              <w:rPr>
                <w:b/>
                <w:bCs/>
                <w:i/>
                <w:iCs/>
                <w:lang w:val="en-CA"/>
              </w:rPr>
            </w:rPrChange>
          </w:rPr>
          <w:t>Partitioning</w:t>
        </w:r>
      </w:ins>
    </w:p>
    <w:p w14:paraId="2CF5CD6C" w14:textId="77777777" w:rsidR="00566B33" w:rsidRPr="00566B33" w:rsidRDefault="00566B33" w:rsidP="00566B33">
      <w:pPr>
        <w:rPr>
          <w:ins w:id="15564" w:author="Jens-Rainer Ohm" w:date="2023-10-13T14:22:00Z"/>
          <w:b/>
          <w:bCs/>
          <w:lang w:val="en-CA"/>
        </w:rPr>
      </w:pPr>
      <w:ins w:id="15565" w:author="Jens-Rainer Ohm" w:date="2023-10-13T14:22:00Z">
        <w:r w:rsidRPr="00566B33">
          <w:rPr>
            <w:b/>
            <w:bCs/>
            <w:lang w:val="en-CA"/>
          </w:rPr>
          <w:t xml:space="preserve">Test 1.1: </w:t>
        </w:r>
        <w:r w:rsidRPr="00566B33">
          <w:rPr>
            <w:bCs/>
            <w:lang w:val="en-CA"/>
          </w:rPr>
          <w:t xml:space="preserve">Non-square quadtree partitioning </w:t>
        </w:r>
        <w:r w:rsidRPr="00566B33">
          <w:rPr>
            <w:b/>
            <w:bCs/>
            <w:lang w:val="en-CA"/>
          </w:rPr>
          <w:t>(</w:t>
        </w:r>
        <w:r w:rsidRPr="00566B33">
          <w:rPr>
            <w:b/>
            <w:bCs/>
          </w:rPr>
          <w:fldChar w:fldCharType="begin"/>
        </w:r>
        <w:r w:rsidRPr="00566B33">
          <w:rPr>
            <w:b/>
            <w:bCs/>
          </w:rPr>
          <w:instrText xml:space="preserve"> HYPERLINK "https://jvet-experts.org/doc_end_user/current_document.php?id=13355" </w:instrText>
        </w:r>
        <w:r w:rsidRPr="00566B33">
          <w:rPr>
            <w:b/>
            <w:bCs/>
          </w:rPr>
          <w:fldChar w:fldCharType="separate"/>
        </w:r>
        <w:r w:rsidRPr="00566B33">
          <w:rPr>
            <w:rStyle w:val="Hyperlink"/>
            <w:b/>
            <w:bCs/>
            <w:lang w:val="en-CA"/>
          </w:rPr>
          <w:t>JVET-AF0108</w:t>
        </w:r>
        <w:r w:rsidRPr="00566B33">
          <w:rPr>
            <w:lang w:val="en-CA"/>
          </w:rPr>
          <w:fldChar w:fldCharType="end"/>
        </w:r>
        <w:r w:rsidRPr="00566B33">
          <w:rPr>
            <w:b/>
            <w:bCs/>
            <w:lang w:val="en-CA"/>
          </w:rPr>
          <w:t>)</w:t>
        </w:r>
      </w:ins>
    </w:p>
    <w:p w14:paraId="6CD66E24" w14:textId="77777777" w:rsidR="00566B33" w:rsidRPr="00566B33" w:rsidRDefault="00566B33" w:rsidP="00566B33">
      <w:pPr>
        <w:rPr>
          <w:ins w:id="15566" w:author="Jens-Rainer Ohm" w:date="2023-10-13T14:22:00Z"/>
          <w:lang w:val="en-CA"/>
        </w:rPr>
      </w:pPr>
      <w:ins w:id="15567" w:author="Jens-Rainer Ohm" w:date="2023-10-13T14:22:00Z">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ins>
    </w:p>
    <w:p w14:paraId="794C46F9" w14:textId="77777777" w:rsidR="00566B33" w:rsidRPr="00566B33" w:rsidRDefault="00566B33" w:rsidP="00566B33">
      <w:pPr>
        <w:rPr>
          <w:ins w:id="15568" w:author="Jens-Rainer Ohm" w:date="2023-10-13T14:22:00Z"/>
          <w:lang w:val="en-CA"/>
        </w:rPr>
      </w:pPr>
      <w:ins w:id="15569" w:author="Jens-Rainer Ohm" w:date="2023-10-13T14:22:00Z">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ins>
    </w:p>
    <w:p w14:paraId="7E4BADDF" w14:textId="77777777" w:rsidR="00566B33" w:rsidRPr="00566B33" w:rsidRDefault="00566B33" w:rsidP="00566B33">
      <w:pPr>
        <w:rPr>
          <w:ins w:id="15570" w:author="Jens-Rainer Ohm" w:date="2023-10-13T14:22:00Z"/>
          <w:lang w:val="en-CA"/>
        </w:rPr>
      </w:pPr>
      <w:ins w:id="15571" w:author="Jens-Rainer Ohm" w:date="2023-10-13T14:22:00Z">
        <w:r w:rsidRPr="00566B33">
          <w:rPr>
            <w:lang w:val="en-CA"/>
          </w:rPr>
          <w:t>Test 1.1a: Non-square quadtree with fast encoding algorithms</w:t>
        </w:r>
      </w:ins>
    </w:p>
    <w:p w14:paraId="385A481C" w14:textId="77777777" w:rsidR="00566B33" w:rsidRPr="00566B33" w:rsidRDefault="00566B33" w:rsidP="00566B33">
      <w:pPr>
        <w:rPr>
          <w:ins w:id="15572" w:author="Jens-Rainer Ohm" w:date="2023-10-13T14:22:00Z"/>
          <w:lang w:val="en-CA"/>
        </w:rPr>
      </w:pPr>
      <w:ins w:id="15573" w:author="Jens-Rainer Ohm" w:date="2023-10-13T14:22:00Z">
        <w:r w:rsidRPr="00566B33">
          <w:rPr>
            <w:lang w:val="en-CA"/>
          </w:rPr>
          <w:t>Test 1.1b: ECM-10.0 with maximum MTT depth plus 1</w:t>
        </w:r>
      </w:ins>
    </w:p>
    <w:p w14:paraId="308C202F" w14:textId="7B27BBCD" w:rsidR="00566B33" w:rsidRDefault="00566B33" w:rsidP="00CF68EF">
      <w:pPr>
        <w:rPr>
          <w:ins w:id="15574" w:author="Jens-Rainer Ohm" w:date="2023-10-13T14:21:00Z"/>
          <w:lang w:val="en-CA"/>
        </w:rPr>
      </w:pPr>
      <w:ins w:id="15575" w:author="Jens-Rainer Ohm" w:date="2023-10-13T14:24:00Z">
        <w:r w:rsidRPr="00566B33">
          <w:rPr>
            <w:noProof/>
          </w:rPr>
          <w:lastRenderedPageBreak/>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ins>
    </w:p>
    <w:p w14:paraId="3880C787" w14:textId="77777777" w:rsidR="00566B33" w:rsidRPr="00D70C81" w:rsidRDefault="00566B33" w:rsidP="00566B33">
      <w:pPr>
        <w:rPr>
          <w:ins w:id="15576" w:author="Jens-Rainer Ohm" w:date="2023-10-13T14:29:00Z"/>
          <w:lang w:val="en-CA"/>
        </w:rPr>
      </w:pPr>
      <w:proofErr w:type="spellStart"/>
      <w:ins w:id="15577" w:author="Jens-Rainer Ohm" w:date="2023-10-13T14:29:00Z">
        <w:r>
          <w:rPr>
            <w:lang w:val="en-CA"/>
          </w:rPr>
          <w:t>Tradeoff</w:t>
        </w:r>
        <w:proofErr w:type="spellEnd"/>
        <w:r>
          <w:rPr>
            <w:lang w:val="en-CA"/>
          </w:rPr>
          <w:t xml:space="preserve"> with encoding time is far from attractive.</w:t>
        </w:r>
      </w:ins>
    </w:p>
    <w:p w14:paraId="3A6F8533" w14:textId="3EEE16B7" w:rsidR="00566B33" w:rsidRDefault="00566B33" w:rsidP="00CF68EF">
      <w:pPr>
        <w:rPr>
          <w:ins w:id="15578" w:author="Jens-Rainer Ohm" w:date="2023-10-13T14:36:00Z"/>
          <w:lang w:val="en-CA"/>
        </w:rPr>
      </w:pPr>
      <w:ins w:id="15579" w:author="Jens-Rainer Ohm" w:date="2023-10-13T14:26:00Z">
        <w:r>
          <w:rPr>
            <w:lang w:val="en-CA"/>
          </w:rPr>
          <w:t>It was reported by cross-checkers that similar benefit can be ac</w:t>
        </w:r>
      </w:ins>
      <w:ins w:id="15580" w:author="Jens-Rainer Ohm" w:date="2023-10-13T14:27:00Z">
        <w:r>
          <w:rPr>
            <w:lang w:val="en-CA"/>
          </w:rPr>
          <w:t>hieved by an encoder-only change (related contribution JVET-AF0280).</w:t>
        </w:r>
      </w:ins>
    </w:p>
    <w:p w14:paraId="4EEA3136" w14:textId="3428967B" w:rsidR="00CC6460" w:rsidRDefault="00CC6460" w:rsidP="00CF68EF">
      <w:pPr>
        <w:rPr>
          <w:ins w:id="15581" w:author="Jens-Rainer Ohm" w:date="2023-10-13T14:33:00Z"/>
          <w:lang w:val="en-CA"/>
        </w:rPr>
      </w:pPr>
      <w:ins w:id="15582" w:author="Jens-Rainer Ohm" w:date="2023-10-13T14:36:00Z">
        <w:r>
          <w:rPr>
            <w:lang w:val="en-CA"/>
          </w:rPr>
          <w:t>Minimum block size is 8x4/4x8 for luma</w:t>
        </w:r>
      </w:ins>
      <w:ins w:id="15583" w:author="Jens-Rainer Ohm" w:date="2023-10-13T14:37:00Z">
        <w:r>
          <w:rPr>
            <w:lang w:val="en-CA"/>
          </w:rPr>
          <w:t>.</w:t>
        </w:r>
      </w:ins>
    </w:p>
    <w:p w14:paraId="3D57B4F6" w14:textId="25D6CEDA" w:rsidR="00CC6460" w:rsidRDefault="00CC6460" w:rsidP="00CF68EF">
      <w:pPr>
        <w:rPr>
          <w:ins w:id="15584" w:author="Jens-Rainer Ohm" w:date="2023-10-13T14:36:00Z"/>
          <w:lang w:val="en-CA"/>
        </w:rPr>
      </w:pPr>
      <w:ins w:id="15585" w:author="Jens-Rainer Ohm" w:date="2023-10-13T14:33:00Z">
        <w:r>
          <w:rPr>
            <w:lang w:val="en-CA"/>
          </w:rPr>
          <w:t xml:space="preserve">Further study recommended – no action at this </w:t>
        </w:r>
      </w:ins>
      <w:ins w:id="15586" w:author="Jens-Rainer Ohm" w:date="2023-10-13T14:34:00Z">
        <w:r>
          <w:rPr>
            <w:lang w:val="en-CA"/>
          </w:rPr>
          <w:t>meeting.</w:t>
        </w:r>
      </w:ins>
    </w:p>
    <w:p w14:paraId="27F26A33" w14:textId="77777777" w:rsidR="00CC6460" w:rsidRDefault="00CC6460" w:rsidP="00CC6460">
      <w:pPr>
        <w:rPr>
          <w:ins w:id="15587" w:author="Jens-Rainer Ohm" w:date="2023-10-13T14:39:00Z"/>
          <w:b/>
          <w:i/>
          <w:lang w:val="en-CA"/>
        </w:rPr>
      </w:pPr>
    </w:p>
    <w:p w14:paraId="39799C1F" w14:textId="31138815" w:rsidR="00CC6460" w:rsidRPr="00CC6460" w:rsidRDefault="00CC6460">
      <w:pPr>
        <w:rPr>
          <w:ins w:id="15588" w:author="Jens-Rainer Ohm" w:date="2023-10-13T14:38:00Z"/>
          <w:b/>
          <w:bCs/>
          <w:i/>
          <w:iCs/>
          <w:lang w:val="en-CA"/>
        </w:rPr>
        <w:pPrChange w:id="15589" w:author="Jens-Rainer Ohm" w:date="2023-10-13T14:39:00Z">
          <w:pPr>
            <w:numPr>
              <w:ilvl w:val="1"/>
              <w:numId w:val="44"/>
            </w:numPr>
            <w:ind w:left="576" w:hanging="576"/>
          </w:pPr>
        </w:pPrChange>
      </w:pPr>
      <w:ins w:id="15590" w:author="Jens-Rainer Ohm" w:date="2023-10-13T14:39:00Z">
        <w:r>
          <w:rPr>
            <w:b/>
            <w:i/>
            <w:lang w:val="en-CA"/>
          </w:rPr>
          <w:t xml:space="preserve">Test 2 - </w:t>
        </w:r>
      </w:ins>
      <w:ins w:id="15591" w:author="Jens-Rainer Ohm" w:date="2023-10-13T14:38:00Z">
        <w:r w:rsidRPr="00CC6460">
          <w:rPr>
            <w:b/>
            <w:i/>
            <w:lang w:val="en-CA"/>
            <w:rPrChange w:id="15592" w:author="Jens-Rainer Ohm" w:date="2023-10-13T14:39:00Z">
              <w:rPr>
                <w:b/>
                <w:bCs/>
                <w:i/>
                <w:iCs/>
                <w:lang w:val="en-CA"/>
              </w:rPr>
            </w:rPrChange>
          </w:rPr>
          <w:t>Intra</w:t>
        </w:r>
        <w:r w:rsidRPr="00CC6460">
          <w:rPr>
            <w:b/>
            <w:bCs/>
            <w:i/>
            <w:iCs/>
            <w:lang w:val="en-CA"/>
          </w:rPr>
          <w:t xml:space="preserve"> prediction</w:t>
        </w:r>
      </w:ins>
    </w:p>
    <w:p w14:paraId="096730E0" w14:textId="77777777" w:rsidR="00CC6460" w:rsidRPr="00CC6460" w:rsidRDefault="00CC6460" w:rsidP="00CC6460">
      <w:pPr>
        <w:rPr>
          <w:ins w:id="15593" w:author="Jens-Rainer Ohm" w:date="2023-10-13T14:38:00Z"/>
          <w:b/>
          <w:bCs/>
          <w:lang w:val="en-CA"/>
        </w:rPr>
      </w:pPr>
      <w:ins w:id="15594" w:author="Jens-Rainer Ohm" w:date="2023-10-13T14:38:00Z">
        <w:r w:rsidRPr="00CC6460">
          <w:rPr>
            <w:b/>
            <w:bCs/>
            <w:lang w:val="en-CA"/>
          </w:rPr>
          <w:t>Test 2.1: DIMD merge (</w:t>
        </w:r>
        <w:r w:rsidRPr="00CC6460">
          <w:rPr>
            <w:b/>
            <w:bCs/>
          </w:rPr>
          <w:fldChar w:fldCharType="begin"/>
        </w:r>
        <w:r w:rsidRPr="00CC6460">
          <w:rPr>
            <w:b/>
            <w:bCs/>
          </w:rPr>
          <w:instrText xml:space="preserve"> HYPERLINK "https://jvet-experts.org/doc_end_user/documents/32_Hannover/wg11/JVET-AF0120-v1.zip" </w:instrText>
        </w:r>
        <w:r w:rsidRPr="00CC6460">
          <w:rPr>
            <w:b/>
            <w:bCs/>
          </w:rPr>
          <w:fldChar w:fldCharType="separate"/>
        </w:r>
        <w:r w:rsidRPr="00CC6460">
          <w:rPr>
            <w:rStyle w:val="Hyperlink"/>
            <w:b/>
            <w:bCs/>
            <w:lang w:val="en-CA"/>
          </w:rPr>
          <w:t>JVET-AF0120</w:t>
        </w:r>
        <w:r w:rsidRPr="00CC6460">
          <w:rPr>
            <w:lang w:val="en-CA"/>
          </w:rPr>
          <w:fldChar w:fldCharType="end"/>
        </w:r>
        <w:r w:rsidRPr="00CC6460">
          <w:rPr>
            <w:b/>
            <w:bCs/>
            <w:lang w:val="en-CA"/>
          </w:rPr>
          <w:t>)</w:t>
        </w:r>
      </w:ins>
    </w:p>
    <w:p w14:paraId="56CAAC28" w14:textId="77777777" w:rsidR="00CC6460" w:rsidRPr="00CC6460" w:rsidRDefault="00CC6460" w:rsidP="00CC6460">
      <w:pPr>
        <w:rPr>
          <w:ins w:id="15595" w:author="Jens-Rainer Ohm" w:date="2023-10-13T14:38:00Z"/>
          <w:lang w:val="en-CA"/>
        </w:rPr>
      </w:pPr>
      <w:ins w:id="15596" w:author="Jens-Rainer Ohm" w:date="2023-10-13T14:38:00Z">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ins>
    </w:p>
    <w:p w14:paraId="383B6FDF" w14:textId="77777777" w:rsidR="00CC6460" w:rsidRPr="00CC6460" w:rsidRDefault="00CC6460" w:rsidP="00CC6460">
      <w:pPr>
        <w:rPr>
          <w:ins w:id="15597" w:author="Jens-Rainer Ohm" w:date="2023-10-13T14:38:00Z"/>
          <w:lang w:val="en-CA"/>
        </w:rPr>
      </w:pPr>
      <w:ins w:id="15598" w:author="Jens-Rainer Ohm" w:date="2023-10-13T14:38:00Z">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ins>
    </w:p>
    <w:p w14:paraId="5B3F82B8" w14:textId="77777777" w:rsidR="00CC6460" w:rsidRPr="00CC6460" w:rsidRDefault="00CC6460" w:rsidP="00CC6460">
      <w:pPr>
        <w:rPr>
          <w:ins w:id="15599" w:author="Jens-Rainer Ohm" w:date="2023-10-13T14:38:00Z"/>
          <w:lang w:val="en-CA"/>
        </w:rPr>
      </w:pPr>
      <w:ins w:id="15600" w:author="Jens-Rainer Ohm" w:date="2023-10-13T14:38:00Z">
        <w:r w:rsidRPr="00CC6460">
          <w:rPr>
            <w:lang w:val="en-CA"/>
          </w:rPr>
          <w:t>Test 2.1a: DIMD Merge.</w:t>
        </w:r>
      </w:ins>
    </w:p>
    <w:p w14:paraId="2E86BC57" w14:textId="77777777" w:rsidR="00CC6460" w:rsidRPr="00CC6460" w:rsidRDefault="00CC6460" w:rsidP="00CC6460">
      <w:pPr>
        <w:rPr>
          <w:ins w:id="15601" w:author="Jens-Rainer Ohm" w:date="2023-10-13T14:38:00Z"/>
          <w:lang w:val="en-CA"/>
        </w:rPr>
      </w:pPr>
      <w:ins w:id="15602" w:author="Jens-Rainer Ohm" w:date="2023-10-13T14:38:00Z">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ins>
    </w:p>
    <w:p w14:paraId="01F413E0" w14:textId="77777777" w:rsidR="00CC6460" w:rsidRPr="00CC6460" w:rsidRDefault="00CC6460" w:rsidP="00CC6460">
      <w:pPr>
        <w:rPr>
          <w:ins w:id="15603" w:author="Jens-Rainer Ohm" w:date="2023-10-13T14:38:00Z"/>
          <w:lang w:val="en-CA"/>
        </w:rPr>
      </w:pPr>
      <w:ins w:id="15604" w:author="Jens-Rainer Ohm" w:date="2023-10-13T14:38:00Z">
        <w:r w:rsidRPr="00CC6460">
          <w:rPr>
            <w:lang w:val="en-CA"/>
          </w:rPr>
          <w:t xml:space="preserve">Worst case memory analysis is performed, considering that a picture is fully partitioned into 4x4 luma blocks and all blocks are encoded using DIMD. </w:t>
        </w:r>
      </w:ins>
    </w:p>
    <w:p w14:paraId="0BAB29AE" w14:textId="77777777" w:rsidR="00CC6460" w:rsidRPr="00CC6460" w:rsidRDefault="00CC6460" w:rsidP="00CC6460">
      <w:pPr>
        <w:rPr>
          <w:ins w:id="15605" w:author="Jens-Rainer Ohm" w:date="2023-10-13T14:38:00Z"/>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rPr>
          <w:ins w:id="15606" w:author="Jens-Rainer Ohm" w:date="2023-10-13T14:38:00Z"/>
        </w:trPr>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ins w:id="15607" w:author="Jens-Rainer Ohm" w:date="2023-10-13T14:38:00Z"/>
                <w:lang w:val="en-CA"/>
              </w:rPr>
            </w:pPr>
            <w:ins w:id="15608" w:author="Jens-Rainer Ohm" w:date="2023-10-13T14:38:00Z">
              <w:r w:rsidRPr="00CC6460">
                <w:rPr>
                  <w:lang w:val="en-CA"/>
                </w:rPr>
                <w:t>Class</w:t>
              </w:r>
            </w:ins>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ins w:id="15609" w:author="Jens-Rainer Ohm" w:date="2023-10-13T14:38:00Z"/>
                <w:lang w:val="en-CA"/>
              </w:rPr>
            </w:pPr>
            <w:ins w:id="15610" w:author="Jens-Rainer Ohm" w:date="2023-10-13T14:38:00Z">
              <w:r w:rsidRPr="00CC6460">
                <w:rPr>
                  <w:lang w:val="en-CA"/>
                </w:rPr>
                <w:t>Number of CUs</w:t>
              </w:r>
            </w:ins>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ins w:id="15611" w:author="Jens-Rainer Ohm" w:date="2023-10-13T14:38:00Z"/>
                <w:lang w:val="en-CA"/>
              </w:rPr>
            </w:pPr>
            <w:ins w:id="15612" w:author="Jens-Rainer Ohm" w:date="2023-10-13T14:38:00Z">
              <w:r w:rsidRPr="00CC6460">
                <w:rPr>
                  <w:lang w:val="en-CA"/>
                </w:rPr>
                <w:t>Test 2.1a memory</w:t>
              </w:r>
            </w:ins>
          </w:p>
          <w:p w14:paraId="4E668738" w14:textId="77777777" w:rsidR="00CC6460" w:rsidRPr="00CC6460" w:rsidRDefault="00CC6460" w:rsidP="00CC6460">
            <w:pPr>
              <w:rPr>
                <w:ins w:id="15613" w:author="Jens-Rainer Ohm" w:date="2023-10-13T14:38:00Z"/>
                <w:lang w:val="en-CA"/>
              </w:rPr>
            </w:pPr>
            <w:ins w:id="15614" w:author="Jens-Rainer Ohm" w:date="2023-10-13T14:38:00Z">
              <w:r w:rsidRPr="00CC6460">
                <w:rPr>
                  <w:lang w:val="en-CA"/>
                </w:rPr>
                <w:t>[Bytes]</w:t>
              </w:r>
            </w:ins>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ins w:id="15615" w:author="Jens-Rainer Ohm" w:date="2023-10-13T14:38:00Z"/>
                <w:lang w:val="en-CA"/>
              </w:rPr>
            </w:pPr>
            <w:ins w:id="15616" w:author="Jens-Rainer Ohm" w:date="2023-10-13T14:38:00Z">
              <w:r w:rsidRPr="00CC6460">
                <w:rPr>
                  <w:lang w:val="en-CA"/>
                </w:rPr>
                <w:t>Test 2.1b memory</w:t>
              </w:r>
            </w:ins>
          </w:p>
          <w:p w14:paraId="12E53958" w14:textId="77777777" w:rsidR="00CC6460" w:rsidRPr="00CC6460" w:rsidRDefault="00CC6460" w:rsidP="00CC6460">
            <w:pPr>
              <w:rPr>
                <w:ins w:id="15617" w:author="Jens-Rainer Ohm" w:date="2023-10-13T14:38:00Z"/>
                <w:lang w:val="en-CA"/>
              </w:rPr>
            </w:pPr>
            <w:ins w:id="15618" w:author="Jens-Rainer Ohm" w:date="2023-10-13T14:38:00Z">
              <w:r w:rsidRPr="00CC6460">
                <w:rPr>
                  <w:lang w:val="en-CA"/>
                </w:rPr>
                <w:t>[Bytes]</w:t>
              </w:r>
            </w:ins>
          </w:p>
        </w:tc>
      </w:tr>
      <w:tr w:rsidR="00CC6460" w:rsidRPr="00CC6460" w14:paraId="1108E778" w14:textId="77777777" w:rsidTr="00CC6460">
        <w:trPr>
          <w:ins w:id="15619" w:author="Jens-Rainer Ohm" w:date="2023-10-13T14:38:00Z"/>
        </w:trPr>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ins w:id="15620" w:author="Jens-Rainer Ohm" w:date="2023-10-13T14:38:00Z"/>
                <w:lang w:val="en-CA"/>
              </w:rPr>
            </w:pPr>
            <w:ins w:id="15621" w:author="Jens-Rainer Ohm" w:date="2023-10-13T14:38:00Z">
              <w:r w:rsidRPr="00CC6460">
                <w:rPr>
                  <w:lang w:val="en-CA"/>
                </w:rPr>
                <w:t>A1/A2</w:t>
              </w:r>
            </w:ins>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ins w:id="15622" w:author="Jens-Rainer Ohm" w:date="2023-10-13T14:38:00Z"/>
                <w:lang w:val="en-CA"/>
              </w:rPr>
            </w:pPr>
            <w:ins w:id="15623" w:author="Jens-Rainer Ohm" w:date="2023-10-13T14:38:00Z">
              <w:r w:rsidRPr="00CC6460">
                <w:rPr>
                  <w:lang w:val="en-CA"/>
                </w:rPr>
                <w:t>960</w:t>
              </w:r>
            </w:ins>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ins w:id="15624" w:author="Jens-Rainer Ohm" w:date="2023-10-13T14:38:00Z"/>
                <w:lang w:val="en-CA"/>
              </w:rPr>
            </w:pPr>
            <w:ins w:id="15625" w:author="Jens-Rainer Ohm" w:date="2023-10-13T14:38:00Z">
              <w:r w:rsidRPr="00CC6460">
                <w:rPr>
                  <w:lang w:val="en-CA"/>
                </w:rPr>
                <w:t>515632</w:t>
              </w:r>
            </w:ins>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ins w:id="15626" w:author="Jens-Rainer Ohm" w:date="2023-10-13T14:38:00Z"/>
                <w:lang w:val="en-CA"/>
              </w:rPr>
            </w:pPr>
            <w:ins w:id="15627" w:author="Jens-Rainer Ohm" w:date="2023-10-13T14:38:00Z">
              <w:r w:rsidRPr="00CC6460">
                <w:rPr>
                  <w:lang w:val="en-CA"/>
                </w:rPr>
                <w:t>38480</w:t>
              </w:r>
            </w:ins>
          </w:p>
        </w:tc>
      </w:tr>
      <w:tr w:rsidR="00CC6460" w:rsidRPr="00CC6460" w14:paraId="3199F890" w14:textId="77777777" w:rsidTr="00CC6460">
        <w:trPr>
          <w:ins w:id="15628" w:author="Jens-Rainer Ohm" w:date="2023-10-13T14:38:00Z"/>
        </w:trPr>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ins w:id="15629" w:author="Jens-Rainer Ohm" w:date="2023-10-13T14:38:00Z"/>
                <w:lang w:val="en-CA"/>
              </w:rPr>
            </w:pPr>
            <w:ins w:id="15630" w:author="Jens-Rainer Ohm" w:date="2023-10-13T14:38:00Z">
              <w:r w:rsidRPr="00CC6460">
                <w:rPr>
                  <w:lang w:val="en-CA"/>
                </w:rPr>
                <w:t>B/F</w:t>
              </w:r>
            </w:ins>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ins w:id="15631" w:author="Jens-Rainer Ohm" w:date="2023-10-13T14:38:00Z"/>
                <w:lang w:val="en-CA"/>
              </w:rPr>
            </w:pPr>
            <w:ins w:id="15632" w:author="Jens-Rainer Ohm" w:date="2023-10-13T14:38:00Z">
              <w:r w:rsidRPr="00CC6460">
                <w:rPr>
                  <w:lang w:val="en-CA"/>
                </w:rPr>
                <w:t>480</w:t>
              </w:r>
            </w:ins>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ins w:id="15633" w:author="Jens-Rainer Ohm" w:date="2023-10-13T14:38:00Z"/>
                <w:lang w:val="en-CA"/>
              </w:rPr>
            </w:pPr>
            <w:ins w:id="15634" w:author="Jens-Rainer Ohm" w:date="2023-10-13T14:38:00Z">
              <w:r w:rsidRPr="00CC6460">
                <w:rPr>
                  <w:lang w:val="en-CA"/>
                </w:rPr>
                <w:t>258352</w:t>
              </w:r>
            </w:ins>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ins w:id="15635" w:author="Jens-Rainer Ohm" w:date="2023-10-13T14:38:00Z"/>
                <w:lang w:val="en-CA"/>
              </w:rPr>
            </w:pPr>
            <w:ins w:id="15636" w:author="Jens-Rainer Ohm" w:date="2023-10-13T14:38:00Z">
              <w:r w:rsidRPr="00CC6460">
                <w:rPr>
                  <w:lang w:val="en-CA"/>
                </w:rPr>
                <w:t>19280</w:t>
              </w:r>
            </w:ins>
          </w:p>
        </w:tc>
      </w:tr>
      <w:tr w:rsidR="00CC6460" w:rsidRPr="00CC6460" w14:paraId="2710A12C" w14:textId="77777777" w:rsidTr="00CC6460">
        <w:trPr>
          <w:ins w:id="15637" w:author="Jens-Rainer Ohm" w:date="2023-10-13T14:38:00Z"/>
        </w:trPr>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ins w:id="15638" w:author="Jens-Rainer Ohm" w:date="2023-10-13T14:38:00Z"/>
                <w:lang w:val="en-CA"/>
              </w:rPr>
            </w:pPr>
            <w:ins w:id="15639" w:author="Jens-Rainer Ohm" w:date="2023-10-13T14:38:00Z">
              <w:r w:rsidRPr="00CC6460">
                <w:rPr>
                  <w:lang w:val="en-CA"/>
                </w:rPr>
                <w:t>C</w:t>
              </w:r>
            </w:ins>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ins w:id="15640" w:author="Jens-Rainer Ohm" w:date="2023-10-13T14:38:00Z"/>
                <w:lang w:val="en-CA"/>
              </w:rPr>
            </w:pPr>
            <w:ins w:id="15641" w:author="Jens-Rainer Ohm" w:date="2023-10-13T14:38:00Z">
              <w:r w:rsidRPr="00CC6460">
                <w:rPr>
                  <w:lang w:val="en-CA"/>
                </w:rPr>
                <w:t>208</w:t>
              </w:r>
            </w:ins>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ins w:id="15642" w:author="Jens-Rainer Ohm" w:date="2023-10-13T14:38:00Z"/>
                <w:lang w:val="en-CA"/>
              </w:rPr>
            </w:pPr>
            <w:ins w:id="15643" w:author="Jens-Rainer Ohm" w:date="2023-10-13T14:38:00Z">
              <w:r w:rsidRPr="00CC6460">
                <w:rPr>
                  <w:lang w:val="en-CA"/>
                </w:rPr>
                <w:t>112560</w:t>
              </w:r>
            </w:ins>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ins w:id="15644" w:author="Jens-Rainer Ohm" w:date="2023-10-13T14:38:00Z"/>
                <w:lang w:val="en-CA"/>
              </w:rPr>
            </w:pPr>
            <w:ins w:id="15645" w:author="Jens-Rainer Ohm" w:date="2023-10-13T14:38:00Z">
              <w:r w:rsidRPr="00CC6460">
                <w:rPr>
                  <w:lang w:val="en-CA"/>
                </w:rPr>
                <w:t>8400</w:t>
              </w:r>
            </w:ins>
          </w:p>
        </w:tc>
      </w:tr>
      <w:tr w:rsidR="00CC6460" w:rsidRPr="00CC6460" w14:paraId="42EACEC2" w14:textId="77777777" w:rsidTr="00CC6460">
        <w:trPr>
          <w:ins w:id="15646" w:author="Jens-Rainer Ohm" w:date="2023-10-13T14:38:00Z"/>
        </w:trPr>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ins w:id="15647" w:author="Jens-Rainer Ohm" w:date="2023-10-13T14:38:00Z"/>
                <w:lang w:val="en-CA"/>
              </w:rPr>
            </w:pPr>
            <w:ins w:id="15648" w:author="Jens-Rainer Ohm" w:date="2023-10-13T14:38:00Z">
              <w:r w:rsidRPr="00CC6460">
                <w:rPr>
                  <w:lang w:val="en-CA"/>
                </w:rPr>
                <w:t>D</w:t>
              </w:r>
            </w:ins>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ins w:id="15649" w:author="Jens-Rainer Ohm" w:date="2023-10-13T14:38:00Z"/>
                <w:lang w:val="en-CA"/>
              </w:rPr>
            </w:pPr>
            <w:ins w:id="15650" w:author="Jens-Rainer Ohm" w:date="2023-10-13T14:38:00Z">
              <w:r w:rsidRPr="00CC6460">
                <w:rPr>
                  <w:lang w:val="en-CA"/>
                </w:rPr>
                <w:t>104</w:t>
              </w:r>
            </w:ins>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ins w:id="15651" w:author="Jens-Rainer Ohm" w:date="2023-10-13T14:38:00Z"/>
                <w:lang w:val="en-CA"/>
              </w:rPr>
            </w:pPr>
            <w:ins w:id="15652" w:author="Jens-Rainer Ohm" w:date="2023-10-13T14:38:00Z">
              <w:r w:rsidRPr="00CC6460">
                <w:rPr>
                  <w:lang w:val="en-CA"/>
                </w:rPr>
                <w:t>56816</w:t>
              </w:r>
            </w:ins>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ins w:id="15653" w:author="Jens-Rainer Ohm" w:date="2023-10-13T14:38:00Z"/>
                <w:lang w:val="en-CA"/>
              </w:rPr>
            </w:pPr>
            <w:ins w:id="15654" w:author="Jens-Rainer Ohm" w:date="2023-10-13T14:38:00Z">
              <w:r w:rsidRPr="00CC6460">
                <w:rPr>
                  <w:lang w:val="en-CA"/>
                </w:rPr>
                <w:t>4240</w:t>
              </w:r>
            </w:ins>
          </w:p>
        </w:tc>
      </w:tr>
      <w:tr w:rsidR="00CC6460" w:rsidRPr="00CC6460" w14:paraId="4115CA25" w14:textId="77777777" w:rsidTr="00CC6460">
        <w:trPr>
          <w:ins w:id="15655" w:author="Jens-Rainer Ohm" w:date="2023-10-13T14:38:00Z"/>
        </w:trPr>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ins w:id="15656" w:author="Jens-Rainer Ohm" w:date="2023-10-13T14:38:00Z"/>
                <w:lang w:val="en-CA"/>
              </w:rPr>
            </w:pPr>
            <w:ins w:id="15657" w:author="Jens-Rainer Ohm" w:date="2023-10-13T14:38:00Z">
              <w:r w:rsidRPr="00CC6460">
                <w:rPr>
                  <w:lang w:val="en-CA"/>
                </w:rPr>
                <w:t>E</w:t>
              </w:r>
            </w:ins>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ins w:id="15658" w:author="Jens-Rainer Ohm" w:date="2023-10-13T14:38:00Z"/>
                <w:lang w:val="en-CA"/>
              </w:rPr>
            </w:pPr>
            <w:ins w:id="15659" w:author="Jens-Rainer Ohm" w:date="2023-10-13T14:38:00Z">
              <w:r w:rsidRPr="00CC6460">
                <w:rPr>
                  <w:lang w:val="en-CA"/>
                </w:rPr>
                <w:t>320</w:t>
              </w:r>
            </w:ins>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ins w:id="15660" w:author="Jens-Rainer Ohm" w:date="2023-10-13T14:38:00Z"/>
                <w:lang w:val="en-CA"/>
              </w:rPr>
            </w:pPr>
            <w:ins w:id="15661" w:author="Jens-Rainer Ohm" w:date="2023-10-13T14:38:00Z">
              <w:r w:rsidRPr="00CC6460">
                <w:rPr>
                  <w:lang w:val="en-CA"/>
                </w:rPr>
                <w:t>172592</w:t>
              </w:r>
            </w:ins>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ins w:id="15662" w:author="Jens-Rainer Ohm" w:date="2023-10-13T14:38:00Z"/>
                <w:lang w:val="en-CA"/>
              </w:rPr>
            </w:pPr>
            <w:ins w:id="15663" w:author="Jens-Rainer Ohm" w:date="2023-10-13T14:38:00Z">
              <w:r w:rsidRPr="00CC6460">
                <w:rPr>
                  <w:lang w:val="en-CA"/>
                </w:rPr>
                <w:t>12880</w:t>
              </w:r>
            </w:ins>
          </w:p>
        </w:tc>
      </w:tr>
    </w:tbl>
    <w:p w14:paraId="7BF8D0A5" w14:textId="77777777" w:rsidR="00CC6460" w:rsidRPr="00CC6460" w:rsidRDefault="00CC6460" w:rsidP="00CC6460">
      <w:pPr>
        <w:rPr>
          <w:ins w:id="15664" w:author="Jens-Rainer Ohm" w:date="2023-10-13T14:38:00Z"/>
          <w:lang w:val="en-CA"/>
        </w:rPr>
      </w:pPr>
    </w:p>
    <w:p w14:paraId="136936AA" w14:textId="77777777" w:rsidR="00CC6460" w:rsidRPr="00CC6460" w:rsidRDefault="00CC6460" w:rsidP="00CC6460">
      <w:pPr>
        <w:rPr>
          <w:ins w:id="15665" w:author="Jens-Rainer Ohm" w:date="2023-10-13T14:38:00Z"/>
          <w:lang w:val="en-CA"/>
        </w:rPr>
      </w:pPr>
      <w:ins w:id="15666" w:author="Jens-Rainer Ohm" w:date="2023-10-13T14:38:00Z">
        <w:r w:rsidRPr="00CC6460">
          <w:rPr>
            <w:lang w:val="en-CA"/>
          </w:rPr>
          <w:t xml:space="preserve">It is asserted that in CTC All Intra, the actual memory requirements measured correspond to a 1.1% increase for Test 2.1a, and a 0.2% increase for Test 2.1b. </w:t>
        </w:r>
      </w:ins>
    </w:p>
    <w:p w14:paraId="4662E0D0" w14:textId="77777777" w:rsidR="00CC6460" w:rsidRPr="00CC6460" w:rsidRDefault="00CC6460" w:rsidP="00CC6460">
      <w:pPr>
        <w:rPr>
          <w:ins w:id="15667" w:author="Jens-Rainer Ohm" w:date="2023-10-13T14:38:00Z"/>
          <w:lang w:val="en-CA"/>
        </w:rPr>
      </w:pPr>
      <w:ins w:id="15668" w:author="Jens-Rainer Ohm" w:date="2023-10-13T14:38:00Z">
        <w:r w:rsidRPr="00CC6460">
          <w:rPr>
            <w:lang w:val="en-CA"/>
          </w:rPr>
          <w:t>In CTC Random Access, the actual memory requirements measured correspond to a 0.8% increase for Test 2.1a, and a 0.2% increase for Test 2.1b</w:t>
        </w:r>
      </w:ins>
    </w:p>
    <w:p w14:paraId="5A576939" w14:textId="77777777" w:rsidR="00CC6460" w:rsidRPr="00CC6460" w:rsidRDefault="00CC6460" w:rsidP="00CC6460">
      <w:pPr>
        <w:rPr>
          <w:ins w:id="15669" w:author="Jens-Rainer Ohm" w:date="2023-10-13T14:38:00Z"/>
          <w:b/>
          <w:bCs/>
          <w:lang w:val="en-CA"/>
        </w:rPr>
      </w:pPr>
      <w:ins w:id="15670" w:author="Jens-Rainer Ohm" w:date="2023-10-13T14:38:00Z">
        <w:r w:rsidRPr="00CC6460">
          <w:rPr>
            <w:b/>
            <w:bCs/>
            <w:lang w:val="en-CA"/>
          </w:rPr>
          <w:t>Test 2.2: DIMD with filtered template (</w:t>
        </w:r>
        <w:r w:rsidRPr="00CC6460">
          <w:rPr>
            <w:b/>
            <w:bCs/>
          </w:rPr>
          <w:fldChar w:fldCharType="begin"/>
        </w:r>
        <w:r w:rsidRPr="00CC6460">
          <w:rPr>
            <w:b/>
            <w:bCs/>
          </w:rPr>
          <w:instrText xml:space="preserve"> HYPERLINK "https://jvet-experts.org/doc_end_user/documents/32_Hannover/wg11/JVET-AF0131-v1.zip" </w:instrText>
        </w:r>
        <w:r w:rsidRPr="00CC6460">
          <w:rPr>
            <w:b/>
            <w:bCs/>
          </w:rPr>
          <w:fldChar w:fldCharType="separate"/>
        </w:r>
        <w:r w:rsidRPr="00CC6460">
          <w:rPr>
            <w:rStyle w:val="Hyperlink"/>
            <w:b/>
            <w:bCs/>
            <w:lang w:val="en-CA"/>
          </w:rPr>
          <w:t>JVET-AF0131</w:t>
        </w:r>
        <w:r w:rsidRPr="00CC6460">
          <w:rPr>
            <w:lang w:val="en-CA"/>
          </w:rPr>
          <w:fldChar w:fldCharType="end"/>
        </w:r>
        <w:r w:rsidRPr="00CC6460">
          <w:rPr>
            <w:b/>
            <w:bCs/>
            <w:lang w:val="en-CA"/>
          </w:rPr>
          <w:t>)</w:t>
        </w:r>
      </w:ins>
    </w:p>
    <w:p w14:paraId="666C8B7E" w14:textId="77777777" w:rsidR="00CC6460" w:rsidRPr="00CC6460" w:rsidRDefault="00CC6460" w:rsidP="00CC6460">
      <w:pPr>
        <w:rPr>
          <w:ins w:id="15671" w:author="Jens-Rainer Ohm" w:date="2023-10-13T14:38:00Z"/>
          <w:lang w:val="en-CA"/>
        </w:rPr>
      </w:pPr>
      <w:ins w:id="15672" w:author="Jens-Rainer Ohm" w:date="2023-10-13T14:38:00Z">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ins>
    </w:p>
    <w:p w14:paraId="6D304E2B" w14:textId="77777777" w:rsidR="00CC6460" w:rsidRPr="00CC6460" w:rsidRDefault="00CC6460" w:rsidP="00CC6460">
      <w:pPr>
        <w:rPr>
          <w:ins w:id="15673" w:author="Jens-Rainer Ohm" w:date="2023-10-13T14:38:00Z"/>
          <w:lang w:val="en-CA"/>
        </w:rPr>
      </w:pPr>
      <w:ins w:id="15674" w:author="Jens-Rainer Ohm" w:date="2023-10-13T14:38:00Z">
        <w:r w:rsidRPr="00CC6460">
          <w:rPr>
            <w:lang w:val="en-CA"/>
          </w:rPr>
          <w:t>The 3x3 filter operator is used to filter the template as follows.</w:t>
        </w:r>
      </w:ins>
    </w:p>
    <w:p w14:paraId="7133A8F3" w14:textId="299DE12F" w:rsidR="00CC6460" w:rsidRPr="00CC6460" w:rsidRDefault="00CC6460" w:rsidP="00CC6460">
      <w:pPr>
        <w:rPr>
          <w:ins w:id="15675" w:author="Jens-Rainer Ohm" w:date="2023-10-13T14:38:00Z"/>
          <w:lang w:val="en-CA"/>
        </w:rPr>
      </w:pPr>
      <m:oMathPara>
        <m:oMath>
          <m:r>
            <w:ins w:id="15676" w:author="Jens-Rainer Ohm" w:date="2023-10-13T14:38:00Z">
              <w:rPr>
                <w:rFonts w:ascii="Cambria Math" w:hAnsi="Cambria Math"/>
                <w:lang w:val="en-CA"/>
              </w:rPr>
              <w:lastRenderedPageBreak/>
              <m:t>F=</m:t>
            </w:ins>
          </m:r>
          <m:d>
            <m:dPr>
              <m:begChr m:val="["/>
              <m:endChr m:val="]"/>
              <m:ctrlPr>
                <w:ins w:id="15677" w:author="Jens-Rainer Ohm" w:date="2023-10-13T14:38:00Z">
                  <w:rPr>
                    <w:rFonts w:ascii="Cambria Math" w:hAnsi="Cambria Math"/>
                    <w:i/>
                    <w:lang w:val="en-CA"/>
                  </w:rPr>
                </w:ins>
              </m:ctrlPr>
            </m:dPr>
            <m:e>
              <m:m>
                <m:mPr>
                  <m:mcs>
                    <m:mc>
                      <m:mcPr>
                        <m:count m:val="3"/>
                        <m:mcJc m:val="center"/>
                      </m:mcPr>
                    </m:mc>
                  </m:mcs>
                  <m:ctrlPr>
                    <w:ins w:id="15678" w:author="Jens-Rainer Ohm" w:date="2023-10-13T14:38:00Z">
                      <w:rPr>
                        <w:rFonts w:ascii="Cambria Math" w:hAnsi="Cambria Math"/>
                        <w:i/>
                        <w:lang w:val="en-CA"/>
                      </w:rPr>
                    </w:ins>
                  </m:ctrlPr>
                </m:mPr>
                <m:mr>
                  <m:e>
                    <m:r>
                      <w:ins w:id="15679" w:author="Jens-Rainer Ohm" w:date="2023-10-13T14:38:00Z">
                        <w:rPr>
                          <w:rFonts w:ascii="Cambria Math" w:hAnsi="Cambria Math"/>
                          <w:lang w:val="en-CA"/>
                        </w:rPr>
                        <m:t>-1</m:t>
                      </w:ins>
                    </m:r>
                  </m:e>
                  <m:e>
                    <m:r>
                      <w:ins w:id="15680" w:author="Jens-Rainer Ohm" w:date="2023-10-13T14:38:00Z">
                        <w:rPr>
                          <w:rFonts w:ascii="Cambria Math" w:hAnsi="Cambria Math"/>
                          <w:lang w:val="en-CA"/>
                        </w:rPr>
                        <m:t>-1</m:t>
                      </w:ins>
                    </m:r>
                  </m:e>
                  <m:e>
                    <m:r>
                      <w:ins w:id="15681" w:author="Jens-Rainer Ohm" w:date="2023-10-13T14:38:00Z">
                        <w:rPr>
                          <w:rFonts w:ascii="Cambria Math" w:hAnsi="Cambria Math"/>
                          <w:lang w:val="en-CA"/>
                        </w:rPr>
                        <m:t>-1</m:t>
                      </w:ins>
                    </m:r>
                  </m:e>
                </m:mr>
                <m:mr>
                  <m:e>
                    <m:r>
                      <w:ins w:id="15682" w:author="Jens-Rainer Ohm" w:date="2023-10-13T14:38:00Z">
                        <w:rPr>
                          <w:rFonts w:ascii="Cambria Math" w:hAnsi="Cambria Math"/>
                          <w:lang w:val="en-CA"/>
                        </w:rPr>
                        <m:t>-1</m:t>
                      </w:ins>
                    </m:r>
                  </m:e>
                  <m:e>
                    <m:r>
                      <w:ins w:id="15683" w:author="Jens-Rainer Ohm" w:date="2023-10-13T14:38:00Z">
                        <w:rPr>
                          <w:rFonts w:ascii="Cambria Math" w:hAnsi="Cambria Math"/>
                          <w:lang w:val="en-CA"/>
                        </w:rPr>
                        <m:t>9</m:t>
                      </w:ins>
                    </m:r>
                  </m:e>
                  <m:e>
                    <m:r>
                      <w:ins w:id="15684" w:author="Jens-Rainer Ohm" w:date="2023-10-13T14:38:00Z">
                        <w:rPr>
                          <w:rFonts w:ascii="Cambria Math" w:hAnsi="Cambria Math"/>
                          <w:lang w:val="en-CA"/>
                        </w:rPr>
                        <m:t>-1</m:t>
                      </w:ins>
                    </m:r>
                  </m:e>
                </m:mr>
                <m:mr>
                  <m:e>
                    <m:r>
                      <w:ins w:id="15685" w:author="Jens-Rainer Ohm" w:date="2023-10-13T14:38:00Z">
                        <w:rPr>
                          <w:rFonts w:ascii="Cambria Math" w:hAnsi="Cambria Math"/>
                          <w:lang w:val="en-CA"/>
                        </w:rPr>
                        <m:t>-1</m:t>
                      </w:ins>
                    </m:r>
                  </m:e>
                  <m:e>
                    <m:r>
                      <w:ins w:id="15686" w:author="Jens-Rainer Ohm" w:date="2023-10-13T14:38:00Z">
                        <w:rPr>
                          <w:rFonts w:ascii="Cambria Math" w:hAnsi="Cambria Math"/>
                          <w:lang w:val="en-CA"/>
                        </w:rPr>
                        <m:t>-1</m:t>
                      </w:ins>
                    </m:r>
                  </m:e>
                  <m:e>
                    <m:r>
                      <w:ins w:id="15687" w:author="Jens-Rainer Ohm" w:date="2023-10-13T14:38:00Z">
                        <w:rPr>
                          <w:rFonts w:ascii="Cambria Math" w:hAnsi="Cambria Math"/>
                          <w:lang w:val="en-CA"/>
                        </w:rPr>
                        <m:t>-1</m:t>
                      </w:ins>
                    </m:r>
                  </m:e>
                </m:mr>
              </m:m>
            </m:e>
          </m:d>
        </m:oMath>
      </m:oMathPara>
    </w:p>
    <w:p w14:paraId="65E570AE" w14:textId="77777777" w:rsidR="00CC6460" w:rsidRPr="00CC6460" w:rsidRDefault="00CC6460" w:rsidP="00CC6460">
      <w:pPr>
        <w:rPr>
          <w:ins w:id="15688" w:author="Jens-Rainer Ohm" w:date="2023-10-13T14:38:00Z"/>
          <w:lang w:val="en-CA"/>
        </w:rPr>
      </w:pPr>
      <w:ins w:id="15689" w:author="Jens-Rainer Ohm" w:date="2023-10-13T14:38:00Z">
        <w:r w:rsidRPr="00CC6460">
          <w:rPr>
            <w:lang w:val="en-CA"/>
          </w:rPr>
          <w:t>In Test 2.2a, the following 3x2 and 2x3 gradient operators are used for the gradient histogram derivation of the left and top templates respectively.</w:t>
        </w:r>
      </w:ins>
    </w:p>
    <w:p w14:paraId="2E20AD89" w14:textId="09A08D55" w:rsidR="00CC6460" w:rsidRPr="00CC6460" w:rsidRDefault="006B7541" w:rsidP="00CC6460">
      <w:pPr>
        <w:rPr>
          <w:ins w:id="15690" w:author="Jens-Rainer Ohm" w:date="2023-10-13T14:38:00Z"/>
          <w:lang w:val="en-CA"/>
        </w:rPr>
      </w:pPr>
      <m:oMath>
        <m:sSub>
          <m:sSubPr>
            <m:ctrlPr>
              <w:ins w:id="15691" w:author="Jens-Rainer Ohm" w:date="2023-10-13T14:38:00Z">
                <w:rPr>
                  <w:rFonts w:ascii="Cambria Math" w:hAnsi="Cambria Math"/>
                  <w:i/>
                  <w:lang w:val="en-CA"/>
                </w:rPr>
              </w:ins>
            </m:ctrlPr>
          </m:sSubPr>
          <m:e>
            <m:r>
              <w:ins w:id="15692" w:author="Jens-Rainer Ohm" w:date="2023-10-13T14:38:00Z">
                <w:rPr>
                  <w:rFonts w:ascii="Cambria Math" w:hAnsi="Cambria Math"/>
                  <w:lang w:val="en-CA"/>
                </w:rPr>
                <m:t>M</m:t>
              </w:ins>
            </m:r>
          </m:e>
          <m:sub>
            <m:r>
              <w:ins w:id="15693" w:author="Jens-Rainer Ohm" w:date="2023-10-13T14:38:00Z">
                <w:rPr>
                  <w:rFonts w:ascii="Cambria Math" w:hAnsi="Cambria Math"/>
                  <w:lang w:val="en-CA"/>
                </w:rPr>
                <m:t>y</m:t>
              </w:ins>
            </m:r>
          </m:sub>
        </m:sSub>
        <m:r>
          <w:ins w:id="15694" w:author="Jens-Rainer Ohm" w:date="2023-10-13T14:38:00Z">
            <w:rPr>
              <w:rFonts w:ascii="Cambria Math" w:hAnsi="Cambria Math"/>
              <w:lang w:val="en-CA"/>
            </w:rPr>
            <m:t>=</m:t>
          </w:ins>
        </m:r>
        <m:d>
          <m:dPr>
            <m:begChr m:val="["/>
            <m:endChr m:val="]"/>
            <m:ctrlPr>
              <w:ins w:id="15695" w:author="Jens-Rainer Ohm" w:date="2023-10-13T14:38:00Z">
                <w:rPr>
                  <w:rFonts w:ascii="Cambria Math" w:hAnsi="Cambria Math"/>
                  <w:i/>
                  <w:lang w:val="en-CA"/>
                </w:rPr>
              </w:ins>
            </m:ctrlPr>
          </m:dPr>
          <m:e>
            <m:m>
              <m:mPr>
                <m:mcs>
                  <m:mc>
                    <m:mcPr>
                      <m:count m:val="2"/>
                      <m:mcJc m:val="center"/>
                    </m:mcPr>
                  </m:mc>
                </m:mcs>
                <m:ctrlPr>
                  <w:ins w:id="15696" w:author="Jens-Rainer Ohm" w:date="2023-10-13T14:38:00Z">
                    <w:rPr>
                      <w:rFonts w:ascii="Cambria Math" w:hAnsi="Cambria Math"/>
                      <w:i/>
                      <w:lang w:val="en-CA"/>
                    </w:rPr>
                  </w:ins>
                </m:ctrlPr>
              </m:mPr>
              <m:mr>
                <m:e>
                  <m:r>
                    <w:ins w:id="15697" w:author="Jens-Rainer Ohm" w:date="2023-10-13T14:38:00Z">
                      <w:rPr>
                        <w:rFonts w:ascii="Cambria Math" w:hAnsi="Cambria Math"/>
                        <w:lang w:val="en-CA"/>
                      </w:rPr>
                      <m:t>1</m:t>
                    </w:ins>
                  </m:r>
                </m:e>
                <m:e>
                  <m:r>
                    <w:ins w:id="15698" w:author="Jens-Rainer Ohm" w:date="2023-10-13T14:38:00Z">
                      <w:rPr>
                        <w:rFonts w:ascii="Cambria Math" w:hAnsi="Cambria Math"/>
                        <w:lang w:val="en-CA"/>
                      </w:rPr>
                      <m:t>-1</m:t>
                    </w:ins>
                  </m:r>
                </m:e>
              </m:mr>
              <m:mr>
                <m:e>
                  <m:r>
                    <w:ins w:id="15699" w:author="Jens-Rainer Ohm" w:date="2023-10-13T14:38:00Z">
                      <w:rPr>
                        <w:rFonts w:ascii="Cambria Math" w:hAnsi="Cambria Math"/>
                        <w:lang w:val="en-CA"/>
                      </w:rPr>
                      <m:t>2</m:t>
                    </w:ins>
                  </m:r>
                </m:e>
                <m:e>
                  <m:r>
                    <w:ins w:id="15700" w:author="Jens-Rainer Ohm" w:date="2023-10-13T14:38:00Z">
                      <w:rPr>
                        <w:rFonts w:ascii="Cambria Math" w:hAnsi="Cambria Math"/>
                        <w:lang w:val="en-CA"/>
                      </w:rPr>
                      <m:t>-2</m:t>
                    </w:ins>
                  </m:r>
                </m:e>
              </m:mr>
              <m:mr>
                <m:e>
                  <m:r>
                    <w:ins w:id="15701" w:author="Jens-Rainer Ohm" w:date="2023-10-13T14:38:00Z">
                      <w:rPr>
                        <w:rFonts w:ascii="Cambria Math" w:hAnsi="Cambria Math"/>
                        <w:lang w:val="en-CA"/>
                      </w:rPr>
                      <m:t>1</m:t>
                    </w:ins>
                  </m:r>
                </m:e>
                <m:e>
                  <m:r>
                    <w:ins w:id="15702" w:author="Jens-Rainer Ohm" w:date="2023-10-13T14:38:00Z">
                      <w:rPr>
                        <w:rFonts w:ascii="Cambria Math" w:hAnsi="Cambria Math"/>
                        <w:lang w:val="en-CA"/>
                      </w:rPr>
                      <m:t>-1</m:t>
                    </w:ins>
                  </m:r>
                </m:e>
              </m:mr>
            </m:m>
          </m:e>
        </m:d>
      </m:oMath>
      <w:ins w:id="15703" w:author="Jens-Rainer Ohm" w:date="2023-10-13T14:38:00Z">
        <w:r w:rsidR="00CC6460" w:rsidRPr="00CC6460">
          <w:rPr>
            <w:lang w:val="en-CA"/>
          </w:rPr>
          <w:t xml:space="preserve">    and    </w:t>
        </w:r>
      </w:ins>
      <m:oMath>
        <m:sSub>
          <m:sSubPr>
            <m:ctrlPr>
              <w:ins w:id="15704" w:author="Jens-Rainer Ohm" w:date="2023-10-13T14:38:00Z">
                <w:rPr>
                  <w:rFonts w:ascii="Cambria Math" w:hAnsi="Cambria Math"/>
                  <w:i/>
                  <w:lang w:val="en-CA"/>
                </w:rPr>
              </w:ins>
            </m:ctrlPr>
          </m:sSubPr>
          <m:e>
            <m:r>
              <w:ins w:id="15705" w:author="Jens-Rainer Ohm" w:date="2023-10-13T14:38:00Z">
                <w:rPr>
                  <w:rFonts w:ascii="Cambria Math" w:hAnsi="Cambria Math"/>
                  <w:lang w:val="en-CA"/>
                </w:rPr>
                <m:t>M</m:t>
              </w:ins>
            </m:r>
          </m:e>
          <m:sub>
            <m:r>
              <w:ins w:id="15706" w:author="Jens-Rainer Ohm" w:date="2023-10-13T14:38:00Z">
                <w:rPr>
                  <w:rFonts w:ascii="Cambria Math" w:hAnsi="Cambria Math"/>
                  <w:lang w:val="en-CA"/>
                </w:rPr>
                <m:t>x</m:t>
              </w:ins>
            </m:r>
          </m:sub>
        </m:sSub>
        <m:r>
          <w:ins w:id="15707" w:author="Jens-Rainer Ohm" w:date="2023-10-13T14:38:00Z">
            <w:rPr>
              <w:rFonts w:ascii="Cambria Math" w:hAnsi="Cambria Math"/>
              <w:lang w:val="en-CA"/>
            </w:rPr>
            <m:t>=</m:t>
          </w:ins>
        </m:r>
        <m:d>
          <m:dPr>
            <m:begChr m:val="["/>
            <m:endChr m:val="]"/>
            <m:ctrlPr>
              <w:ins w:id="15708" w:author="Jens-Rainer Ohm" w:date="2023-10-13T14:38:00Z">
                <w:rPr>
                  <w:rFonts w:ascii="Cambria Math" w:hAnsi="Cambria Math"/>
                  <w:i/>
                  <w:lang w:val="en-CA"/>
                </w:rPr>
              </w:ins>
            </m:ctrlPr>
          </m:dPr>
          <m:e>
            <m:m>
              <m:mPr>
                <m:mcs>
                  <m:mc>
                    <m:mcPr>
                      <m:count m:val="2"/>
                      <m:mcJc m:val="center"/>
                    </m:mcPr>
                  </m:mc>
                </m:mcs>
                <m:ctrlPr>
                  <w:ins w:id="15709" w:author="Jens-Rainer Ohm" w:date="2023-10-13T14:38:00Z">
                    <w:rPr>
                      <w:rFonts w:ascii="Cambria Math" w:hAnsi="Cambria Math"/>
                      <w:i/>
                      <w:lang w:val="en-CA"/>
                    </w:rPr>
                  </w:ins>
                </m:ctrlPr>
              </m:mPr>
              <m:mr>
                <m:e>
                  <m:r>
                    <w:ins w:id="15710" w:author="Jens-Rainer Ohm" w:date="2023-10-13T14:38:00Z">
                      <w:rPr>
                        <w:rFonts w:ascii="Cambria Math" w:hAnsi="Cambria Math"/>
                        <w:lang w:val="en-CA"/>
                      </w:rPr>
                      <m:t>-1</m:t>
                    </w:ins>
                  </m:r>
                </m:e>
                <m:e>
                  <m:r>
                    <w:ins w:id="15711" w:author="Jens-Rainer Ohm" w:date="2023-10-13T14:38:00Z">
                      <w:rPr>
                        <w:rFonts w:ascii="Cambria Math" w:hAnsi="Cambria Math"/>
                        <w:lang w:val="en-CA"/>
                      </w:rPr>
                      <m:t>-3</m:t>
                    </w:ins>
                  </m:r>
                </m:e>
              </m:mr>
              <m:mr>
                <m:e>
                  <m:r>
                    <w:ins w:id="15712" w:author="Jens-Rainer Ohm" w:date="2023-10-13T14:38:00Z">
                      <w:rPr>
                        <w:rFonts w:ascii="Cambria Math" w:hAnsi="Cambria Math"/>
                        <w:lang w:val="en-CA"/>
                      </w:rPr>
                      <m:t>0</m:t>
                    </w:ins>
                  </m:r>
                </m:e>
                <m:e>
                  <m:r>
                    <w:ins w:id="15713" w:author="Jens-Rainer Ohm" w:date="2023-10-13T14:38:00Z">
                      <w:rPr>
                        <w:rFonts w:ascii="Cambria Math" w:hAnsi="Cambria Math"/>
                        <w:lang w:val="en-CA"/>
                      </w:rPr>
                      <m:t>0</m:t>
                    </w:ins>
                  </m:r>
                </m:e>
              </m:mr>
              <m:mr>
                <m:e>
                  <m:r>
                    <w:ins w:id="15714" w:author="Jens-Rainer Ohm" w:date="2023-10-13T14:38:00Z">
                      <w:rPr>
                        <w:rFonts w:ascii="Cambria Math" w:hAnsi="Cambria Math"/>
                        <w:lang w:val="en-CA"/>
                      </w:rPr>
                      <m:t>1</m:t>
                    </w:ins>
                  </m:r>
                </m:e>
                <m:e>
                  <m:r>
                    <w:ins w:id="15715" w:author="Jens-Rainer Ohm" w:date="2023-10-13T14:38:00Z">
                      <w:rPr>
                        <w:rFonts w:ascii="Cambria Math" w:hAnsi="Cambria Math"/>
                        <w:lang w:val="en-CA"/>
                      </w:rPr>
                      <m:t>3</m:t>
                    </w:ins>
                  </m:r>
                </m:e>
              </m:mr>
            </m:m>
          </m:e>
        </m:d>
      </m:oMath>
    </w:p>
    <w:p w14:paraId="36AE30F2" w14:textId="626D02AE" w:rsidR="00CC6460" w:rsidRPr="00CC6460" w:rsidRDefault="006B7541" w:rsidP="00CC6460">
      <w:pPr>
        <w:rPr>
          <w:ins w:id="15716" w:author="Jens-Rainer Ohm" w:date="2023-10-13T14:38:00Z"/>
          <w:lang w:val="en-CA"/>
        </w:rPr>
      </w:pPr>
      <m:oMath>
        <m:sSub>
          <m:sSubPr>
            <m:ctrlPr>
              <w:ins w:id="15717" w:author="Jens-Rainer Ohm" w:date="2023-10-13T14:38:00Z">
                <w:rPr>
                  <w:rFonts w:ascii="Cambria Math" w:hAnsi="Cambria Math"/>
                  <w:i/>
                  <w:lang w:val="en-CA"/>
                </w:rPr>
              </w:ins>
            </m:ctrlPr>
          </m:sSubPr>
          <m:e>
            <m:r>
              <w:ins w:id="15718" w:author="Jens-Rainer Ohm" w:date="2023-10-13T14:38:00Z">
                <w:rPr>
                  <w:rFonts w:ascii="Cambria Math" w:hAnsi="Cambria Math"/>
                  <w:lang w:val="en-CA"/>
                </w:rPr>
                <m:t>M</m:t>
              </w:ins>
            </m:r>
          </m:e>
          <m:sub>
            <m:r>
              <w:ins w:id="15719" w:author="Jens-Rainer Ohm" w:date="2023-10-13T14:38:00Z">
                <w:rPr>
                  <w:rFonts w:ascii="Cambria Math" w:hAnsi="Cambria Math"/>
                  <w:lang w:val="en-CA"/>
                </w:rPr>
                <m:t>y</m:t>
              </w:ins>
            </m:r>
          </m:sub>
        </m:sSub>
        <m:r>
          <w:ins w:id="15720" w:author="Jens-Rainer Ohm" w:date="2023-10-13T14:38:00Z">
            <w:rPr>
              <w:rFonts w:ascii="Cambria Math" w:hAnsi="Cambria Math"/>
              <w:lang w:val="en-CA"/>
            </w:rPr>
            <m:t>=</m:t>
          </w:ins>
        </m:r>
        <m:d>
          <m:dPr>
            <m:begChr m:val="["/>
            <m:endChr m:val="]"/>
            <m:ctrlPr>
              <w:ins w:id="15721" w:author="Jens-Rainer Ohm" w:date="2023-10-13T14:38:00Z">
                <w:rPr>
                  <w:rFonts w:ascii="Cambria Math" w:hAnsi="Cambria Math"/>
                  <w:i/>
                  <w:lang w:val="en-CA"/>
                </w:rPr>
              </w:ins>
            </m:ctrlPr>
          </m:dPr>
          <m:e>
            <m:m>
              <m:mPr>
                <m:mcs>
                  <m:mc>
                    <m:mcPr>
                      <m:count m:val="3"/>
                      <m:mcJc m:val="center"/>
                    </m:mcPr>
                  </m:mc>
                </m:mcs>
                <m:ctrlPr>
                  <w:ins w:id="15722" w:author="Jens-Rainer Ohm" w:date="2023-10-13T14:38:00Z">
                    <w:rPr>
                      <w:rFonts w:ascii="Cambria Math" w:hAnsi="Cambria Math"/>
                      <w:i/>
                      <w:lang w:val="en-CA"/>
                    </w:rPr>
                  </w:ins>
                </m:ctrlPr>
              </m:mPr>
              <m:mr>
                <m:e>
                  <m:r>
                    <w:ins w:id="15723" w:author="Jens-Rainer Ohm" w:date="2023-10-13T14:38:00Z">
                      <w:rPr>
                        <w:rFonts w:ascii="Cambria Math" w:hAnsi="Cambria Math"/>
                        <w:lang w:val="en-CA"/>
                      </w:rPr>
                      <m:t>1</m:t>
                    </w:ins>
                  </m:r>
                </m:e>
                <m:e>
                  <m:r>
                    <w:ins w:id="15724" w:author="Jens-Rainer Ohm" w:date="2023-10-13T14:38:00Z">
                      <w:rPr>
                        <w:rFonts w:ascii="Cambria Math" w:hAnsi="Cambria Math"/>
                        <w:lang w:val="en-CA"/>
                      </w:rPr>
                      <m:t>0</m:t>
                    </w:ins>
                  </m:r>
                </m:e>
                <m:e>
                  <m:r>
                    <w:ins w:id="15725" w:author="Jens-Rainer Ohm" w:date="2023-10-13T14:38:00Z">
                      <w:rPr>
                        <w:rFonts w:ascii="Cambria Math" w:hAnsi="Cambria Math"/>
                        <w:lang w:val="en-CA"/>
                      </w:rPr>
                      <m:t>-1</m:t>
                    </w:ins>
                  </m:r>
                </m:e>
              </m:mr>
              <m:mr>
                <m:e>
                  <m:r>
                    <w:ins w:id="15726" w:author="Jens-Rainer Ohm" w:date="2023-10-13T14:38:00Z">
                      <w:rPr>
                        <w:rFonts w:ascii="Cambria Math" w:hAnsi="Cambria Math"/>
                        <w:lang w:val="en-CA"/>
                      </w:rPr>
                      <m:t>3</m:t>
                    </w:ins>
                  </m:r>
                </m:e>
                <m:e>
                  <m:r>
                    <w:ins w:id="15727" w:author="Jens-Rainer Ohm" w:date="2023-10-13T14:38:00Z">
                      <w:rPr>
                        <w:rFonts w:ascii="Cambria Math" w:hAnsi="Cambria Math"/>
                        <w:lang w:val="en-CA"/>
                      </w:rPr>
                      <m:t>0</m:t>
                    </w:ins>
                  </m:r>
                </m:e>
                <m:e>
                  <m:r>
                    <w:ins w:id="15728" w:author="Jens-Rainer Ohm" w:date="2023-10-13T14:38:00Z">
                      <w:rPr>
                        <w:rFonts w:ascii="Cambria Math" w:hAnsi="Cambria Math"/>
                        <w:lang w:val="en-CA"/>
                      </w:rPr>
                      <m:t>-3</m:t>
                    </w:ins>
                  </m:r>
                </m:e>
              </m:mr>
            </m:m>
          </m:e>
        </m:d>
      </m:oMath>
      <w:ins w:id="15729" w:author="Jens-Rainer Ohm" w:date="2023-10-13T14:38:00Z">
        <w:r w:rsidR="00CC6460" w:rsidRPr="00CC6460">
          <w:rPr>
            <w:lang w:val="en-CA"/>
          </w:rPr>
          <w:t xml:space="preserve">    and    </w:t>
        </w:r>
      </w:ins>
      <m:oMath>
        <m:sSub>
          <m:sSubPr>
            <m:ctrlPr>
              <w:ins w:id="15730" w:author="Jens-Rainer Ohm" w:date="2023-10-13T14:38:00Z">
                <w:rPr>
                  <w:rFonts w:ascii="Cambria Math" w:hAnsi="Cambria Math"/>
                  <w:i/>
                  <w:lang w:val="en-CA"/>
                </w:rPr>
              </w:ins>
            </m:ctrlPr>
          </m:sSubPr>
          <m:e>
            <m:r>
              <w:ins w:id="15731" w:author="Jens-Rainer Ohm" w:date="2023-10-13T14:38:00Z">
                <w:rPr>
                  <w:rFonts w:ascii="Cambria Math" w:hAnsi="Cambria Math"/>
                  <w:lang w:val="en-CA"/>
                </w:rPr>
                <m:t>M</m:t>
              </w:ins>
            </m:r>
          </m:e>
          <m:sub>
            <m:r>
              <w:ins w:id="15732" w:author="Jens-Rainer Ohm" w:date="2023-10-13T14:38:00Z">
                <w:rPr>
                  <w:rFonts w:ascii="Cambria Math" w:hAnsi="Cambria Math"/>
                  <w:lang w:val="en-CA"/>
                </w:rPr>
                <m:t>x</m:t>
              </w:ins>
            </m:r>
          </m:sub>
        </m:sSub>
        <m:r>
          <w:ins w:id="15733" w:author="Jens-Rainer Ohm" w:date="2023-10-13T14:38:00Z">
            <w:rPr>
              <w:rFonts w:ascii="Cambria Math" w:hAnsi="Cambria Math"/>
              <w:lang w:val="en-CA"/>
            </w:rPr>
            <m:t>=</m:t>
          </w:ins>
        </m:r>
        <m:d>
          <m:dPr>
            <m:begChr m:val="["/>
            <m:endChr m:val="]"/>
            <m:ctrlPr>
              <w:ins w:id="15734" w:author="Jens-Rainer Ohm" w:date="2023-10-13T14:38:00Z">
                <w:rPr>
                  <w:rFonts w:ascii="Cambria Math" w:hAnsi="Cambria Math"/>
                  <w:i/>
                  <w:lang w:val="en-CA"/>
                </w:rPr>
              </w:ins>
            </m:ctrlPr>
          </m:dPr>
          <m:e>
            <m:m>
              <m:mPr>
                <m:mcs>
                  <m:mc>
                    <m:mcPr>
                      <m:count m:val="3"/>
                      <m:mcJc m:val="center"/>
                    </m:mcPr>
                  </m:mc>
                </m:mcs>
                <m:ctrlPr>
                  <w:ins w:id="15735" w:author="Jens-Rainer Ohm" w:date="2023-10-13T14:38:00Z">
                    <w:rPr>
                      <w:rFonts w:ascii="Cambria Math" w:hAnsi="Cambria Math"/>
                      <w:i/>
                      <w:lang w:val="en-CA"/>
                    </w:rPr>
                  </w:ins>
                </m:ctrlPr>
              </m:mPr>
              <m:mr>
                <m:e>
                  <m:r>
                    <w:ins w:id="15736" w:author="Jens-Rainer Ohm" w:date="2023-10-13T14:38:00Z">
                      <w:rPr>
                        <w:rFonts w:ascii="Cambria Math" w:hAnsi="Cambria Math"/>
                        <w:lang w:val="en-CA"/>
                      </w:rPr>
                      <m:t>-1</m:t>
                    </w:ins>
                  </m:r>
                </m:e>
                <m:e>
                  <m:r>
                    <w:ins w:id="15737" w:author="Jens-Rainer Ohm" w:date="2023-10-13T14:38:00Z">
                      <w:rPr>
                        <w:rFonts w:ascii="Cambria Math" w:hAnsi="Cambria Math"/>
                        <w:lang w:val="en-CA"/>
                      </w:rPr>
                      <m:t>-2</m:t>
                    </w:ins>
                  </m:r>
                </m:e>
                <m:e>
                  <m:r>
                    <w:ins w:id="15738" w:author="Jens-Rainer Ohm" w:date="2023-10-13T14:38:00Z">
                      <w:rPr>
                        <w:rFonts w:ascii="Cambria Math" w:hAnsi="Cambria Math"/>
                        <w:lang w:val="en-CA"/>
                      </w:rPr>
                      <m:t>-1</m:t>
                    </w:ins>
                  </m:r>
                </m:e>
              </m:mr>
              <m:mr>
                <m:e>
                  <m:r>
                    <w:ins w:id="15739" w:author="Jens-Rainer Ohm" w:date="2023-10-13T14:38:00Z">
                      <w:rPr>
                        <w:rFonts w:ascii="Cambria Math" w:hAnsi="Cambria Math"/>
                        <w:lang w:val="en-CA"/>
                      </w:rPr>
                      <m:t>1</m:t>
                    </w:ins>
                  </m:r>
                </m:e>
                <m:e>
                  <m:r>
                    <w:ins w:id="15740" w:author="Jens-Rainer Ohm" w:date="2023-10-13T14:38:00Z">
                      <w:rPr>
                        <w:rFonts w:ascii="Cambria Math" w:hAnsi="Cambria Math"/>
                        <w:lang w:val="en-CA"/>
                      </w:rPr>
                      <m:t>2</m:t>
                    </w:ins>
                  </m:r>
                </m:e>
                <m:e>
                  <m:r>
                    <w:ins w:id="15741" w:author="Jens-Rainer Ohm" w:date="2023-10-13T14:38:00Z">
                      <w:rPr>
                        <w:rFonts w:ascii="Cambria Math" w:hAnsi="Cambria Math"/>
                        <w:lang w:val="en-CA"/>
                      </w:rPr>
                      <m:t>1</m:t>
                    </w:ins>
                  </m:r>
                </m:e>
              </m:mr>
            </m:m>
          </m:e>
        </m:d>
      </m:oMath>
    </w:p>
    <w:p w14:paraId="53987507" w14:textId="77777777" w:rsidR="00CC6460" w:rsidRPr="00CC6460" w:rsidRDefault="00CC6460" w:rsidP="00CC6460">
      <w:pPr>
        <w:rPr>
          <w:ins w:id="15742" w:author="Jens-Rainer Ohm" w:date="2023-10-13T14:38:00Z"/>
          <w:lang w:val="en-CA"/>
        </w:rPr>
      </w:pPr>
      <w:ins w:id="15743" w:author="Jens-Rainer Ohm" w:date="2023-10-13T14:38:00Z">
        <w:r w:rsidRPr="00CC6460">
          <w:rPr>
            <w:lang w:val="en-CA"/>
          </w:rPr>
          <w:t>In Test 2.2b, the following 3x3 Sobel gradient operators are used, which is the same as in ECM, while using unfiltered samples for gradient computation at positions where filtered samples are unavailable.</w:t>
        </w:r>
      </w:ins>
    </w:p>
    <w:p w14:paraId="1ACE6177" w14:textId="2DF9104E" w:rsidR="00CC6460" w:rsidRPr="00CC6460" w:rsidRDefault="006B7541" w:rsidP="00CC6460">
      <w:pPr>
        <w:rPr>
          <w:ins w:id="15744" w:author="Jens-Rainer Ohm" w:date="2023-10-13T14:38:00Z"/>
          <w:lang w:val="en-CA"/>
        </w:rPr>
      </w:pPr>
      <m:oMath>
        <m:sSub>
          <m:sSubPr>
            <m:ctrlPr>
              <w:ins w:id="15745" w:author="Jens-Rainer Ohm" w:date="2023-10-13T14:38:00Z">
                <w:rPr>
                  <w:rFonts w:ascii="Cambria Math" w:hAnsi="Cambria Math"/>
                  <w:i/>
                  <w:lang w:val="en-CA"/>
                </w:rPr>
              </w:ins>
            </m:ctrlPr>
          </m:sSubPr>
          <m:e>
            <m:r>
              <w:ins w:id="15746" w:author="Jens-Rainer Ohm" w:date="2023-10-13T14:38:00Z">
                <w:rPr>
                  <w:rFonts w:ascii="Cambria Math" w:hAnsi="Cambria Math"/>
                  <w:lang w:val="en-CA"/>
                </w:rPr>
                <m:t>M</m:t>
              </w:ins>
            </m:r>
          </m:e>
          <m:sub>
            <m:r>
              <w:ins w:id="15747" w:author="Jens-Rainer Ohm" w:date="2023-10-13T14:38:00Z">
                <w:rPr>
                  <w:rFonts w:ascii="Cambria Math" w:hAnsi="Cambria Math"/>
                  <w:lang w:val="en-CA"/>
                </w:rPr>
                <m:t>x</m:t>
              </w:ins>
            </m:r>
          </m:sub>
        </m:sSub>
        <m:r>
          <w:ins w:id="15748" w:author="Jens-Rainer Ohm" w:date="2023-10-13T14:38:00Z">
            <w:rPr>
              <w:rFonts w:ascii="Cambria Math" w:hAnsi="Cambria Math"/>
              <w:lang w:val="en-CA"/>
            </w:rPr>
            <m:t>=</m:t>
          </w:ins>
        </m:r>
        <m:d>
          <m:dPr>
            <m:begChr m:val="["/>
            <m:endChr m:val="]"/>
            <m:ctrlPr>
              <w:ins w:id="15749" w:author="Jens-Rainer Ohm" w:date="2023-10-13T14:38:00Z">
                <w:rPr>
                  <w:rFonts w:ascii="Cambria Math" w:hAnsi="Cambria Math"/>
                  <w:i/>
                  <w:lang w:val="en-CA"/>
                </w:rPr>
              </w:ins>
            </m:ctrlPr>
          </m:dPr>
          <m:e>
            <m:m>
              <m:mPr>
                <m:mcs>
                  <m:mc>
                    <m:mcPr>
                      <m:count m:val="3"/>
                      <m:mcJc m:val="center"/>
                    </m:mcPr>
                  </m:mc>
                </m:mcs>
                <m:ctrlPr>
                  <w:ins w:id="15750" w:author="Jens-Rainer Ohm" w:date="2023-10-13T14:38:00Z">
                    <w:rPr>
                      <w:rFonts w:ascii="Cambria Math" w:hAnsi="Cambria Math"/>
                      <w:i/>
                      <w:lang w:val="en-CA"/>
                    </w:rPr>
                  </w:ins>
                </m:ctrlPr>
              </m:mPr>
              <m:mr>
                <m:e>
                  <m:r>
                    <w:ins w:id="15751" w:author="Jens-Rainer Ohm" w:date="2023-10-13T14:38:00Z">
                      <w:rPr>
                        <w:rFonts w:ascii="Cambria Math" w:hAnsi="Cambria Math"/>
                        <w:lang w:val="en-CA"/>
                      </w:rPr>
                      <m:t>-1</m:t>
                    </w:ins>
                  </m:r>
                </m:e>
                <m:e>
                  <m:r>
                    <w:ins w:id="15752" w:author="Jens-Rainer Ohm" w:date="2023-10-13T14:38:00Z">
                      <w:rPr>
                        <w:rFonts w:ascii="Cambria Math" w:hAnsi="Cambria Math"/>
                        <w:lang w:val="en-CA"/>
                      </w:rPr>
                      <m:t>0</m:t>
                    </w:ins>
                  </m:r>
                </m:e>
                <m:e>
                  <m:r>
                    <w:ins w:id="15753" w:author="Jens-Rainer Ohm" w:date="2023-10-13T14:38:00Z">
                      <w:rPr>
                        <w:rFonts w:ascii="Cambria Math" w:hAnsi="Cambria Math"/>
                        <w:lang w:val="en-CA"/>
                      </w:rPr>
                      <m:t>1</m:t>
                    </w:ins>
                  </m:r>
                </m:e>
              </m:mr>
              <m:mr>
                <m:e>
                  <m:r>
                    <w:ins w:id="15754" w:author="Jens-Rainer Ohm" w:date="2023-10-13T14:38:00Z">
                      <w:rPr>
                        <w:rFonts w:ascii="Cambria Math" w:hAnsi="Cambria Math"/>
                        <w:lang w:val="en-CA"/>
                      </w:rPr>
                      <m:t>-2</m:t>
                    </w:ins>
                  </m:r>
                </m:e>
                <m:e>
                  <m:r>
                    <w:ins w:id="15755" w:author="Jens-Rainer Ohm" w:date="2023-10-13T14:38:00Z">
                      <w:rPr>
                        <w:rFonts w:ascii="Cambria Math" w:hAnsi="Cambria Math"/>
                        <w:lang w:val="en-CA"/>
                      </w:rPr>
                      <m:t>0</m:t>
                    </w:ins>
                  </m:r>
                </m:e>
                <m:e>
                  <m:r>
                    <w:ins w:id="15756" w:author="Jens-Rainer Ohm" w:date="2023-10-13T14:38:00Z">
                      <w:rPr>
                        <w:rFonts w:ascii="Cambria Math" w:hAnsi="Cambria Math"/>
                        <w:lang w:val="en-CA"/>
                      </w:rPr>
                      <m:t>2</m:t>
                    </w:ins>
                  </m:r>
                </m:e>
              </m:mr>
              <m:mr>
                <m:e>
                  <m:r>
                    <w:ins w:id="15757" w:author="Jens-Rainer Ohm" w:date="2023-10-13T14:38:00Z">
                      <w:rPr>
                        <w:rFonts w:ascii="Cambria Math" w:hAnsi="Cambria Math"/>
                        <w:lang w:val="en-CA"/>
                      </w:rPr>
                      <m:t>-1</m:t>
                    </w:ins>
                  </m:r>
                </m:e>
                <m:e>
                  <m:r>
                    <w:ins w:id="15758" w:author="Jens-Rainer Ohm" w:date="2023-10-13T14:38:00Z">
                      <w:rPr>
                        <w:rFonts w:ascii="Cambria Math" w:hAnsi="Cambria Math"/>
                        <w:lang w:val="en-CA"/>
                      </w:rPr>
                      <m:t>0</m:t>
                    </w:ins>
                  </m:r>
                </m:e>
                <m:e>
                  <m:r>
                    <w:ins w:id="15759" w:author="Jens-Rainer Ohm" w:date="2023-10-13T14:38:00Z">
                      <w:rPr>
                        <w:rFonts w:ascii="Cambria Math" w:hAnsi="Cambria Math"/>
                        <w:lang w:val="en-CA"/>
                      </w:rPr>
                      <m:t>1</m:t>
                    </w:ins>
                  </m:r>
                </m:e>
              </m:mr>
            </m:m>
          </m:e>
        </m:d>
      </m:oMath>
      <w:ins w:id="15760" w:author="Jens-Rainer Ohm" w:date="2023-10-13T14:38:00Z">
        <w:r w:rsidR="00CC6460" w:rsidRPr="00CC6460">
          <w:rPr>
            <w:lang w:val="en-CA"/>
          </w:rPr>
          <w:t xml:space="preserve">    and    </w:t>
        </w:r>
      </w:ins>
      <m:oMath>
        <m:sSub>
          <m:sSubPr>
            <m:ctrlPr>
              <w:ins w:id="15761" w:author="Jens-Rainer Ohm" w:date="2023-10-13T14:38:00Z">
                <w:rPr>
                  <w:rFonts w:ascii="Cambria Math" w:hAnsi="Cambria Math"/>
                  <w:i/>
                  <w:lang w:val="en-CA"/>
                </w:rPr>
              </w:ins>
            </m:ctrlPr>
          </m:sSubPr>
          <m:e>
            <m:r>
              <w:ins w:id="15762" w:author="Jens-Rainer Ohm" w:date="2023-10-13T14:38:00Z">
                <w:rPr>
                  <w:rFonts w:ascii="Cambria Math" w:hAnsi="Cambria Math"/>
                  <w:lang w:val="en-CA"/>
                </w:rPr>
                <m:t>M</m:t>
              </w:ins>
            </m:r>
          </m:e>
          <m:sub>
            <m:r>
              <w:ins w:id="15763" w:author="Jens-Rainer Ohm" w:date="2023-10-13T14:38:00Z">
                <w:rPr>
                  <w:rFonts w:ascii="Cambria Math" w:hAnsi="Cambria Math"/>
                  <w:lang w:val="en-CA"/>
                </w:rPr>
                <m:t>y</m:t>
              </w:ins>
            </m:r>
          </m:sub>
        </m:sSub>
        <m:r>
          <w:ins w:id="15764" w:author="Jens-Rainer Ohm" w:date="2023-10-13T14:38:00Z">
            <w:rPr>
              <w:rFonts w:ascii="Cambria Math" w:hAnsi="Cambria Math"/>
              <w:lang w:val="en-CA"/>
            </w:rPr>
            <m:t>=</m:t>
          </w:ins>
        </m:r>
        <m:d>
          <m:dPr>
            <m:begChr m:val="["/>
            <m:endChr m:val="]"/>
            <m:ctrlPr>
              <w:ins w:id="15765" w:author="Jens-Rainer Ohm" w:date="2023-10-13T14:38:00Z">
                <w:rPr>
                  <w:rFonts w:ascii="Cambria Math" w:hAnsi="Cambria Math"/>
                  <w:i/>
                  <w:lang w:val="en-CA"/>
                </w:rPr>
              </w:ins>
            </m:ctrlPr>
          </m:dPr>
          <m:e>
            <m:m>
              <m:mPr>
                <m:mcs>
                  <m:mc>
                    <m:mcPr>
                      <m:count m:val="3"/>
                      <m:mcJc m:val="center"/>
                    </m:mcPr>
                  </m:mc>
                </m:mcs>
                <m:ctrlPr>
                  <w:ins w:id="15766" w:author="Jens-Rainer Ohm" w:date="2023-10-13T14:38:00Z">
                    <w:rPr>
                      <w:rFonts w:ascii="Cambria Math" w:hAnsi="Cambria Math"/>
                      <w:i/>
                      <w:lang w:val="en-CA"/>
                    </w:rPr>
                  </w:ins>
                </m:ctrlPr>
              </m:mPr>
              <m:mr>
                <m:e>
                  <m:r>
                    <w:ins w:id="15767" w:author="Jens-Rainer Ohm" w:date="2023-10-13T14:38:00Z">
                      <w:rPr>
                        <w:rFonts w:ascii="Cambria Math" w:hAnsi="Cambria Math"/>
                        <w:lang w:val="en-CA"/>
                      </w:rPr>
                      <m:t>-1</m:t>
                    </w:ins>
                  </m:r>
                </m:e>
                <m:e>
                  <m:r>
                    <w:ins w:id="15768" w:author="Jens-Rainer Ohm" w:date="2023-10-13T14:38:00Z">
                      <w:rPr>
                        <w:rFonts w:ascii="Cambria Math" w:hAnsi="Cambria Math"/>
                        <w:lang w:val="en-CA"/>
                      </w:rPr>
                      <m:t>-2</m:t>
                    </w:ins>
                  </m:r>
                </m:e>
                <m:e>
                  <m:r>
                    <w:ins w:id="15769" w:author="Jens-Rainer Ohm" w:date="2023-10-13T14:38:00Z">
                      <w:rPr>
                        <w:rFonts w:ascii="Cambria Math" w:hAnsi="Cambria Math"/>
                        <w:lang w:val="en-CA"/>
                      </w:rPr>
                      <m:t>-1</m:t>
                    </w:ins>
                  </m:r>
                </m:e>
              </m:mr>
              <m:mr>
                <m:e>
                  <m:r>
                    <w:ins w:id="15770" w:author="Jens-Rainer Ohm" w:date="2023-10-13T14:38:00Z">
                      <w:rPr>
                        <w:rFonts w:ascii="Cambria Math" w:hAnsi="Cambria Math"/>
                        <w:lang w:val="en-CA"/>
                      </w:rPr>
                      <m:t>0</m:t>
                    </w:ins>
                  </m:r>
                </m:e>
                <m:e>
                  <m:r>
                    <w:ins w:id="15771" w:author="Jens-Rainer Ohm" w:date="2023-10-13T14:38:00Z">
                      <w:rPr>
                        <w:rFonts w:ascii="Cambria Math" w:hAnsi="Cambria Math"/>
                        <w:lang w:val="en-CA"/>
                      </w:rPr>
                      <m:t>0</m:t>
                    </w:ins>
                  </m:r>
                </m:e>
                <m:e>
                  <m:r>
                    <w:ins w:id="15772" w:author="Jens-Rainer Ohm" w:date="2023-10-13T14:38:00Z">
                      <w:rPr>
                        <w:rFonts w:ascii="Cambria Math" w:hAnsi="Cambria Math"/>
                        <w:lang w:val="en-CA"/>
                      </w:rPr>
                      <m:t>0</m:t>
                    </w:ins>
                  </m:r>
                </m:e>
              </m:mr>
              <m:mr>
                <m:e>
                  <m:r>
                    <w:ins w:id="15773" w:author="Jens-Rainer Ohm" w:date="2023-10-13T14:38:00Z">
                      <w:rPr>
                        <w:rFonts w:ascii="Cambria Math" w:hAnsi="Cambria Math"/>
                        <w:lang w:val="en-CA"/>
                      </w:rPr>
                      <m:t>1</m:t>
                    </w:ins>
                  </m:r>
                </m:e>
                <m:e>
                  <m:r>
                    <w:ins w:id="15774" w:author="Jens-Rainer Ohm" w:date="2023-10-13T14:38:00Z">
                      <w:rPr>
                        <w:rFonts w:ascii="Cambria Math" w:hAnsi="Cambria Math"/>
                        <w:lang w:val="en-CA"/>
                      </w:rPr>
                      <m:t>2</m:t>
                    </w:ins>
                  </m:r>
                </m:e>
                <m:e>
                  <m:r>
                    <w:ins w:id="15775" w:author="Jens-Rainer Ohm" w:date="2023-10-13T14:38:00Z">
                      <w:rPr>
                        <w:rFonts w:ascii="Cambria Math" w:hAnsi="Cambria Math"/>
                        <w:lang w:val="en-CA"/>
                      </w:rPr>
                      <m:t>1</m:t>
                    </w:ins>
                  </m:r>
                </m:e>
              </m:mr>
            </m:m>
          </m:e>
        </m:d>
      </m:oMath>
    </w:p>
    <w:p w14:paraId="7A7DD67D" w14:textId="77777777" w:rsidR="00CC6460" w:rsidRPr="00CC6460" w:rsidRDefault="00CC6460" w:rsidP="00CC6460">
      <w:pPr>
        <w:rPr>
          <w:ins w:id="15776" w:author="Jens-Rainer Ohm" w:date="2023-10-13T14:38:00Z"/>
          <w:b/>
          <w:bCs/>
          <w:lang w:val="en-CA"/>
        </w:rPr>
      </w:pPr>
      <w:ins w:id="15777" w:author="Jens-Rainer Ohm" w:date="2023-10-13T14:38:00Z">
        <w:r w:rsidRPr="00CC6460">
          <w:rPr>
            <w:b/>
            <w:bCs/>
            <w:lang w:val="en-CA"/>
          </w:rPr>
          <w:t>Test 2.3: Combination of DIMD related tests (</w:t>
        </w:r>
        <w:r w:rsidRPr="00CC6460">
          <w:rPr>
            <w:b/>
            <w:bCs/>
          </w:rPr>
          <w:fldChar w:fldCharType="begin"/>
        </w:r>
        <w:r w:rsidRPr="00CC6460">
          <w:rPr>
            <w:b/>
            <w:bCs/>
          </w:rPr>
          <w:instrText xml:space="preserve"> HYPERLINK "https://jvet-experts.org/doc_end_user/documents/32_Hannover/wg11/JVET-AF0126-v1.zip" </w:instrText>
        </w:r>
        <w:r w:rsidRPr="00CC6460">
          <w:rPr>
            <w:b/>
            <w:bCs/>
          </w:rPr>
          <w:fldChar w:fldCharType="separate"/>
        </w:r>
        <w:r w:rsidRPr="00CC6460">
          <w:rPr>
            <w:rStyle w:val="Hyperlink"/>
            <w:b/>
            <w:bCs/>
            <w:lang w:val="en-CA"/>
          </w:rPr>
          <w:t>JVET-AF0126</w:t>
        </w:r>
        <w:r w:rsidRPr="00CC6460">
          <w:rPr>
            <w:lang w:val="en-CA"/>
          </w:rPr>
          <w:fldChar w:fldCharType="end"/>
        </w:r>
        <w:r w:rsidRPr="00CC6460">
          <w:rPr>
            <w:b/>
            <w:bCs/>
            <w:lang w:val="en-CA"/>
          </w:rPr>
          <w:t>)</w:t>
        </w:r>
      </w:ins>
    </w:p>
    <w:p w14:paraId="489A6575" w14:textId="77777777" w:rsidR="00CC6460" w:rsidRPr="00CC6460" w:rsidRDefault="00CC6460" w:rsidP="00CC6460">
      <w:pPr>
        <w:rPr>
          <w:ins w:id="15778" w:author="Jens-Rainer Ohm" w:date="2023-10-13T14:38:00Z"/>
          <w:lang w:val="en-CA"/>
        </w:rPr>
      </w:pPr>
      <w:ins w:id="15779" w:author="Jens-Rainer Ohm" w:date="2023-10-13T14:38:00Z">
        <w:r w:rsidRPr="00CC6460">
          <w:rPr>
            <w:lang w:val="en-CA"/>
          </w:rPr>
          <w:t>Test 2.3a: Test 2.1a + Test 2.2a</w:t>
        </w:r>
        <w:r w:rsidRPr="00CC6460">
          <w:rPr>
            <w:lang w:val="en-CA"/>
          </w:rPr>
          <w:tab/>
        </w:r>
      </w:ins>
    </w:p>
    <w:p w14:paraId="663310A5" w14:textId="77777777" w:rsidR="00CC6460" w:rsidRPr="00CC6460" w:rsidRDefault="00CC6460" w:rsidP="00CC6460">
      <w:pPr>
        <w:rPr>
          <w:ins w:id="15780" w:author="Jens-Rainer Ohm" w:date="2023-10-13T14:38:00Z"/>
          <w:lang w:val="en-CA"/>
        </w:rPr>
      </w:pPr>
      <w:ins w:id="15781" w:author="Jens-Rainer Ohm" w:date="2023-10-13T14:38:00Z">
        <w:r w:rsidRPr="00CC6460">
          <w:rPr>
            <w:lang w:val="en-CA"/>
          </w:rPr>
          <w:t>Test 2.3b: Test 2.1a + Test 2.2b</w:t>
        </w:r>
      </w:ins>
    </w:p>
    <w:p w14:paraId="50126D4C" w14:textId="77777777" w:rsidR="00CC6460" w:rsidRPr="00CC6460" w:rsidRDefault="00CC6460" w:rsidP="00CC6460">
      <w:pPr>
        <w:rPr>
          <w:ins w:id="15782" w:author="Jens-Rainer Ohm" w:date="2023-10-13T14:38:00Z"/>
          <w:lang w:val="en-CA"/>
        </w:rPr>
      </w:pPr>
      <w:ins w:id="15783" w:author="Jens-Rainer Ohm" w:date="2023-10-13T14:38:00Z">
        <w:r w:rsidRPr="00CC6460">
          <w:rPr>
            <w:lang w:val="en-CA"/>
          </w:rPr>
          <w:t>Test 2.3c: Test 2.1b + Test 2.2a</w:t>
        </w:r>
      </w:ins>
    </w:p>
    <w:p w14:paraId="6DF7D0E7" w14:textId="77777777" w:rsidR="00CC6460" w:rsidRPr="00CC6460" w:rsidRDefault="00CC6460" w:rsidP="00CC6460">
      <w:pPr>
        <w:rPr>
          <w:ins w:id="15784" w:author="Jens-Rainer Ohm" w:date="2023-10-13T14:38:00Z"/>
          <w:lang w:val="en-CA"/>
        </w:rPr>
      </w:pPr>
      <w:ins w:id="15785" w:author="Jens-Rainer Ohm" w:date="2023-10-13T14:38:00Z">
        <w:r w:rsidRPr="00CC6460">
          <w:rPr>
            <w:lang w:val="en-CA"/>
          </w:rPr>
          <w:t>Test 2.3d: Test 2.1b + Test 2.2b</w:t>
        </w:r>
      </w:ins>
    </w:p>
    <w:p w14:paraId="57161505" w14:textId="77777777" w:rsidR="00CC6460" w:rsidRPr="00CC6460" w:rsidRDefault="00CC6460" w:rsidP="00CC6460">
      <w:pPr>
        <w:rPr>
          <w:ins w:id="15786" w:author="Jens-Rainer Ohm" w:date="2023-10-13T14:38:00Z"/>
          <w:b/>
          <w:bCs/>
          <w:lang w:val="en-CA"/>
        </w:rPr>
      </w:pPr>
      <w:ins w:id="15787" w:author="Jens-Rainer Ohm" w:date="2023-10-13T14:38:00Z">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r w:rsidRPr="00CC6460">
          <w:rPr>
            <w:b/>
            <w:bCs/>
          </w:rPr>
          <w:fldChar w:fldCharType="begin"/>
        </w:r>
        <w:r w:rsidRPr="00CC6460">
          <w:rPr>
            <w:b/>
            <w:bCs/>
          </w:rPr>
          <w:instrText xml:space="preserve"> HYPERLINK "https://jvet-experts.org/doc_end_user/documents/32_Hannover/wg11/JVET-AF0130-v1.zip" </w:instrText>
        </w:r>
        <w:r w:rsidRPr="00CC6460">
          <w:rPr>
            <w:b/>
            <w:bCs/>
          </w:rPr>
          <w:fldChar w:fldCharType="separate"/>
        </w:r>
        <w:r w:rsidRPr="00CC6460">
          <w:rPr>
            <w:rStyle w:val="Hyperlink"/>
            <w:b/>
            <w:bCs/>
            <w:lang w:val="en-CA"/>
          </w:rPr>
          <w:t>JVET-AF0130</w:t>
        </w:r>
        <w:r w:rsidRPr="00CC6460">
          <w:rPr>
            <w:lang w:val="en-CA"/>
          </w:rPr>
          <w:fldChar w:fldCharType="end"/>
        </w:r>
        <w:r w:rsidRPr="00CC6460">
          <w:rPr>
            <w:b/>
            <w:bCs/>
            <w:lang w:val="en-CA"/>
          </w:rPr>
          <w:t>)</w:t>
        </w:r>
      </w:ins>
    </w:p>
    <w:p w14:paraId="05313843" w14:textId="77777777" w:rsidR="00CC6460" w:rsidRPr="00CC6460" w:rsidRDefault="00CC6460" w:rsidP="00CC6460">
      <w:pPr>
        <w:rPr>
          <w:ins w:id="15788" w:author="Jens-Rainer Ohm" w:date="2023-10-13T14:38:00Z"/>
          <w:lang w:val="en-CA"/>
        </w:rPr>
      </w:pPr>
      <w:ins w:id="15789" w:author="Jens-Rainer Ohm" w:date="2023-10-13T14:38:00Z">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ins>
    </w:p>
    <w:p w14:paraId="4C4814D7" w14:textId="424E5EFE" w:rsidR="00CC6460" w:rsidRPr="00CC6460" w:rsidRDefault="00CC6460" w:rsidP="00CC6460">
      <w:pPr>
        <w:rPr>
          <w:ins w:id="15790" w:author="Jens-Rainer Ohm" w:date="2023-10-13T14:38:00Z"/>
          <w:lang w:val="en-CA"/>
        </w:rPr>
      </w:pPr>
      <w:ins w:id="15791" w:author="Jens-Rainer Ohm" w:date="2023-10-13T14:38:00Z">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026"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">
                  <v:shapetype id="_x0000_t32" coordsize="21600,21600" o:spt="32" o:oned="t" path="m,l21600,21600e" filled="f">
                    <v:path arrowok="t" fillok="f" o:connecttype="none"/>
                    <o:lock v:ext="edit" shapetype="t"/>
                  </v:shapetype>
                  <v:shape id="Straight Arrow Connector 2044444811" o:spid="_x0000_s1027"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028"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029"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030"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031"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type id="_x0000_t202" coordsize="21600,21600" o:spt="202" path="m,l,21600r21600,l21600,xe">
                        <v:stroke joinstyle="miter"/>
                        <v:path gradientshapeok="t" o:connecttype="rect"/>
                      </v:shapetype>
                      <v:shape id="Zone de texte 2" o:spid="_x0000_s1032"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033"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034"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035"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036"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037"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038"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039"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040"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041"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042"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043"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044"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045"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046"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047"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048"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ins>
    </w:p>
    <w:p w14:paraId="04546648" w14:textId="77777777" w:rsidR="00CC6460" w:rsidRPr="00CC6460" w:rsidRDefault="00CC6460" w:rsidP="00CC6460">
      <w:pPr>
        <w:rPr>
          <w:ins w:id="15792" w:author="Jens-Rainer Ohm" w:date="2023-10-13T14:38:00Z"/>
          <w:lang w:val="en-CA"/>
        </w:rPr>
      </w:pPr>
      <w:ins w:id="15793" w:author="Jens-Rainer Ohm" w:date="2023-10-13T14:38:00Z">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ins>
    </w:p>
    <w:p w14:paraId="34E49A65" w14:textId="77777777" w:rsidR="00CC6460" w:rsidRPr="00CC6460" w:rsidRDefault="00CC6460" w:rsidP="00CC6460">
      <w:pPr>
        <w:rPr>
          <w:ins w:id="15794" w:author="Jens-Rainer Ohm" w:date="2023-10-13T14:38:00Z"/>
          <w:b/>
          <w:bCs/>
          <w:lang w:val="en-CA"/>
        </w:rPr>
      </w:pPr>
      <w:ins w:id="15795" w:author="Jens-Rainer Ohm" w:date="2023-10-13T14:38:00Z">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r w:rsidRPr="00CC6460">
          <w:rPr>
            <w:b/>
            <w:bCs/>
          </w:rPr>
          <w:fldChar w:fldCharType="begin"/>
        </w:r>
        <w:r w:rsidRPr="00CC6460">
          <w:rPr>
            <w:b/>
            <w:bCs/>
          </w:rPr>
          <w:instrText xml:space="preserve"> HYPERLINK "https://jvet-experts.org/doc_end_user/documents/32_Hannover/wg11/JVET-AF0136-v1.zip" </w:instrText>
        </w:r>
        <w:r w:rsidRPr="00CC6460">
          <w:rPr>
            <w:b/>
            <w:bCs/>
          </w:rPr>
          <w:fldChar w:fldCharType="separate"/>
        </w:r>
        <w:r w:rsidRPr="00CC6460">
          <w:rPr>
            <w:rStyle w:val="Hyperlink"/>
            <w:b/>
            <w:bCs/>
            <w:lang w:val="en-CA"/>
          </w:rPr>
          <w:t>JVET-AF0136</w:t>
        </w:r>
        <w:r w:rsidRPr="00CC6460">
          <w:rPr>
            <w:lang w:val="en-CA"/>
          </w:rPr>
          <w:fldChar w:fldCharType="end"/>
        </w:r>
        <w:r w:rsidRPr="00CC6460">
          <w:rPr>
            <w:b/>
            <w:bCs/>
            <w:lang w:val="en-CA"/>
          </w:rPr>
          <w:t>)</w:t>
        </w:r>
      </w:ins>
    </w:p>
    <w:p w14:paraId="4103DE0C" w14:textId="77777777" w:rsidR="00CC6460" w:rsidRPr="00CC6460" w:rsidRDefault="00CC6460" w:rsidP="00CC6460">
      <w:pPr>
        <w:rPr>
          <w:ins w:id="15796" w:author="Jens-Rainer Ohm" w:date="2023-10-13T14:38:00Z"/>
          <w:lang w:val="en-CA"/>
        </w:rPr>
      </w:pPr>
      <w:ins w:id="15797" w:author="Jens-Rainer Ohm" w:date="2023-10-13T14:38:00Z">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w:t>
        </w:r>
        <w:r w:rsidRPr="00CC6460">
          <w:rPr>
            <w:lang w:val="en-CA"/>
          </w:rPr>
          <w:lastRenderedPageBreak/>
          <w:t xml:space="preserve">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ins>
    </w:p>
    <w:p w14:paraId="4C6A4588" w14:textId="77777777" w:rsidR="00CC6460" w:rsidRPr="00CC6460" w:rsidRDefault="00CC6460" w:rsidP="00CC6460">
      <w:pPr>
        <w:rPr>
          <w:ins w:id="15798" w:author="Jens-Rainer Ohm" w:date="2023-10-13T14:38:00Z"/>
          <w:lang w:val="en-CA"/>
        </w:rPr>
      </w:pPr>
      <w:ins w:id="15799" w:author="Jens-Rainer Ohm" w:date="2023-10-13T14:38:00Z">
        <w:r w:rsidRPr="00CC6460">
          <w:rPr>
            <w:lang w:val="en-CA"/>
          </w:rPr>
          <w:t xml:space="preserve">Test 2.5a: TIMD with </w:t>
        </w:r>
        <w:proofErr w:type="spellStart"/>
        <w:r w:rsidRPr="00CC6460">
          <w:rPr>
            <w:lang w:val="en-CA"/>
          </w:rPr>
          <w:t>IntraTMP</w:t>
        </w:r>
        <w:proofErr w:type="spellEnd"/>
        <w:r w:rsidRPr="00CC6460">
          <w:rPr>
            <w:lang w:val="en-CA"/>
          </w:rPr>
          <w:t>/IBC.</w:t>
        </w:r>
      </w:ins>
    </w:p>
    <w:p w14:paraId="23FA3DB6" w14:textId="77777777" w:rsidR="00CC6460" w:rsidRPr="00CC6460" w:rsidRDefault="00CC6460" w:rsidP="00CC6460">
      <w:pPr>
        <w:rPr>
          <w:ins w:id="15800" w:author="Jens-Rainer Ohm" w:date="2023-10-13T14:38:00Z"/>
          <w:lang w:val="en-CA"/>
        </w:rPr>
      </w:pPr>
      <w:ins w:id="15801" w:author="Jens-Rainer Ohm" w:date="2023-10-13T14:38:00Z">
        <w:r w:rsidRPr="00CC6460">
          <w:rPr>
            <w:lang w:val="en-CA"/>
          </w:rPr>
          <w:t>Test 2.5b: Test 2.5a + Test 2.4</w:t>
        </w:r>
      </w:ins>
    </w:p>
    <w:p w14:paraId="521E37A6" w14:textId="77777777" w:rsidR="00CC6460" w:rsidRPr="00CC6460" w:rsidRDefault="00CC6460" w:rsidP="00CC6460">
      <w:pPr>
        <w:rPr>
          <w:ins w:id="15802" w:author="Jens-Rainer Ohm" w:date="2023-10-13T14:38:00Z"/>
          <w:b/>
          <w:bCs/>
          <w:lang w:val="en-CA"/>
        </w:rPr>
      </w:pPr>
      <w:ins w:id="15803" w:author="Jens-Rainer Ohm" w:date="2023-10-13T14:38:00Z">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r w:rsidRPr="00CC6460">
          <w:rPr>
            <w:b/>
            <w:bCs/>
          </w:rPr>
          <w:fldChar w:fldCharType="begin"/>
        </w:r>
        <w:r w:rsidRPr="00CC6460">
          <w:rPr>
            <w:b/>
            <w:bCs/>
          </w:rPr>
          <w:instrText xml:space="preserve"> HYPERLINK "https://jvet-experts.org/doc_end_user/documents/32_Hannover/wg11/JVET-AF0079-v1.zip" </w:instrText>
        </w:r>
        <w:r w:rsidRPr="00CC6460">
          <w:rPr>
            <w:b/>
            <w:bCs/>
          </w:rPr>
          <w:fldChar w:fldCharType="separate"/>
        </w:r>
        <w:r w:rsidRPr="00CC6460">
          <w:rPr>
            <w:rStyle w:val="Hyperlink"/>
            <w:b/>
            <w:bCs/>
            <w:lang w:val="en-CA"/>
          </w:rPr>
          <w:t>JVET-AF0079</w:t>
        </w:r>
        <w:r w:rsidRPr="00CC6460">
          <w:rPr>
            <w:lang w:val="en-CA"/>
          </w:rPr>
          <w:fldChar w:fldCharType="end"/>
        </w:r>
        <w:r w:rsidRPr="00CC6460">
          <w:rPr>
            <w:b/>
            <w:bCs/>
            <w:lang w:val="en-CA"/>
          </w:rPr>
          <w:t>)</w:t>
        </w:r>
      </w:ins>
    </w:p>
    <w:p w14:paraId="6C49AE8C" w14:textId="77777777" w:rsidR="00CC6460" w:rsidRPr="00CC6460" w:rsidRDefault="00CC6460" w:rsidP="00CC6460">
      <w:pPr>
        <w:rPr>
          <w:ins w:id="15804" w:author="Jens-Rainer Ohm" w:date="2023-10-13T14:38:00Z"/>
          <w:lang w:val="en-CA"/>
        </w:rPr>
      </w:pPr>
      <w:ins w:id="15805" w:author="Jens-Rainer Ohm" w:date="2023-10-13T14:38:00Z">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ins>
    </w:p>
    <w:p w14:paraId="61BA297E" w14:textId="77777777" w:rsidR="00CC6460" w:rsidRPr="00CC6460" w:rsidRDefault="00CC6460" w:rsidP="00CC6460">
      <w:pPr>
        <w:rPr>
          <w:ins w:id="15806" w:author="Jens-Rainer Ohm" w:date="2023-10-13T14:38:00Z"/>
          <w:lang w:val="en-CA"/>
        </w:rPr>
      </w:pPr>
      <w:ins w:id="15807" w:author="Jens-Rainer Ohm" w:date="2023-10-13T14:38:00Z">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ins>
    </w:p>
    <w:p w14:paraId="3DD6B1B2" w14:textId="77777777" w:rsidR="00CC6460" w:rsidRPr="00CC6460" w:rsidRDefault="00CC6460" w:rsidP="00CC6460">
      <w:pPr>
        <w:rPr>
          <w:ins w:id="15808" w:author="Jens-Rainer Ohm" w:date="2023-10-13T14:38:00Z"/>
          <w:lang w:val="en-CA"/>
        </w:rPr>
      </w:pPr>
      <w:ins w:id="15809" w:author="Jens-Rainer Ohm" w:date="2023-10-13T14:38:00Z">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ins>
    </w:p>
    <w:p w14:paraId="706BDB38" w14:textId="77777777" w:rsidR="00CC6460" w:rsidRPr="00CC6460" w:rsidRDefault="00CC6460" w:rsidP="00CC6460">
      <w:pPr>
        <w:rPr>
          <w:ins w:id="15810" w:author="Jens-Rainer Ohm" w:date="2023-10-13T14:38:00Z"/>
          <w:lang w:val="en-CA"/>
        </w:rPr>
      </w:pPr>
      <w:ins w:id="15811" w:author="Jens-Rainer Ohm" w:date="2023-10-13T14:38:00Z">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ins>
    </w:p>
    <w:p w14:paraId="74C5E036" w14:textId="77777777" w:rsidR="00CC6460" w:rsidRPr="00CC6460" w:rsidRDefault="00CC6460" w:rsidP="00CC6460">
      <w:pPr>
        <w:rPr>
          <w:ins w:id="15812" w:author="Jens-Rainer Ohm" w:date="2023-10-13T14:38:00Z"/>
          <w:lang w:val="en-CA"/>
        </w:rPr>
      </w:pPr>
      <w:ins w:id="15813" w:author="Jens-Rainer Ohm" w:date="2023-10-13T14:38:00Z">
        <w:r w:rsidRPr="00CC6460">
          <w:rPr>
            <w:lang w:val="en-CA"/>
          </w:rPr>
          <w:t>Test 2.6c: Test 2.6a + Test 2.6b.</w:t>
        </w:r>
      </w:ins>
    </w:p>
    <w:p w14:paraId="663774F8" w14:textId="77777777" w:rsidR="00CC6460" w:rsidRPr="00CC6460" w:rsidRDefault="00CC6460" w:rsidP="00CC6460">
      <w:pPr>
        <w:rPr>
          <w:ins w:id="15814" w:author="Jens-Rainer Ohm" w:date="2023-10-13T14:38:00Z"/>
          <w:b/>
          <w:bCs/>
          <w:lang w:val="en-CA"/>
        </w:rPr>
      </w:pPr>
      <w:ins w:id="15815" w:author="Jens-Rainer Ohm" w:date="2023-10-13T14:38:00Z">
        <w:r w:rsidRPr="00CC6460">
          <w:rPr>
            <w:b/>
            <w:bCs/>
            <w:lang w:val="en-CA"/>
          </w:rPr>
          <w:t>Test 2.7: Extrapolation filter-based intra prediction mode (</w:t>
        </w:r>
        <w:r w:rsidRPr="00CC6460">
          <w:rPr>
            <w:b/>
            <w:bCs/>
          </w:rPr>
          <w:fldChar w:fldCharType="begin"/>
        </w:r>
        <w:r w:rsidRPr="00CC6460">
          <w:rPr>
            <w:b/>
            <w:bCs/>
          </w:rPr>
          <w:instrText xml:space="preserve"> HYPERLINK "https://jvet-experts.org/doc_end_user/documents/32_Hannover/wg11/JVET-AF0080-v1.zip" </w:instrText>
        </w:r>
        <w:r w:rsidRPr="00CC6460">
          <w:rPr>
            <w:b/>
            <w:bCs/>
          </w:rPr>
          <w:fldChar w:fldCharType="separate"/>
        </w:r>
        <w:r w:rsidRPr="00CC6460">
          <w:rPr>
            <w:rStyle w:val="Hyperlink"/>
            <w:b/>
            <w:bCs/>
            <w:lang w:val="en-CA"/>
          </w:rPr>
          <w:t>JVET-AF0080</w:t>
        </w:r>
        <w:r w:rsidRPr="00CC6460">
          <w:rPr>
            <w:lang w:val="en-CA"/>
          </w:rPr>
          <w:fldChar w:fldCharType="end"/>
        </w:r>
        <w:r w:rsidRPr="00CC6460">
          <w:rPr>
            <w:b/>
            <w:bCs/>
            <w:lang w:val="en-CA"/>
          </w:rPr>
          <w:t>)</w:t>
        </w:r>
      </w:ins>
    </w:p>
    <w:p w14:paraId="788F49F2" w14:textId="77777777" w:rsidR="00CC6460" w:rsidRPr="00CC6460" w:rsidRDefault="00CC6460" w:rsidP="00CC6460">
      <w:pPr>
        <w:rPr>
          <w:ins w:id="15816" w:author="Jens-Rainer Ohm" w:date="2023-10-13T14:38:00Z"/>
          <w:lang w:val="en-CA"/>
        </w:rPr>
      </w:pPr>
      <w:ins w:id="15817" w:author="Jens-Rainer Ohm" w:date="2023-10-13T14:38:00Z">
        <w:r w:rsidRPr="00CC6460">
          <w:rPr>
            <w:lang w:val="en-CA"/>
          </w:rPr>
          <w:t>The extrapolation filter-based intra prediction mode consists of three steps:</w:t>
        </w:r>
      </w:ins>
    </w:p>
    <w:p w14:paraId="2C14D2C9" w14:textId="77777777" w:rsidR="00CC6460" w:rsidRPr="00CC6460" w:rsidRDefault="00CC6460" w:rsidP="00CC6460">
      <w:pPr>
        <w:numPr>
          <w:ilvl w:val="0"/>
          <w:numId w:val="306"/>
        </w:numPr>
        <w:rPr>
          <w:ins w:id="15818" w:author="Jens-Rainer Ohm" w:date="2023-10-13T14:38:00Z"/>
          <w:lang w:val="en-CA"/>
        </w:rPr>
      </w:pPr>
      <w:ins w:id="15819" w:author="Jens-Rainer Ohm" w:date="2023-10-13T14:38:00Z">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ins>
    </w:p>
    <w:p w14:paraId="35E724E3" w14:textId="77777777" w:rsidR="00CC6460" w:rsidRPr="00CC6460" w:rsidRDefault="00CC6460" w:rsidP="00CC6460">
      <w:pPr>
        <w:numPr>
          <w:ilvl w:val="0"/>
          <w:numId w:val="306"/>
        </w:numPr>
        <w:rPr>
          <w:ins w:id="15820" w:author="Jens-Rainer Ohm" w:date="2023-10-13T14:38:00Z"/>
          <w:lang w:val="en-CA"/>
        </w:rPr>
      </w:pPr>
      <w:ins w:id="15821" w:author="Jens-Rainer Ohm" w:date="2023-10-13T14:38:00Z">
        <w:r w:rsidRPr="00CC6460">
          <w:rPr>
            <w:lang w:val="en-CA"/>
          </w:rPr>
          <w:t>The extrapolation process generates predicted signals from the top-left to bottom-right corner within the current block.</w:t>
        </w:r>
      </w:ins>
    </w:p>
    <w:p w14:paraId="7F7EF752" w14:textId="77777777" w:rsidR="00CC6460" w:rsidRPr="00CC6460" w:rsidRDefault="00CC6460" w:rsidP="00CC6460">
      <w:pPr>
        <w:numPr>
          <w:ilvl w:val="0"/>
          <w:numId w:val="306"/>
        </w:numPr>
        <w:rPr>
          <w:ins w:id="15822" w:author="Jens-Rainer Ohm" w:date="2023-10-13T14:38:00Z"/>
          <w:lang w:val="en-CA"/>
        </w:rPr>
      </w:pPr>
      <w:ins w:id="15823" w:author="Jens-Rainer Ohm" w:date="2023-10-13T14:38:00Z">
        <w:r w:rsidRPr="00CC6460">
          <w:rPr>
            <w:lang w:val="en-CA"/>
          </w:rPr>
          <w:t>An intra prediction angle is derived by analyzing the gradient of the predicted block, and then the corresponding intra mode is used to select MTS, NSPT, and LFNST kernels for transform.</w:t>
        </w:r>
      </w:ins>
    </w:p>
    <w:p w14:paraId="44E30358" w14:textId="77777777" w:rsidR="00CC6460" w:rsidRPr="00CC6460" w:rsidRDefault="00CC6460" w:rsidP="00CC6460">
      <w:pPr>
        <w:rPr>
          <w:ins w:id="15824" w:author="Jens-Rainer Ohm" w:date="2023-10-13T14:38:00Z"/>
          <w:lang w:val="en-CA"/>
        </w:rPr>
      </w:pPr>
      <w:ins w:id="15825" w:author="Jens-Rainer Ohm" w:date="2023-10-13T14:38:00Z">
        <w:r w:rsidRPr="00CC6460">
          <w:rPr>
            <w:lang w:val="en-CA"/>
          </w:rPr>
          <w:t>The mode is restricted to blocks with sizes not greater than 32x32 and luma component only.</w:t>
        </w:r>
      </w:ins>
    </w:p>
    <w:p w14:paraId="540418DD" w14:textId="77777777" w:rsidR="00CC6460" w:rsidRPr="00CC6460" w:rsidRDefault="00CC6460" w:rsidP="00CC6460">
      <w:pPr>
        <w:rPr>
          <w:ins w:id="15826" w:author="Jens-Rainer Ohm" w:date="2023-10-13T14:38:00Z"/>
          <w:lang w:val="en-CA"/>
        </w:rPr>
      </w:pPr>
      <w:ins w:id="15827" w:author="Jens-Rainer Ohm" w:date="2023-10-13T14:38:00Z">
        <w:r w:rsidRPr="00CC6460">
          <w:rPr>
            <w:lang w:val="en-CA"/>
          </w:rPr>
          <w:t>Three filer shapes are used in this method, a choice of reconstructed area and filter shape shown in the next figure is signalled.</w:t>
        </w:r>
      </w:ins>
    </w:p>
    <w:p w14:paraId="3C3AC495" w14:textId="7A2B12D7" w:rsidR="00CC6460" w:rsidRPr="00CC6460" w:rsidRDefault="00CC6460" w:rsidP="00CC6460">
      <w:pPr>
        <w:rPr>
          <w:ins w:id="15828" w:author="Jens-Rainer Ohm" w:date="2023-10-13T14:38:00Z"/>
          <w:lang w:val="en-CA"/>
        </w:rPr>
      </w:pPr>
      <w:ins w:id="15829" w:author="Jens-Rainer Ohm" w:date="2023-10-13T14:38:00Z">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219">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ins>
    </w:p>
    <w:p w14:paraId="359449FE" w14:textId="1232DBD4" w:rsidR="00CC6460" w:rsidRPr="00CC6460" w:rsidRDefault="00CC6460" w:rsidP="00CC6460">
      <w:pPr>
        <w:rPr>
          <w:ins w:id="15830" w:author="Jens-Rainer Ohm" w:date="2023-10-13T14:38:00Z"/>
          <w:lang w:val="en-CA"/>
        </w:rPr>
      </w:pPr>
      <w:ins w:id="15831" w:author="Jens-Rainer Ohm" w:date="2023-10-13T14:38:00Z">
        <w:r w:rsidRPr="00CC6460">
          <w:rPr>
            <w:noProof/>
          </w:rPr>
          <w:lastRenderedPageBreak/>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ins>
    </w:p>
    <w:p w14:paraId="14E76227" w14:textId="77777777" w:rsidR="00CC6460" w:rsidRPr="00CC6460" w:rsidRDefault="00CC6460" w:rsidP="00CC6460">
      <w:pPr>
        <w:rPr>
          <w:ins w:id="15832" w:author="Jens-Rainer Ohm" w:date="2023-10-13T14:38:00Z"/>
          <w:lang w:val="en-CA"/>
        </w:rPr>
      </w:pPr>
      <w:ins w:id="15833" w:author="Jens-Rainer Ohm" w:date="2023-10-13T14:38:00Z">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ins>
    </w:p>
    <w:p w14:paraId="0BAD3395" w14:textId="77777777" w:rsidR="00CC6460" w:rsidRPr="00CC6460" w:rsidRDefault="00CC6460" w:rsidP="00CC6460">
      <w:pPr>
        <w:rPr>
          <w:ins w:id="15834" w:author="Jens-Rainer Ohm" w:date="2023-10-13T14:38:00Z"/>
          <w:lang w:val="en-CA"/>
        </w:rPr>
      </w:pPr>
      <w:ins w:id="15835" w:author="Jens-Rainer Ohm" w:date="2023-10-13T14:38:00Z">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ins>
    </w:p>
    <w:p w14:paraId="0EA0A490" w14:textId="77777777" w:rsidR="00CC6460" w:rsidRPr="00CC6460" w:rsidRDefault="00CC6460" w:rsidP="00CC6460">
      <w:pPr>
        <w:rPr>
          <w:ins w:id="15836" w:author="Jens-Rainer Ohm" w:date="2023-10-13T14:38:00Z"/>
          <w:lang w:val="en-CA"/>
        </w:rPr>
      </w:pPr>
      <w:ins w:id="15837" w:author="Jens-Rainer Ohm" w:date="2023-10-13T14:38:00Z">
        <w:r w:rsidRPr="00CC6460">
          <w:rPr>
            <w:lang w:val="en-CA"/>
          </w:rPr>
          <w:t>In the current block, the recursive predictor is derived from the top-left to the bottom-right position by a diagonal prediction order as shown in the next figure, where the predicted results of the previous diagonal are used.</w:t>
        </w:r>
      </w:ins>
    </w:p>
    <w:p w14:paraId="43D5DC17" w14:textId="1CEA75E5" w:rsidR="00CC6460" w:rsidRPr="00CC6460" w:rsidRDefault="00CC6460" w:rsidP="00CC6460">
      <w:pPr>
        <w:rPr>
          <w:ins w:id="15838" w:author="Jens-Rainer Ohm" w:date="2023-10-13T14:38:00Z"/>
          <w:lang w:val="en-CA"/>
        </w:rPr>
      </w:pPr>
      <w:ins w:id="15839" w:author="Jens-Rainer Ohm" w:date="2023-10-13T14:38:00Z">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ins>
    </w:p>
    <w:p w14:paraId="7E692589" w14:textId="77777777" w:rsidR="00CC6460" w:rsidRPr="00CC6460" w:rsidRDefault="00CC6460" w:rsidP="00CC6460">
      <w:pPr>
        <w:rPr>
          <w:ins w:id="15840" w:author="Jens-Rainer Ohm" w:date="2023-10-13T14:38:00Z"/>
          <w:lang w:val="en-CA"/>
        </w:rPr>
      </w:pPr>
      <w:ins w:id="15841" w:author="Jens-Rainer Ohm" w:date="2023-10-13T14:38:00Z">
        <w:r w:rsidRPr="00CC6460">
          <w:rPr>
            <w:lang w:val="en-CA"/>
          </w:rPr>
          <w:t>The predicted samples are calculated as follows,</w:t>
        </w:r>
      </w:ins>
    </w:p>
    <w:p w14:paraId="22D1E80A" w14:textId="3EDA1311" w:rsidR="00CC6460" w:rsidRPr="00CC6460" w:rsidRDefault="006B7541" w:rsidP="00CC6460">
      <w:pPr>
        <w:rPr>
          <w:ins w:id="15842" w:author="Jens-Rainer Ohm" w:date="2023-10-13T14:38:00Z"/>
          <w:lang w:val="en-CA"/>
        </w:rPr>
      </w:pPr>
      <m:oMathPara>
        <m:oMath>
          <m:sSub>
            <m:sSubPr>
              <m:ctrlPr>
                <w:ins w:id="15843" w:author="Jens-Rainer Ohm" w:date="2023-10-13T14:38:00Z">
                  <w:rPr>
                    <w:rFonts w:ascii="Cambria Math" w:hAnsi="Cambria Math"/>
                    <w:lang w:val="en-CA"/>
                  </w:rPr>
                </w:ins>
              </m:ctrlPr>
            </m:sSubPr>
            <m:e>
              <m:r>
                <w:ins w:id="15844" w:author="Jens-Rainer Ohm" w:date="2023-10-13T14:38:00Z">
                  <w:rPr>
                    <w:rFonts w:ascii="Cambria Math" w:hAnsi="Cambria Math"/>
                    <w:lang w:val="en-CA"/>
                  </w:rPr>
                  <m:t>pred</m:t>
                </w:ins>
              </m:r>
            </m:e>
            <m:sub>
              <m:d>
                <m:dPr>
                  <m:ctrlPr>
                    <w:ins w:id="15845" w:author="Jens-Rainer Ohm" w:date="2023-10-13T14:38:00Z">
                      <w:rPr>
                        <w:rFonts w:ascii="Cambria Math" w:hAnsi="Cambria Math"/>
                        <w:i/>
                        <w:lang w:val="en-CA"/>
                      </w:rPr>
                    </w:ins>
                  </m:ctrlPr>
                </m:dPr>
                <m:e>
                  <m:r>
                    <w:ins w:id="15846" w:author="Jens-Rainer Ohm" w:date="2023-10-13T14:38:00Z">
                      <w:rPr>
                        <w:rFonts w:ascii="Cambria Math" w:hAnsi="Cambria Math"/>
                        <w:lang w:val="en-CA"/>
                      </w:rPr>
                      <m:t>x,y</m:t>
                    </w:ins>
                  </m:r>
                </m:e>
              </m:d>
            </m:sub>
          </m:sSub>
          <m:r>
            <w:ins w:id="15847" w:author="Jens-Rainer Ohm" w:date="2023-10-13T14:38:00Z">
              <w:rPr>
                <w:rFonts w:ascii="Cambria Math" w:hAnsi="Cambria Math"/>
                <w:lang w:val="en-CA"/>
              </w:rPr>
              <m:t>=</m:t>
            </w:ins>
          </m:r>
          <m:nary>
            <m:naryPr>
              <m:chr m:val="∑"/>
              <m:limLoc m:val="undOvr"/>
              <m:ctrlPr>
                <w:ins w:id="15848" w:author="Jens-Rainer Ohm" w:date="2023-10-13T14:38:00Z">
                  <w:rPr>
                    <w:rFonts w:ascii="Cambria Math" w:hAnsi="Cambria Math"/>
                    <w:i/>
                    <w:lang w:val="en-CA"/>
                  </w:rPr>
                </w:ins>
              </m:ctrlPr>
            </m:naryPr>
            <m:sub>
              <m:r>
                <w:ins w:id="15849" w:author="Jens-Rainer Ohm" w:date="2023-10-13T14:38:00Z">
                  <w:rPr>
                    <w:rFonts w:ascii="Cambria Math" w:hAnsi="Cambria Math"/>
                    <w:lang w:val="en-CA"/>
                  </w:rPr>
                  <m:t>i=0</m:t>
                </w:ins>
              </m:r>
            </m:sub>
            <m:sup>
              <m:r>
                <w:ins w:id="15850" w:author="Jens-Rainer Ohm" w:date="2023-10-13T14:38:00Z">
                  <w:rPr>
                    <w:rFonts w:ascii="Cambria Math" w:hAnsi="Cambria Math"/>
                    <w:lang w:val="en-CA"/>
                  </w:rPr>
                  <m:t>14</m:t>
                </w:ins>
              </m:r>
            </m:sup>
            <m:e>
              <m:r>
                <w:ins w:id="15851" w:author="Jens-Rainer Ohm" w:date="2023-10-13T14:38:00Z">
                  <w:rPr>
                    <w:rFonts w:ascii="Cambria Math" w:hAnsi="Cambria Math"/>
                    <w:lang w:val="en-CA"/>
                  </w:rPr>
                  <m:t>(</m:t>
                </w:ins>
              </m:r>
              <m:sSub>
                <m:sSubPr>
                  <m:ctrlPr>
                    <w:ins w:id="15852" w:author="Jens-Rainer Ohm" w:date="2023-10-13T14:38:00Z">
                      <w:rPr>
                        <w:rFonts w:ascii="Cambria Math" w:hAnsi="Cambria Math"/>
                        <w:i/>
                        <w:lang w:val="en-CA"/>
                      </w:rPr>
                    </w:ins>
                  </m:ctrlPr>
                </m:sSubPr>
                <m:e>
                  <m:r>
                    <w:ins w:id="15853" w:author="Jens-Rainer Ohm" w:date="2023-10-13T14:38:00Z">
                      <w:rPr>
                        <w:rFonts w:ascii="Cambria Math" w:hAnsi="Cambria Math"/>
                        <w:lang w:val="en-CA"/>
                      </w:rPr>
                      <m:t>c</m:t>
                    </w:ins>
                  </m:r>
                </m:e>
                <m:sub>
                  <m:r>
                    <w:ins w:id="15854" w:author="Jens-Rainer Ohm" w:date="2023-10-13T14:38:00Z">
                      <w:rPr>
                        <w:rFonts w:ascii="Cambria Math" w:hAnsi="Cambria Math"/>
                        <w:lang w:val="en-CA"/>
                      </w:rPr>
                      <m:t>i</m:t>
                    </w:ins>
                  </m:r>
                </m:sub>
              </m:sSub>
              <m:r>
                <w:ins w:id="15855" w:author="Jens-Rainer Ohm" w:date="2023-10-13T14:38:00Z">
                  <w:rPr>
                    <w:rFonts w:ascii="Cambria Math" w:hAnsi="Cambria Math"/>
                    <w:lang w:val="en-CA"/>
                  </w:rPr>
                  <m:t>×</m:t>
                </w:ins>
              </m:r>
              <m:sSub>
                <m:sSubPr>
                  <m:ctrlPr>
                    <w:ins w:id="15856" w:author="Jens-Rainer Ohm" w:date="2023-10-13T14:38:00Z">
                      <w:rPr>
                        <w:rFonts w:ascii="Cambria Math" w:hAnsi="Cambria Math"/>
                        <w:i/>
                        <w:lang w:val="en-CA"/>
                      </w:rPr>
                    </w:ins>
                  </m:ctrlPr>
                </m:sSubPr>
                <m:e>
                  <m:r>
                    <w:ins w:id="15857" w:author="Jens-Rainer Ohm" w:date="2023-10-13T14:38:00Z">
                      <w:rPr>
                        <w:rFonts w:ascii="Cambria Math" w:hAnsi="Cambria Math"/>
                        <w:lang w:val="en-CA"/>
                      </w:rPr>
                      <m:t>t</m:t>
                    </w:ins>
                  </m:r>
                </m:e>
                <m:sub>
                  <m:d>
                    <m:dPr>
                      <m:ctrlPr>
                        <w:ins w:id="15858" w:author="Jens-Rainer Ohm" w:date="2023-10-13T14:38:00Z">
                          <w:rPr>
                            <w:rFonts w:ascii="Cambria Math" w:hAnsi="Cambria Math"/>
                            <w:i/>
                            <w:lang w:val="en-CA"/>
                          </w:rPr>
                        </w:ins>
                      </m:ctrlPr>
                    </m:dPr>
                    <m:e>
                      <m:r>
                        <w:ins w:id="15859" w:author="Jens-Rainer Ohm" w:date="2023-10-13T14:38:00Z">
                          <w:rPr>
                            <w:rFonts w:ascii="Cambria Math" w:hAnsi="Cambria Math"/>
                            <w:lang w:val="en-CA"/>
                          </w:rPr>
                          <m:t>x-</m:t>
                        </w:ins>
                      </m:r>
                      <m:sSub>
                        <m:sSubPr>
                          <m:ctrlPr>
                            <w:ins w:id="15860" w:author="Jens-Rainer Ohm" w:date="2023-10-13T14:38:00Z">
                              <w:rPr>
                                <w:rFonts w:ascii="Cambria Math" w:hAnsi="Cambria Math"/>
                                <w:i/>
                                <w:lang w:val="en-CA"/>
                              </w:rPr>
                            </w:ins>
                          </m:ctrlPr>
                        </m:sSubPr>
                        <m:e>
                          <m:r>
                            <w:ins w:id="15861" w:author="Jens-Rainer Ohm" w:date="2023-10-13T14:38:00Z">
                              <w:rPr>
                                <w:rFonts w:ascii="Cambria Math" w:hAnsi="Cambria Math"/>
                                <w:lang w:val="en-CA"/>
                              </w:rPr>
                              <m:t>offsetX</m:t>
                            </w:ins>
                          </m:r>
                        </m:e>
                        <m:sub>
                          <m:r>
                            <w:ins w:id="15862" w:author="Jens-Rainer Ohm" w:date="2023-10-13T14:38:00Z">
                              <w:rPr>
                                <w:rFonts w:ascii="Cambria Math" w:hAnsi="Cambria Math"/>
                                <w:lang w:val="en-CA"/>
                              </w:rPr>
                              <m:t>i</m:t>
                            </w:ins>
                          </m:r>
                        </m:sub>
                      </m:sSub>
                      <m:r>
                        <w:ins w:id="15863" w:author="Jens-Rainer Ohm" w:date="2023-10-13T14:38:00Z">
                          <w:rPr>
                            <w:rFonts w:ascii="Cambria Math" w:hAnsi="Cambria Math"/>
                            <w:lang w:val="en-CA"/>
                          </w:rPr>
                          <m:t>, y-</m:t>
                        </w:ins>
                      </m:r>
                      <m:sSub>
                        <m:sSubPr>
                          <m:ctrlPr>
                            <w:ins w:id="15864" w:author="Jens-Rainer Ohm" w:date="2023-10-13T14:38:00Z">
                              <w:rPr>
                                <w:rFonts w:ascii="Cambria Math" w:hAnsi="Cambria Math"/>
                                <w:i/>
                                <w:lang w:val="en-CA"/>
                              </w:rPr>
                            </w:ins>
                          </m:ctrlPr>
                        </m:sSubPr>
                        <m:e>
                          <m:r>
                            <w:ins w:id="15865" w:author="Jens-Rainer Ohm" w:date="2023-10-13T14:38:00Z">
                              <w:rPr>
                                <w:rFonts w:ascii="Cambria Math" w:hAnsi="Cambria Math"/>
                                <w:lang w:val="en-CA"/>
                              </w:rPr>
                              <m:t>offsetY</m:t>
                            </w:ins>
                          </m:r>
                        </m:e>
                        <m:sub>
                          <m:r>
                            <w:ins w:id="15866" w:author="Jens-Rainer Ohm" w:date="2023-10-13T14:38:00Z">
                              <w:rPr>
                                <w:rFonts w:ascii="Cambria Math" w:hAnsi="Cambria Math"/>
                                <w:lang w:val="en-CA"/>
                              </w:rPr>
                              <m:t>i</m:t>
                            </w:ins>
                          </m:r>
                        </m:sub>
                      </m:sSub>
                    </m:e>
                  </m:d>
                </m:sub>
              </m:sSub>
              <m:r>
                <w:ins w:id="15867" w:author="Jens-Rainer Ohm" w:date="2023-10-13T14:38:00Z">
                  <w:rPr>
                    <w:rFonts w:ascii="Cambria Math" w:hAnsi="Cambria Math"/>
                    <w:lang w:val="en-CA"/>
                  </w:rPr>
                  <m:t>)</m:t>
                </w:ins>
              </m:r>
            </m:e>
          </m:nary>
        </m:oMath>
      </m:oMathPara>
    </w:p>
    <w:p w14:paraId="69BF976E" w14:textId="114D5EAE" w:rsidR="00CC6460" w:rsidRPr="00CC6460" w:rsidRDefault="00CC6460" w:rsidP="00CC6460">
      <w:pPr>
        <w:rPr>
          <w:ins w:id="15868" w:author="Jens-Rainer Ohm" w:date="2023-10-13T14:38:00Z"/>
          <w:lang w:val="en-CA"/>
        </w:rPr>
      </w:pPr>
      <w:ins w:id="15869" w:author="Jens-Rainer Ohm" w:date="2023-10-13T14:38:00Z">
        <w:r w:rsidRPr="00CC6460">
          <w:rPr>
            <w:lang w:val="en-CA"/>
          </w:rPr>
          <w:t xml:space="preserve">where </w:t>
        </w:r>
      </w:ins>
      <m:oMath>
        <m:sSub>
          <m:sSubPr>
            <m:ctrlPr>
              <w:ins w:id="15870" w:author="Jens-Rainer Ohm" w:date="2023-10-13T14:38:00Z">
                <w:rPr>
                  <w:rFonts w:ascii="Cambria Math" w:hAnsi="Cambria Math"/>
                  <w:lang w:val="en-CA"/>
                </w:rPr>
              </w:ins>
            </m:ctrlPr>
          </m:sSubPr>
          <m:e>
            <m:r>
              <w:ins w:id="15871" w:author="Jens-Rainer Ohm" w:date="2023-10-13T14:38:00Z">
                <w:rPr>
                  <w:rFonts w:ascii="Cambria Math" w:hAnsi="Cambria Math"/>
                  <w:lang w:val="en-CA"/>
                </w:rPr>
                <m:t>pred</m:t>
              </w:ins>
            </m:r>
          </m:e>
          <m:sub>
            <m:d>
              <m:dPr>
                <m:ctrlPr>
                  <w:ins w:id="15872" w:author="Jens-Rainer Ohm" w:date="2023-10-13T14:38:00Z">
                    <w:rPr>
                      <w:rFonts w:ascii="Cambria Math" w:hAnsi="Cambria Math"/>
                      <w:i/>
                      <w:lang w:val="en-CA"/>
                    </w:rPr>
                  </w:ins>
                </m:ctrlPr>
              </m:dPr>
              <m:e>
                <m:r>
                  <w:ins w:id="15873" w:author="Jens-Rainer Ohm" w:date="2023-10-13T14:38:00Z">
                    <w:rPr>
                      <w:rFonts w:ascii="Cambria Math" w:hAnsi="Cambria Math"/>
                      <w:lang w:val="en-CA"/>
                    </w:rPr>
                    <m:t>x,y</m:t>
                  </w:ins>
                </m:r>
              </m:e>
            </m:d>
          </m:sub>
        </m:sSub>
      </m:oMath>
      <w:ins w:id="15874" w:author="Jens-Rainer Ohm" w:date="2023-10-13T14:38:00Z">
        <w:r w:rsidRPr="00CC6460">
          <w:rPr>
            <w:lang w:val="en-CA"/>
          </w:rPr>
          <w:t xml:space="preserve"> is the predicted value at (x, y) in the current block, </w:t>
        </w:r>
      </w:ins>
      <m:oMath>
        <m:sSub>
          <m:sSubPr>
            <m:ctrlPr>
              <w:ins w:id="15875" w:author="Jens-Rainer Ohm" w:date="2023-10-13T14:38:00Z">
                <w:rPr>
                  <w:rFonts w:ascii="Cambria Math" w:hAnsi="Cambria Math"/>
                  <w:i/>
                  <w:lang w:val="en-CA"/>
                </w:rPr>
              </w:ins>
            </m:ctrlPr>
          </m:sSubPr>
          <m:e>
            <m:r>
              <w:ins w:id="15876" w:author="Jens-Rainer Ohm" w:date="2023-10-13T14:38:00Z">
                <w:rPr>
                  <w:rFonts w:ascii="Cambria Math" w:hAnsi="Cambria Math"/>
                  <w:lang w:val="en-CA"/>
                </w:rPr>
                <m:t>c</m:t>
              </w:ins>
            </m:r>
          </m:e>
          <m:sub>
            <m:r>
              <w:ins w:id="15877" w:author="Jens-Rainer Ohm" w:date="2023-10-13T14:38:00Z">
                <w:rPr>
                  <w:rFonts w:ascii="Cambria Math" w:hAnsi="Cambria Math"/>
                  <w:lang w:val="en-CA"/>
                </w:rPr>
                <m:t>i</m:t>
              </w:ins>
            </m:r>
          </m:sub>
        </m:sSub>
      </m:oMath>
      <w:ins w:id="15878" w:author="Jens-Rainer Ohm" w:date="2023-10-13T14:38:00Z">
        <w:r w:rsidRPr="00CC6460">
          <w:rPr>
            <w:lang w:val="en-CA"/>
          </w:rPr>
          <w:t xml:space="preserve"> is the </w:t>
        </w:r>
      </w:ins>
      <m:oMath>
        <m:sSup>
          <m:sSupPr>
            <m:ctrlPr>
              <w:ins w:id="15879" w:author="Jens-Rainer Ohm" w:date="2023-10-13T14:38:00Z">
                <w:rPr>
                  <w:rFonts w:ascii="Cambria Math" w:hAnsi="Cambria Math"/>
                  <w:lang w:val="en-CA"/>
                </w:rPr>
              </w:ins>
            </m:ctrlPr>
          </m:sSupPr>
          <m:e>
            <m:r>
              <w:ins w:id="15880" w:author="Jens-Rainer Ohm" w:date="2023-10-13T14:38:00Z">
                <w:rPr>
                  <w:rFonts w:ascii="Cambria Math" w:hAnsi="Cambria Math"/>
                  <w:lang w:val="en-CA"/>
                </w:rPr>
                <m:t>i</m:t>
              </w:ins>
            </m:r>
          </m:e>
          <m:sup>
            <m:r>
              <w:ins w:id="15881" w:author="Jens-Rainer Ohm" w:date="2023-10-13T14:38:00Z">
                <w:rPr>
                  <w:rFonts w:ascii="Cambria Math" w:hAnsi="Cambria Math"/>
                  <w:lang w:val="en-CA"/>
                </w:rPr>
                <m:t>th</m:t>
              </w:ins>
            </m:r>
          </m:sup>
        </m:sSup>
      </m:oMath>
      <w:ins w:id="15882" w:author="Jens-Rainer Ohm" w:date="2023-10-13T14:38:00Z">
        <w:r w:rsidRPr="00CC6460">
          <w:rPr>
            <w:lang w:val="en-CA"/>
          </w:rPr>
          <w:t xml:space="preserve"> coefficient of the selected filter, the index of the coefficients is from 0 to 14, </w:t>
        </w:r>
      </w:ins>
      <m:oMath>
        <m:sSub>
          <m:sSubPr>
            <m:ctrlPr>
              <w:ins w:id="15883" w:author="Jens-Rainer Ohm" w:date="2023-10-13T14:38:00Z">
                <w:rPr>
                  <w:rFonts w:ascii="Cambria Math" w:hAnsi="Cambria Math"/>
                  <w:i/>
                  <w:lang w:val="en-CA"/>
                </w:rPr>
              </w:ins>
            </m:ctrlPr>
          </m:sSubPr>
          <m:e>
            <m:r>
              <w:ins w:id="15884" w:author="Jens-Rainer Ohm" w:date="2023-10-13T14:38:00Z">
                <w:rPr>
                  <w:rFonts w:ascii="Cambria Math" w:hAnsi="Cambria Math"/>
                  <w:lang w:val="en-CA"/>
                </w:rPr>
                <m:t>t</m:t>
              </w:ins>
            </m:r>
          </m:e>
          <m:sub>
            <m:d>
              <m:dPr>
                <m:ctrlPr>
                  <w:ins w:id="15885" w:author="Jens-Rainer Ohm" w:date="2023-10-13T14:38:00Z">
                    <w:rPr>
                      <w:rFonts w:ascii="Cambria Math" w:hAnsi="Cambria Math"/>
                      <w:i/>
                      <w:lang w:val="en-CA"/>
                    </w:rPr>
                  </w:ins>
                </m:ctrlPr>
              </m:dPr>
              <m:e>
                <m:r>
                  <w:ins w:id="15886" w:author="Jens-Rainer Ohm" w:date="2023-10-13T14:38:00Z">
                    <w:rPr>
                      <w:rFonts w:ascii="Cambria Math" w:hAnsi="Cambria Math"/>
                      <w:lang w:val="en-CA"/>
                    </w:rPr>
                    <m:t>x-</m:t>
                  </w:ins>
                </m:r>
                <m:sSub>
                  <m:sSubPr>
                    <m:ctrlPr>
                      <w:ins w:id="15887" w:author="Jens-Rainer Ohm" w:date="2023-10-13T14:38:00Z">
                        <w:rPr>
                          <w:rFonts w:ascii="Cambria Math" w:hAnsi="Cambria Math"/>
                          <w:i/>
                          <w:lang w:val="en-CA"/>
                        </w:rPr>
                      </w:ins>
                    </m:ctrlPr>
                  </m:sSubPr>
                  <m:e>
                    <m:r>
                      <w:ins w:id="15888" w:author="Jens-Rainer Ohm" w:date="2023-10-13T14:38:00Z">
                        <w:rPr>
                          <w:rFonts w:ascii="Cambria Math" w:hAnsi="Cambria Math"/>
                          <w:lang w:val="en-CA"/>
                        </w:rPr>
                        <m:t>offsetX</m:t>
                      </w:ins>
                    </m:r>
                  </m:e>
                  <m:sub>
                    <m:r>
                      <w:ins w:id="15889" w:author="Jens-Rainer Ohm" w:date="2023-10-13T14:38:00Z">
                        <w:rPr>
                          <w:rFonts w:ascii="Cambria Math" w:hAnsi="Cambria Math"/>
                          <w:lang w:val="en-CA"/>
                        </w:rPr>
                        <m:t>i</m:t>
                      </w:ins>
                    </m:r>
                  </m:sub>
                </m:sSub>
                <m:r>
                  <w:ins w:id="15890" w:author="Jens-Rainer Ohm" w:date="2023-10-13T14:38:00Z">
                    <w:rPr>
                      <w:rFonts w:ascii="Cambria Math" w:hAnsi="Cambria Math"/>
                      <w:lang w:val="en-CA"/>
                    </w:rPr>
                    <m:t>, y-</m:t>
                  </w:ins>
                </m:r>
                <m:sSub>
                  <m:sSubPr>
                    <m:ctrlPr>
                      <w:ins w:id="15891" w:author="Jens-Rainer Ohm" w:date="2023-10-13T14:38:00Z">
                        <w:rPr>
                          <w:rFonts w:ascii="Cambria Math" w:hAnsi="Cambria Math"/>
                          <w:i/>
                          <w:lang w:val="en-CA"/>
                        </w:rPr>
                      </w:ins>
                    </m:ctrlPr>
                  </m:sSubPr>
                  <m:e>
                    <m:r>
                      <w:ins w:id="15892" w:author="Jens-Rainer Ohm" w:date="2023-10-13T14:38:00Z">
                        <w:rPr>
                          <w:rFonts w:ascii="Cambria Math" w:hAnsi="Cambria Math"/>
                          <w:lang w:val="en-CA"/>
                        </w:rPr>
                        <m:t>offsetY</m:t>
                      </w:ins>
                    </m:r>
                  </m:e>
                  <m:sub>
                    <m:r>
                      <w:ins w:id="15893" w:author="Jens-Rainer Ohm" w:date="2023-10-13T14:38:00Z">
                        <w:rPr>
                          <w:rFonts w:ascii="Cambria Math" w:hAnsi="Cambria Math"/>
                          <w:lang w:val="en-CA"/>
                        </w:rPr>
                        <m:t>i</m:t>
                      </w:ins>
                    </m:r>
                  </m:sub>
                </m:sSub>
              </m:e>
            </m:d>
          </m:sub>
        </m:sSub>
      </m:oMath>
      <w:ins w:id="15894" w:author="Jens-Rainer Ohm" w:date="2023-10-13T14:38:00Z">
        <w:r w:rsidRPr="00CC6460">
          <w:rPr>
            <w:lang w:val="en-CA"/>
          </w:rPr>
          <w:t>is a reconstructed or a predicted value used for the current position’s prediction,</w:t>
        </w:r>
      </w:ins>
      <m:oMath>
        <m:r>
          <w:ins w:id="15895" w:author="Jens-Rainer Ohm" w:date="2023-10-13T14:38:00Z">
            <w:rPr>
              <w:rFonts w:ascii="Cambria Math" w:hAnsi="Cambria Math"/>
              <w:lang w:val="en-CA"/>
            </w:rPr>
            <m:t xml:space="preserve"> </m:t>
          </w:ins>
        </m:r>
        <m:sSub>
          <m:sSubPr>
            <m:ctrlPr>
              <w:ins w:id="15896" w:author="Jens-Rainer Ohm" w:date="2023-10-13T14:38:00Z">
                <w:rPr>
                  <w:rFonts w:ascii="Cambria Math" w:hAnsi="Cambria Math"/>
                  <w:i/>
                  <w:lang w:val="en-CA"/>
                </w:rPr>
              </w:ins>
            </m:ctrlPr>
          </m:sSubPr>
          <m:e>
            <m:r>
              <w:ins w:id="15897" w:author="Jens-Rainer Ohm" w:date="2023-10-13T14:38:00Z">
                <w:rPr>
                  <w:rFonts w:ascii="Cambria Math" w:hAnsi="Cambria Math"/>
                  <w:lang w:val="en-CA"/>
                </w:rPr>
                <m:t>offsetX</m:t>
              </w:ins>
            </m:r>
          </m:e>
          <m:sub>
            <m:r>
              <w:ins w:id="15898" w:author="Jens-Rainer Ohm" w:date="2023-10-13T14:38:00Z">
                <w:rPr>
                  <w:rFonts w:ascii="Cambria Math" w:hAnsi="Cambria Math"/>
                  <w:lang w:val="en-CA"/>
                </w:rPr>
                <m:t>i</m:t>
              </w:ins>
            </m:r>
          </m:sub>
        </m:sSub>
      </m:oMath>
      <w:ins w:id="15899" w:author="Jens-Rainer Ohm" w:date="2023-10-13T14:38:00Z">
        <w:r w:rsidRPr="00CC6460">
          <w:rPr>
            <w:lang w:val="en-CA"/>
          </w:rPr>
          <w:t xml:space="preserve"> and </w:t>
        </w:r>
      </w:ins>
      <m:oMath>
        <m:sSub>
          <m:sSubPr>
            <m:ctrlPr>
              <w:ins w:id="15900" w:author="Jens-Rainer Ohm" w:date="2023-10-13T14:38:00Z">
                <w:rPr>
                  <w:rFonts w:ascii="Cambria Math" w:hAnsi="Cambria Math"/>
                  <w:i/>
                  <w:lang w:val="en-CA"/>
                </w:rPr>
              </w:ins>
            </m:ctrlPr>
          </m:sSubPr>
          <m:e>
            <m:r>
              <w:ins w:id="15901" w:author="Jens-Rainer Ohm" w:date="2023-10-13T14:38:00Z">
                <w:rPr>
                  <w:rFonts w:ascii="Cambria Math" w:hAnsi="Cambria Math"/>
                  <w:lang w:val="en-CA"/>
                </w:rPr>
                <m:t>offsetY</m:t>
              </w:ins>
            </m:r>
          </m:e>
          <m:sub>
            <m:r>
              <w:ins w:id="15902" w:author="Jens-Rainer Ohm" w:date="2023-10-13T14:38:00Z">
                <w:rPr>
                  <w:rFonts w:ascii="Cambria Math" w:hAnsi="Cambria Math"/>
                  <w:lang w:val="en-CA"/>
                </w:rPr>
                <m:t>i</m:t>
              </w:ins>
            </m:r>
          </m:sub>
        </m:sSub>
      </m:oMath>
      <w:ins w:id="15903" w:author="Jens-Rainer Ohm" w:date="2023-10-13T14:38:00Z">
        <w:r w:rsidRPr="00CC6460">
          <w:rPr>
            <w:lang w:val="en-CA"/>
          </w:rPr>
          <w:t xml:space="preserve"> are the position offsets to the current position along x and y directions, respectively.</w:t>
        </w:r>
      </w:ins>
    </w:p>
    <w:p w14:paraId="762141F5" w14:textId="77777777" w:rsidR="00CC6460" w:rsidRPr="00CC6460" w:rsidRDefault="00CC6460" w:rsidP="00CC6460">
      <w:pPr>
        <w:rPr>
          <w:ins w:id="15904" w:author="Jens-Rainer Ohm" w:date="2023-10-13T14:38:00Z"/>
          <w:b/>
          <w:bCs/>
          <w:lang w:val="en-CA"/>
        </w:rPr>
      </w:pPr>
      <w:ins w:id="15905" w:author="Jens-Rainer Ohm" w:date="2023-10-13T14:38:00Z">
        <w:r w:rsidRPr="00CC6460">
          <w:rPr>
            <w:b/>
            <w:bCs/>
            <w:lang w:val="en-CA"/>
          </w:rPr>
          <w:t>Test 2.8: DBV signalling modification (</w:t>
        </w:r>
        <w:r w:rsidRPr="00CC6460">
          <w:rPr>
            <w:b/>
            <w:bCs/>
          </w:rPr>
          <w:fldChar w:fldCharType="begin"/>
        </w:r>
        <w:r w:rsidRPr="00CC6460">
          <w:rPr>
            <w:b/>
            <w:bCs/>
          </w:rPr>
          <w:instrText xml:space="preserve"> HYPERLINK "https://jvet-experts.org/doc_end_user/documents/32_Hannover/wg11/JVET-AF0081-v1.zip" </w:instrText>
        </w:r>
        <w:r w:rsidRPr="00CC6460">
          <w:rPr>
            <w:b/>
            <w:bCs/>
          </w:rPr>
          <w:fldChar w:fldCharType="separate"/>
        </w:r>
        <w:r w:rsidRPr="00CC6460">
          <w:rPr>
            <w:rStyle w:val="Hyperlink"/>
            <w:b/>
            <w:bCs/>
            <w:lang w:val="en-CA"/>
          </w:rPr>
          <w:t>JVET-AF0081</w:t>
        </w:r>
        <w:r w:rsidRPr="00CC6460">
          <w:rPr>
            <w:lang w:val="en-CA"/>
          </w:rPr>
          <w:fldChar w:fldCharType="end"/>
        </w:r>
        <w:r w:rsidRPr="00CC6460">
          <w:rPr>
            <w:b/>
            <w:bCs/>
            <w:lang w:val="en-CA"/>
          </w:rPr>
          <w:t>)</w:t>
        </w:r>
      </w:ins>
    </w:p>
    <w:p w14:paraId="74EC3C87" w14:textId="77777777" w:rsidR="00CC6460" w:rsidRPr="00CC6460" w:rsidRDefault="00CC6460" w:rsidP="00CC6460">
      <w:pPr>
        <w:rPr>
          <w:ins w:id="15906" w:author="Jens-Rainer Ohm" w:date="2023-10-13T14:38:00Z"/>
          <w:lang w:val="en-CA"/>
        </w:rPr>
      </w:pPr>
      <w:ins w:id="15907" w:author="Jens-Rainer Ohm" w:date="2023-10-13T14:38:00Z">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ins>
    </w:p>
    <w:p w14:paraId="25DAEFDF" w14:textId="77777777" w:rsidR="00CC6460" w:rsidRPr="00CC6460" w:rsidRDefault="00CC6460" w:rsidP="00CC6460">
      <w:pPr>
        <w:rPr>
          <w:ins w:id="15908" w:author="Jens-Rainer Ohm" w:date="2023-10-13T14:38:00Z"/>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ins w:id="15909"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ins w:id="15910" w:author="Jens-Rainer Ohm" w:date="2023-10-13T14:38:00Z"/>
                <w:b/>
                <w:lang w:val="en-CA"/>
              </w:rPr>
            </w:pPr>
            <w:proofErr w:type="spellStart"/>
            <w:ins w:id="15911" w:author="Jens-Rainer Ohm" w:date="2023-10-13T14:38:00Z">
              <w:r w:rsidRPr="00CC6460">
                <w:rPr>
                  <w:b/>
                  <w:lang w:val="en-CA"/>
                </w:rPr>
                <w:t>intra_chroma_pred_mode</w:t>
              </w:r>
              <w:proofErr w:type="spellEnd"/>
            </w:ins>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ins w:id="15912" w:author="Jens-Rainer Ohm" w:date="2023-10-13T14:38:00Z"/>
                <w:b/>
                <w:lang w:val="en-CA"/>
              </w:rPr>
            </w:pPr>
            <w:ins w:id="15913" w:author="Jens-Rainer Ohm" w:date="2023-10-13T14:38:00Z">
              <w:r w:rsidRPr="00CC6460">
                <w:rPr>
                  <w:b/>
                  <w:lang w:val="en-CA"/>
                </w:rPr>
                <w:t>bin string</w:t>
              </w:r>
            </w:ins>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ins w:id="15914" w:author="Jens-Rainer Ohm" w:date="2023-10-13T14:38:00Z"/>
                <w:b/>
                <w:lang w:val="en-CA"/>
              </w:rPr>
            </w:pPr>
            <w:ins w:id="15915" w:author="Jens-Rainer Ohm" w:date="2023-10-13T14:38:00Z">
              <w:r w:rsidRPr="00CC6460">
                <w:rPr>
                  <w:b/>
                  <w:lang w:val="en-CA"/>
                </w:rPr>
                <w:t>chroma intra mode</w:t>
              </w:r>
            </w:ins>
          </w:p>
        </w:tc>
      </w:tr>
      <w:tr w:rsidR="00CC6460" w:rsidRPr="00CC6460" w14:paraId="737BEFCE" w14:textId="77777777" w:rsidTr="00CC6460">
        <w:trPr>
          <w:trHeight w:val="340"/>
          <w:jc w:val="center"/>
          <w:ins w:id="15916"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ins w:id="15917" w:author="Jens-Rainer Ohm" w:date="2023-10-13T14:38:00Z"/>
                <w:lang w:val="en-CA"/>
              </w:rPr>
            </w:pPr>
            <w:ins w:id="15918" w:author="Jens-Rainer Ohm" w:date="2023-10-13T14:38:00Z">
              <w:r w:rsidRPr="00CC6460">
                <w:rPr>
                  <w:lang w:val="en-CA"/>
                </w:rPr>
                <w:lastRenderedPageBreak/>
                <w:t>0</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ins w:id="15919" w:author="Jens-Rainer Ohm" w:date="2023-10-13T14:38:00Z"/>
                <w:lang w:val="en-CA"/>
              </w:rPr>
            </w:pPr>
            <w:ins w:id="15920" w:author="Jens-Rainer Ohm" w:date="2023-10-13T14:38:00Z">
              <w:r w:rsidRPr="00CC6460">
                <w:rPr>
                  <w:lang w:val="en-CA"/>
                </w:rPr>
                <w:t>11100</w:t>
              </w:r>
            </w:ins>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ins w:id="15921" w:author="Jens-Rainer Ohm" w:date="2023-10-13T14:38:00Z"/>
                <w:lang w:val="en-CA"/>
              </w:rPr>
            </w:pPr>
            <w:ins w:id="15922" w:author="Jens-Rainer Ohm" w:date="2023-10-13T14:38:00Z">
              <w:r w:rsidRPr="00CC6460">
                <w:rPr>
                  <w:lang w:val="en-CA"/>
                </w:rPr>
                <w:t>list[0]</w:t>
              </w:r>
            </w:ins>
          </w:p>
        </w:tc>
      </w:tr>
      <w:tr w:rsidR="00CC6460" w:rsidRPr="00CC6460" w14:paraId="6D56512D" w14:textId="77777777" w:rsidTr="00CC6460">
        <w:trPr>
          <w:trHeight w:val="340"/>
          <w:jc w:val="center"/>
          <w:ins w:id="15923"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ins w:id="15924" w:author="Jens-Rainer Ohm" w:date="2023-10-13T14:38:00Z"/>
                <w:lang w:val="en-CA"/>
              </w:rPr>
            </w:pPr>
            <w:ins w:id="15925" w:author="Jens-Rainer Ohm" w:date="2023-10-13T14:38:00Z">
              <w:r w:rsidRPr="00CC6460">
                <w:rPr>
                  <w:lang w:val="en-CA"/>
                </w:rPr>
                <w:t>1</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ins w:id="15926" w:author="Jens-Rainer Ohm" w:date="2023-10-13T14:38:00Z"/>
                <w:lang w:val="en-CA"/>
              </w:rPr>
            </w:pPr>
            <w:ins w:id="15927" w:author="Jens-Rainer Ohm" w:date="2023-10-13T14:38:00Z">
              <w:r w:rsidRPr="00CC6460">
                <w:rPr>
                  <w:lang w:val="en-CA"/>
                </w:rPr>
                <w:t>11101</w:t>
              </w:r>
            </w:ins>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ins w:id="15928" w:author="Jens-Rainer Ohm" w:date="2023-10-13T14:38:00Z"/>
                <w:lang w:val="en-CA"/>
              </w:rPr>
            </w:pPr>
            <w:ins w:id="15929" w:author="Jens-Rainer Ohm" w:date="2023-10-13T14:38:00Z">
              <w:r w:rsidRPr="00CC6460">
                <w:rPr>
                  <w:lang w:val="en-CA"/>
                </w:rPr>
                <w:t>list[1]</w:t>
              </w:r>
            </w:ins>
          </w:p>
        </w:tc>
      </w:tr>
      <w:tr w:rsidR="00CC6460" w:rsidRPr="00CC6460" w14:paraId="5EC3801F" w14:textId="77777777" w:rsidTr="00CC6460">
        <w:trPr>
          <w:trHeight w:val="340"/>
          <w:jc w:val="center"/>
          <w:ins w:id="15930"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ins w:id="15931" w:author="Jens-Rainer Ohm" w:date="2023-10-13T14:38:00Z"/>
                <w:lang w:val="en-CA"/>
              </w:rPr>
            </w:pPr>
            <w:ins w:id="15932" w:author="Jens-Rainer Ohm" w:date="2023-10-13T14:38:00Z">
              <w:r w:rsidRPr="00CC6460">
                <w:rPr>
                  <w:lang w:val="en-CA"/>
                </w:rPr>
                <w:t>2</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ins w:id="15933" w:author="Jens-Rainer Ohm" w:date="2023-10-13T14:38:00Z"/>
                <w:lang w:val="en-CA"/>
              </w:rPr>
            </w:pPr>
            <w:ins w:id="15934" w:author="Jens-Rainer Ohm" w:date="2023-10-13T14:38:00Z">
              <w:r w:rsidRPr="00CC6460">
                <w:rPr>
                  <w:lang w:val="en-CA"/>
                </w:rPr>
                <w:t>11110</w:t>
              </w:r>
            </w:ins>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ins w:id="15935" w:author="Jens-Rainer Ohm" w:date="2023-10-13T14:38:00Z"/>
                <w:lang w:val="en-CA"/>
              </w:rPr>
            </w:pPr>
            <w:ins w:id="15936" w:author="Jens-Rainer Ohm" w:date="2023-10-13T14:38:00Z">
              <w:r w:rsidRPr="00CC6460">
                <w:rPr>
                  <w:lang w:val="en-CA"/>
                </w:rPr>
                <w:t>list[2]</w:t>
              </w:r>
            </w:ins>
          </w:p>
        </w:tc>
      </w:tr>
      <w:tr w:rsidR="00CC6460" w:rsidRPr="00CC6460" w14:paraId="455862AA" w14:textId="77777777" w:rsidTr="00CC6460">
        <w:trPr>
          <w:trHeight w:val="340"/>
          <w:jc w:val="center"/>
          <w:ins w:id="15937"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ins w:id="15938" w:author="Jens-Rainer Ohm" w:date="2023-10-13T14:38:00Z"/>
                <w:lang w:val="en-CA"/>
              </w:rPr>
            </w:pPr>
            <w:ins w:id="15939" w:author="Jens-Rainer Ohm" w:date="2023-10-13T14:38:00Z">
              <w:r w:rsidRPr="00CC6460">
                <w:rPr>
                  <w:lang w:val="en-CA"/>
                </w:rPr>
                <w:t>3</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ins w:id="15940" w:author="Jens-Rainer Ohm" w:date="2023-10-13T14:38:00Z"/>
                <w:lang w:val="en-CA"/>
              </w:rPr>
            </w:pPr>
            <w:ins w:id="15941" w:author="Jens-Rainer Ohm" w:date="2023-10-13T14:38:00Z">
              <w:r w:rsidRPr="00CC6460">
                <w:rPr>
                  <w:lang w:val="en-CA"/>
                </w:rPr>
                <w:t>11111</w:t>
              </w:r>
            </w:ins>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ins w:id="15942" w:author="Jens-Rainer Ohm" w:date="2023-10-13T14:38:00Z"/>
                <w:lang w:val="en-CA"/>
              </w:rPr>
            </w:pPr>
            <w:ins w:id="15943" w:author="Jens-Rainer Ohm" w:date="2023-10-13T14:38:00Z">
              <w:r w:rsidRPr="00CC6460">
                <w:rPr>
                  <w:lang w:val="en-CA"/>
                </w:rPr>
                <w:t>list[3]</w:t>
              </w:r>
            </w:ins>
          </w:p>
        </w:tc>
      </w:tr>
      <w:tr w:rsidR="00CC6460" w:rsidRPr="00CC6460" w14:paraId="7655F16E" w14:textId="77777777" w:rsidTr="00CC6460">
        <w:trPr>
          <w:trHeight w:val="340"/>
          <w:jc w:val="center"/>
          <w:ins w:id="15944"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ins w:id="15945" w:author="Jens-Rainer Ohm" w:date="2023-10-13T14:38:00Z"/>
                <w:lang w:val="en-CA"/>
              </w:rPr>
            </w:pPr>
            <w:ins w:id="15946" w:author="Jens-Rainer Ohm" w:date="2023-10-13T14:38:00Z">
              <w:r w:rsidRPr="00CC6460">
                <w:rPr>
                  <w:lang w:val="en-CA"/>
                </w:rPr>
                <w:t>4</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ins w:id="15947" w:author="Jens-Rainer Ohm" w:date="2023-10-13T14:38:00Z"/>
                <w:lang w:val="en-CA"/>
              </w:rPr>
            </w:pPr>
            <w:ins w:id="15948" w:author="Jens-Rainer Ohm" w:date="2023-10-13T14:38:00Z">
              <w:r w:rsidRPr="00CC6460">
                <w:rPr>
                  <w:lang w:val="en-CA"/>
                </w:rPr>
                <w:t>110</w:t>
              </w:r>
            </w:ins>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ins w:id="15949" w:author="Jens-Rainer Ohm" w:date="2023-10-13T14:38:00Z"/>
                <w:lang w:val="en-CA"/>
              </w:rPr>
            </w:pPr>
            <w:ins w:id="15950" w:author="Jens-Rainer Ohm" w:date="2023-10-13T14:38:00Z">
              <w:r w:rsidRPr="00CC6460">
                <w:rPr>
                  <w:lang w:val="en-CA"/>
                </w:rPr>
                <w:t>DIMD chroma</w:t>
              </w:r>
            </w:ins>
          </w:p>
        </w:tc>
      </w:tr>
      <w:tr w:rsidR="00CC6460" w:rsidRPr="00CC6460" w14:paraId="4071B345" w14:textId="77777777" w:rsidTr="00CC6460">
        <w:trPr>
          <w:trHeight w:val="340"/>
          <w:jc w:val="center"/>
          <w:ins w:id="15951"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ins w:id="15952" w:author="Jens-Rainer Ohm" w:date="2023-10-13T14:38:00Z"/>
                <w:lang w:val="en-CA"/>
              </w:rPr>
            </w:pPr>
            <w:ins w:id="15953" w:author="Jens-Rainer Ohm" w:date="2023-10-13T14:38:00Z">
              <w:r w:rsidRPr="00CC6460">
                <w:rPr>
                  <w:lang w:val="en-CA"/>
                </w:rPr>
                <w:t>5</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ins w:id="15954" w:author="Jens-Rainer Ohm" w:date="2023-10-13T14:38:00Z"/>
                <w:lang w:val="en-CA"/>
              </w:rPr>
            </w:pPr>
            <w:ins w:id="15955" w:author="Jens-Rainer Ohm" w:date="2023-10-13T14:38:00Z">
              <w:r w:rsidRPr="00CC6460">
                <w:rPr>
                  <w:lang w:val="en-CA"/>
                </w:rPr>
                <w:t>10</w:t>
              </w:r>
            </w:ins>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ins w:id="15956" w:author="Jens-Rainer Ohm" w:date="2023-10-13T14:38:00Z"/>
                <w:lang w:val="en-CA"/>
              </w:rPr>
            </w:pPr>
            <w:ins w:id="15957" w:author="Jens-Rainer Ohm" w:date="2023-10-13T14:38:00Z">
              <w:r w:rsidRPr="00CC6460">
                <w:rPr>
                  <w:lang w:val="en-CA"/>
                </w:rPr>
                <w:t>DM</w:t>
              </w:r>
            </w:ins>
          </w:p>
        </w:tc>
      </w:tr>
      <w:tr w:rsidR="00CC6460" w:rsidRPr="00CC6460" w14:paraId="247B4FD5" w14:textId="77777777" w:rsidTr="00CC6460">
        <w:trPr>
          <w:trHeight w:val="340"/>
          <w:jc w:val="center"/>
          <w:ins w:id="15958" w:author="Jens-Rainer Ohm" w:date="2023-10-13T14:38:00Z"/>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ins w:id="15959" w:author="Jens-Rainer Ohm" w:date="2023-10-13T14:38:00Z"/>
                <w:lang w:val="en-CA"/>
              </w:rPr>
            </w:pPr>
            <w:ins w:id="15960" w:author="Jens-Rainer Ohm" w:date="2023-10-13T14:38:00Z">
              <w:r w:rsidRPr="00CC6460">
                <w:rPr>
                  <w:lang w:val="en-CA"/>
                </w:rPr>
                <w:t>65</w:t>
              </w:r>
            </w:ins>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ins w:id="15961" w:author="Jens-Rainer Ohm" w:date="2023-10-13T14:38:00Z"/>
                <w:lang w:val="en-CA"/>
              </w:rPr>
            </w:pPr>
            <w:ins w:id="15962" w:author="Jens-Rainer Ohm" w:date="2023-10-13T14:38:00Z">
              <w:r w:rsidRPr="00CC6460">
                <w:rPr>
                  <w:lang w:val="en-CA"/>
                </w:rPr>
                <w:t>0</w:t>
              </w:r>
            </w:ins>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ins w:id="15963" w:author="Jens-Rainer Ohm" w:date="2023-10-13T14:38:00Z"/>
                <w:lang w:val="en-CA"/>
              </w:rPr>
            </w:pPr>
            <w:ins w:id="15964" w:author="Jens-Rainer Ohm" w:date="2023-10-13T14:38:00Z">
              <w:r w:rsidRPr="00CC6460">
                <w:rPr>
                  <w:lang w:val="en-CA"/>
                </w:rPr>
                <w:t>DBV</w:t>
              </w:r>
            </w:ins>
          </w:p>
        </w:tc>
      </w:tr>
    </w:tbl>
    <w:p w14:paraId="29B272C0" w14:textId="77777777" w:rsidR="00CC6460" w:rsidRPr="00CC6460" w:rsidRDefault="00CC6460" w:rsidP="00CC6460">
      <w:pPr>
        <w:rPr>
          <w:ins w:id="15965" w:author="Jens-Rainer Ohm" w:date="2023-10-13T14:38:00Z"/>
          <w:b/>
          <w:bCs/>
          <w:lang w:val="en-CA"/>
        </w:rPr>
      </w:pPr>
      <w:ins w:id="15966" w:author="Jens-Rainer Ohm" w:date="2023-10-13T14:38:00Z">
        <w:r w:rsidRPr="00CC6460">
          <w:rPr>
            <w:b/>
            <w:bCs/>
            <w:lang w:val="en-CA"/>
          </w:rPr>
          <w:t>Test 2.9: Enable DBV in single tree (</w:t>
        </w:r>
        <w:r w:rsidRPr="00CC6460">
          <w:rPr>
            <w:b/>
            <w:bCs/>
          </w:rPr>
          <w:fldChar w:fldCharType="begin"/>
        </w:r>
        <w:r w:rsidRPr="00CC6460">
          <w:rPr>
            <w:b/>
            <w:bCs/>
          </w:rPr>
          <w:instrText xml:space="preserve"> HYPERLINK "https://jvet-experts.org/doc_end_user/documents/32_Hannover/wg11/JVET-AF0066-v1.zip" </w:instrText>
        </w:r>
        <w:r w:rsidRPr="00CC6460">
          <w:rPr>
            <w:b/>
            <w:bCs/>
          </w:rPr>
          <w:fldChar w:fldCharType="separate"/>
        </w:r>
        <w:r w:rsidRPr="00CC6460">
          <w:rPr>
            <w:rStyle w:val="Hyperlink"/>
            <w:b/>
            <w:bCs/>
            <w:lang w:val="en-CA"/>
          </w:rPr>
          <w:t>JVET-AF0066</w:t>
        </w:r>
        <w:r w:rsidRPr="00CC6460">
          <w:rPr>
            <w:lang w:val="en-CA"/>
          </w:rPr>
          <w:fldChar w:fldCharType="end"/>
        </w:r>
        <w:r w:rsidRPr="00CC6460">
          <w:rPr>
            <w:b/>
            <w:bCs/>
            <w:lang w:val="en-CA"/>
          </w:rPr>
          <w:t>)</w:t>
        </w:r>
      </w:ins>
    </w:p>
    <w:p w14:paraId="3DE8F775" w14:textId="77777777" w:rsidR="00CC6460" w:rsidRPr="00CC6460" w:rsidRDefault="00CC6460" w:rsidP="00CC6460">
      <w:pPr>
        <w:rPr>
          <w:ins w:id="15967" w:author="Jens-Rainer Ohm" w:date="2023-10-13T14:38:00Z"/>
          <w:lang w:val="en-CA"/>
        </w:rPr>
      </w:pPr>
      <w:ins w:id="15968" w:author="Jens-Rainer Ohm" w:date="2023-10-13T14:38:00Z">
        <w:r w:rsidRPr="00CC6460">
          <w:rPr>
            <w:lang w:val="en-CA"/>
          </w:rPr>
          <w:t>In this test, the constraint on DBV flag not being used for single tree case is removed.</w:t>
        </w:r>
      </w:ins>
    </w:p>
    <w:p w14:paraId="2D6A16D3" w14:textId="77777777" w:rsidR="00CC6460" w:rsidRPr="00CC6460" w:rsidRDefault="00CC6460" w:rsidP="00CC6460">
      <w:pPr>
        <w:rPr>
          <w:ins w:id="15969" w:author="Jens-Rainer Ohm" w:date="2023-10-13T14:38:00Z"/>
          <w:lang w:val="en-CA"/>
        </w:rPr>
      </w:pPr>
      <w:ins w:id="15970" w:author="Jens-Rainer Ohm" w:date="2023-10-13T14:38:00Z">
        <w:r w:rsidRPr="00CC6460">
          <w:rPr>
            <w:lang w:val="en-CA"/>
          </w:rPr>
          <w:t>Test 2.9a: Enable DBV in single tree under CTC.</w:t>
        </w:r>
      </w:ins>
    </w:p>
    <w:p w14:paraId="59FA75E4" w14:textId="77777777" w:rsidR="00CC6460" w:rsidRPr="00CC6460" w:rsidRDefault="00CC6460" w:rsidP="00CC6460">
      <w:pPr>
        <w:rPr>
          <w:ins w:id="15971" w:author="Jens-Rainer Ohm" w:date="2023-10-13T14:38:00Z"/>
          <w:lang w:val="en-CA"/>
        </w:rPr>
      </w:pPr>
      <w:ins w:id="15972" w:author="Jens-Rainer Ohm" w:date="2023-10-13T14:38:00Z">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ins>
    </w:p>
    <w:p w14:paraId="7889927A" w14:textId="77777777" w:rsidR="00CC6460" w:rsidRPr="00CC6460" w:rsidRDefault="00CC6460" w:rsidP="00CC6460">
      <w:pPr>
        <w:rPr>
          <w:ins w:id="15973" w:author="Jens-Rainer Ohm" w:date="2023-10-13T14:38:00Z"/>
          <w:b/>
          <w:bCs/>
          <w:lang w:val="en-CA"/>
        </w:rPr>
      </w:pPr>
      <w:ins w:id="15974" w:author="Jens-Rainer Ohm" w:date="2023-10-13T14:38:00Z">
        <w:r w:rsidRPr="00CC6460">
          <w:rPr>
            <w:b/>
            <w:bCs/>
            <w:lang w:val="en-CA"/>
          </w:rPr>
          <w:t>Test 2.10: Combination test of Test 2.8 and Test 2.9 (</w:t>
        </w:r>
        <w:r w:rsidRPr="00CC6460">
          <w:rPr>
            <w:b/>
            <w:bCs/>
          </w:rPr>
          <w:fldChar w:fldCharType="begin"/>
        </w:r>
        <w:r w:rsidRPr="00CC6460">
          <w:rPr>
            <w:b/>
            <w:bCs/>
          </w:rPr>
          <w:instrText xml:space="preserve"> HYPERLINK "https://jvet-experts.org/doc_end_user/documents/32_Hannover/wg11/JVET-AF0207-v1.zip" </w:instrText>
        </w:r>
        <w:r w:rsidRPr="00CC6460">
          <w:rPr>
            <w:b/>
            <w:bCs/>
          </w:rPr>
          <w:fldChar w:fldCharType="separate"/>
        </w:r>
        <w:r w:rsidRPr="00CC6460">
          <w:rPr>
            <w:rStyle w:val="Hyperlink"/>
            <w:b/>
            <w:bCs/>
            <w:lang w:val="en-CA"/>
          </w:rPr>
          <w:t>JVET-AF0207</w:t>
        </w:r>
        <w:r w:rsidRPr="00CC6460">
          <w:rPr>
            <w:lang w:val="en-CA"/>
          </w:rPr>
          <w:fldChar w:fldCharType="end"/>
        </w:r>
        <w:r w:rsidRPr="00CC6460">
          <w:rPr>
            <w:b/>
            <w:bCs/>
            <w:lang w:val="en-CA"/>
          </w:rPr>
          <w:t>)</w:t>
        </w:r>
      </w:ins>
    </w:p>
    <w:p w14:paraId="50C54CAD" w14:textId="77777777" w:rsidR="00CC6460" w:rsidRPr="00CC6460" w:rsidRDefault="00CC6460" w:rsidP="00CC6460">
      <w:pPr>
        <w:rPr>
          <w:ins w:id="15975" w:author="Jens-Rainer Ohm" w:date="2023-10-13T14:38:00Z"/>
          <w:lang w:val="en-CA"/>
        </w:rPr>
      </w:pPr>
      <w:ins w:id="15976" w:author="Jens-Rainer Ohm" w:date="2023-10-13T14:38:00Z">
        <w:r w:rsidRPr="00CC6460">
          <w:rPr>
            <w:lang w:val="en-CA"/>
          </w:rPr>
          <w:t>Test 2.10: Test 2.8 + Test 2.9a</w:t>
        </w:r>
      </w:ins>
    </w:p>
    <w:p w14:paraId="3C1B7A84" w14:textId="77777777" w:rsidR="00CC6460" w:rsidRPr="00CC6460" w:rsidRDefault="00CC6460" w:rsidP="00CC6460">
      <w:pPr>
        <w:rPr>
          <w:ins w:id="15977" w:author="Jens-Rainer Ohm" w:date="2023-10-13T14:38:00Z"/>
          <w:b/>
          <w:bCs/>
          <w:lang w:val="en-CA"/>
        </w:rPr>
      </w:pPr>
      <w:ins w:id="15978" w:author="Jens-Rainer Ohm" w:date="2023-10-13T14:38:00Z">
        <w:r w:rsidRPr="00CC6460">
          <w:rPr>
            <w:b/>
            <w:bCs/>
            <w:lang w:val="en-CA"/>
          </w:rPr>
          <w:t>Test 2.11: Combination test of Tests 2.1, 2.2, 2.3, 2.4, and 2.5 (</w:t>
        </w:r>
        <w:r w:rsidRPr="00CC6460">
          <w:rPr>
            <w:b/>
            <w:bCs/>
          </w:rPr>
          <w:fldChar w:fldCharType="begin"/>
        </w:r>
        <w:r w:rsidRPr="00CC6460">
          <w:rPr>
            <w:b/>
            <w:bCs/>
          </w:rPr>
          <w:instrText xml:space="preserve"> HYPERLINK "https://jvet-experts.org/doc_end_user/current_document.php?id=13492" </w:instrText>
        </w:r>
        <w:r w:rsidRPr="00CC6460">
          <w:rPr>
            <w:b/>
            <w:bCs/>
          </w:rPr>
          <w:fldChar w:fldCharType="separate"/>
        </w:r>
        <w:r w:rsidRPr="00CC6460">
          <w:rPr>
            <w:rStyle w:val="Hyperlink"/>
            <w:b/>
            <w:bCs/>
          </w:rPr>
          <w:t>JVET-AF0229</w:t>
        </w:r>
        <w:r w:rsidRPr="00CC6460">
          <w:rPr>
            <w:lang w:val="en-CA"/>
          </w:rPr>
          <w:fldChar w:fldCharType="end"/>
        </w:r>
        <w:r w:rsidRPr="00CC6460">
          <w:rPr>
            <w:b/>
            <w:bCs/>
            <w:lang w:val="en-CA"/>
          </w:rPr>
          <w:t>)</w:t>
        </w:r>
      </w:ins>
    </w:p>
    <w:p w14:paraId="0537E27D" w14:textId="77777777" w:rsidR="00CC6460" w:rsidRPr="00CC6460" w:rsidRDefault="00CC6460" w:rsidP="00CC6460">
      <w:pPr>
        <w:rPr>
          <w:ins w:id="15979" w:author="Jens-Rainer Ohm" w:date="2023-10-13T14:38:00Z"/>
          <w:lang w:val="en-CA"/>
        </w:rPr>
      </w:pPr>
      <w:ins w:id="15980" w:author="Jens-Rainer Ohm" w:date="2023-10-13T14:38:00Z">
        <w:r w:rsidRPr="00CC6460">
          <w:rPr>
            <w:lang w:val="en-CA"/>
          </w:rPr>
          <w:t>Test 2.11a: Test 2.1b + Test 2.5b</w:t>
        </w:r>
      </w:ins>
    </w:p>
    <w:p w14:paraId="4BF8824B" w14:textId="77777777" w:rsidR="00CC6460" w:rsidRPr="00CC6460" w:rsidRDefault="00CC6460" w:rsidP="00CC6460">
      <w:pPr>
        <w:rPr>
          <w:ins w:id="15981" w:author="Jens-Rainer Ohm" w:date="2023-10-13T14:38:00Z"/>
          <w:lang w:val="en-CA"/>
        </w:rPr>
      </w:pPr>
      <w:ins w:id="15982" w:author="Jens-Rainer Ohm" w:date="2023-10-13T14:38:00Z">
        <w:r w:rsidRPr="00CC6460">
          <w:rPr>
            <w:lang w:val="en-CA"/>
          </w:rPr>
          <w:t>Test 2.11b: Test 2.2b + Test 2.5b</w:t>
        </w:r>
      </w:ins>
    </w:p>
    <w:p w14:paraId="17AB4985" w14:textId="77777777" w:rsidR="00CC6460" w:rsidRPr="00CC6460" w:rsidRDefault="00CC6460" w:rsidP="00CC6460">
      <w:pPr>
        <w:rPr>
          <w:ins w:id="15983" w:author="Jens-Rainer Ohm" w:date="2023-10-13T14:38:00Z"/>
          <w:lang w:val="en-CA"/>
        </w:rPr>
      </w:pPr>
      <w:ins w:id="15984" w:author="Jens-Rainer Ohm" w:date="2023-10-13T14:38:00Z">
        <w:r w:rsidRPr="00CC6460">
          <w:rPr>
            <w:lang w:val="en-CA"/>
          </w:rPr>
          <w:t>Test 2.11c: Test 2.3c + Test 2.5b</w:t>
        </w:r>
      </w:ins>
    </w:p>
    <w:p w14:paraId="213037BA" w14:textId="77777777" w:rsidR="00CC6460" w:rsidRPr="00CC6460" w:rsidRDefault="00CC6460" w:rsidP="00CC6460">
      <w:pPr>
        <w:rPr>
          <w:ins w:id="15985" w:author="Jens-Rainer Ohm" w:date="2023-10-13T14:38:00Z"/>
          <w:lang w:val="en-CA"/>
        </w:rPr>
      </w:pPr>
      <w:ins w:id="15986" w:author="Jens-Rainer Ohm" w:date="2023-10-13T14:38:00Z">
        <w:r w:rsidRPr="00CC6460">
          <w:rPr>
            <w:lang w:val="en-CA"/>
          </w:rPr>
          <w:t>Test 2.11d: Test 2.3d + Test 2.5b</w:t>
        </w:r>
      </w:ins>
    </w:p>
    <w:p w14:paraId="3CCA36B2" w14:textId="506D39AC" w:rsidR="00CC6460" w:rsidRDefault="00CC6460" w:rsidP="00CF68EF">
      <w:pPr>
        <w:rPr>
          <w:ins w:id="15987" w:author="Jens-Rainer Ohm" w:date="2023-10-13T16:16:00Z"/>
          <w:lang w:val="en-CA"/>
        </w:rPr>
      </w:pPr>
    </w:p>
    <w:p w14:paraId="094A6596" w14:textId="0F31837D" w:rsidR="005B3012" w:rsidRDefault="005B3012" w:rsidP="00CF68EF">
      <w:pPr>
        <w:rPr>
          <w:ins w:id="15988" w:author="Jens-Rainer Ohm" w:date="2023-10-13T14:39:00Z"/>
          <w:lang w:val="en-CA"/>
        </w:rPr>
      </w:pPr>
      <w:ins w:id="15989" w:author="Jens-Rainer Ohm" w:date="2023-10-13T16:16:00Z">
        <w:r>
          <w:rPr>
            <w:lang w:val="en-CA"/>
          </w:rPr>
          <w:t>Results (AI/RA)</w:t>
        </w:r>
      </w:ins>
    </w:p>
    <w:p w14:paraId="3BD3D4C6" w14:textId="50364E5B" w:rsidR="00CC6460" w:rsidRDefault="00CC6460" w:rsidP="00CF68EF">
      <w:pPr>
        <w:rPr>
          <w:ins w:id="15990" w:author="Jens-Rainer Ohm" w:date="2023-10-13T14:31:00Z"/>
          <w:lang w:val="en-CA"/>
        </w:rPr>
      </w:pPr>
      <w:ins w:id="15991" w:author="Jens-Rainer Ohm" w:date="2023-10-13T14:40:00Z">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ins>
    </w:p>
    <w:p w14:paraId="1934A64F" w14:textId="7DD0FBC5" w:rsidR="00566B33" w:rsidDel="00AE372F" w:rsidRDefault="000F3A32" w:rsidP="00CF68EF">
      <w:pPr>
        <w:rPr>
          <w:del w:id="15992" w:author="Jens-Rainer Ohm" w:date="2023-10-13T14:29:00Z"/>
          <w:lang w:val="en-CA"/>
        </w:rPr>
      </w:pPr>
      <w:ins w:id="15993" w:author="Jens-Rainer Ohm" w:date="2023-10-13T14:58:00Z">
        <w:r>
          <w:rPr>
            <w:lang w:val="en-CA"/>
          </w:rPr>
          <w:lastRenderedPageBreak/>
          <w:t xml:space="preserve">2.1-2.5 and combination 2.11 (2.11d is the </w:t>
        </w:r>
      </w:ins>
      <w:ins w:id="15994" w:author="Jens-Rainer Ohm" w:date="2023-10-13T14:59:00Z">
        <w:r>
          <w:rPr>
            <w:lang w:val="en-CA"/>
          </w:rPr>
          <w:t>best, combining 4 different elements) is giving only close to 0.2% luma gain, but increases p</w:t>
        </w:r>
      </w:ins>
      <w:ins w:id="15995" w:author="Jens-Rainer Ohm" w:date="2023-10-13T15:00:00Z">
        <w:r>
          <w:rPr>
            <w:lang w:val="en-CA"/>
          </w:rPr>
          <w:t xml:space="preserve">rocessing needs both at encoder and decoder </w:t>
        </w:r>
      </w:ins>
      <w:ins w:id="15996" w:author="Jens-Rainer Ohm" w:date="2023-10-13T15:06:00Z">
        <w:r w:rsidR="00AE372F">
          <w:rPr>
            <w:lang w:val="en-CA"/>
          </w:rPr>
          <w:t xml:space="preserve">(also reflected in run times) </w:t>
        </w:r>
      </w:ins>
      <w:ins w:id="15997" w:author="Jens-Rainer Ohm" w:date="2023-10-13T15:00:00Z">
        <w:r>
          <w:rPr>
            <w:lang w:val="en-CA"/>
          </w:rPr>
          <w:t>– no attractive tradeoff.</w:t>
        </w:r>
      </w:ins>
    </w:p>
    <w:p w14:paraId="5557A781" w14:textId="7426AA01" w:rsidR="00AE372F" w:rsidRDefault="00AE372F" w:rsidP="00CF68EF">
      <w:pPr>
        <w:rPr>
          <w:ins w:id="15998" w:author="Jens-Rainer Ohm" w:date="2023-10-13T15:24:00Z"/>
          <w:lang w:val="en-CA"/>
        </w:rPr>
      </w:pPr>
      <w:ins w:id="15999" w:author="Jens-Rainer Ohm" w:date="2023-10-13T15:13:00Z">
        <w:r>
          <w:rPr>
            <w:lang w:val="en-CA"/>
          </w:rPr>
          <w:t xml:space="preserve">2.6x is </w:t>
        </w:r>
      </w:ins>
      <w:ins w:id="16000" w:author="Jens-Rainer Ohm" w:date="2023-10-13T15:14:00Z">
        <w:r>
          <w:rPr>
            <w:lang w:val="en-CA"/>
          </w:rPr>
          <w:t xml:space="preserve">targeting unification of the BV storage between </w:t>
        </w:r>
        <w:proofErr w:type="spellStart"/>
        <w:r>
          <w:rPr>
            <w:lang w:val="en-CA"/>
          </w:rPr>
          <w:t>IntraTMP</w:t>
        </w:r>
        <w:proofErr w:type="spellEnd"/>
        <w:r>
          <w:rPr>
            <w:lang w:val="en-CA"/>
          </w:rPr>
          <w:t xml:space="preserve"> and IBC (IBC already using fractional pel). </w:t>
        </w:r>
      </w:ins>
      <w:ins w:id="16001" w:author="Jens-Rainer Ohm" w:date="2023-10-13T15:15:00Z">
        <w:r w:rsidR="00E82AA1">
          <w:rPr>
            <w:lang w:val="en-CA"/>
          </w:rPr>
          <w:t>Though such a design polishing is not overly important in the exploration, it also gives a very small coding gain for screen co</w:t>
        </w:r>
      </w:ins>
      <w:ins w:id="16002" w:author="Jens-Rainer Ohm" w:date="2023-10-13T15:16:00Z">
        <w:r w:rsidR="00E82AA1">
          <w:rPr>
            <w:lang w:val="en-CA"/>
          </w:rPr>
          <w:t>ntent. Support for 2.6c was expressed by several experts.</w:t>
        </w:r>
      </w:ins>
      <w:ins w:id="16003" w:author="Jens-Rainer Ohm" w:date="2023-10-13T15:18:00Z">
        <w:r w:rsidR="00E82AA1">
          <w:rPr>
            <w:lang w:val="en-CA"/>
          </w:rPr>
          <w:t xml:space="preserve"> </w:t>
        </w:r>
        <w:r w:rsidR="00E82AA1" w:rsidRPr="00E82AA1">
          <w:rPr>
            <w:highlight w:val="yellow"/>
            <w:lang w:val="en-CA"/>
            <w:rPrChange w:id="16004" w:author="Jens-Rainer Ohm" w:date="2023-10-13T15:18:00Z">
              <w:rPr>
                <w:lang w:val="en-CA"/>
              </w:rPr>
            </w:rPrChange>
          </w:rPr>
          <w:t>Decision:</w:t>
        </w:r>
        <w:r w:rsidR="00E82AA1">
          <w:rPr>
            <w:lang w:val="en-CA"/>
          </w:rPr>
          <w:t xml:space="preserve"> Adopt JVET-AF0079 test 2.6c</w:t>
        </w:r>
      </w:ins>
      <w:ins w:id="16005" w:author="Jens-Rainer Ohm" w:date="2023-10-13T15:24:00Z">
        <w:r w:rsidR="00E82AA1">
          <w:rPr>
            <w:lang w:val="en-CA"/>
          </w:rPr>
          <w:t>.</w:t>
        </w:r>
      </w:ins>
    </w:p>
    <w:p w14:paraId="0A54E0C7" w14:textId="3EEED1F0" w:rsidR="00E82AA1" w:rsidRDefault="00E82AA1" w:rsidP="00CF68EF">
      <w:pPr>
        <w:rPr>
          <w:ins w:id="16006" w:author="Jens-Rainer Ohm" w:date="2023-10-13T15:38:00Z"/>
          <w:lang w:val="en-CA"/>
        </w:rPr>
      </w:pPr>
      <w:ins w:id="16007" w:author="Jens-Rainer Ohm" w:date="2023-10-13T15:24:00Z">
        <w:r>
          <w:rPr>
            <w:lang w:val="en-CA"/>
          </w:rPr>
          <w:t xml:space="preserve">2.7 has higher gain </w:t>
        </w:r>
      </w:ins>
      <w:ins w:id="16008" w:author="Jens-Rainer Ohm" w:date="2023-10-13T15:25:00Z">
        <w:r>
          <w:rPr>
            <w:lang w:val="en-CA"/>
          </w:rPr>
          <w:t xml:space="preserve">than original proposal. </w:t>
        </w:r>
      </w:ins>
      <w:ins w:id="16009" w:author="Jens-Rainer Ohm" w:date="2023-10-13T15:28:00Z">
        <w:r w:rsidR="00F468C3">
          <w:rPr>
            <w:lang w:val="en-CA"/>
          </w:rPr>
          <w:t>The proponents explain that a</w:t>
        </w:r>
      </w:ins>
      <w:ins w:id="16010" w:author="Jens-Rainer Ohm" w:date="2023-10-13T15:25:00Z">
        <w:r w:rsidR="00F468C3">
          <w:rPr>
            <w:lang w:val="en-CA"/>
          </w:rPr>
          <w:t xml:space="preserve">n EIP merge mode was added. </w:t>
        </w:r>
      </w:ins>
      <w:ins w:id="16011" w:author="Jens-Rainer Ohm" w:date="2023-10-13T15:26:00Z">
        <w:r w:rsidR="00F468C3">
          <w:rPr>
            <w:lang w:val="en-CA"/>
          </w:rPr>
          <w:t xml:space="preserve">Concern </w:t>
        </w:r>
      </w:ins>
      <w:ins w:id="16012" w:author="Jens-Rainer Ohm" w:date="2023-10-13T15:27:00Z">
        <w:r w:rsidR="00F468C3">
          <w:rPr>
            <w:lang w:val="en-CA"/>
          </w:rPr>
          <w:t xml:space="preserve">is raised that this is new element proposal that was not </w:t>
        </w:r>
      </w:ins>
      <w:ins w:id="16013" w:author="Jens-Rainer Ohm" w:date="2023-10-13T15:28:00Z">
        <w:r w:rsidR="00F468C3">
          <w:rPr>
            <w:lang w:val="en-CA"/>
          </w:rPr>
          <w:t>originally planned in the EE.</w:t>
        </w:r>
      </w:ins>
      <w:ins w:id="16014" w:author="Jens-Rainer Ohm" w:date="2023-10-13T15:30:00Z">
        <w:r w:rsidR="00F468C3">
          <w:rPr>
            <w:lang w:val="en-CA"/>
          </w:rPr>
          <w:t xml:space="preserve"> Furthermore</w:t>
        </w:r>
      </w:ins>
      <w:ins w:id="16015" w:author="Jens-Rainer Ohm" w:date="2023-10-13T15:31:00Z">
        <w:r w:rsidR="00F468C3">
          <w:rPr>
            <w:lang w:val="en-CA"/>
          </w:rPr>
          <w:t>, the previous proposal (test 2.8 from JVET-AE0024) had a</w:t>
        </w:r>
      </w:ins>
      <w:ins w:id="16016" w:author="Jens-Rainer Ohm" w:date="2023-10-13T15:32:00Z">
        <w:r w:rsidR="00F468C3">
          <w:rPr>
            <w:lang w:val="en-CA"/>
          </w:rPr>
          <w:t>n</w:t>
        </w:r>
      </w:ins>
      <w:ins w:id="16017" w:author="Jens-Rainer Ohm" w:date="2023-10-13T15:31:00Z">
        <w:r w:rsidR="00F468C3">
          <w:rPr>
            <w:lang w:val="en-CA"/>
          </w:rPr>
          <w:t xml:space="preserve"> encoder run time increase</w:t>
        </w:r>
      </w:ins>
      <w:ins w:id="16018" w:author="Jens-Rainer Ohm" w:date="2023-10-13T15:32:00Z">
        <w:r w:rsidR="00F468C3">
          <w:rPr>
            <w:lang w:val="en-CA"/>
          </w:rPr>
          <w:t xml:space="preserve"> of 2.5%</w:t>
        </w:r>
      </w:ins>
      <w:ins w:id="16019" w:author="Jens-Rainer Ohm" w:date="2023-10-13T15:33:00Z">
        <w:r w:rsidR="00F468C3">
          <w:rPr>
            <w:lang w:val="en-CA"/>
          </w:rPr>
          <w:t xml:space="preserve"> with 0.16% gain</w:t>
        </w:r>
      </w:ins>
      <w:ins w:id="16020" w:author="Jens-Rainer Ohm" w:date="2023-10-13T15:31:00Z">
        <w:r w:rsidR="00F468C3">
          <w:rPr>
            <w:lang w:val="en-CA"/>
          </w:rPr>
          <w:t xml:space="preserve">, </w:t>
        </w:r>
      </w:ins>
      <w:ins w:id="16021" w:author="Jens-Rainer Ohm" w:date="2023-10-13T15:33:00Z">
        <w:r w:rsidR="00F468C3">
          <w:rPr>
            <w:lang w:val="en-CA"/>
          </w:rPr>
          <w:t>and</w:t>
        </w:r>
      </w:ins>
      <w:ins w:id="16022" w:author="Jens-Rainer Ohm" w:date="2023-10-13T15:31:00Z">
        <w:r w:rsidR="00F468C3">
          <w:rPr>
            <w:lang w:val="en-CA"/>
          </w:rPr>
          <w:t xml:space="preserve"> it had </w:t>
        </w:r>
      </w:ins>
      <w:ins w:id="16023" w:author="Jens-Rainer Ohm" w:date="2023-10-13T15:32:00Z">
        <w:r w:rsidR="00F468C3">
          <w:rPr>
            <w:lang w:val="en-CA"/>
          </w:rPr>
          <w:t xml:space="preserve">been requested to reduce </w:t>
        </w:r>
      </w:ins>
      <w:ins w:id="16024" w:author="Jens-Rainer Ohm" w:date="2023-10-13T15:33:00Z">
        <w:r w:rsidR="00F468C3">
          <w:rPr>
            <w:lang w:val="en-CA"/>
          </w:rPr>
          <w:t xml:space="preserve">the run time. In the new 2.7, the run time has further increased to 3% by adding the new element. Though </w:t>
        </w:r>
      </w:ins>
      <w:ins w:id="16025" w:author="Jens-Rainer Ohm" w:date="2023-10-13T15:34:00Z">
        <w:r w:rsidR="00F468C3">
          <w:rPr>
            <w:lang w:val="en-CA"/>
          </w:rPr>
          <w:t>the gain was also increased to 0.24%, this was not the original intent given by the EE definition.</w:t>
        </w:r>
      </w:ins>
      <w:ins w:id="16026" w:author="Jens-Rainer Ohm" w:date="2023-10-13T15:35:00Z">
        <w:r w:rsidR="00F468C3">
          <w:rPr>
            <w:lang w:val="en-CA"/>
          </w:rPr>
          <w:t xml:space="preserve"> Further study </w:t>
        </w:r>
        <w:r w:rsidR="000B7E32">
          <w:rPr>
            <w:lang w:val="en-CA"/>
          </w:rPr>
          <w:t xml:space="preserve">in the </w:t>
        </w:r>
        <w:r w:rsidR="000B7E32" w:rsidRPr="000B7E32">
          <w:rPr>
            <w:highlight w:val="yellow"/>
            <w:lang w:val="en-CA"/>
            <w:rPrChange w:id="16027" w:author="Jens-Rainer Ohm" w:date="2023-10-13T15:36:00Z">
              <w:rPr>
                <w:lang w:val="en-CA"/>
              </w:rPr>
            </w:rPrChange>
          </w:rPr>
          <w:t>next EE</w:t>
        </w:r>
        <w:r w:rsidR="000B7E32">
          <w:rPr>
            <w:lang w:val="en-CA"/>
          </w:rPr>
          <w:t>, to reduce the encoder run time of both the previous proposal and the extension wi</w:t>
        </w:r>
      </w:ins>
      <w:ins w:id="16028" w:author="Jens-Rainer Ohm" w:date="2023-10-13T15:36:00Z">
        <w:r w:rsidR="000B7E32">
          <w:rPr>
            <w:lang w:val="en-CA"/>
          </w:rPr>
          <w:t>th the new merge mode.</w:t>
        </w:r>
      </w:ins>
      <w:ins w:id="16029" w:author="Jens-Rainer Ohm" w:date="2023-10-13T15:37:00Z">
        <w:r w:rsidR="000B7E32">
          <w:rPr>
            <w:lang w:val="en-CA"/>
          </w:rPr>
          <w:t xml:space="preserve"> It was also commented that the RA performance looks more attractive with the added element.</w:t>
        </w:r>
      </w:ins>
    </w:p>
    <w:p w14:paraId="2F89F751" w14:textId="6BA4F039" w:rsidR="00AE372F" w:rsidRDefault="00675173" w:rsidP="00CF68EF">
      <w:pPr>
        <w:rPr>
          <w:ins w:id="16030" w:author="Jens-Rainer Ohm" w:date="2023-10-13T16:11:00Z"/>
          <w:lang w:val="en-CA"/>
        </w:rPr>
      </w:pPr>
      <w:ins w:id="16031" w:author="Jens-Rainer Ohm" w:date="2023-10-13T16:07:00Z">
        <w:r>
          <w:rPr>
            <w:lang w:val="en-CA"/>
          </w:rPr>
          <w:t xml:space="preserve">The signalling modification from 2.8 does not have significant benefit (even less in the </w:t>
        </w:r>
      </w:ins>
      <w:ins w:id="16032" w:author="Jens-Rainer Ohm" w:date="2023-10-13T16:08:00Z">
        <w:r>
          <w:rPr>
            <w:lang w:val="en-CA"/>
          </w:rPr>
          <w:t xml:space="preserve">combination </w:t>
        </w:r>
      </w:ins>
      <w:ins w:id="16033" w:author="Jens-Rainer Ohm" w:date="2023-10-13T16:11:00Z">
        <w:r w:rsidR="00CE6C06">
          <w:rPr>
            <w:lang w:val="en-CA"/>
          </w:rPr>
          <w:t>2.10 (2.8/</w:t>
        </w:r>
      </w:ins>
      <w:ins w:id="16034" w:author="Jens-Rainer Ohm" w:date="2023-10-13T16:08:00Z">
        <w:r>
          <w:rPr>
            <w:lang w:val="en-CA"/>
          </w:rPr>
          <w:t xml:space="preserve"> 2.9</w:t>
        </w:r>
      </w:ins>
      <w:ins w:id="16035" w:author="Jens-Rainer Ohm" w:date="2023-10-13T16:12:00Z">
        <w:r w:rsidR="00CE6C06">
          <w:rPr>
            <w:lang w:val="en-CA"/>
          </w:rPr>
          <w:t>)</w:t>
        </w:r>
      </w:ins>
      <w:ins w:id="16036" w:author="Jens-Rainer Ohm" w:date="2023-10-13T16:08:00Z">
        <w:r>
          <w:rPr>
            <w:lang w:val="en-CA"/>
          </w:rPr>
          <w:t>, enabling DBV for single tree)</w:t>
        </w:r>
      </w:ins>
      <w:ins w:id="16037" w:author="Jens-Rainer Ohm" w:date="2023-10-13T16:09:00Z">
        <w:r>
          <w:rPr>
            <w:lang w:val="en-CA"/>
          </w:rPr>
          <w:t xml:space="preserve">. </w:t>
        </w:r>
      </w:ins>
      <w:ins w:id="16038" w:author="Jens-Rainer Ohm" w:date="2023-10-13T16:12:00Z">
        <w:r w:rsidR="00CE6C06">
          <w:rPr>
            <w:lang w:val="en-CA"/>
          </w:rPr>
          <w:t>Test 2.9, e</w:t>
        </w:r>
      </w:ins>
      <w:ins w:id="16039" w:author="Jens-Rainer Ohm" w:date="2023-10-13T16:09:00Z">
        <w:r>
          <w:rPr>
            <w:lang w:val="en-CA"/>
          </w:rPr>
          <w:t xml:space="preserve">nabling DBV with single </w:t>
        </w:r>
      </w:ins>
      <w:ins w:id="16040" w:author="Jens-Rainer Ohm" w:date="2023-10-13T16:10:00Z">
        <w:r>
          <w:rPr>
            <w:lang w:val="en-CA"/>
          </w:rPr>
          <w:t xml:space="preserve">tree (in CTC only relevant for RA) is asserted to be straightforward, likely simpler than for </w:t>
        </w:r>
        <w:r w:rsidR="00CE6C06">
          <w:rPr>
            <w:lang w:val="en-CA"/>
          </w:rPr>
          <w:t xml:space="preserve">dual tree where </w:t>
        </w:r>
      </w:ins>
      <w:ins w:id="16041" w:author="Jens-Rainer Ohm" w:date="2023-10-13T16:11:00Z">
        <w:r w:rsidR="00CE6C06">
          <w:rPr>
            <w:lang w:val="en-CA"/>
          </w:rPr>
          <w:t>it is already enabled).</w:t>
        </w:r>
      </w:ins>
    </w:p>
    <w:p w14:paraId="11CDBDDE" w14:textId="58B54337" w:rsidR="00CE6C06" w:rsidRDefault="00CE6C06" w:rsidP="00CF68EF">
      <w:pPr>
        <w:rPr>
          <w:ins w:id="16042" w:author="Jens-Rainer Ohm" w:date="2023-10-13T16:13:00Z"/>
          <w:lang w:val="en-CA"/>
        </w:rPr>
      </w:pPr>
      <w:ins w:id="16043" w:author="Jens-Rainer Ohm" w:date="2023-10-13T16:11:00Z">
        <w:r w:rsidRPr="00CE6C06">
          <w:rPr>
            <w:highlight w:val="yellow"/>
            <w:lang w:val="en-CA"/>
            <w:rPrChange w:id="16044" w:author="Jens-Rainer Ohm" w:date="2023-10-13T16:12:00Z">
              <w:rPr>
                <w:lang w:val="en-CA"/>
              </w:rPr>
            </w:rPrChange>
          </w:rPr>
          <w:t>Decision:</w:t>
        </w:r>
        <w:r>
          <w:rPr>
            <w:lang w:val="en-CA"/>
          </w:rPr>
          <w:t xml:space="preserve"> Adopt JVET-AF0066, test 2.9a.</w:t>
        </w:r>
      </w:ins>
    </w:p>
    <w:p w14:paraId="3CE08CDE" w14:textId="176F92E7" w:rsidR="005B3012" w:rsidRDefault="005B3012" w:rsidP="00CF68EF">
      <w:pPr>
        <w:rPr>
          <w:ins w:id="16045" w:author="Jens-Rainer Ohm" w:date="2023-10-13T16:13:00Z"/>
          <w:lang w:val="en-CA"/>
        </w:rPr>
      </w:pPr>
    </w:p>
    <w:p w14:paraId="00C3A14C" w14:textId="64BF97C8" w:rsidR="005B3012" w:rsidRPr="005B3012" w:rsidRDefault="005B3012">
      <w:pPr>
        <w:rPr>
          <w:ins w:id="16046" w:author="Jens-Rainer Ohm" w:date="2023-10-13T16:13:00Z"/>
          <w:b/>
          <w:bCs/>
          <w:i/>
          <w:iCs/>
          <w:lang w:val="en-CA"/>
        </w:rPr>
        <w:pPrChange w:id="16047" w:author="Jens-Rainer Ohm" w:date="2023-10-13T16:13:00Z">
          <w:pPr>
            <w:numPr>
              <w:ilvl w:val="1"/>
              <w:numId w:val="44"/>
            </w:numPr>
            <w:ind w:left="576" w:hanging="576"/>
          </w:pPr>
        </w:pPrChange>
      </w:pPr>
      <w:ins w:id="16048" w:author="Jens-Rainer Ohm" w:date="2023-10-13T16:13:00Z">
        <w:r>
          <w:rPr>
            <w:b/>
            <w:i/>
            <w:lang w:val="en-CA"/>
          </w:rPr>
          <w:t>Test 3</w:t>
        </w:r>
      </w:ins>
      <w:ins w:id="16049" w:author="Jens-Rainer Ohm" w:date="2023-10-13T16:14:00Z">
        <w:r>
          <w:rPr>
            <w:b/>
            <w:i/>
            <w:lang w:val="en-CA"/>
          </w:rPr>
          <w:t xml:space="preserve"> - </w:t>
        </w:r>
      </w:ins>
      <w:ins w:id="16050" w:author="Jens-Rainer Ohm" w:date="2023-10-13T16:13:00Z">
        <w:r w:rsidRPr="005B3012">
          <w:rPr>
            <w:b/>
            <w:i/>
            <w:lang w:val="en-CA"/>
            <w:rPrChange w:id="16051" w:author="Jens-Rainer Ohm" w:date="2023-10-13T16:13:00Z">
              <w:rPr>
                <w:b/>
                <w:bCs/>
                <w:i/>
                <w:iCs/>
                <w:lang w:val="en-CA"/>
              </w:rPr>
            </w:rPrChange>
          </w:rPr>
          <w:t>Inter</w:t>
        </w:r>
        <w:r w:rsidRPr="005B3012">
          <w:rPr>
            <w:b/>
            <w:bCs/>
            <w:i/>
            <w:iCs/>
            <w:lang w:val="en-CA"/>
          </w:rPr>
          <w:t xml:space="preserve"> prediction</w:t>
        </w:r>
      </w:ins>
    </w:p>
    <w:p w14:paraId="6C0FA431" w14:textId="77777777" w:rsidR="005B3012" w:rsidRPr="005B3012" w:rsidRDefault="005B3012" w:rsidP="005B3012">
      <w:pPr>
        <w:rPr>
          <w:ins w:id="16052" w:author="Jens-Rainer Ohm" w:date="2023-10-13T16:13:00Z"/>
          <w:b/>
          <w:bCs/>
          <w:lang w:val="en-CA"/>
        </w:rPr>
      </w:pPr>
      <w:ins w:id="16053" w:author="Jens-Rainer Ohm" w:date="2023-10-13T16:13:00Z">
        <w:r w:rsidRPr="005B3012">
          <w:rPr>
            <w:b/>
            <w:bCs/>
            <w:lang w:val="en-CA"/>
          </w:rPr>
          <w:t>Test 3.1/3.3: CCP merge mode for chroma inter coding (</w:t>
        </w:r>
        <w:r w:rsidRPr="005B3012">
          <w:rPr>
            <w:b/>
            <w:bCs/>
          </w:rPr>
          <w:fldChar w:fldCharType="begin"/>
        </w:r>
        <w:r w:rsidRPr="005B3012">
          <w:rPr>
            <w:b/>
            <w:bCs/>
          </w:rPr>
          <w:instrText xml:space="preserve"> HYPERLINK "https://jvet-experts.org/doc_end_user/documents/32_Hannover/wg11/JVET-AF0073-v1.zip" </w:instrText>
        </w:r>
        <w:r w:rsidRPr="005B3012">
          <w:rPr>
            <w:b/>
            <w:bCs/>
          </w:rPr>
          <w:fldChar w:fldCharType="separate"/>
        </w:r>
        <w:r w:rsidRPr="005B3012">
          <w:rPr>
            <w:rStyle w:val="Hyperlink"/>
            <w:b/>
            <w:bCs/>
            <w:lang w:val="en-CA"/>
          </w:rPr>
          <w:t>JVET-AF0073</w:t>
        </w:r>
        <w:r w:rsidRPr="005B3012">
          <w:rPr>
            <w:lang w:val="en-CA"/>
          </w:rPr>
          <w:fldChar w:fldCharType="end"/>
        </w:r>
        <w:r w:rsidRPr="005B3012">
          <w:rPr>
            <w:b/>
            <w:bCs/>
            <w:lang w:val="en-CA"/>
          </w:rPr>
          <w:t>)</w:t>
        </w:r>
      </w:ins>
    </w:p>
    <w:p w14:paraId="2F1AE5DD" w14:textId="77777777" w:rsidR="005B3012" w:rsidRPr="005B3012" w:rsidRDefault="005B3012" w:rsidP="005B3012">
      <w:pPr>
        <w:rPr>
          <w:ins w:id="16054" w:author="Jens-Rainer Ohm" w:date="2023-10-13T16:13:00Z"/>
          <w:lang w:val="en-CA"/>
        </w:rPr>
      </w:pPr>
      <w:ins w:id="16055" w:author="Jens-Rainer Ohm" w:date="2023-10-13T16:13:00Z">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ins>
    </w:p>
    <w:p w14:paraId="35F10A41" w14:textId="77777777" w:rsidR="005B3012" w:rsidRPr="005B3012" w:rsidRDefault="005B3012" w:rsidP="005B3012">
      <w:pPr>
        <w:rPr>
          <w:ins w:id="16056" w:author="Jens-Rainer Ohm" w:date="2023-10-13T16:13:00Z"/>
          <w:lang w:val="en-CA"/>
        </w:rPr>
      </w:pPr>
      <w:ins w:id="16057" w:author="Jens-Rainer Ohm" w:date="2023-10-13T16:13:00Z">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ins>
    </w:p>
    <w:p w14:paraId="7B233793" w14:textId="77777777" w:rsidR="005B3012" w:rsidRPr="005B3012" w:rsidRDefault="005B3012" w:rsidP="005B3012">
      <w:pPr>
        <w:rPr>
          <w:ins w:id="16058" w:author="Jens-Rainer Ohm" w:date="2023-10-13T16:13:00Z"/>
          <w:u w:val="single"/>
          <w:lang w:val="en-CA"/>
        </w:rPr>
      </w:pPr>
      <w:ins w:id="16059" w:author="Jens-Rainer Ohm" w:date="2023-10-13T16:13:00Z">
        <w:r w:rsidRPr="005B3012">
          <w:rPr>
            <w:u w:val="single"/>
            <w:lang w:val="en-CA"/>
          </w:rPr>
          <w:t>CCP merge list construction</w:t>
        </w:r>
      </w:ins>
    </w:p>
    <w:p w14:paraId="11180C0C" w14:textId="77777777" w:rsidR="005B3012" w:rsidRPr="005B3012" w:rsidRDefault="005B3012" w:rsidP="005B3012">
      <w:pPr>
        <w:rPr>
          <w:ins w:id="16060" w:author="Jens-Rainer Ohm" w:date="2023-10-13T16:13:00Z"/>
          <w:lang w:val="en-CA"/>
        </w:rPr>
      </w:pPr>
      <w:ins w:id="16061" w:author="Jens-Rainer Ohm" w:date="2023-10-13T16:13:00Z">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ins>
    </w:p>
    <w:p w14:paraId="6292F5C2" w14:textId="77777777" w:rsidR="005B3012" w:rsidRPr="005B3012" w:rsidRDefault="005B3012" w:rsidP="005B3012">
      <w:pPr>
        <w:rPr>
          <w:ins w:id="16062" w:author="Jens-Rainer Ohm" w:date="2023-10-13T16:13:00Z"/>
          <w:u w:val="single"/>
          <w:lang w:val="en-CA"/>
        </w:rPr>
      </w:pPr>
      <w:ins w:id="16063" w:author="Jens-Rainer Ohm" w:date="2023-10-13T16:13:00Z">
        <w:r w:rsidRPr="005B3012">
          <w:rPr>
            <w:u w:val="single"/>
            <w:lang w:val="en-CA"/>
          </w:rPr>
          <w:t>Shifted temporal candidates</w:t>
        </w:r>
      </w:ins>
    </w:p>
    <w:p w14:paraId="3AEB05AB" w14:textId="77777777" w:rsidR="005B3012" w:rsidRPr="005B3012" w:rsidRDefault="005B3012" w:rsidP="005B3012">
      <w:pPr>
        <w:rPr>
          <w:ins w:id="16064" w:author="Jens-Rainer Ohm" w:date="2023-10-13T16:13:00Z"/>
          <w:lang w:val="en-CA"/>
        </w:rPr>
      </w:pPr>
      <w:ins w:id="16065" w:author="Jens-Rainer Ohm" w:date="2023-10-13T16:13:00Z">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ins>
    </w:p>
    <w:p w14:paraId="65454411" w14:textId="77777777" w:rsidR="005B3012" w:rsidRPr="005B3012" w:rsidRDefault="005B3012" w:rsidP="005B3012">
      <w:pPr>
        <w:rPr>
          <w:ins w:id="16066" w:author="Jens-Rainer Ohm" w:date="2023-10-13T16:13:00Z"/>
          <w:lang w:val="en-CA"/>
        </w:rPr>
      </w:pPr>
    </w:p>
    <w:p w14:paraId="2D511CF0" w14:textId="77F85797" w:rsidR="005B3012" w:rsidRPr="005B3012" w:rsidRDefault="005B3012" w:rsidP="005B3012">
      <w:pPr>
        <w:rPr>
          <w:ins w:id="16067" w:author="Jens-Rainer Ohm" w:date="2023-10-13T16:13:00Z"/>
          <w:lang w:val="en-CA"/>
        </w:rPr>
      </w:pPr>
      <w:ins w:id="16068" w:author="Jens-Rainer Ohm" w:date="2023-10-13T16:13:00Z">
        <w:r w:rsidRPr="005B3012">
          <w:rPr>
            <w:noProof/>
          </w:rPr>
          <w:lastRenderedPageBreak/>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ins>
    </w:p>
    <w:p w14:paraId="1BCFF815" w14:textId="77777777" w:rsidR="005B3012" w:rsidRPr="005B3012" w:rsidRDefault="005B3012" w:rsidP="005B3012">
      <w:pPr>
        <w:rPr>
          <w:ins w:id="16069" w:author="Jens-Rainer Ohm" w:date="2023-10-13T16:13:00Z"/>
          <w:u w:val="single"/>
          <w:lang w:val="en-CA"/>
        </w:rPr>
      </w:pPr>
      <w:ins w:id="16070" w:author="Jens-Rainer Ohm" w:date="2023-10-13T16:13:00Z">
        <w:r w:rsidRPr="005B3012">
          <w:rPr>
            <w:u w:val="single"/>
            <w:lang w:val="en-CA"/>
          </w:rPr>
          <w:t>Inheritance of CCP models from inter blocks</w:t>
        </w:r>
      </w:ins>
    </w:p>
    <w:p w14:paraId="146D0FC1" w14:textId="77777777" w:rsidR="005B3012" w:rsidRPr="005B3012" w:rsidRDefault="005B3012" w:rsidP="005B3012">
      <w:pPr>
        <w:rPr>
          <w:ins w:id="16071" w:author="Jens-Rainer Ohm" w:date="2023-10-13T16:13:00Z"/>
          <w:lang w:val="en-CA"/>
        </w:rPr>
      </w:pPr>
      <w:ins w:id="16072" w:author="Jens-Rainer Ohm" w:date="2023-10-13T16:13:00Z">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ins>
    </w:p>
    <w:p w14:paraId="37021596" w14:textId="77777777" w:rsidR="005B3012" w:rsidRPr="005B3012" w:rsidRDefault="005B3012" w:rsidP="005B3012">
      <w:pPr>
        <w:rPr>
          <w:ins w:id="16073" w:author="Jens-Rainer Ohm" w:date="2023-10-13T16:13:00Z"/>
          <w:u w:val="single"/>
          <w:lang w:val="en-CA"/>
        </w:rPr>
      </w:pPr>
      <w:ins w:id="16074" w:author="Jens-Rainer Ohm" w:date="2023-10-13T16:13:00Z">
        <w:r w:rsidRPr="005B3012">
          <w:rPr>
            <w:u w:val="single"/>
            <w:lang w:val="en-CA"/>
          </w:rPr>
          <w:t>Derived candidates</w:t>
        </w:r>
      </w:ins>
    </w:p>
    <w:p w14:paraId="6602F75A" w14:textId="77777777" w:rsidR="005B3012" w:rsidRPr="005B3012" w:rsidRDefault="005B3012" w:rsidP="005B3012">
      <w:pPr>
        <w:rPr>
          <w:ins w:id="16075" w:author="Jens-Rainer Ohm" w:date="2023-10-13T16:13:00Z"/>
          <w:lang w:val="en-CA"/>
        </w:rPr>
      </w:pPr>
      <w:ins w:id="16076" w:author="Jens-Rainer Ohm" w:date="2023-10-13T16:13:00Z">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ins>
    </w:p>
    <w:p w14:paraId="1AD82C10" w14:textId="77777777" w:rsidR="005B3012" w:rsidRPr="005B3012" w:rsidRDefault="005B3012" w:rsidP="005B3012">
      <w:pPr>
        <w:rPr>
          <w:ins w:id="16077" w:author="Jens-Rainer Ohm" w:date="2023-10-13T16:13:00Z"/>
          <w:lang w:val="en-CA"/>
        </w:rPr>
      </w:pPr>
    </w:p>
    <w:p w14:paraId="721F18A8" w14:textId="77777777" w:rsidR="005B3012" w:rsidRPr="005B3012" w:rsidRDefault="005B3012" w:rsidP="005B3012">
      <w:pPr>
        <w:rPr>
          <w:ins w:id="16078" w:author="Jens-Rainer Ohm" w:date="2023-10-13T16:13:00Z"/>
          <w:lang w:val="en-CA"/>
        </w:rPr>
      </w:pPr>
      <w:ins w:id="16079" w:author="Jens-Rainer Ohm" w:date="2023-10-13T16:13:00Z">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ins>
    </w:p>
    <w:p w14:paraId="2E01E3BD" w14:textId="77777777" w:rsidR="005B3012" w:rsidRPr="005B3012" w:rsidRDefault="005B3012" w:rsidP="005B3012">
      <w:pPr>
        <w:rPr>
          <w:ins w:id="16080" w:author="Jens-Rainer Ohm" w:date="2023-10-13T16:13:00Z"/>
          <w:lang w:val="en-CA"/>
        </w:rPr>
      </w:pPr>
      <w:ins w:id="16081" w:author="Jens-Rainer Ohm" w:date="2023-10-13T16:13:00Z">
        <w:r w:rsidRPr="005B3012">
          <w:rPr>
            <w:lang w:val="en-CA"/>
          </w:rPr>
          <w:t>Test 3.1a: Test 3.1b with the second type of shifted temporal candidates.</w:t>
        </w:r>
      </w:ins>
    </w:p>
    <w:p w14:paraId="198A8322" w14:textId="77777777" w:rsidR="005B3012" w:rsidRPr="005B3012" w:rsidRDefault="005B3012" w:rsidP="005B3012">
      <w:pPr>
        <w:rPr>
          <w:ins w:id="16082" w:author="Jens-Rainer Ohm" w:date="2023-10-13T16:13:00Z"/>
          <w:lang w:val="en-CA"/>
        </w:rPr>
      </w:pPr>
      <w:ins w:id="16083" w:author="Jens-Rainer Ohm" w:date="2023-10-13T16:13:00Z">
        <w:r w:rsidRPr="005B3012">
          <w:rPr>
            <w:lang w:val="en-CA"/>
          </w:rPr>
          <w:t>Test 3.3b: Test 3.1b (without temporal and shifted temporal candidates) with at most 4 derived candidates.</w:t>
        </w:r>
      </w:ins>
    </w:p>
    <w:p w14:paraId="71D56F0A" w14:textId="77777777" w:rsidR="005B3012" w:rsidRPr="005B3012" w:rsidRDefault="005B3012" w:rsidP="005B3012">
      <w:pPr>
        <w:rPr>
          <w:ins w:id="16084" w:author="Jens-Rainer Ohm" w:date="2023-10-13T16:13:00Z"/>
          <w:lang w:val="en-CA"/>
        </w:rPr>
      </w:pPr>
      <w:ins w:id="16085" w:author="Jens-Rainer Ohm" w:date="2023-10-13T16:13:00Z">
        <w:r w:rsidRPr="005B3012">
          <w:rPr>
            <w:lang w:val="en-CA"/>
          </w:rPr>
          <w:t>Test 3.1d: Test 3.1a + Test 3.3b with at most 1 derived candidate added in the front of the CCP merge list for low-delay pictures.</w:t>
        </w:r>
      </w:ins>
    </w:p>
    <w:p w14:paraId="2411BB9C" w14:textId="77777777" w:rsidR="005B3012" w:rsidRPr="005B3012" w:rsidRDefault="005B3012" w:rsidP="005B3012">
      <w:pPr>
        <w:rPr>
          <w:ins w:id="16086" w:author="Jens-Rainer Ohm" w:date="2023-10-13T16:13:00Z"/>
          <w:b/>
          <w:bCs/>
          <w:lang w:val="en-CA"/>
        </w:rPr>
      </w:pPr>
      <w:ins w:id="16087" w:author="Jens-Rainer Ohm" w:date="2023-10-13T16:13:00Z">
        <w:r w:rsidRPr="005B3012">
          <w:rPr>
            <w:b/>
            <w:bCs/>
            <w:lang w:val="en-CA"/>
          </w:rPr>
          <w:t>Test 3.2: LIC flag derivation for merge candidates with template costs (</w:t>
        </w:r>
        <w:r w:rsidRPr="005B3012">
          <w:rPr>
            <w:b/>
            <w:bCs/>
          </w:rPr>
          <w:fldChar w:fldCharType="begin"/>
        </w:r>
        <w:r w:rsidRPr="005B3012">
          <w:rPr>
            <w:b/>
            <w:bCs/>
          </w:rPr>
          <w:instrText xml:space="preserve"> HYPERLINK "https://jvet-experts.org/doc_end_user/documents/32_Hannover/wg11/JVET-AF0128-v1.zip" </w:instrText>
        </w:r>
        <w:r w:rsidRPr="005B3012">
          <w:rPr>
            <w:b/>
            <w:bCs/>
          </w:rPr>
          <w:fldChar w:fldCharType="separate"/>
        </w:r>
        <w:r w:rsidRPr="005B3012">
          <w:rPr>
            <w:rStyle w:val="Hyperlink"/>
            <w:b/>
            <w:bCs/>
            <w:lang w:val="en-CA"/>
          </w:rPr>
          <w:t>JVET-AF0128</w:t>
        </w:r>
        <w:r w:rsidRPr="005B3012">
          <w:rPr>
            <w:lang w:val="en-CA"/>
          </w:rPr>
          <w:fldChar w:fldCharType="end"/>
        </w:r>
        <w:r w:rsidRPr="005B3012">
          <w:rPr>
            <w:b/>
            <w:bCs/>
            <w:lang w:val="en-CA"/>
          </w:rPr>
          <w:t>)</w:t>
        </w:r>
      </w:ins>
    </w:p>
    <w:p w14:paraId="57571594" w14:textId="77777777" w:rsidR="005B3012" w:rsidRPr="005B3012" w:rsidRDefault="005B3012" w:rsidP="005B3012">
      <w:pPr>
        <w:rPr>
          <w:ins w:id="16088" w:author="Jens-Rainer Ohm" w:date="2023-10-13T16:13:00Z"/>
          <w:lang w:val="en-CA"/>
        </w:rPr>
      </w:pPr>
      <w:ins w:id="16089" w:author="Jens-Rainer Ohm" w:date="2023-10-13T16:13:00Z">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ins>
    </w:p>
    <w:p w14:paraId="42E3BAAA" w14:textId="77777777" w:rsidR="005B3012" w:rsidRPr="005B3012" w:rsidRDefault="005B3012" w:rsidP="005B3012">
      <w:pPr>
        <w:rPr>
          <w:ins w:id="16090" w:author="Jens-Rainer Ohm" w:date="2023-10-13T16:13:00Z"/>
          <w:lang w:val="en-CA"/>
        </w:rPr>
      </w:pPr>
      <w:ins w:id="16091" w:author="Jens-Rainer Ohm" w:date="2023-10-13T16:13:00Z">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ins>
    </w:p>
    <w:p w14:paraId="357CD4D0" w14:textId="77777777" w:rsidR="005B3012" w:rsidRPr="005B3012" w:rsidRDefault="005B3012" w:rsidP="005B3012">
      <w:pPr>
        <w:rPr>
          <w:ins w:id="16092" w:author="Jens-Rainer Ohm" w:date="2023-10-13T16:13:00Z"/>
          <w:b/>
          <w:bCs/>
          <w:lang w:val="en-CA"/>
        </w:rPr>
      </w:pPr>
      <w:ins w:id="16093" w:author="Jens-Rainer Ohm" w:date="2023-10-13T16:13:00Z">
        <w:r w:rsidRPr="005B3012">
          <w:rPr>
            <w:b/>
            <w:bCs/>
            <w:lang w:val="en-CA"/>
          </w:rPr>
          <w:t>Test 3.4: Enhanced subblock-based motion compensation (</w:t>
        </w:r>
        <w:r w:rsidRPr="005B3012">
          <w:rPr>
            <w:b/>
            <w:bCs/>
          </w:rPr>
          <w:fldChar w:fldCharType="begin"/>
        </w:r>
        <w:r w:rsidRPr="005B3012">
          <w:rPr>
            <w:b/>
            <w:bCs/>
          </w:rPr>
          <w:instrText xml:space="preserve"> HYPERLINK "https://jvet-experts.org/doc_end_user/documents/32_Hannover/wg11/JVET-AF0163-v1.zip" </w:instrText>
        </w:r>
        <w:r w:rsidRPr="005B3012">
          <w:rPr>
            <w:b/>
            <w:bCs/>
          </w:rPr>
          <w:fldChar w:fldCharType="separate"/>
        </w:r>
        <w:r w:rsidRPr="005B3012">
          <w:rPr>
            <w:rStyle w:val="Hyperlink"/>
            <w:b/>
            <w:bCs/>
            <w:lang w:val="en-CA"/>
          </w:rPr>
          <w:t>JVET-AF0163</w:t>
        </w:r>
        <w:r w:rsidRPr="005B3012">
          <w:rPr>
            <w:lang w:val="en-CA"/>
          </w:rPr>
          <w:fldChar w:fldCharType="end"/>
        </w:r>
        <w:r w:rsidRPr="005B3012">
          <w:rPr>
            <w:b/>
            <w:bCs/>
            <w:lang w:val="en-CA"/>
          </w:rPr>
          <w:t>)</w:t>
        </w:r>
      </w:ins>
    </w:p>
    <w:p w14:paraId="10FD0D3A" w14:textId="77777777" w:rsidR="005B3012" w:rsidRPr="005B3012" w:rsidRDefault="005B3012" w:rsidP="005B3012">
      <w:pPr>
        <w:rPr>
          <w:ins w:id="16094" w:author="Jens-Rainer Ohm" w:date="2023-10-13T16:13:00Z"/>
          <w:lang w:val="en-CA"/>
        </w:rPr>
      </w:pPr>
      <w:bookmarkStart w:id="16095" w:name="_Hlk139899111"/>
      <w:ins w:id="16096" w:author="Jens-Rainer Ohm" w:date="2023-10-13T16:13:00Z">
        <w:r w:rsidRPr="005B3012">
          <w:rPr>
            <w:lang w:val="en-CA"/>
          </w:rPr>
          <w:t>Three methods are tested for subblock-based motion compensation enhancement.</w:t>
        </w:r>
        <w:bookmarkEnd w:id="16095"/>
      </w:ins>
    </w:p>
    <w:p w14:paraId="56F11F7E" w14:textId="77777777" w:rsidR="005B3012" w:rsidRPr="005B3012" w:rsidRDefault="005B3012" w:rsidP="005B3012">
      <w:pPr>
        <w:rPr>
          <w:ins w:id="16097" w:author="Jens-Rainer Ohm" w:date="2023-10-13T16:13:00Z"/>
          <w:lang w:val="en-CA"/>
        </w:rPr>
      </w:pPr>
      <w:ins w:id="16098" w:author="Jens-Rainer Ohm" w:date="2023-10-13T16:13:00Z">
        <w:r w:rsidRPr="005B3012">
          <w:rPr>
            <w:u w:val="single"/>
            <w:lang w:val="en-CA"/>
          </w:rPr>
          <w:t>TM-based subblock motion refinement</w:t>
        </w:r>
      </w:ins>
    </w:p>
    <w:p w14:paraId="7B52122A" w14:textId="77777777" w:rsidR="005B3012" w:rsidRPr="005B3012" w:rsidRDefault="005B3012" w:rsidP="005B3012">
      <w:pPr>
        <w:rPr>
          <w:ins w:id="16099" w:author="Jens-Rainer Ohm" w:date="2023-10-13T16:13:00Z"/>
          <w:lang w:val="en-CA"/>
        </w:rPr>
      </w:pPr>
      <w:ins w:id="16100" w:author="Jens-Rainer Ohm" w:date="2023-10-13T16:13:00Z">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w:t>
        </w:r>
        <w:r w:rsidRPr="005B3012">
          <w:rPr>
            <w:lang w:val="en-CA"/>
          </w:rPr>
          <w:lastRenderedPageBreak/>
          <w:t xml:space="preserve">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ins>
    </w:p>
    <w:p w14:paraId="168FDCF5" w14:textId="77777777" w:rsidR="005B3012" w:rsidRPr="005B3012" w:rsidRDefault="005B3012" w:rsidP="005B3012">
      <w:pPr>
        <w:rPr>
          <w:ins w:id="16101" w:author="Jens-Rainer Ohm" w:date="2023-10-13T16:13:00Z"/>
          <w:u w:val="single"/>
          <w:lang w:val="en-CA"/>
        </w:rPr>
      </w:pPr>
      <w:ins w:id="16102" w:author="Jens-Rainer Ohm" w:date="2023-10-13T16:13:00Z">
        <w:r w:rsidRPr="005B3012">
          <w:rPr>
            <w:u w:val="single"/>
            <w:lang w:val="en-CA"/>
          </w:rPr>
          <w:t>Interweaved affine prediction</w:t>
        </w:r>
      </w:ins>
    </w:p>
    <w:p w14:paraId="281C54AF" w14:textId="77777777" w:rsidR="005B3012" w:rsidRPr="005B3012" w:rsidRDefault="005B3012" w:rsidP="005B3012">
      <w:pPr>
        <w:rPr>
          <w:ins w:id="16103" w:author="Jens-Rainer Ohm" w:date="2023-10-13T16:13:00Z"/>
          <w:lang w:val="en-CA"/>
        </w:rPr>
      </w:pPr>
      <w:ins w:id="16104" w:author="Jens-Rainer Ohm" w:date="2023-10-13T16:13:00Z">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ins>
    </w:p>
    <w:p w14:paraId="61E98175" w14:textId="04CFC174" w:rsidR="005B3012" w:rsidRPr="005B3012" w:rsidRDefault="005B3012" w:rsidP="005B3012">
      <w:pPr>
        <w:rPr>
          <w:ins w:id="16105" w:author="Jens-Rainer Ohm" w:date="2023-10-13T16:13:00Z"/>
          <w:lang w:val="en-CA"/>
        </w:rPr>
      </w:pPr>
      <w:ins w:id="16106" w:author="Jens-Rainer Ohm" w:date="2023-10-13T16:13:00Z">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ins>
    </w:p>
    <w:p w14:paraId="56185512" w14:textId="77777777" w:rsidR="005B3012" w:rsidRPr="005B3012" w:rsidRDefault="005B3012" w:rsidP="005B3012">
      <w:pPr>
        <w:rPr>
          <w:ins w:id="16107" w:author="Jens-Rainer Ohm" w:date="2023-10-13T16:13:00Z"/>
          <w:lang w:val="en-CA"/>
        </w:rPr>
      </w:pPr>
    </w:p>
    <w:p w14:paraId="7E847F22" w14:textId="77777777" w:rsidR="005B3012" w:rsidRPr="005B3012" w:rsidRDefault="005B3012" w:rsidP="005B3012">
      <w:pPr>
        <w:rPr>
          <w:ins w:id="16108" w:author="Jens-Rainer Ohm" w:date="2023-10-13T16:13:00Z"/>
          <w:lang w:val="en-CA"/>
        </w:rPr>
      </w:pPr>
      <w:ins w:id="16109" w:author="Jens-Rainer Ohm" w:date="2023-10-13T16:13:00Z">
        <w:r w:rsidRPr="005B3012">
          <w:rPr>
            <w:lang w:val="en-CA"/>
          </w:rPr>
          <w:t xml:space="preserve">Then the two auxiliary predictions are generated by affine motion compensation with the two dividing patterns. The final prediction is calculated as a weighted sum of the two auxiliary predictions. </w:t>
        </w:r>
      </w:ins>
    </w:p>
    <w:p w14:paraId="3C0E3543" w14:textId="77777777" w:rsidR="005B3012" w:rsidRPr="005B3012" w:rsidRDefault="005B3012" w:rsidP="005B3012">
      <w:pPr>
        <w:rPr>
          <w:ins w:id="16110" w:author="Jens-Rainer Ohm" w:date="2023-10-13T16:13:00Z"/>
          <w:lang w:val="en-CA"/>
        </w:rPr>
      </w:pPr>
      <w:ins w:id="16111" w:author="Jens-Rainer Ohm" w:date="2023-10-13T16:13:00Z">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5pt;height:36.2pt" o:ole="">
              <v:imagedata r:id="rId225" o:title=""/>
            </v:shape>
            <o:OLEObject Type="Embed" ProgID="Equation.DSMT4" ShapeID="_x0000_i1025" DrawAspect="Content" ObjectID="_1758739470" r:id="rId226"/>
          </w:object>
        </w:r>
      </w:ins>
    </w:p>
    <w:p w14:paraId="081E1333" w14:textId="77777777" w:rsidR="005B3012" w:rsidRPr="005B3012" w:rsidRDefault="005B3012" w:rsidP="005B3012">
      <w:pPr>
        <w:rPr>
          <w:ins w:id="16112" w:author="Jens-Rainer Ohm" w:date="2023-10-13T16:13:00Z"/>
          <w:lang w:val="en-CA"/>
        </w:rPr>
      </w:pPr>
      <w:ins w:id="16113" w:author="Jens-Rainer Ohm" w:date="2023-10-13T16:13:00Z">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ins>
    </w:p>
    <w:p w14:paraId="04D3466D" w14:textId="2D69E304" w:rsidR="005B3012" w:rsidRPr="005B3012" w:rsidRDefault="005B3012" w:rsidP="005B3012">
      <w:pPr>
        <w:rPr>
          <w:ins w:id="16114" w:author="Jens-Rainer Ohm" w:date="2023-10-13T16:13:00Z"/>
          <w:lang w:val="en-CA"/>
        </w:rPr>
      </w:pPr>
      <w:ins w:id="16115" w:author="Jens-Rainer Ohm" w:date="2023-10-13T16:13:00Z">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ins>
    </w:p>
    <w:p w14:paraId="38416E3C" w14:textId="77777777" w:rsidR="005B3012" w:rsidRPr="005B3012" w:rsidRDefault="005B3012" w:rsidP="005B3012">
      <w:pPr>
        <w:rPr>
          <w:ins w:id="16116" w:author="Jens-Rainer Ohm" w:date="2023-10-13T16:13:00Z"/>
          <w:lang w:val="en-CA"/>
        </w:rPr>
      </w:pPr>
      <w:ins w:id="16117" w:author="Jens-Rainer Ohm" w:date="2023-10-13T16:13:00Z">
        <w:r w:rsidRPr="005B3012">
          <w:rPr>
            <w:lang w:val="en-CA"/>
          </w:rPr>
          <w:t>The subblocks associated with two dividing patterns are respectively refined by PROF unless the width or height is smaller than 4. Besides, subblock boundary deblocking/OBMC for affine mode is disabled.</w:t>
        </w:r>
      </w:ins>
    </w:p>
    <w:p w14:paraId="412EB4D6" w14:textId="77777777" w:rsidR="005B3012" w:rsidRPr="005B3012" w:rsidRDefault="005B3012" w:rsidP="005B3012">
      <w:pPr>
        <w:rPr>
          <w:ins w:id="16118" w:author="Jens-Rainer Ohm" w:date="2023-10-13T16:13:00Z"/>
          <w:lang w:val="en-CA"/>
        </w:rPr>
      </w:pPr>
      <w:ins w:id="16119" w:author="Jens-Rainer Ohm" w:date="2023-10-13T16:13:00Z">
        <w:r w:rsidRPr="005B3012">
          <w:rPr>
            <w:u w:val="single"/>
            <w:lang w:val="en-CA"/>
          </w:rPr>
          <w:t>RMVF candidate derivation with multiple CUs</w:t>
        </w:r>
      </w:ins>
    </w:p>
    <w:p w14:paraId="37DC42B2" w14:textId="77777777" w:rsidR="005B3012" w:rsidRPr="005B3012" w:rsidRDefault="005B3012" w:rsidP="005B3012">
      <w:pPr>
        <w:rPr>
          <w:ins w:id="16120" w:author="Jens-Rainer Ohm" w:date="2023-10-13T16:13:00Z"/>
          <w:lang w:val="en-CA"/>
        </w:rPr>
      </w:pPr>
      <w:ins w:id="16121" w:author="Jens-Rainer Ohm" w:date="2023-10-13T16:13:00Z">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ins>
    </w:p>
    <w:p w14:paraId="17F76F0C" w14:textId="77777777" w:rsidR="005B3012" w:rsidRPr="005B3012" w:rsidRDefault="005B3012" w:rsidP="005B3012">
      <w:pPr>
        <w:rPr>
          <w:ins w:id="16122" w:author="Jens-Rainer Ohm" w:date="2023-10-13T16:13:00Z"/>
          <w:lang w:val="en-CA"/>
        </w:rPr>
      </w:pPr>
      <w:ins w:id="16123" w:author="Jens-Rainer Ohm" w:date="2023-10-13T16:13:00Z">
        <w:r w:rsidRPr="005B3012">
          <w:rPr>
            <w:lang w:val="en-CA"/>
          </w:rPr>
          <w:t>Test 3.4a: TM-based subblock motion refinement.</w:t>
        </w:r>
      </w:ins>
    </w:p>
    <w:p w14:paraId="0A6BE4AC" w14:textId="77777777" w:rsidR="005B3012" w:rsidRPr="005B3012" w:rsidRDefault="005B3012" w:rsidP="005B3012">
      <w:pPr>
        <w:rPr>
          <w:ins w:id="16124" w:author="Jens-Rainer Ohm" w:date="2023-10-13T16:13:00Z"/>
          <w:lang w:val="en-CA"/>
        </w:rPr>
      </w:pPr>
      <w:ins w:id="16125" w:author="Jens-Rainer Ohm" w:date="2023-10-13T16:13:00Z">
        <w:r w:rsidRPr="005B3012">
          <w:rPr>
            <w:lang w:val="en-CA"/>
          </w:rPr>
          <w:t>Test 3.4b: Interweaved affine prediction.</w:t>
        </w:r>
      </w:ins>
    </w:p>
    <w:p w14:paraId="68304EA2" w14:textId="77777777" w:rsidR="005B3012" w:rsidRPr="005B3012" w:rsidRDefault="005B3012" w:rsidP="005B3012">
      <w:pPr>
        <w:rPr>
          <w:ins w:id="16126" w:author="Jens-Rainer Ohm" w:date="2023-10-13T16:13:00Z"/>
          <w:lang w:val="en-CA"/>
        </w:rPr>
      </w:pPr>
      <w:ins w:id="16127" w:author="Jens-Rainer Ohm" w:date="2023-10-13T16:13:00Z">
        <w:r w:rsidRPr="005B3012">
          <w:rPr>
            <w:lang w:val="en-CA"/>
          </w:rPr>
          <w:t>Test 3.4c: RMVF candidate derivation with multiple CUs.</w:t>
        </w:r>
      </w:ins>
    </w:p>
    <w:p w14:paraId="204586E1" w14:textId="77777777" w:rsidR="005B3012" w:rsidRPr="005B3012" w:rsidRDefault="005B3012" w:rsidP="005B3012">
      <w:pPr>
        <w:rPr>
          <w:ins w:id="16128" w:author="Jens-Rainer Ohm" w:date="2023-10-13T16:13:00Z"/>
          <w:lang w:val="en-CA"/>
        </w:rPr>
      </w:pPr>
      <w:ins w:id="16129" w:author="Jens-Rainer Ohm" w:date="2023-10-13T16:13:00Z">
        <w:r w:rsidRPr="005B3012">
          <w:rPr>
            <w:lang w:val="en-CA"/>
          </w:rPr>
          <w:t>Test 3.4d: Test 3.4a + Test 3.4b + Test 3.4c.</w:t>
        </w:r>
      </w:ins>
    </w:p>
    <w:p w14:paraId="26541A0A" w14:textId="77777777" w:rsidR="005B3012" w:rsidRPr="005B3012" w:rsidRDefault="005B3012" w:rsidP="005B3012">
      <w:pPr>
        <w:rPr>
          <w:ins w:id="16130" w:author="Jens-Rainer Ohm" w:date="2023-10-13T16:13:00Z"/>
          <w:b/>
          <w:bCs/>
          <w:lang w:val="en-CA"/>
        </w:rPr>
      </w:pPr>
      <w:ins w:id="16131" w:author="Jens-Rainer Ohm" w:date="2023-10-13T16:13:00Z">
        <w:r w:rsidRPr="005B3012">
          <w:rPr>
            <w:b/>
            <w:bCs/>
            <w:lang w:val="en-CA"/>
          </w:rPr>
          <w:t>Test 3.5: DMVR with robust MV derivation (</w:t>
        </w:r>
        <w:r w:rsidRPr="005B3012">
          <w:rPr>
            <w:b/>
            <w:bCs/>
          </w:rPr>
          <w:fldChar w:fldCharType="begin"/>
        </w:r>
        <w:r w:rsidRPr="005B3012">
          <w:rPr>
            <w:b/>
            <w:bCs/>
          </w:rPr>
          <w:instrText xml:space="preserve"> HYPERLINK "https://jvet-experts.org/doc_end_user/documents/32_Hannover/wg11/JVET-AF0057-v1.zip" </w:instrText>
        </w:r>
        <w:r w:rsidRPr="005B3012">
          <w:rPr>
            <w:b/>
            <w:bCs/>
          </w:rPr>
          <w:fldChar w:fldCharType="separate"/>
        </w:r>
        <w:r w:rsidRPr="005B3012">
          <w:rPr>
            <w:rStyle w:val="Hyperlink"/>
            <w:b/>
            <w:bCs/>
            <w:lang w:val="en-CA"/>
          </w:rPr>
          <w:t>JVET-AF0057</w:t>
        </w:r>
        <w:r w:rsidRPr="005B3012">
          <w:rPr>
            <w:lang w:val="en-CA"/>
          </w:rPr>
          <w:fldChar w:fldCharType="end"/>
        </w:r>
        <w:r w:rsidRPr="005B3012">
          <w:rPr>
            <w:b/>
            <w:bCs/>
            <w:lang w:val="en-CA"/>
          </w:rPr>
          <w:t>)</w:t>
        </w:r>
      </w:ins>
    </w:p>
    <w:p w14:paraId="0377C33C" w14:textId="77777777" w:rsidR="005B3012" w:rsidRPr="005B3012" w:rsidRDefault="005B3012" w:rsidP="005B3012">
      <w:pPr>
        <w:rPr>
          <w:ins w:id="16132" w:author="Jens-Rainer Ohm" w:date="2023-10-13T16:13:00Z"/>
          <w:lang w:val="en-CA"/>
        </w:rPr>
      </w:pPr>
      <w:ins w:id="16133" w:author="Jens-Rainer Ohm" w:date="2023-10-13T16:13:00Z">
        <w:r w:rsidRPr="005B3012">
          <w:rPr>
            <w:lang w:val="en-CA"/>
          </w:rPr>
          <w:lastRenderedPageBreak/>
          <w:t>It is asserted that multi-pass DMVR can sometimes produce dislocated subblocks due to use of unreliable motion vectors which leads to subjective artifacts. Two approaches (normative and encoder only) are tested.</w:t>
        </w:r>
      </w:ins>
    </w:p>
    <w:p w14:paraId="248980DB" w14:textId="77777777" w:rsidR="005B3012" w:rsidRPr="005B3012" w:rsidRDefault="005B3012" w:rsidP="005B3012">
      <w:pPr>
        <w:rPr>
          <w:ins w:id="16134" w:author="Jens-Rainer Ohm" w:date="2023-10-13T16:13:00Z"/>
          <w:u w:val="single"/>
          <w:lang w:val="en-CA"/>
        </w:rPr>
      </w:pPr>
      <w:ins w:id="16135" w:author="Jens-Rainer Ohm" w:date="2023-10-13T16:13:00Z">
        <w:r w:rsidRPr="005B3012">
          <w:rPr>
            <w:u w:val="single"/>
            <w:lang w:val="en-CA"/>
          </w:rPr>
          <w:t>Normative approach</w:t>
        </w:r>
      </w:ins>
    </w:p>
    <w:p w14:paraId="4A2123E8" w14:textId="77777777" w:rsidR="005B3012" w:rsidRPr="005B3012" w:rsidRDefault="005B3012" w:rsidP="005B3012">
      <w:pPr>
        <w:rPr>
          <w:ins w:id="16136" w:author="Jens-Rainer Ohm" w:date="2023-10-13T16:13:00Z"/>
          <w:lang w:val="en-CA"/>
        </w:rPr>
      </w:pPr>
      <w:ins w:id="16137" w:author="Jens-Rainer Ohm" w:date="2023-10-13T16:13:00Z">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ins>
    </w:p>
    <w:p w14:paraId="746B46A8" w14:textId="77777777" w:rsidR="005B3012" w:rsidRPr="005B3012" w:rsidRDefault="005B3012" w:rsidP="005B3012">
      <w:pPr>
        <w:rPr>
          <w:ins w:id="16138" w:author="Jens-Rainer Ohm" w:date="2023-10-13T16:13:00Z"/>
          <w:lang w:val="en-CA"/>
        </w:rPr>
      </w:pPr>
      <w:ins w:id="16139" w:author="Jens-Rainer Ohm" w:date="2023-10-13T16:13:00Z">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ins>
    </w:p>
    <w:p w14:paraId="528290E5" w14:textId="77777777" w:rsidR="005B3012" w:rsidRPr="005B3012" w:rsidRDefault="005B3012" w:rsidP="005B3012">
      <w:pPr>
        <w:rPr>
          <w:ins w:id="16140" w:author="Jens-Rainer Ohm" w:date="2023-10-13T16:13:00Z"/>
          <w:lang w:val="en-CA"/>
        </w:rPr>
      </w:pPr>
      <w:ins w:id="16141" w:author="Jens-Rainer Ohm" w:date="2023-10-13T16:13:00Z">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ins>
    </w:p>
    <w:p w14:paraId="75FD7063" w14:textId="77777777" w:rsidR="005B3012" w:rsidRPr="005B3012" w:rsidRDefault="005B3012" w:rsidP="005B3012">
      <w:pPr>
        <w:rPr>
          <w:ins w:id="16142" w:author="Jens-Rainer Ohm" w:date="2023-10-13T16:13:00Z"/>
          <w:lang w:val="en-CA"/>
        </w:rPr>
      </w:pPr>
      <w:ins w:id="16143" w:author="Jens-Rainer Ohm" w:date="2023-10-13T16:13:00Z">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ins>
    </w:p>
    <w:p w14:paraId="16CD85F2" w14:textId="77777777" w:rsidR="005B3012" w:rsidRPr="005B3012" w:rsidRDefault="005B3012" w:rsidP="005B3012">
      <w:pPr>
        <w:rPr>
          <w:ins w:id="16144" w:author="Jens-Rainer Ohm" w:date="2023-10-13T16:13:00Z"/>
          <w:lang w:val="en-CA"/>
        </w:rPr>
      </w:pPr>
      <w:ins w:id="16145" w:author="Jens-Rainer Ohm" w:date="2023-10-13T16:13:00Z">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ins>
    </w:p>
    <w:p w14:paraId="659851AE" w14:textId="77777777" w:rsidR="005B3012" w:rsidRPr="005B3012" w:rsidRDefault="005B3012" w:rsidP="005B3012">
      <w:pPr>
        <w:rPr>
          <w:ins w:id="16146" w:author="Jens-Rainer Ohm" w:date="2023-10-13T16:13:00Z"/>
          <w:lang w:val="en-CA"/>
        </w:rPr>
      </w:pPr>
      <w:ins w:id="16147" w:author="Jens-Rainer Ohm" w:date="2023-10-13T16:13:00Z">
        <w:r w:rsidRPr="005B3012">
          <w:rPr>
            <w:lang w:val="en-CA"/>
          </w:rPr>
          <w:t>5.</w:t>
        </w:r>
        <w:r w:rsidRPr="005B3012">
          <w:rPr>
            <w:lang w:val="en-CA"/>
          </w:rPr>
          <w:tab/>
          <w:t>Select motion vectors that minimize the total distortion.</w:t>
        </w:r>
      </w:ins>
    </w:p>
    <w:p w14:paraId="1F8265F7" w14:textId="77777777" w:rsidR="005B3012" w:rsidRPr="005B3012" w:rsidRDefault="005B3012" w:rsidP="005B3012">
      <w:pPr>
        <w:rPr>
          <w:ins w:id="16148" w:author="Jens-Rainer Ohm" w:date="2023-10-13T16:13:00Z"/>
          <w:u w:val="single"/>
          <w:lang w:val="en-CA"/>
        </w:rPr>
      </w:pPr>
      <w:ins w:id="16149" w:author="Jens-Rainer Ohm" w:date="2023-10-13T16:13:00Z">
        <w:r w:rsidRPr="005B3012">
          <w:rPr>
            <w:u w:val="single"/>
            <w:lang w:val="en-CA"/>
          </w:rPr>
          <w:t>Encoder only</w:t>
        </w:r>
      </w:ins>
    </w:p>
    <w:p w14:paraId="688E81D4" w14:textId="77777777" w:rsidR="005B3012" w:rsidRPr="005B3012" w:rsidRDefault="005B3012" w:rsidP="005B3012">
      <w:pPr>
        <w:rPr>
          <w:ins w:id="16150" w:author="Jens-Rainer Ohm" w:date="2023-10-13T16:13:00Z"/>
          <w:lang w:val="en-CA"/>
        </w:rPr>
      </w:pPr>
      <w:ins w:id="16151" w:author="Jens-Rainer Ohm" w:date="2023-10-13T16:13:00Z">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ins>
    </w:p>
    <w:p w14:paraId="3E179EB2" w14:textId="77777777" w:rsidR="005B3012" w:rsidRPr="005B3012" w:rsidRDefault="005B3012" w:rsidP="005B3012">
      <w:pPr>
        <w:rPr>
          <w:ins w:id="16152" w:author="Jens-Rainer Ohm" w:date="2023-10-13T16:13:00Z"/>
          <w:lang w:val="en-CA"/>
        </w:rPr>
      </w:pPr>
      <w:ins w:id="16153" w:author="Jens-Rainer Ohm" w:date="2023-10-13T16:13:00Z">
        <w:r w:rsidRPr="005B3012">
          <w:rPr>
            <w:lang w:val="en-CA"/>
          </w:rPr>
          <w:t>Test 3.5a: DMVR with robust MV derivation</w:t>
        </w:r>
      </w:ins>
    </w:p>
    <w:p w14:paraId="2B2FF618" w14:textId="77777777" w:rsidR="005B3012" w:rsidRPr="005B3012" w:rsidRDefault="005B3012" w:rsidP="005B3012">
      <w:pPr>
        <w:rPr>
          <w:ins w:id="16154" w:author="Jens-Rainer Ohm" w:date="2023-10-13T16:13:00Z"/>
          <w:lang w:val="en-CA"/>
        </w:rPr>
      </w:pPr>
      <w:ins w:id="16155" w:author="Jens-Rainer Ohm" w:date="2023-10-13T16:13:00Z">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ins>
    </w:p>
    <w:p w14:paraId="6A00D1FB" w14:textId="77777777" w:rsidR="005B3012" w:rsidRPr="005B3012" w:rsidRDefault="005B3012" w:rsidP="005B3012">
      <w:pPr>
        <w:rPr>
          <w:ins w:id="16156" w:author="Jens-Rainer Ohm" w:date="2023-10-13T16:13:00Z"/>
          <w:lang w:val="en-CA"/>
        </w:rPr>
      </w:pPr>
      <w:ins w:id="16157" w:author="Jens-Rainer Ohm" w:date="2023-10-13T16:13:00Z">
        <w:r w:rsidRPr="005B3012">
          <w:rPr>
            <w:lang w:val="en-CA"/>
          </w:rPr>
          <w:t>Test 3.5a*: DMVR with robust MV derivation with QP 40, 43, 47, and 50</w:t>
        </w:r>
      </w:ins>
    </w:p>
    <w:p w14:paraId="3C846D2A" w14:textId="77777777" w:rsidR="005B3012" w:rsidRPr="005B3012" w:rsidRDefault="005B3012" w:rsidP="005B3012">
      <w:pPr>
        <w:rPr>
          <w:ins w:id="16158" w:author="Jens-Rainer Ohm" w:date="2023-10-13T16:13:00Z"/>
          <w:lang w:val="en-CA"/>
        </w:rPr>
      </w:pPr>
      <w:ins w:id="16159" w:author="Jens-Rainer Ohm" w:date="2023-10-13T16:13:00Z">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ins>
    </w:p>
    <w:p w14:paraId="3F5CBC13" w14:textId="77777777" w:rsidR="005B3012" w:rsidRPr="005B3012" w:rsidRDefault="005B3012" w:rsidP="005B3012">
      <w:pPr>
        <w:rPr>
          <w:ins w:id="16160" w:author="Jens-Rainer Ohm" w:date="2023-10-13T16:13:00Z"/>
          <w:b/>
          <w:bCs/>
          <w:lang w:val="en-CA"/>
        </w:rPr>
      </w:pPr>
      <w:ins w:id="16161" w:author="Jens-Rainer Ohm" w:date="2023-10-13T16:13:00Z">
        <w:r w:rsidRPr="005B3012">
          <w:rPr>
            <w:b/>
            <w:bCs/>
            <w:lang w:val="en-CA"/>
          </w:rPr>
          <w:t>Test 3.6: Affine subblock BDOF refinement (</w:t>
        </w:r>
        <w:r w:rsidRPr="005B3012">
          <w:rPr>
            <w:b/>
            <w:bCs/>
          </w:rPr>
          <w:fldChar w:fldCharType="begin"/>
        </w:r>
        <w:r w:rsidRPr="005B3012">
          <w:rPr>
            <w:b/>
            <w:bCs/>
          </w:rPr>
          <w:instrText xml:space="preserve"> HYPERLINK "https://jvet-experts.org/doc_end_user/documents/32_Hannover/wg11/JVET-AF0159-v1.zip" </w:instrText>
        </w:r>
        <w:r w:rsidRPr="005B3012">
          <w:rPr>
            <w:b/>
            <w:bCs/>
          </w:rPr>
          <w:fldChar w:fldCharType="separate"/>
        </w:r>
        <w:r w:rsidRPr="005B3012">
          <w:rPr>
            <w:rStyle w:val="Hyperlink"/>
            <w:b/>
            <w:bCs/>
            <w:lang w:val="en-CA"/>
          </w:rPr>
          <w:t>JVET-AF0159</w:t>
        </w:r>
        <w:r w:rsidRPr="005B3012">
          <w:rPr>
            <w:lang w:val="en-CA"/>
          </w:rPr>
          <w:fldChar w:fldCharType="end"/>
        </w:r>
        <w:r w:rsidRPr="005B3012">
          <w:rPr>
            <w:b/>
            <w:bCs/>
            <w:lang w:val="en-CA"/>
          </w:rPr>
          <w:t>)</w:t>
        </w:r>
      </w:ins>
    </w:p>
    <w:p w14:paraId="63A7FA3E" w14:textId="77777777" w:rsidR="005B3012" w:rsidRPr="005B3012" w:rsidRDefault="005B3012" w:rsidP="005B3012">
      <w:pPr>
        <w:rPr>
          <w:ins w:id="16162" w:author="Jens-Rainer Ohm" w:date="2023-10-13T16:13:00Z"/>
          <w:lang w:val="en-CA"/>
        </w:rPr>
      </w:pPr>
      <w:ins w:id="16163" w:author="Jens-Rainer Ohm" w:date="2023-10-13T16:13:00Z">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ins>
    </w:p>
    <w:p w14:paraId="3E381875" w14:textId="77777777" w:rsidR="005B3012" w:rsidRPr="005B3012" w:rsidRDefault="005B3012" w:rsidP="005B3012">
      <w:pPr>
        <w:rPr>
          <w:ins w:id="16164" w:author="Jens-Rainer Ohm" w:date="2023-10-13T16:13:00Z"/>
          <w:lang w:val="en-CA"/>
        </w:rPr>
      </w:pPr>
      <w:ins w:id="16165" w:author="Jens-Rainer Ohm" w:date="2023-10-13T16:13:00Z">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ins>
    </w:p>
    <w:p w14:paraId="090F049E" w14:textId="77777777" w:rsidR="005B3012" w:rsidRPr="005B3012" w:rsidRDefault="005B3012" w:rsidP="005B3012">
      <w:pPr>
        <w:rPr>
          <w:ins w:id="16166" w:author="Jens-Rainer Ohm" w:date="2023-10-13T16:13:00Z"/>
          <w:lang w:val="en-CA"/>
        </w:rPr>
      </w:pPr>
      <w:ins w:id="16167" w:author="Jens-Rainer Ohm" w:date="2023-10-13T16:13:00Z">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ins>
    </w:p>
    <w:p w14:paraId="2030D926" w14:textId="77777777" w:rsidR="005B3012" w:rsidRPr="005B3012" w:rsidRDefault="005B3012" w:rsidP="005B3012">
      <w:pPr>
        <w:rPr>
          <w:ins w:id="16168" w:author="Jens-Rainer Ohm" w:date="2023-10-13T16:13:00Z"/>
          <w:lang w:val="en-CA"/>
        </w:rPr>
      </w:pPr>
      <w:ins w:id="16169" w:author="Jens-Rainer Ohm" w:date="2023-10-13T16:13:00Z">
        <w:r w:rsidRPr="005B3012">
          <w:rPr>
            <w:lang w:val="en-CA"/>
          </w:rPr>
          <w:t>The BDOF enabling condition is the same as ECM-10.0, e.g., two reference pictures have equal POC distance to the current picture, and equal weight prediction.</w:t>
        </w:r>
      </w:ins>
    </w:p>
    <w:p w14:paraId="0D073FAE" w14:textId="77777777" w:rsidR="005B3012" w:rsidRPr="005B3012" w:rsidRDefault="005B3012" w:rsidP="005B3012">
      <w:pPr>
        <w:rPr>
          <w:ins w:id="16170" w:author="Jens-Rainer Ohm" w:date="2023-10-13T16:13:00Z"/>
          <w:lang w:val="en-CA"/>
        </w:rPr>
      </w:pPr>
      <w:ins w:id="16171" w:author="Jens-Rainer Ohm" w:date="2023-10-13T16:13:00Z">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ins>
    </w:p>
    <w:p w14:paraId="6A22A484" w14:textId="77777777" w:rsidR="005B3012" w:rsidRPr="005B3012" w:rsidRDefault="005B3012" w:rsidP="005B3012">
      <w:pPr>
        <w:rPr>
          <w:ins w:id="16172" w:author="Jens-Rainer Ohm" w:date="2023-10-13T16:13:00Z"/>
          <w:lang w:val="en-CA"/>
        </w:rPr>
      </w:pPr>
      <w:ins w:id="16173" w:author="Jens-Rainer Ohm" w:date="2023-10-13T16:13:00Z">
        <w:r w:rsidRPr="005B3012">
          <w:rPr>
            <w:lang w:val="en-CA"/>
          </w:rPr>
          <w:t>Test 3.6a: Affine subblock BDOF refinement.</w:t>
        </w:r>
      </w:ins>
    </w:p>
    <w:p w14:paraId="4E0E3F88" w14:textId="77777777" w:rsidR="005B3012" w:rsidRPr="005B3012" w:rsidRDefault="005B3012" w:rsidP="005B3012">
      <w:pPr>
        <w:rPr>
          <w:ins w:id="16174" w:author="Jens-Rainer Ohm" w:date="2023-10-13T16:13:00Z"/>
          <w:lang w:val="en-CA"/>
        </w:rPr>
      </w:pPr>
      <w:ins w:id="16175" w:author="Jens-Rainer Ohm" w:date="2023-10-13T16:13:00Z">
        <w:r w:rsidRPr="005B3012">
          <w:rPr>
            <w:lang w:val="en-CA"/>
          </w:rPr>
          <w:t>Test 3.6b: AMVP-merge mode for affine.</w:t>
        </w:r>
      </w:ins>
    </w:p>
    <w:p w14:paraId="13A82D9C" w14:textId="347A1FAB" w:rsidR="005B3012" w:rsidRDefault="005B3012" w:rsidP="005B3012">
      <w:pPr>
        <w:rPr>
          <w:ins w:id="16176" w:author="Jens-Rainer Ohm" w:date="2023-10-13T16:15:00Z"/>
          <w:lang w:val="en-CA"/>
        </w:rPr>
      </w:pPr>
      <w:ins w:id="16177" w:author="Jens-Rainer Ohm" w:date="2023-10-13T16:13:00Z">
        <w:r w:rsidRPr="005B3012">
          <w:rPr>
            <w:lang w:val="en-CA"/>
          </w:rPr>
          <w:lastRenderedPageBreak/>
          <w:t>Test 3.6c: Test 3.6a + Test 3.6b.</w:t>
        </w:r>
      </w:ins>
    </w:p>
    <w:p w14:paraId="4C1DC26E" w14:textId="18104297" w:rsidR="005B3012" w:rsidRPr="005B3012" w:rsidRDefault="005B3012" w:rsidP="005B3012">
      <w:pPr>
        <w:rPr>
          <w:ins w:id="16178" w:author="Jens-Rainer Ohm" w:date="2023-10-13T16:13:00Z"/>
          <w:lang w:val="en-CA"/>
        </w:rPr>
      </w:pPr>
      <w:ins w:id="16179" w:author="Jens-Rainer Ohm" w:date="2023-10-13T16:15:00Z">
        <w:r>
          <w:rPr>
            <w:lang w:val="en-CA"/>
          </w:rPr>
          <w:t>Results (RA/LB)</w:t>
        </w:r>
      </w:ins>
    </w:p>
    <w:p w14:paraId="2E6378C4" w14:textId="716C26C8" w:rsidR="005B3012" w:rsidRDefault="005B3012" w:rsidP="00CF68EF">
      <w:pPr>
        <w:rPr>
          <w:ins w:id="16180" w:author="Jens-Rainer Ohm" w:date="2023-10-13T16:14:00Z"/>
          <w:lang w:val="en-CA"/>
        </w:rPr>
      </w:pPr>
      <w:ins w:id="16181" w:author="Jens-Rainer Ohm" w:date="2023-10-13T16:14:00Z">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28">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ins>
      <w:ins w:id="16182" w:author="Jens-Rainer Ohm" w:date="2023-10-13T16:15:00Z">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28">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ins>
    </w:p>
    <w:p w14:paraId="0F0701AB" w14:textId="37D367A9" w:rsidR="005B3012" w:rsidRDefault="005B3012" w:rsidP="00CF68EF">
      <w:pPr>
        <w:rPr>
          <w:ins w:id="16183" w:author="Jens-Rainer Ohm" w:date="2023-10-13T16:35:00Z"/>
          <w:lang w:val="en-CA"/>
        </w:rPr>
      </w:pPr>
      <w:ins w:id="16184" w:author="Jens-Rainer Ohm" w:date="2023-10-13T16:22:00Z">
        <w:r>
          <w:rPr>
            <w:lang w:val="en-CA"/>
          </w:rPr>
          <w:t>Test</w:t>
        </w:r>
        <w:r w:rsidR="004C2751">
          <w:rPr>
            <w:lang w:val="en-CA"/>
          </w:rPr>
          <w:t xml:space="preserve">s 3.1/3.3: </w:t>
        </w:r>
      </w:ins>
      <w:ins w:id="16185" w:author="Jens-Rainer Ohm" w:date="2023-10-13T16:23:00Z">
        <w:r w:rsidR="004C2751">
          <w:rPr>
            <w:lang w:val="en-CA"/>
          </w:rPr>
          <w:t xml:space="preserve">Benefit to be expected for chroma. </w:t>
        </w:r>
      </w:ins>
      <w:ins w:id="16186" w:author="Jens-Rainer Ohm" w:date="2023-10-13T16:26:00Z">
        <w:r w:rsidR="004C2751">
          <w:rPr>
            <w:lang w:val="en-CA"/>
          </w:rPr>
          <w:t>The meth</w:t>
        </w:r>
      </w:ins>
      <w:ins w:id="16187" w:author="Jens-Rainer Ohm" w:date="2023-10-13T16:27:00Z">
        <w:r w:rsidR="004C2751">
          <w:rPr>
            <w:lang w:val="en-CA"/>
          </w:rPr>
          <w:t xml:space="preserve">ods </w:t>
        </w:r>
      </w:ins>
      <w:ins w:id="16188" w:author="Jens-Rainer Ohm" w:date="2023-10-13T17:17:00Z">
        <w:r w:rsidR="00580045">
          <w:rPr>
            <w:lang w:val="en-CA"/>
          </w:rPr>
          <w:t xml:space="preserve">are </w:t>
        </w:r>
      </w:ins>
      <w:ins w:id="16189" w:author="Jens-Rainer Ohm" w:date="2023-10-13T16:27:00Z">
        <w:r w:rsidR="004C2751">
          <w:rPr>
            <w:lang w:val="en-CA"/>
          </w:rPr>
          <w:t xml:space="preserve">somewhat </w:t>
        </w:r>
      </w:ins>
      <w:ins w:id="16190" w:author="Jens-Rainer Ohm" w:date="2023-10-13T16:28:00Z">
        <w:r w:rsidR="004C2751">
          <w:rPr>
            <w:lang w:val="en-CA"/>
          </w:rPr>
          <w:t>different</w:t>
        </w:r>
      </w:ins>
      <w:ins w:id="16191" w:author="Jens-Rainer Ohm" w:date="2023-10-13T16:27:00Z">
        <w:r w:rsidR="004C2751">
          <w:rPr>
            <w:lang w:val="en-CA"/>
          </w:rPr>
          <w:t xml:space="preserve"> in selection of candidates. </w:t>
        </w:r>
      </w:ins>
      <w:ins w:id="16192" w:author="Jens-Rainer Ohm" w:date="2023-10-13T16:31:00Z">
        <w:r w:rsidR="004C2751">
          <w:rPr>
            <w:lang w:val="en-CA"/>
          </w:rPr>
          <w:t>Test 3.1d appears m</w:t>
        </w:r>
      </w:ins>
      <w:ins w:id="16193" w:author="Jens-Rainer Ohm" w:date="2023-10-13T16:32:00Z">
        <w:r w:rsidR="004C2751">
          <w:rPr>
            <w:lang w:val="en-CA"/>
          </w:rPr>
          <w:t>ost attractive, though mainly for LB</w:t>
        </w:r>
        <w:r w:rsidR="002662C0">
          <w:rPr>
            <w:lang w:val="en-CA"/>
          </w:rPr>
          <w:t>.</w:t>
        </w:r>
      </w:ins>
    </w:p>
    <w:p w14:paraId="6DC8AF5D" w14:textId="78E51F50" w:rsidR="002662C0" w:rsidRDefault="002662C0" w:rsidP="00CF68EF">
      <w:pPr>
        <w:rPr>
          <w:ins w:id="16194" w:author="Jens-Rainer Ohm" w:date="2023-10-13T16:42:00Z"/>
          <w:lang w:val="en-CA"/>
        </w:rPr>
      </w:pPr>
      <w:ins w:id="16195" w:author="Jens-Rainer Ohm" w:date="2023-10-13T16:35:00Z">
        <w:r>
          <w:rPr>
            <w:lang w:val="en-CA"/>
          </w:rPr>
          <w:t>It was commented that the gain in chroma was signif</w:t>
        </w:r>
      </w:ins>
      <w:ins w:id="16196" w:author="Jens-Rainer Ohm" w:date="2023-10-13T16:36:00Z">
        <w:r>
          <w:rPr>
            <w:lang w:val="en-CA"/>
          </w:rPr>
          <w:t>icantly decreased, probably due to the recent adoption of CC</w:t>
        </w:r>
      </w:ins>
      <w:ins w:id="16197" w:author="Jens-Rainer Ohm" w:date="2023-10-13T16:40:00Z">
        <w:r>
          <w:rPr>
            <w:lang w:val="en-CA"/>
          </w:rPr>
          <w:t>R</w:t>
        </w:r>
      </w:ins>
      <w:ins w:id="16198" w:author="Jens-Rainer Ohm" w:date="2023-10-13T16:36:00Z">
        <w:r>
          <w:rPr>
            <w:lang w:val="en-CA"/>
          </w:rPr>
          <w:t>M</w:t>
        </w:r>
      </w:ins>
      <w:ins w:id="16199" w:author="Jens-Rainer Ohm" w:date="2023-10-13T16:39:00Z">
        <w:r>
          <w:rPr>
            <w:lang w:val="en-CA"/>
          </w:rPr>
          <w:t xml:space="preserve">. However, also the encoder had been significantly higher (several </w:t>
        </w:r>
      </w:ins>
      <w:proofErr w:type="spellStart"/>
      <w:ins w:id="16200" w:author="Jens-Rainer Ohm" w:date="2023-10-13T16:40:00Z">
        <w:r>
          <w:rPr>
            <w:lang w:val="en-CA"/>
          </w:rPr>
          <w:t>percents</w:t>
        </w:r>
        <w:proofErr w:type="spellEnd"/>
        <w:r>
          <w:rPr>
            <w:lang w:val="en-CA"/>
          </w:rPr>
          <w:t>), and it had been requested to be reduced, which was achieved.</w:t>
        </w:r>
      </w:ins>
    </w:p>
    <w:p w14:paraId="08EF3C5F" w14:textId="7004A5C5" w:rsidR="005C7684" w:rsidRDefault="005C7684" w:rsidP="00CF68EF">
      <w:pPr>
        <w:rPr>
          <w:ins w:id="16201" w:author="Jens-Rainer Ohm" w:date="2023-10-13T16:51:00Z"/>
          <w:lang w:val="en-CA"/>
        </w:rPr>
      </w:pPr>
      <w:ins w:id="16202" w:author="Jens-Rainer Ohm" w:date="2023-10-13T16:48:00Z">
        <w:r>
          <w:rPr>
            <w:lang w:val="en-CA"/>
          </w:rPr>
          <w:t>It was asked what the term “low delay picture” means. It was answered t</w:t>
        </w:r>
      </w:ins>
      <w:ins w:id="16203" w:author="Jens-Rainer Ohm" w:date="2023-10-13T16:49:00Z">
        <w:r>
          <w:rPr>
            <w:lang w:val="en-CA"/>
          </w:rPr>
          <w:t>hat all pictures in the RPL have a POC that is before the current picture. In the case, no derived candidat</w:t>
        </w:r>
      </w:ins>
      <w:ins w:id="16204" w:author="Jens-Rainer Ohm" w:date="2023-10-13T16:50:00Z">
        <w:r>
          <w:rPr>
            <w:lang w:val="en-CA"/>
          </w:rPr>
          <w:t>e is put into the list (which explains that 3.1d has no additional gain over 3.1a in RA case).</w:t>
        </w:r>
      </w:ins>
    </w:p>
    <w:p w14:paraId="7D586768" w14:textId="6166C3B3" w:rsidR="005C7684" w:rsidRDefault="005C7684" w:rsidP="00CF68EF">
      <w:pPr>
        <w:rPr>
          <w:ins w:id="16205" w:author="Jens-Rainer Ohm" w:date="2023-10-13T16:53:00Z"/>
          <w:lang w:val="en-CA"/>
        </w:rPr>
      </w:pPr>
      <w:ins w:id="16206" w:author="Jens-Rainer Ohm" w:date="2023-10-13T16:51:00Z">
        <w:r>
          <w:rPr>
            <w:lang w:val="en-CA"/>
          </w:rPr>
          <w:t xml:space="preserve">Support by non-proponents (including </w:t>
        </w:r>
      </w:ins>
      <w:ins w:id="16207" w:author="Jens-Rainer Ohm" w:date="2023-10-13T16:52:00Z">
        <w:r>
          <w:rPr>
            <w:lang w:val="en-CA"/>
          </w:rPr>
          <w:t xml:space="preserve">some of the </w:t>
        </w:r>
      </w:ins>
      <w:ins w:id="16208" w:author="Jens-Rainer Ohm" w:date="2023-10-13T16:51:00Z">
        <w:r>
          <w:rPr>
            <w:lang w:val="en-CA"/>
          </w:rPr>
          <w:t>cross-checkers)</w:t>
        </w:r>
      </w:ins>
      <w:ins w:id="16209" w:author="Jens-Rainer Ohm" w:date="2023-10-13T16:52:00Z">
        <w:r w:rsidR="00D85759">
          <w:rPr>
            <w:lang w:val="en-CA"/>
          </w:rPr>
          <w:t>.</w:t>
        </w:r>
      </w:ins>
    </w:p>
    <w:p w14:paraId="3E6EA18A" w14:textId="3F26DD7A" w:rsidR="00D85759" w:rsidRDefault="00D85759" w:rsidP="00CF68EF">
      <w:pPr>
        <w:rPr>
          <w:ins w:id="16210" w:author="Jens-Rainer Ohm" w:date="2023-10-13T16:59:00Z"/>
          <w:lang w:val="en-CA"/>
        </w:rPr>
      </w:pPr>
      <w:ins w:id="16211" w:author="Jens-Rainer Ohm" w:date="2023-10-13T16:53:00Z">
        <w:r w:rsidRPr="00D85759">
          <w:rPr>
            <w:highlight w:val="yellow"/>
            <w:lang w:val="en-CA"/>
            <w:rPrChange w:id="16212" w:author="Jens-Rainer Ohm" w:date="2023-10-13T16:54:00Z">
              <w:rPr>
                <w:lang w:val="en-CA"/>
              </w:rPr>
            </w:rPrChange>
          </w:rPr>
          <w:t>Decision</w:t>
        </w:r>
        <w:r>
          <w:rPr>
            <w:lang w:val="en-CA"/>
          </w:rPr>
          <w:t>: Adopt JVET-AF0073 test 3.1d.</w:t>
        </w:r>
      </w:ins>
    </w:p>
    <w:p w14:paraId="510B671D" w14:textId="38A02FA4" w:rsidR="00D85759" w:rsidRDefault="00D85759" w:rsidP="00CF68EF">
      <w:pPr>
        <w:rPr>
          <w:ins w:id="16213" w:author="Jens-Rainer Ohm" w:date="2023-10-13T17:00:00Z"/>
          <w:lang w:val="en-CA"/>
        </w:rPr>
      </w:pPr>
      <w:ins w:id="16214" w:author="Jens-Rainer Ohm" w:date="2023-10-13T16:59:00Z">
        <w:r>
          <w:rPr>
            <w:lang w:val="en-CA"/>
          </w:rPr>
          <w:t xml:space="preserve">Test 3.2 is asserted to provide reasonable </w:t>
        </w:r>
        <w:proofErr w:type="spellStart"/>
        <w:r>
          <w:rPr>
            <w:lang w:val="en-CA"/>
          </w:rPr>
          <w:t>tradeoff</w:t>
        </w:r>
        <w:proofErr w:type="spellEnd"/>
        <w:r>
          <w:rPr>
            <w:lang w:val="en-CA"/>
          </w:rPr>
          <w:t>, straightforward imple</w:t>
        </w:r>
      </w:ins>
      <w:ins w:id="16215" w:author="Jens-Rainer Ohm" w:date="2023-10-13T17:00:00Z">
        <w:r>
          <w:rPr>
            <w:lang w:val="en-CA"/>
          </w:rPr>
          <w:t>mentation.</w:t>
        </w:r>
      </w:ins>
    </w:p>
    <w:p w14:paraId="74507028" w14:textId="65B69156" w:rsidR="00D85759" w:rsidRDefault="00D85759" w:rsidP="00CF68EF">
      <w:pPr>
        <w:rPr>
          <w:ins w:id="16216" w:author="Jens-Rainer Ohm" w:date="2023-10-13T17:10:00Z"/>
          <w:lang w:val="en-CA"/>
        </w:rPr>
      </w:pPr>
      <w:ins w:id="16217" w:author="Jens-Rainer Ohm" w:date="2023-10-13T17:00:00Z">
        <w:r w:rsidRPr="00D85759">
          <w:rPr>
            <w:highlight w:val="yellow"/>
            <w:lang w:val="en-CA"/>
            <w:rPrChange w:id="16218" w:author="Jens-Rainer Ohm" w:date="2023-10-13T17:00:00Z">
              <w:rPr>
                <w:lang w:val="en-CA"/>
              </w:rPr>
            </w:rPrChange>
          </w:rPr>
          <w:t>Decision</w:t>
        </w:r>
        <w:r>
          <w:rPr>
            <w:lang w:val="en-CA"/>
          </w:rPr>
          <w:t>: Adopt JVET-AF0128 test 3.2</w:t>
        </w:r>
      </w:ins>
    </w:p>
    <w:p w14:paraId="4712D446" w14:textId="77654A8B" w:rsidR="00580045" w:rsidRDefault="00580045" w:rsidP="00CF68EF">
      <w:pPr>
        <w:rPr>
          <w:ins w:id="16219" w:author="Jens-Rainer Ohm" w:date="2023-10-13T17:15:00Z"/>
          <w:lang w:val="en-CA"/>
        </w:rPr>
      </w:pPr>
      <w:ins w:id="16220" w:author="Jens-Rainer Ohm" w:date="2023-10-13T17:12:00Z">
        <w:r>
          <w:rPr>
            <w:lang w:val="en-CA"/>
          </w:rPr>
          <w:t>Tests 3.4: Mos</w:t>
        </w:r>
      </w:ins>
      <w:ins w:id="16221" w:author="Jens-Rainer Ohm" w:date="2023-10-13T17:13:00Z">
        <w:r>
          <w:rPr>
            <w:lang w:val="en-CA"/>
          </w:rPr>
          <w:t>t benefit seems to come from 3.4a, whereas 3.4b/c do not provide much standalone. Also in combination, the additional benefit is small</w:t>
        </w:r>
      </w:ins>
      <w:ins w:id="16222" w:author="Jens-Rainer Ohm" w:date="2023-10-13T17:14:00Z">
        <w:r>
          <w:rPr>
            <w:lang w:val="en-CA"/>
          </w:rPr>
          <w:t>. Some support was expressed by independent experts.</w:t>
        </w:r>
      </w:ins>
    </w:p>
    <w:p w14:paraId="03E9BF79" w14:textId="443C9A42" w:rsidR="00580045" w:rsidRDefault="00580045" w:rsidP="00CF68EF">
      <w:pPr>
        <w:rPr>
          <w:ins w:id="16223" w:author="Jens-Rainer Ohm" w:date="2023-10-13T17:17:00Z"/>
          <w:lang w:val="en-CA"/>
        </w:rPr>
      </w:pPr>
      <w:ins w:id="16224" w:author="Jens-Rainer Ohm" w:date="2023-10-13T17:15:00Z">
        <w:r w:rsidRPr="00580045">
          <w:rPr>
            <w:highlight w:val="yellow"/>
            <w:lang w:val="en-CA"/>
            <w:rPrChange w:id="16225" w:author="Jens-Rainer Ohm" w:date="2023-10-13T17:15:00Z">
              <w:rPr>
                <w:lang w:val="en-CA"/>
              </w:rPr>
            </w:rPrChange>
          </w:rPr>
          <w:t>Decision</w:t>
        </w:r>
        <w:r>
          <w:rPr>
            <w:lang w:val="en-CA"/>
          </w:rPr>
          <w:t>: Adopt JVET-AF0163 Test 3.4a</w:t>
        </w:r>
      </w:ins>
    </w:p>
    <w:p w14:paraId="63F6A3FA" w14:textId="174EF280" w:rsidR="00580045" w:rsidRDefault="00580045" w:rsidP="00CF68EF">
      <w:pPr>
        <w:rPr>
          <w:ins w:id="16226" w:author="Jens-Rainer Ohm" w:date="2023-10-13T17:27:00Z"/>
          <w:lang w:val="en-CA"/>
        </w:rPr>
      </w:pPr>
      <w:ins w:id="16227" w:author="Jens-Rainer Ohm" w:date="2023-10-13T17:19:00Z">
        <w:r>
          <w:rPr>
            <w:lang w:val="en-CA"/>
          </w:rPr>
          <w:t>Test 3.5: The purpo</w:t>
        </w:r>
      </w:ins>
      <w:ins w:id="16228" w:author="Jens-Rainer Ohm" w:date="2023-10-13T17:20:00Z">
        <w:r>
          <w:rPr>
            <w:lang w:val="en-CA"/>
          </w:rPr>
          <w:t xml:space="preserve">se is avoiding visual artifacts caused by DMVR which had been observed in the context of VTM verification tests (in </w:t>
        </w:r>
      </w:ins>
      <w:ins w:id="16229" w:author="Jens-Rainer Ohm" w:date="2023-10-13T17:21:00Z">
        <w:r>
          <w:rPr>
            <w:lang w:val="en-CA"/>
          </w:rPr>
          <w:t>VTM, that had to be resolved by an encoder modification). The higher QP were tested, because more artifacts wou</w:t>
        </w:r>
      </w:ins>
      <w:ins w:id="16230" w:author="Jens-Rainer Ohm" w:date="2023-10-13T17:22:00Z">
        <w:r>
          <w:rPr>
            <w:lang w:val="en-CA"/>
          </w:rPr>
          <w:t>ld appear in that case.</w:t>
        </w:r>
      </w:ins>
      <w:ins w:id="16231" w:author="Jens-Rainer Ohm" w:date="2023-10-13T17:26:00Z">
        <w:r w:rsidR="00805C6F">
          <w:rPr>
            <w:lang w:val="en-CA"/>
          </w:rPr>
          <w:t xml:space="preserve"> It was commented by proponents that </w:t>
        </w:r>
      </w:ins>
      <w:ins w:id="16232" w:author="Jens-Rainer Ohm" w:date="2023-10-13T17:27:00Z">
        <w:r w:rsidR="00805C6F">
          <w:rPr>
            <w:lang w:val="en-CA"/>
          </w:rPr>
          <w:t>deblocking cannot resolve the problem of edge discontinuity.</w:t>
        </w:r>
      </w:ins>
    </w:p>
    <w:p w14:paraId="4AB9CD53" w14:textId="0A176AC2" w:rsidR="00805C6F" w:rsidRDefault="00805C6F" w:rsidP="00CF68EF">
      <w:pPr>
        <w:rPr>
          <w:ins w:id="16233" w:author="Jens-Rainer Ohm" w:date="2023-10-13T17:32:00Z"/>
          <w:lang w:val="en-CA"/>
        </w:rPr>
      </w:pPr>
      <w:ins w:id="16234" w:author="Jens-Rainer Ohm" w:date="2023-10-13T17:27:00Z">
        <w:r>
          <w:rPr>
            <w:lang w:val="en-CA"/>
          </w:rPr>
          <w:t>It was asked if para</w:t>
        </w:r>
      </w:ins>
      <w:ins w:id="16235" w:author="Jens-Rainer Ohm" w:date="2023-10-13T17:28:00Z">
        <w:r>
          <w:rPr>
            <w:lang w:val="en-CA"/>
          </w:rPr>
          <w:t xml:space="preserve">llel processing of subblocks was still possible with the normative solution? To some extent yes in terms of the </w:t>
        </w:r>
      </w:ins>
      <w:ins w:id="16236" w:author="Jens-Rainer Ohm" w:date="2023-10-13T17:29:00Z">
        <w:r>
          <w:rPr>
            <w:lang w:val="en-CA"/>
          </w:rPr>
          <w:t>MV search</w:t>
        </w:r>
      </w:ins>
      <w:ins w:id="16237" w:author="Jens-Rainer Ohm" w:date="2023-10-13T17:28:00Z">
        <w:r>
          <w:rPr>
            <w:lang w:val="en-CA"/>
          </w:rPr>
          <w:t xml:space="preserve">, but the decision has </w:t>
        </w:r>
      </w:ins>
      <w:ins w:id="16238" w:author="Jens-Rainer Ohm" w:date="2023-10-13T17:29:00Z">
        <w:r>
          <w:rPr>
            <w:lang w:val="en-CA"/>
          </w:rPr>
          <w:t>to be done sequentially based on neighbour SB samples.</w:t>
        </w:r>
      </w:ins>
    </w:p>
    <w:p w14:paraId="3F675105" w14:textId="7A325558" w:rsidR="0054378E" w:rsidRDefault="0054378E" w:rsidP="00CF68EF">
      <w:pPr>
        <w:rPr>
          <w:ins w:id="16239" w:author="Jens-Rainer Ohm" w:date="2023-10-13T17:34:00Z"/>
          <w:lang w:val="en-CA"/>
        </w:rPr>
      </w:pPr>
      <w:ins w:id="16240" w:author="Jens-Rainer Ohm" w:date="2023-10-13T17:32:00Z">
        <w:r>
          <w:rPr>
            <w:lang w:val="en-CA"/>
          </w:rPr>
          <w:t xml:space="preserve">At this point of exploration, it is not urgent to </w:t>
        </w:r>
      </w:ins>
      <w:ins w:id="16241" w:author="Jens-Rainer Ohm" w:date="2023-10-13T17:33:00Z">
        <w:r>
          <w:rPr>
            <w:lang w:val="en-CA"/>
          </w:rPr>
          <w:t xml:space="preserve">go for a normative solution on this aspects. In case of a standardization, the normative solution is probably the best way to go (but </w:t>
        </w:r>
        <w:proofErr w:type="spellStart"/>
        <w:r>
          <w:rPr>
            <w:lang w:val="en-CA"/>
          </w:rPr>
          <w:t>eben</w:t>
        </w:r>
        <w:proofErr w:type="spellEnd"/>
        <w:r>
          <w:rPr>
            <w:lang w:val="en-CA"/>
          </w:rPr>
          <w:t xml:space="preserve"> better solutio</w:t>
        </w:r>
      </w:ins>
      <w:ins w:id="16242" w:author="Jens-Rainer Ohm" w:date="2023-10-13T17:34:00Z">
        <w:r>
          <w:rPr>
            <w:lang w:val="en-CA"/>
          </w:rPr>
          <w:t>ns might be possible than the one investigated in test 3.5a).</w:t>
        </w:r>
      </w:ins>
    </w:p>
    <w:p w14:paraId="78011284" w14:textId="29ED12A1" w:rsidR="0054378E" w:rsidRDefault="0054378E" w:rsidP="00CF68EF">
      <w:pPr>
        <w:rPr>
          <w:ins w:id="16243" w:author="Jens-Rainer Ohm" w:date="2023-10-13T17:40:00Z"/>
          <w:lang w:val="en-CA"/>
        </w:rPr>
      </w:pPr>
      <w:ins w:id="16244" w:author="Jens-Rainer Ohm" w:date="2023-10-13T17:34:00Z">
        <w:r w:rsidRPr="0054378E">
          <w:rPr>
            <w:highlight w:val="yellow"/>
            <w:lang w:val="en-CA"/>
            <w:rPrChange w:id="16245" w:author="Jens-Rainer Ohm" w:date="2023-10-13T17:36:00Z">
              <w:rPr>
                <w:lang w:val="en-CA"/>
              </w:rPr>
            </w:rPrChange>
          </w:rPr>
          <w:t>Decision</w:t>
        </w:r>
      </w:ins>
      <w:ins w:id="16246" w:author="Jens-Rainer Ohm" w:date="2023-10-13T17:35:00Z">
        <w:r w:rsidRPr="0054378E">
          <w:rPr>
            <w:highlight w:val="yellow"/>
            <w:lang w:val="en-CA"/>
            <w:rPrChange w:id="16247" w:author="Jens-Rainer Ohm" w:date="2023-10-13T17:36:00Z">
              <w:rPr>
                <w:lang w:val="en-CA"/>
              </w:rPr>
            </w:rPrChange>
          </w:rPr>
          <w:t xml:space="preserve"> (SW)</w:t>
        </w:r>
      </w:ins>
      <w:ins w:id="16248" w:author="Jens-Rainer Ohm" w:date="2023-10-13T17:34:00Z">
        <w:r w:rsidRPr="0054378E">
          <w:rPr>
            <w:highlight w:val="yellow"/>
            <w:lang w:val="en-CA"/>
            <w:rPrChange w:id="16249" w:author="Jens-Rainer Ohm" w:date="2023-10-13T17:36:00Z">
              <w:rPr>
                <w:lang w:val="en-CA"/>
              </w:rPr>
            </w:rPrChange>
          </w:rPr>
          <w:t>:</w:t>
        </w:r>
        <w:r>
          <w:rPr>
            <w:lang w:val="en-CA"/>
          </w:rPr>
          <w:t xml:space="preserve"> Adopt JVET-AF0057 test 3.5b. </w:t>
        </w:r>
      </w:ins>
      <w:ins w:id="16250" w:author="Jens-Rainer Ohm" w:date="2023-10-13T17:35:00Z">
        <w:r>
          <w:rPr>
            <w:lang w:val="en-CA"/>
          </w:rPr>
          <w:t>Not enable</w:t>
        </w:r>
      </w:ins>
      <w:ins w:id="16251" w:author="Jens-Rainer Ohm" w:date="2023-10-13T17:36:00Z">
        <w:r>
          <w:rPr>
            <w:lang w:val="en-CA"/>
          </w:rPr>
          <w:t>d</w:t>
        </w:r>
      </w:ins>
      <w:ins w:id="16252" w:author="Jens-Rainer Ohm" w:date="2023-10-13T17:35:00Z">
        <w:r>
          <w:rPr>
            <w:lang w:val="en-CA"/>
          </w:rPr>
          <w:t xml:space="preserve"> in CTC, but when visual testing with ECM is performed, it should be enabled.</w:t>
        </w:r>
      </w:ins>
    </w:p>
    <w:p w14:paraId="06F08694" w14:textId="7E8A4C93" w:rsidR="0054378E" w:rsidRDefault="0054378E" w:rsidP="00CF68EF">
      <w:pPr>
        <w:rPr>
          <w:ins w:id="16253" w:author="Jens-Rainer Ohm" w:date="2023-10-13T17:48:00Z"/>
          <w:lang w:val="en-CA"/>
        </w:rPr>
      </w:pPr>
      <w:ins w:id="16254" w:author="Jens-Rainer Ohm" w:date="2023-10-13T17:41:00Z">
        <w:r>
          <w:rPr>
            <w:lang w:val="en-CA"/>
          </w:rPr>
          <w:t xml:space="preserve">Test 3.6a has a good </w:t>
        </w:r>
        <w:proofErr w:type="spellStart"/>
        <w:r>
          <w:rPr>
            <w:lang w:val="en-CA"/>
          </w:rPr>
          <w:t>tradeoff</w:t>
        </w:r>
        <w:proofErr w:type="spellEnd"/>
        <w:r>
          <w:rPr>
            <w:lang w:val="en-CA"/>
          </w:rPr>
          <w:t xml:space="preserve"> and is straightforward (applying BDOF for affine SB</w:t>
        </w:r>
      </w:ins>
      <w:ins w:id="16255" w:author="Jens-Rainer Ohm" w:date="2023-10-13T17:42:00Z">
        <w:r>
          <w:rPr>
            <w:lang w:val="en-CA"/>
          </w:rPr>
          <w:t>s)</w:t>
        </w:r>
        <w:r w:rsidR="00294AF5">
          <w:rPr>
            <w:lang w:val="en-CA"/>
          </w:rPr>
          <w:t>.</w:t>
        </w:r>
      </w:ins>
      <w:ins w:id="16256" w:author="Jens-Rainer Ohm" w:date="2023-10-13T17:44:00Z">
        <w:r w:rsidR="00294AF5">
          <w:rPr>
            <w:lang w:val="en-CA"/>
          </w:rPr>
          <w:t xml:space="preserve"> Compared to that, the additional benefit of test 3.6b is rather small. The increase in encoding runtime in the</w:t>
        </w:r>
      </w:ins>
      <w:ins w:id="16257" w:author="Jens-Rainer Ohm" w:date="2023-10-13T17:45:00Z">
        <w:r w:rsidR="00294AF5">
          <w:rPr>
            <w:lang w:val="en-CA"/>
          </w:rPr>
          <w:t xml:space="preserve"> combination is likely caused by the fact that BDOF has then also to be executed in the affine merge mode </w:t>
        </w:r>
      </w:ins>
      <w:ins w:id="16258" w:author="Jens-Rainer Ohm" w:date="2023-10-13T17:46:00Z">
        <w:r w:rsidR="00294AF5">
          <w:rPr>
            <w:lang w:val="en-CA"/>
          </w:rPr>
          <w:t>check.</w:t>
        </w:r>
      </w:ins>
    </w:p>
    <w:p w14:paraId="1AA88E2E" w14:textId="0978FD94" w:rsidR="00294AF5" w:rsidRDefault="00294AF5" w:rsidP="00CF68EF">
      <w:pPr>
        <w:rPr>
          <w:ins w:id="16259" w:author="Jens-Rainer Ohm" w:date="2023-10-13T17:49:00Z"/>
          <w:lang w:val="en-CA"/>
        </w:rPr>
      </w:pPr>
      <w:ins w:id="16260" w:author="Jens-Rainer Ohm" w:date="2023-10-13T17:48:00Z">
        <w:r>
          <w:rPr>
            <w:lang w:val="en-CA"/>
          </w:rPr>
          <w:t xml:space="preserve">It was commented that no padding is performed in ECM, therefore </w:t>
        </w:r>
      </w:ins>
      <w:ins w:id="16261" w:author="Jens-Rainer Ohm" w:date="2023-10-13T17:49:00Z">
        <w:r>
          <w:rPr>
            <w:lang w:val="en-CA"/>
          </w:rPr>
          <w:t>combination of BDOF with affine should be straightforward.</w:t>
        </w:r>
      </w:ins>
    </w:p>
    <w:p w14:paraId="01A4D9C1" w14:textId="36F000FB" w:rsidR="00294AF5" w:rsidRDefault="00294AF5" w:rsidP="00CF68EF">
      <w:pPr>
        <w:rPr>
          <w:ins w:id="16262" w:author="Jens-Rainer Ohm" w:date="2023-10-13T17:52:00Z"/>
          <w:lang w:val="en-CA"/>
        </w:rPr>
      </w:pPr>
      <w:ins w:id="16263" w:author="Jens-Rainer Ohm" w:date="2023-10-13T17:49:00Z">
        <w:r w:rsidRPr="00294AF5">
          <w:rPr>
            <w:highlight w:val="yellow"/>
            <w:lang w:val="en-CA"/>
            <w:rPrChange w:id="16264" w:author="Jens-Rainer Ohm" w:date="2023-10-13T17:50:00Z">
              <w:rPr>
                <w:lang w:val="en-CA"/>
              </w:rPr>
            </w:rPrChange>
          </w:rPr>
          <w:t>Decision:</w:t>
        </w:r>
        <w:r>
          <w:rPr>
            <w:lang w:val="en-CA"/>
          </w:rPr>
          <w:t xml:space="preserve"> Adopt JVET-AF0159 Test 3.6a</w:t>
        </w:r>
      </w:ins>
      <w:ins w:id="16265" w:author="Jens-Rainer Ohm" w:date="2023-10-13T17:52:00Z">
        <w:r>
          <w:rPr>
            <w:lang w:val="en-CA"/>
          </w:rPr>
          <w:t>.</w:t>
        </w:r>
      </w:ins>
    </w:p>
    <w:p w14:paraId="30626318" w14:textId="29BF0873" w:rsidR="00294AF5" w:rsidRDefault="00294AF5" w:rsidP="00CF68EF">
      <w:pPr>
        <w:rPr>
          <w:ins w:id="16266" w:author="Jens-Rainer Ohm" w:date="2023-10-13T17:52:00Z"/>
          <w:lang w:val="en-CA"/>
        </w:rPr>
      </w:pPr>
    </w:p>
    <w:p w14:paraId="20B3DEC0" w14:textId="5C474EA5" w:rsidR="00294AF5" w:rsidRDefault="00294AF5" w:rsidP="00CF68EF">
      <w:pPr>
        <w:rPr>
          <w:ins w:id="16267" w:author="Jens-Rainer Ohm" w:date="2023-10-13T17:52:00Z"/>
          <w:lang w:val="en-CA"/>
        </w:rPr>
      </w:pPr>
      <w:ins w:id="16268" w:author="Jens-Rainer Ohm" w:date="2023-10-13T17:52:00Z">
        <w:r w:rsidRPr="00294AF5">
          <w:rPr>
            <w:highlight w:val="yellow"/>
            <w:lang w:val="en-CA"/>
            <w:rPrChange w:id="16269" w:author="Jens-Rainer Ohm" w:date="2023-10-13T17:52:00Z">
              <w:rPr>
                <w:lang w:val="en-CA"/>
              </w:rPr>
            </w:rPrChange>
          </w:rPr>
          <w:lastRenderedPageBreak/>
          <w:t>Revisit</w:t>
        </w:r>
        <w:r>
          <w:rPr>
            <w:lang w:val="en-CA"/>
          </w:rPr>
          <w:t>: Category 2.4 (RPR) TBD</w:t>
        </w:r>
      </w:ins>
    </w:p>
    <w:p w14:paraId="36A0E9EE" w14:textId="07BFAC18" w:rsidR="00294AF5" w:rsidRDefault="00294AF5" w:rsidP="00CF68EF">
      <w:pPr>
        <w:rPr>
          <w:ins w:id="16270" w:author="Jens-Rainer Ohm" w:date="2023-10-13T17:53:00Z"/>
          <w:lang w:val="en-CA"/>
        </w:rPr>
      </w:pPr>
    </w:p>
    <w:p w14:paraId="1C4BBC9D" w14:textId="09A932C9" w:rsidR="00FD0CE9" w:rsidRPr="00FD0CE9" w:rsidRDefault="00FD0CE9">
      <w:pPr>
        <w:rPr>
          <w:ins w:id="16271" w:author="Jens-Rainer Ohm" w:date="2023-10-13T17:53:00Z"/>
          <w:b/>
          <w:bCs/>
          <w:i/>
          <w:iCs/>
          <w:lang w:val="en-CA"/>
        </w:rPr>
        <w:pPrChange w:id="16272" w:author="Jens-Rainer Ohm" w:date="2023-10-13T17:53:00Z">
          <w:pPr>
            <w:numPr>
              <w:ilvl w:val="1"/>
              <w:numId w:val="44"/>
            </w:numPr>
            <w:ind w:left="576" w:hanging="576"/>
          </w:pPr>
        </w:pPrChange>
      </w:pPr>
      <w:ins w:id="16273" w:author="Jens-Rainer Ohm" w:date="2023-10-13T17:53:00Z">
        <w:r>
          <w:rPr>
            <w:b/>
            <w:bCs/>
            <w:i/>
            <w:iCs/>
            <w:lang w:val="en-CA"/>
          </w:rPr>
          <w:t xml:space="preserve">Test 5 - </w:t>
        </w:r>
        <w:r w:rsidRPr="00FD0CE9">
          <w:rPr>
            <w:b/>
            <w:bCs/>
            <w:i/>
            <w:iCs/>
            <w:lang w:val="en-CA"/>
          </w:rPr>
          <w:t>In-loop filtering</w:t>
        </w:r>
      </w:ins>
    </w:p>
    <w:p w14:paraId="208F8D2F" w14:textId="77777777" w:rsidR="00FD0CE9" w:rsidRPr="00FD0CE9" w:rsidRDefault="00FD0CE9" w:rsidP="00FD0CE9">
      <w:pPr>
        <w:rPr>
          <w:ins w:id="16274" w:author="Jens-Rainer Ohm" w:date="2023-10-13T17:53:00Z"/>
          <w:b/>
          <w:bCs/>
          <w:lang w:val="en-CA"/>
        </w:rPr>
      </w:pPr>
      <w:ins w:id="16275" w:author="Jens-Rainer Ohm" w:date="2023-10-13T17:53:00Z">
        <w:r w:rsidRPr="00FD0CE9">
          <w:rPr>
            <w:b/>
            <w:bCs/>
            <w:lang w:val="en-CA"/>
          </w:rPr>
          <w:t>Test 5.1: Dynamic scaling of bilateral filter (</w:t>
        </w:r>
        <w:r w:rsidRPr="00FD0CE9">
          <w:rPr>
            <w:b/>
            <w:bCs/>
          </w:rPr>
          <w:fldChar w:fldCharType="begin"/>
        </w:r>
        <w:r w:rsidRPr="00FD0CE9">
          <w:rPr>
            <w:b/>
            <w:bCs/>
          </w:rPr>
          <w:instrText xml:space="preserve"> HYPERLINK "https://jvet-experts.org/doc_end_user/documents/32_Hannover/wg11/JVET-AF0112-v1.zip" </w:instrText>
        </w:r>
        <w:r w:rsidRPr="00FD0CE9">
          <w:rPr>
            <w:b/>
            <w:bCs/>
          </w:rPr>
          <w:fldChar w:fldCharType="separate"/>
        </w:r>
        <w:r w:rsidRPr="00FD0CE9">
          <w:rPr>
            <w:rStyle w:val="Hyperlink"/>
            <w:b/>
            <w:bCs/>
            <w:lang w:val="en-CA"/>
          </w:rPr>
          <w:t>JVET-AF0112</w:t>
        </w:r>
        <w:r w:rsidRPr="00FD0CE9">
          <w:rPr>
            <w:lang w:val="en-CA"/>
          </w:rPr>
          <w:fldChar w:fldCharType="end"/>
        </w:r>
        <w:r w:rsidRPr="00FD0CE9">
          <w:rPr>
            <w:b/>
            <w:bCs/>
            <w:lang w:val="en-CA"/>
          </w:rPr>
          <w:t>)</w:t>
        </w:r>
      </w:ins>
    </w:p>
    <w:p w14:paraId="3E27F5C1" w14:textId="77777777" w:rsidR="00FD0CE9" w:rsidRPr="00FD0CE9" w:rsidRDefault="00FD0CE9" w:rsidP="00FD0CE9">
      <w:pPr>
        <w:rPr>
          <w:ins w:id="16276" w:author="Jens-Rainer Ohm" w:date="2023-10-13T17:53:00Z"/>
          <w:lang w:val="en-CA"/>
        </w:rPr>
      </w:pPr>
      <w:ins w:id="16277" w:author="Jens-Rainer Ohm" w:date="2023-10-13T17:53:00Z">
        <w:r w:rsidRPr="00FD0CE9">
          <w:rPr>
            <w:lang w:val="en-CA"/>
          </w:rPr>
          <w:t>In ECM, the bilateral filter offset applied to a sample is calculated using 5x5 diamond filter shape, which is sum of 12 offsets:</w:t>
        </w:r>
      </w:ins>
    </w:p>
    <w:p w14:paraId="1E0BB100" w14:textId="0CCD431D" w:rsidR="00FD0CE9" w:rsidRPr="00FD0CE9" w:rsidRDefault="00FD0CE9" w:rsidP="00FD0CE9">
      <w:pPr>
        <w:rPr>
          <w:ins w:id="16278" w:author="Jens-Rainer Ohm" w:date="2023-10-13T17:53:00Z"/>
          <w:lang w:val="en-CA"/>
        </w:rPr>
      </w:pPr>
      <w:ins w:id="16279" w:author="Jens-Rainer Ohm" w:date="2023-10-13T17:53:00Z">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049"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">
                  <v:rect id="Rectangle 70" o:spid="_x0000_s1050"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051"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052"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053"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054"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055"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056"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057"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058"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059"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060"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061"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062"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ins>
    </w:p>
    <w:p w14:paraId="41921635" w14:textId="77777777" w:rsidR="00FD0CE9" w:rsidRPr="00FD0CE9" w:rsidRDefault="00FD0CE9" w:rsidP="00FD0CE9">
      <w:pPr>
        <w:rPr>
          <w:ins w:id="16280" w:author="Jens-Rainer Ohm" w:date="2023-10-13T17:53:00Z"/>
          <w:lang w:val="en-CA"/>
        </w:rPr>
      </w:pPr>
    </w:p>
    <w:p w14:paraId="1C6AB47D" w14:textId="22D58BE9" w:rsidR="00FD0CE9" w:rsidRPr="00FD0CE9" w:rsidRDefault="006B7541" w:rsidP="00FD0CE9">
      <w:pPr>
        <w:rPr>
          <w:ins w:id="16281" w:author="Jens-Rainer Ohm" w:date="2023-10-13T17:53:00Z"/>
          <w:lang w:val="en-CA"/>
        </w:rPr>
      </w:pPr>
      <m:oMathPara>
        <m:oMath>
          <m:sSub>
            <m:sSubPr>
              <m:ctrlPr>
                <w:ins w:id="16282" w:author="Jens-Rainer Ohm" w:date="2023-10-13T17:53:00Z">
                  <w:rPr>
                    <w:rFonts w:ascii="Cambria Math" w:hAnsi="Cambria Math"/>
                    <w:i/>
                    <w:lang w:val="en-CA"/>
                  </w:rPr>
                </w:ins>
              </m:ctrlPr>
            </m:sSubPr>
            <m:e>
              <m:r>
                <w:ins w:id="16283" w:author="Jens-Rainer Ohm" w:date="2023-10-13T17:53:00Z">
                  <w:rPr>
                    <w:rFonts w:ascii="Cambria Math" w:hAnsi="Cambria Math"/>
                    <w:lang w:val="en-CA"/>
                  </w:rPr>
                  <m:t>δ</m:t>
                </w:ins>
              </m:r>
            </m:e>
            <m:sub>
              <m:r>
                <w:ins w:id="16284" w:author="Jens-Rainer Ohm" w:date="2023-10-13T17:53:00Z">
                  <w:rPr>
                    <w:rFonts w:ascii="Cambria Math" w:hAnsi="Cambria Math"/>
                    <w:lang w:val="en-CA"/>
                  </w:rPr>
                  <m:t>BIF</m:t>
                </w:ins>
              </m:r>
            </m:sub>
          </m:sSub>
          <m:r>
            <w:ins w:id="16285" w:author="Jens-Rainer Ohm" w:date="2023-10-13T17:53:00Z">
              <w:rPr>
                <w:rFonts w:ascii="Cambria Math" w:hAnsi="Cambria Math"/>
                <w:lang w:val="en-CA"/>
              </w:rPr>
              <m:t>=</m:t>
            </w:ins>
          </m:r>
          <m:d>
            <m:dPr>
              <m:ctrlPr>
                <w:ins w:id="16286" w:author="Jens-Rainer Ohm" w:date="2023-10-13T17:53:00Z">
                  <w:rPr>
                    <w:rFonts w:ascii="Cambria Math" w:hAnsi="Cambria Math"/>
                    <w:i/>
                    <w:lang w:val="en-CA"/>
                  </w:rPr>
                </w:ins>
              </m:ctrlPr>
            </m:dPr>
            <m:e>
              <m:sSub>
                <m:sSubPr>
                  <m:ctrlPr>
                    <w:ins w:id="16287" w:author="Jens-Rainer Ohm" w:date="2023-10-13T17:53:00Z">
                      <w:rPr>
                        <w:rFonts w:ascii="Cambria Math" w:hAnsi="Cambria Math"/>
                        <w:i/>
                        <w:lang w:val="en-CA"/>
                      </w:rPr>
                    </w:ins>
                  </m:ctrlPr>
                </m:sSubPr>
                <m:e>
                  <m:r>
                    <w:ins w:id="16288" w:author="Jens-Rainer Ohm" w:date="2023-10-13T17:53:00Z">
                      <w:rPr>
                        <w:rFonts w:ascii="Cambria Math" w:hAnsi="Cambria Math"/>
                        <w:lang w:val="en-CA"/>
                      </w:rPr>
                      <m:t>C</m:t>
                    </w:ins>
                  </m:r>
                </m:e>
                <m:sub>
                  <m:r>
                    <w:ins w:id="16289" w:author="Jens-Rainer Ohm" w:date="2023-10-13T17:53:00Z">
                      <m:rPr>
                        <m:sty m:val="p"/>
                      </m:rPr>
                      <w:rPr>
                        <w:rFonts w:ascii="Cambria Math" w:hAnsi="Cambria Math"/>
                        <w:lang w:val="en-CA"/>
                      </w:rPr>
                      <m:t>TU</m:t>
                    </w:ins>
                  </m:r>
                </m:sub>
              </m:sSub>
              <m:r>
                <w:ins w:id="16290" w:author="Jens-Rainer Ohm" w:date="2023-10-13T17:53:00Z">
                  <w:rPr>
                    <w:rFonts w:ascii="Cambria Math" w:hAnsi="Cambria Math"/>
                    <w:lang w:val="en-CA"/>
                  </w:rPr>
                  <m:t>⋅</m:t>
                </w:ins>
              </m:r>
              <m:d>
                <m:dPr>
                  <m:begChr m:val="["/>
                  <m:endChr m:val="]"/>
                  <m:ctrlPr>
                    <w:ins w:id="16291" w:author="Jens-Rainer Ohm" w:date="2023-10-13T17:53:00Z">
                      <w:rPr>
                        <w:rFonts w:ascii="Cambria Math" w:hAnsi="Cambria Math"/>
                        <w:i/>
                        <w:lang w:val="en-CA"/>
                      </w:rPr>
                    </w:ins>
                  </m:ctrlPr>
                </m:dPr>
                <m:e>
                  <m:r>
                    <w:ins w:id="16292" w:author="Jens-Rainer Ohm" w:date="2023-10-13T17:53:00Z">
                      <w:rPr>
                        <w:rFonts w:ascii="Cambria Math" w:hAnsi="Cambria Math"/>
                        <w:lang w:val="en-CA"/>
                      </w:rPr>
                      <m:t xml:space="preserve"> ∑</m:t>
                    </w:ins>
                  </m:r>
                  <m:r>
                    <w:ins w:id="16293" w:author="Jens-Rainer Ohm" w:date="2023-10-13T17:53:00Z">
                      <m:rPr>
                        <m:sty m:val="p"/>
                      </m:rPr>
                      <w:rPr>
                        <w:rFonts w:ascii="Cambria Math" w:hAnsi="Cambria Math"/>
                        <w:lang w:val="en-CA"/>
                      </w:rPr>
                      <m:t>sign</m:t>
                    </w:ins>
                  </m:r>
                  <m:d>
                    <m:dPr>
                      <m:ctrlPr>
                        <w:ins w:id="16294" w:author="Jens-Rainer Ohm" w:date="2023-10-13T17:53:00Z">
                          <w:rPr>
                            <w:rFonts w:ascii="Cambria Math" w:hAnsi="Cambria Math"/>
                            <w:i/>
                            <w:lang w:val="en-CA"/>
                          </w:rPr>
                        </w:ins>
                      </m:ctrlPr>
                    </m:dPr>
                    <m:e>
                      <m:sSub>
                        <m:sSubPr>
                          <m:ctrlPr>
                            <w:ins w:id="16295" w:author="Jens-Rainer Ohm" w:date="2023-10-13T17:53:00Z">
                              <w:rPr>
                                <w:rFonts w:ascii="Cambria Math" w:hAnsi="Cambria Math"/>
                                <w:i/>
                                <w:lang w:val="en-CA"/>
                              </w:rPr>
                            </w:ins>
                          </m:ctrlPr>
                        </m:sSubPr>
                        <m:e>
                          <m:r>
                            <w:ins w:id="16296" w:author="Jens-Rainer Ohm" w:date="2023-10-13T17:53:00Z">
                              <w:rPr>
                                <w:rFonts w:ascii="Cambria Math" w:hAnsi="Cambria Math"/>
                                <w:lang w:val="en-CA"/>
                              </w:rPr>
                              <m:t>S</m:t>
                            </w:ins>
                          </m:r>
                        </m:e>
                        <m:sub>
                          <m:r>
                            <w:ins w:id="16297" w:author="Jens-Rainer Ohm" w:date="2023-10-13T17:53:00Z">
                              <w:rPr>
                                <w:rFonts w:ascii="Cambria Math" w:hAnsi="Cambria Math"/>
                                <w:lang w:val="en-CA"/>
                              </w:rPr>
                              <m:t>i,j</m:t>
                            </w:ins>
                          </m:r>
                        </m:sub>
                      </m:sSub>
                      <m:r>
                        <w:ins w:id="16298" w:author="Jens-Rainer Ohm" w:date="2023-10-13T17:53:00Z">
                          <w:rPr>
                            <w:rFonts w:ascii="Cambria Math" w:hAnsi="Cambria Math"/>
                            <w:lang w:val="en-CA"/>
                          </w:rPr>
                          <m:t>-</m:t>
                        </w:ins>
                      </m:r>
                      <m:sSub>
                        <m:sSubPr>
                          <m:ctrlPr>
                            <w:ins w:id="16299" w:author="Jens-Rainer Ohm" w:date="2023-10-13T17:53:00Z">
                              <w:rPr>
                                <w:rFonts w:ascii="Cambria Math" w:hAnsi="Cambria Math"/>
                                <w:i/>
                                <w:lang w:val="en-CA"/>
                              </w:rPr>
                            </w:ins>
                          </m:ctrlPr>
                        </m:sSubPr>
                        <m:e>
                          <m:r>
                            <w:ins w:id="16300" w:author="Jens-Rainer Ohm" w:date="2023-10-13T17:53:00Z">
                              <w:rPr>
                                <w:rFonts w:ascii="Cambria Math" w:hAnsi="Cambria Math"/>
                                <w:lang w:val="en-CA"/>
                              </w:rPr>
                              <m:t>S</m:t>
                            </w:ins>
                          </m:r>
                        </m:e>
                        <m:sub>
                          <m:r>
                            <w:ins w:id="16301" w:author="Jens-Rainer Ohm" w:date="2023-10-13T17:53:00Z">
                              <w:rPr>
                                <w:rFonts w:ascii="Cambria Math" w:hAnsi="Cambria Math"/>
                                <w:lang w:val="en-CA"/>
                              </w:rPr>
                              <m:t>0,0</m:t>
                            </w:ins>
                          </m:r>
                        </m:sub>
                      </m:sSub>
                    </m:e>
                  </m:d>
                  <m:r>
                    <w:ins w:id="16302" w:author="Jens-Rainer Ohm" w:date="2023-10-13T17:53:00Z">
                      <w:rPr>
                        <w:rFonts w:ascii="Cambria Math" w:hAnsi="Cambria Math"/>
                        <w:lang w:val="en-CA"/>
                      </w:rPr>
                      <m:t>⋅</m:t>
                    </w:ins>
                  </m:r>
                  <m:sSub>
                    <m:sSubPr>
                      <m:ctrlPr>
                        <w:ins w:id="16303" w:author="Jens-Rainer Ohm" w:date="2023-10-13T17:53:00Z">
                          <w:rPr>
                            <w:rFonts w:ascii="Cambria Math" w:hAnsi="Cambria Math"/>
                            <w:i/>
                            <w:lang w:val="en-CA"/>
                          </w:rPr>
                        </w:ins>
                      </m:ctrlPr>
                    </m:sSubPr>
                    <m:e>
                      <m:r>
                        <w:ins w:id="16304" w:author="Jens-Rainer Ohm" w:date="2023-10-13T17:53:00Z">
                          <w:rPr>
                            <w:rFonts w:ascii="Cambria Math" w:hAnsi="Cambria Math"/>
                            <w:lang w:val="en-CA"/>
                          </w:rPr>
                          <m:t>F</m:t>
                        </w:ins>
                      </m:r>
                    </m:e>
                    <m:sub>
                      <m:r>
                        <w:ins w:id="16305" w:author="Jens-Rainer Ohm" w:date="2023-10-13T17:53:00Z">
                          <m:rPr>
                            <m:sty m:val="p"/>
                          </m:rPr>
                          <w:rPr>
                            <w:rFonts w:ascii="Cambria Math" w:hAnsi="Cambria Math"/>
                            <w:lang w:val="en-CA"/>
                          </w:rPr>
                          <m:t>BIF</m:t>
                        </w:ins>
                      </m:r>
                      <m:r>
                        <w:ins w:id="16306" w:author="Jens-Rainer Ohm" w:date="2023-10-13T17:53:00Z">
                          <w:rPr>
                            <w:rFonts w:ascii="Cambria Math" w:hAnsi="Cambria Math"/>
                            <w:lang w:val="en-CA"/>
                          </w:rPr>
                          <m:t>,i,j</m:t>
                        </w:ins>
                      </m:r>
                      <m:r>
                        <w:ins w:id="16307" w:author="Jens-Rainer Ohm" w:date="2023-10-13T17:53:00Z">
                          <m:rPr>
                            <m:sty m:val="p"/>
                          </m:rPr>
                          <w:rPr>
                            <w:rFonts w:ascii="Cambria Math" w:hAnsi="Cambria Math"/>
                            <w:lang w:val="en-CA"/>
                          </w:rPr>
                          <m:t>,QP</m:t>
                        </w:ins>
                      </m:r>
                    </m:sub>
                  </m:sSub>
                  <m:r>
                    <w:ins w:id="16308" w:author="Jens-Rainer Ohm" w:date="2023-10-13T17:53:00Z">
                      <w:rPr>
                        <w:rFonts w:ascii="Cambria Math" w:hAnsi="Cambria Math"/>
                        <w:lang w:val="en-CA"/>
                      </w:rPr>
                      <m:t>(|</m:t>
                    </w:ins>
                  </m:r>
                  <m:sSub>
                    <m:sSubPr>
                      <m:ctrlPr>
                        <w:ins w:id="16309" w:author="Jens-Rainer Ohm" w:date="2023-10-13T17:53:00Z">
                          <w:rPr>
                            <w:rFonts w:ascii="Cambria Math" w:hAnsi="Cambria Math"/>
                            <w:i/>
                            <w:lang w:val="en-CA"/>
                          </w:rPr>
                        </w:ins>
                      </m:ctrlPr>
                    </m:sSubPr>
                    <m:e>
                      <m:r>
                        <w:ins w:id="16310" w:author="Jens-Rainer Ohm" w:date="2023-10-13T17:53:00Z">
                          <w:rPr>
                            <w:rFonts w:ascii="Cambria Math" w:hAnsi="Cambria Math"/>
                            <w:lang w:val="en-CA"/>
                          </w:rPr>
                          <m:t>S</m:t>
                        </w:ins>
                      </m:r>
                    </m:e>
                    <m:sub>
                      <m:r>
                        <w:ins w:id="16311" w:author="Jens-Rainer Ohm" w:date="2023-10-13T17:53:00Z">
                          <w:rPr>
                            <w:rFonts w:ascii="Cambria Math" w:hAnsi="Cambria Math"/>
                            <w:lang w:val="en-CA"/>
                          </w:rPr>
                          <m:t>i,j</m:t>
                        </w:ins>
                      </m:r>
                    </m:sub>
                  </m:sSub>
                  <m:r>
                    <w:ins w:id="16312" w:author="Jens-Rainer Ohm" w:date="2023-10-13T17:53:00Z">
                      <w:rPr>
                        <w:rFonts w:ascii="Cambria Math" w:hAnsi="Cambria Math"/>
                        <w:lang w:val="en-CA"/>
                      </w:rPr>
                      <m:t>-</m:t>
                    </w:ins>
                  </m:r>
                  <m:sSub>
                    <m:sSubPr>
                      <m:ctrlPr>
                        <w:ins w:id="16313" w:author="Jens-Rainer Ohm" w:date="2023-10-13T17:53:00Z">
                          <w:rPr>
                            <w:rFonts w:ascii="Cambria Math" w:hAnsi="Cambria Math"/>
                            <w:i/>
                            <w:lang w:val="en-CA"/>
                          </w:rPr>
                        </w:ins>
                      </m:ctrlPr>
                    </m:sSubPr>
                    <m:e>
                      <m:r>
                        <w:ins w:id="16314" w:author="Jens-Rainer Ohm" w:date="2023-10-13T17:53:00Z">
                          <w:rPr>
                            <w:rFonts w:ascii="Cambria Math" w:hAnsi="Cambria Math"/>
                            <w:lang w:val="en-CA"/>
                          </w:rPr>
                          <m:t>S</m:t>
                        </w:ins>
                      </m:r>
                    </m:e>
                    <m:sub>
                      <m:r>
                        <w:ins w:id="16315" w:author="Jens-Rainer Ohm" w:date="2023-10-13T17:53:00Z">
                          <w:rPr>
                            <w:rFonts w:ascii="Cambria Math" w:hAnsi="Cambria Math"/>
                            <w:lang w:val="en-CA"/>
                          </w:rPr>
                          <m:t>0,0</m:t>
                        </w:ins>
                      </m:r>
                    </m:sub>
                  </m:sSub>
                  <m:r>
                    <w:ins w:id="16316" w:author="Jens-Rainer Ohm" w:date="2023-10-13T17:53:00Z">
                      <w:rPr>
                        <w:rFonts w:ascii="Cambria Math" w:hAnsi="Cambria Math"/>
                        <w:lang w:val="en-CA"/>
                      </w:rPr>
                      <m:t>|)</m:t>
                    </w:ins>
                  </m:r>
                </m:e>
              </m:d>
              <m:r>
                <w:ins w:id="16317" w:author="Jens-Rainer Ohm" w:date="2023-10-13T17:53:00Z">
                  <w:rPr>
                    <w:rFonts w:ascii="Cambria Math" w:hAnsi="Cambria Math"/>
                    <w:lang w:val="en-CA"/>
                  </w:rPr>
                  <m:t>+16</m:t>
                </w:ins>
              </m:r>
            </m:e>
          </m:d>
          <m:r>
            <w:ins w:id="16318" w:author="Jens-Rainer Ohm" w:date="2023-10-13T17:53:00Z">
              <w:rPr>
                <w:rFonts w:ascii="Cambria Math" w:hAnsi="Cambria Math"/>
                <w:lang w:val="en-CA"/>
              </w:rPr>
              <m:t>≫5,</m:t>
            </w:ins>
          </m:r>
        </m:oMath>
      </m:oMathPara>
    </w:p>
    <w:p w14:paraId="449AF2F5" w14:textId="5661D605" w:rsidR="00FD0CE9" w:rsidRPr="00FD0CE9" w:rsidRDefault="00FD0CE9" w:rsidP="00FD0CE9">
      <w:pPr>
        <w:rPr>
          <w:ins w:id="16319" w:author="Jens-Rainer Ohm" w:date="2023-10-13T17:53:00Z"/>
          <w:lang w:val="en-CA"/>
        </w:rPr>
      </w:pPr>
      <w:ins w:id="16320" w:author="Jens-Rainer Ohm" w:date="2023-10-13T17:53:00Z">
        <w:r w:rsidRPr="00FD0CE9">
          <w:rPr>
            <w:lang w:val="en-CA"/>
          </w:rPr>
          <w:t xml:space="preserve">where </w:t>
        </w:r>
      </w:ins>
      <m:oMath>
        <m:sSub>
          <m:sSubPr>
            <m:ctrlPr>
              <w:ins w:id="16321" w:author="Jens-Rainer Ohm" w:date="2023-10-13T17:53:00Z">
                <w:rPr>
                  <w:rFonts w:ascii="Cambria Math" w:hAnsi="Cambria Math"/>
                  <w:i/>
                  <w:lang w:val="en-CA"/>
                </w:rPr>
              </w:ins>
            </m:ctrlPr>
          </m:sSubPr>
          <m:e>
            <m:r>
              <w:ins w:id="16322" w:author="Jens-Rainer Ohm" w:date="2023-10-13T17:53:00Z">
                <w:rPr>
                  <w:rFonts w:ascii="Cambria Math" w:hAnsi="Cambria Math"/>
                  <w:lang w:val="en-CA"/>
                </w:rPr>
                <m:t>F</m:t>
              </w:ins>
            </m:r>
          </m:e>
          <m:sub>
            <m:r>
              <w:ins w:id="16323" w:author="Jens-Rainer Ohm" w:date="2023-10-13T17:53:00Z">
                <m:rPr>
                  <m:sty m:val="p"/>
                </m:rPr>
                <w:rPr>
                  <w:rFonts w:ascii="Cambria Math" w:hAnsi="Cambria Math"/>
                  <w:lang w:val="en-CA"/>
                </w:rPr>
                <m:t>BIF</m:t>
              </w:ins>
            </m:r>
            <m:r>
              <w:ins w:id="16324" w:author="Jens-Rainer Ohm" w:date="2023-10-13T17:53:00Z">
                <w:rPr>
                  <w:rFonts w:ascii="Cambria Math" w:hAnsi="Cambria Math"/>
                  <w:lang w:val="en-CA"/>
                </w:rPr>
                <m:t>,i,j</m:t>
              </w:ins>
            </m:r>
            <m:r>
              <w:ins w:id="16325" w:author="Jens-Rainer Ohm" w:date="2023-10-13T17:53:00Z">
                <m:rPr>
                  <m:sty m:val="p"/>
                </m:rPr>
                <w:rPr>
                  <w:rFonts w:ascii="Cambria Math" w:hAnsi="Cambria Math"/>
                  <w:lang w:val="en-CA"/>
                </w:rPr>
                <m:t>,QP</m:t>
              </w:ins>
            </m:r>
          </m:sub>
        </m:sSub>
      </m:oMath>
      <w:ins w:id="16326" w:author="Jens-Rainer Ohm" w:date="2023-10-13T17:53:00Z">
        <w:r w:rsidRPr="00FD0CE9">
          <w:rPr>
            <w:lang w:val="en-CA"/>
          </w:rPr>
          <w:t xml:space="preserve"> is based on a 26x16 LUT of 8-bit integers denoted by </w:t>
        </w:r>
      </w:ins>
      <m:oMath>
        <m:sSub>
          <m:sSubPr>
            <m:ctrlPr>
              <w:ins w:id="16327" w:author="Jens-Rainer Ohm" w:date="2023-10-13T17:53:00Z">
                <w:rPr>
                  <w:rFonts w:ascii="Cambria Math" w:hAnsi="Cambria Math"/>
                  <w:i/>
                  <w:lang w:val="en-CA"/>
                </w:rPr>
              </w:ins>
            </m:ctrlPr>
          </m:sSubPr>
          <m:e>
            <m:r>
              <w:ins w:id="16328" w:author="Jens-Rainer Ohm" w:date="2023-10-13T17:53:00Z">
                <m:rPr>
                  <m:sty m:val="p"/>
                </m:rPr>
                <w:rPr>
                  <w:rFonts w:ascii="Cambria Math" w:hAnsi="Cambria Math"/>
                  <w:lang w:val="en-CA"/>
                </w:rPr>
                <m:t>LUT</m:t>
              </w:ins>
            </m:r>
          </m:e>
          <m:sub>
            <m:r>
              <w:ins w:id="16329" w:author="Jens-Rainer Ohm" w:date="2023-10-13T17:53:00Z">
                <m:rPr>
                  <m:sty m:val="p"/>
                </m:rPr>
                <w:rPr>
                  <w:rFonts w:ascii="Cambria Math" w:hAnsi="Cambria Math"/>
                  <w:lang w:val="en-CA"/>
                </w:rPr>
                <m:t>base</m:t>
              </w:ins>
            </m:r>
            <m:r>
              <w:ins w:id="16330" w:author="Jens-Rainer Ohm" w:date="2023-10-13T17:53:00Z">
                <w:rPr>
                  <w:rFonts w:ascii="Cambria Math" w:hAnsi="Cambria Math"/>
                  <w:lang w:val="en-CA"/>
                </w:rPr>
                <m:t>,</m:t>
              </w:ins>
            </m:r>
            <m:r>
              <w:ins w:id="16331" w:author="Jens-Rainer Ohm" w:date="2023-10-13T17:53:00Z">
                <m:rPr>
                  <m:sty m:val="p"/>
                </m:rPr>
                <w:rPr>
                  <w:rFonts w:ascii="Cambria Math" w:hAnsi="Cambria Math"/>
                  <w:lang w:val="en-CA"/>
                </w:rPr>
                <m:t>QP</m:t>
              </w:ins>
            </m:r>
          </m:sub>
        </m:sSub>
      </m:oMath>
      <w:ins w:id="16332" w:author="Jens-Rainer Ohm" w:date="2023-10-13T17:53:00Z">
        <w:r w:rsidRPr="00FD0CE9">
          <w:rPr>
            <w:lang w:val="en-CA"/>
          </w:rPr>
          <w:t xml:space="preserve"> (for 26 QPs from 17 to 42 and 16 intervals of sample difference). For the innermost positions, i.e., </w:t>
        </w:r>
      </w:ins>
      <m:oMath>
        <m:d>
          <m:dPr>
            <m:begChr m:val="{"/>
            <m:endChr m:val="}"/>
            <m:ctrlPr>
              <w:ins w:id="16333" w:author="Jens-Rainer Ohm" w:date="2023-10-13T17:53:00Z">
                <w:rPr>
                  <w:rFonts w:ascii="Cambria Math" w:hAnsi="Cambria Math"/>
                  <w:i/>
                  <w:lang w:val="en-CA"/>
                </w:rPr>
              </w:ins>
            </m:ctrlPr>
          </m:dPr>
          <m:e>
            <m:r>
              <w:ins w:id="16334" w:author="Jens-Rainer Ohm" w:date="2023-10-13T17:53:00Z">
                <w:rPr>
                  <w:rFonts w:ascii="Cambria Math" w:hAnsi="Cambria Math"/>
                  <w:lang w:val="en-CA"/>
                </w:rPr>
                <m:t>i,j</m:t>
              </w:ins>
            </m:r>
          </m:e>
        </m:d>
        <m:r>
          <w:ins w:id="16335" w:author="Jens-Rainer Ohm" w:date="2023-10-13T17:53:00Z">
            <w:rPr>
              <w:rFonts w:ascii="Cambria Math" w:hAnsi="Cambria Math"/>
              <w:lang w:val="en-CA"/>
            </w:rPr>
            <m:t>=</m:t>
          </w:ins>
        </m:r>
        <m:d>
          <m:dPr>
            <m:begChr m:val="{"/>
            <m:endChr m:val="}"/>
            <m:ctrlPr>
              <w:ins w:id="16336" w:author="Jens-Rainer Ohm" w:date="2023-10-13T17:53:00Z">
                <w:rPr>
                  <w:rFonts w:ascii="Cambria Math" w:hAnsi="Cambria Math"/>
                  <w:i/>
                  <w:lang w:val="en-CA"/>
                </w:rPr>
              </w:ins>
            </m:ctrlPr>
          </m:dPr>
          <m:e>
            <m:r>
              <w:ins w:id="16337" w:author="Jens-Rainer Ohm" w:date="2023-10-13T17:53:00Z">
                <w:rPr>
                  <w:rFonts w:ascii="Cambria Math" w:hAnsi="Cambria Math"/>
                  <w:lang w:val="en-CA"/>
                </w:rPr>
                <m:t>-1,0</m:t>
              </w:ins>
            </m:r>
          </m:e>
        </m:d>
        <m:r>
          <w:ins w:id="16338" w:author="Jens-Rainer Ohm" w:date="2023-10-13T17:53:00Z">
            <w:rPr>
              <w:rFonts w:ascii="Cambria Math" w:hAnsi="Cambria Math"/>
              <w:lang w:val="en-CA"/>
            </w:rPr>
            <m:t>,</m:t>
          </w:ins>
        </m:r>
        <m:d>
          <m:dPr>
            <m:begChr m:val="{"/>
            <m:endChr m:val="}"/>
            <m:ctrlPr>
              <w:ins w:id="16339" w:author="Jens-Rainer Ohm" w:date="2023-10-13T17:53:00Z">
                <w:rPr>
                  <w:rFonts w:ascii="Cambria Math" w:hAnsi="Cambria Math"/>
                  <w:i/>
                  <w:lang w:val="en-CA"/>
                </w:rPr>
              </w:ins>
            </m:ctrlPr>
          </m:dPr>
          <m:e>
            <m:r>
              <w:ins w:id="16340" w:author="Jens-Rainer Ohm" w:date="2023-10-13T17:53:00Z">
                <w:rPr>
                  <w:rFonts w:ascii="Cambria Math" w:hAnsi="Cambria Math"/>
                  <w:lang w:val="en-CA"/>
                </w:rPr>
                <m:t>1,0</m:t>
              </w:ins>
            </m:r>
          </m:e>
        </m:d>
        <m:r>
          <w:ins w:id="16341" w:author="Jens-Rainer Ohm" w:date="2023-10-13T17:53:00Z">
            <w:rPr>
              <w:rFonts w:ascii="Cambria Math" w:hAnsi="Cambria Math"/>
              <w:lang w:val="en-CA"/>
            </w:rPr>
            <m:t>,</m:t>
          </w:ins>
        </m:r>
        <m:d>
          <m:dPr>
            <m:begChr m:val="{"/>
            <m:endChr m:val="}"/>
            <m:ctrlPr>
              <w:ins w:id="16342" w:author="Jens-Rainer Ohm" w:date="2023-10-13T17:53:00Z">
                <w:rPr>
                  <w:rFonts w:ascii="Cambria Math" w:hAnsi="Cambria Math"/>
                  <w:i/>
                  <w:lang w:val="en-CA"/>
                </w:rPr>
              </w:ins>
            </m:ctrlPr>
          </m:dPr>
          <m:e>
            <m:r>
              <w:ins w:id="16343" w:author="Jens-Rainer Ohm" w:date="2023-10-13T17:53:00Z">
                <w:rPr>
                  <w:rFonts w:ascii="Cambria Math" w:hAnsi="Cambria Math"/>
                  <w:lang w:val="en-CA"/>
                </w:rPr>
                <m:t>0,-1</m:t>
              </w:ins>
            </m:r>
          </m:e>
        </m:d>
        <m:r>
          <w:ins w:id="16344" w:author="Jens-Rainer Ohm" w:date="2023-10-13T17:53:00Z">
            <w:rPr>
              <w:rFonts w:ascii="Cambria Math" w:hAnsi="Cambria Math"/>
              <w:lang w:val="en-CA"/>
            </w:rPr>
            <m:t xml:space="preserve"> </m:t>
          </w:ins>
        </m:r>
        <m:r>
          <w:ins w:id="16345" w:author="Jens-Rainer Ohm" w:date="2023-10-13T17:53:00Z">
            <m:rPr>
              <m:sty m:val="p"/>
            </m:rPr>
            <w:rPr>
              <w:rFonts w:ascii="Cambria Math" w:hAnsi="Cambria Math"/>
              <w:lang w:val="en-CA"/>
            </w:rPr>
            <m:t>or</m:t>
          </w:ins>
        </m:r>
        <m:r>
          <w:ins w:id="16346" w:author="Jens-Rainer Ohm" w:date="2023-10-13T17:53:00Z">
            <w:rPr>
              <w:rFonts w:ascii="Cambria Math" w:hAnsi="Cambria Math"/>
              <w:lang w:val="en-CA"/>
            </w:rPr>
            <m:t xml:space="preserve"> {0,1}</m:t>
          </w:ins>
        </m:r>
      </m:oMath>
      <w:ins w:id="16347" w:author="Jens-Rainer Ohm" w:date="2023-10-13T17:53:00Z">
        <w:r w:rsidRPr="00FD0CE9">
          <w:rPr>
            <w:lang w:val="en-CA"/>
          </w:rPr>
          <w:t xml:space="preserve">, the LUT is used as-is, i.e., </w:t>
        </w:r>
      </w:ins>
      <m:oMath>
        <m:sSub>
          <m:sSubPr>
            <m:ctrlPr>
              <w:ins w:id="16348" w:author="Jens-Rainer Ohm" w:date="2023-10-13T17:53:00Z">
                <w:rPr>
                  <w:rFonts w:ascii="Cambria Math" w:hAnsi="Cambria Math"/>
                  <w:i/>
                  <w:lang w:val="en-CA"/>
                </w:rPr>
              </w:ins>
            </m:ctrlPr>
          </m:sSubPr>
          <m:e>
            <m:r>
              <w:ins w:id="16349" w:author="Jens-Rainer Ohm" w:date="2023-10-13T17:53:00Z">
                <w:rPr>
                  <w:rFonts w:ascii="Cambria Math" w:hAnsi="Cambria Math"/>
                  <w:lang w:val="en-CA"/>
                </w:rPr>
                <m:t>F</m:t>
              </w:ins>
            </m:r>
          </m:e>
          <m:sub>
            <m:r>
              <w:ins w:id="16350" w:author="Jens-Rainer Ohm" w:date="2023-10-13T17:53:00Z">
                <m:rPr>
                  <m:sty m:val="p"/>
                </m:rPr>
                <w:rPr>
                  <w:rFonts w:ascii="Cambria Math" w:hAnsi="Cambria Math"/>
                  <w:lang w:val="en-CA"/>
                </w:rPr>
                <m:t>BIF</m:t>
              </w:ins>
            </m:r>
            <m:r>
              <w:ins w:id="16351" w:author="Jens-Rainer Ohm" w:date="2023-10-13T17:53:00Z">
                <w:rPr>
                  <w:rFonts w:ascii="Cambria Math" w:hAnsi="Cambria Math"/>
                  <w:lang w:val="en-CA"/>
                </w:rPr>
                <m:t>,i,j</m:t>
              </w:ins>
            </m:r>
            <m:r>
              <w:ins w:id="16352" w:author="Jens-Rainer Ohm" w:date="2023-10-13T17:53:00Z">
                <m:rPr>
                  <m:sty m:val="p"/>
                </m:rPr>
                <w:rPr>
                  <w:rFonts w:ascii="Cambria Math" w:hAnsi="Cambria Math"/>
                  <w:lang w:val="en-CA"/>
                </w:rPr>
                <m:t>,QP</m:t>
              </w:ins>
            </m:r>
          </m:sub>
        </m:sSub>
        <m:d>
          <m:dPr>
            <m:ctrlPr>
              <w:ins w:id="16353" w:author="Jens-Rainer Ohm" w:date="2023-10-13T17:53:00Z">
                <w:rPr>
                  <w:rFonts w:ascii="Cambria Math" w:hAnsi="Cambria Math"/>
                  <w:i/>
                  <w:lang w:val="en-CA"/>
                </w:rPr>
              </w:ins>
            </m:ctrlPr>
          </m:dPr>
          <m:e>
            <m:r>
              <w:ins w:id="16354" w:author="Jens-Rainer Ohm" w:date="2023-10-13T17:53:00Z">
                <w:rPr>
                  <w:rFonts w:ascii="Cambria Math" w:hAnsi="Cambria Math"/>
                  <w:lang w:val="en-CA"/>
                </w:rPr>
                <m:t>d</m:t>
              </w:ins>
            </m:r>
          </m:e>
        </m:d>
        <m:r>
          <w:ins w:id="16355" w:author="Jens-Rainer Ohm" w:date="2023-10-13T17:53:00Z">
            <w:rPr>
              <w:rFonts w:ascii="Cambria Math" w:hAnsi="Cambria Math"/>
              <w:lang w:val="en-CA"/>
            </w:rPr>
            <m:t>=</m:t>
          </w:ins>
        </m:r>
        <m:r>
          <w:ins w:id="16356" w:author="Jens-Rainer Ohm" w:date="2023-10-13T17:53:00Z">
            <m:rPr>
              <m:sty m:val="p"/>
            </m:rPr>
            <w:rPr>
              <w:rFonts w:ascii="Cambria Math" w:hAnsi="Cambria Math"/>
              <w:lang w:val="en-CA"/>
            </w:rPr>
            <m:t>LU</m:t>
          </w:ins>
        </m:r>
        <m:sSub>
          <m:sSubPr>
            <m:ctrlPr>
              <w:ins w:id="16357" w:author="Jens-Rainer Ohm" w:date="2023-10-13T17:53:00Z">
                <w:rPr>
                  <w:rFonts w:ascii="Cambria Math" w:hAnsi="Cambria Math"/>
                  <w:i/>
                  <w:lang w:val="en-CA"/>
                </w:rPr>
              </w:ins>
            </m:ctrlPr>
          </m:sSubPr>
          <m:e>
            <m:r>
              <w:ins w:id="16358" w:author="Jens-Rainer Ohm" w:date="2023-10-13T17:53:00Z">
                <m:rPr>
                  <m:sty m:val="p"/>
                </m:rPr>
                <w:rPr>
                  <w:rFonts w:ascii="Cambria Math" w:hAnsi="Cambria Math"/>
                  <w:lang w:val="en-CA"/>
                </w:rPr>
                <m:t>T</m:t>
              </w:ins>
            </m:r>
          </m:e>
          <m:sub>
            <m:r>
              <w:ins w:id="16359" w:author="Jens-Rainer Ohm" w:date="2023-10-13T17:53:00Z">
                <m:rPr>
                  <m:sty m:val="p"/>
                </m:rPr>
                <w:rPr>
                  <w:rFonts w:ascii="Cambria Math" w:hAnsi="Cambria Math"/>
                  <w:lang w:val="en-CA"/>
                </w:rPr>
                <m:t>base</m:t>
              </w:ins>
            </m:r>
            <m:r>
              <w:ins w:id="16360" w:author="Jens-Rainer Ohm" w:date="2023-10-13T17:53:00Z">
                <w:rPr>
                  <w:rFonts w:ascii="Cambria Math" w:hAnsi="Cambria Math"/>
                  <w:lang w:val="en-CA"/>
                </w:rPr>
                <m:t>,</m:t>
              </w:ins>
            </m:r>
            <m:r>
              <w:ins w:id="16361" w:author="Jens-Rainer Ohm" w:date="2023-10-13T17:53:00Z">
                <m:rPr>
                  <m:sty m:val="p"/>
                </m:rPr>
                <w:rPr>
                  <w:rFonts w:ascii="Cambria Math" w:hAnsi="Cambria Math"/>
                  <w:lang w:val="en-CA"/>
                </w:rPr>
                <m:t>clip</m:t>
              </w:ins>
            </m:r>
            <m:r>
              <w:ins w:id="16362" w:author="Jens-Rainer Ohm" w:date="2023-10-13T17:53:00Z">
                <w:rPr>
                  <w:rFonts w:ascii="Cambria Math" w:hAnsi="Cambria Math"/>
                  <w:lang w:val="en-CA"/>
                </w:rPr>
                <m:t>(</m:t>
              </w:ins>
            </m:r>
            <m:r>
              <w:ins w:id="16363" w:author="Jens-Rainer Ohm" w:date="2023-10-13T17:53:00Z">
                <m:rPr>
                  <m:sty m:val="p"/>
                </m:rPr>
                <w:rPr>
                  <w:rFonts w:ascii="Cambria Math" w:hAnsi="Cambria Math"/>
                  <w:lang w:val="en-CA"/>
                </w:rPr>
                <m:t>QP,17,42)</m:t>
              </w:ins>
            </m:r>
          </m:sub>
        </m:sSub>
        <m:r>
          <w:ins w:id="16364" w:author="Jens-Rainer Ohm" w:date="2023-10-13T17:53:00Z">
            <w:rPr>
              <w:rFonts w:ascii="Cambria Math" w:hAnsi="Cambria Math"/>
              <w:lang w:val="en-CA"/>
            </w:rPr>
            <m:t>(</m:t>
          </w:ins>
        </m:r>
        <m:r>
          <w:ins w:id="16365" w:author="Jens-Rainer Ohm" w:date="2023-10-13T17:53:00Z">
            <m:rPr>
              <m:sty m:val="p"/>
            </m:rPr>
            <w:rPr>
              <w:rFonts w:ascii="Cambria Math" w:hAnsi="Cambria Math"/>
              <w:lang w:val="en-CA"/>
            </w:rPr>
            <m:t>min</m:t>
          </w:ins>
        </m:r>
        <m:r>
          <w:ins w:id="16366" w:author="Jens-Rainer Ohm" w:date="2023-10-13T17:53:00Z">
            <w:rPr>
              <w:rFonts w:ascii="Cambria Math" w:hAnsi="Cambria Math"/>
              <w:lang w:val="en-CA"/>
            </w:rPr>
            <m:t xml:space="preserve"> { </m:t>
          </w:ins>
        </m:r>
        <m:d>
          <m:dPr>
            <m:ctrlPr>
              <w:ins w:id="16367" w:author="Jens-Rainer Ohm" w:date="2023-10-13T17:53:00Z">
                <w:rPr>
                  <w:rFonts w:ascii="Cambria Math" w:hAnsi="Cambria Math"/>
                  <w:i/>
                  <w:lang w:val="en-CA"/>
                </w:rPr>
              </w:ins>
            </m:ctrlPr>
          </m:dPr>
          <m:e>
            <m:r>
              <w:ins w:id="16368" w:author="Jens-Rainer Ohm" w:date="2023-10-13T17:53:00Z">
                <w:rPr>
                  <w:rFonts w:ascii="Cambria Math" w:hAnsi="Cambria Math"/>
                  <w:lang w:val="en-CA"/>
                </w:rPr>
                <m:t>d+4</m:t>
              </w:ins>
            </m:r>
          </m:e>
        </m:d>
        <m:r>
          <w:ins w:id="16369" w:author="Jens-Rainer Ohm" w:date="2023-10-13T17:53:00Z">
            <w:rPr>
              <w:rFonts w:ascii="Cambria Math" w:hAnsi="Cambria Math"/>
              <w:lang w:val="en-CA"/>
            </w:rPr>
            <m:t>≫3, 15 })</m:t>
          </w:ins>
        </m:r>
      </m:oMath>
      <w:ins w:id="16370" w:author="Jens-Rainer Ohm" w:date="2023-10-13T17:53:00Z">
        <w:r w:rsidRPr="00FD0CE9">
          <w:rPr>
            <w:lang w:val="en-CA"/>
          </w:rPr>
          <w:t xml:space="preserve">. For the remaining positions, the LUT output it right shifted: </w:t>
        </w:r>
      </w:ins>
      <m:oMath>
        <m:sSub>
          <m:sSubPr>
            <m:ctrlPr>
              <w:ins w:id="16371" w:author="Jens-Rainer Ohm" w:date="2023-10-13T17:53:00Z">
                <w:rPr>
                  <w:rFonts w:ascii="Cambria Math" w:hAnsi="Cambria Math"/>
                  <w:i/>
                  <w:lang w:val="en-CA"/>
                </w:rPr>
              </w:ins>
            </m:ctrlPr>
          </m:sSubPr>
          <m:e>
            <m:r>
              <w:ins w:id="16372" w:author="Jens-Rainer Ohm" w:date="2023-10-13T17:53:00Z">
                <w:rPr>
                  <w:rFonts w:ascii="Cambria Math" w:hAnsi="Cambria Math"/>
                  <w:lang w:val="en-CA"/>
                </w:rPr>
                <m:t>F</m:t>
              </w:ins>
            </m:r>
          </m:e>
          <m:sub>
            <m:r>
              <w:ins w:id="16373" w:author="Jens-Rainer Ohm" w:date="2023-10-13T17:53:00Z">
                <m:rPr>
                  <m:sty m:val="p"/>
                </m:rPr>
                <w:rPr>
                  <w:rFonts w:ascii="Cambria Math" w:hAnsi="Cambria Math"/>
                  <w:lang w:val="en-CA"/>
                </w:rPr>
                <m:t>BIF</m:t>
              </w:ins>
            </m:r>
            <m:r>
              <w:ins w:id="16374" w:author="Jens-Rainer Ohm" w:date="2023-10-13T17:53:00Z">
                <w:rPr>
                  <w:rFonts w:ascii="Cambria Math" w:hAnsi="Cambria Math"/>
                  <w:lang w:val="en-CA"/>
                </w:rPr>
                <m:t>,i,j</m:t>
              </w:ins>
            </m:r>
            <m:r>
              <w:ins w:id="16375" w:author="Jens-Rainer Ohm" w:date="2023-10-13T17:53:00Z">
                <m:rPr>
                  <m:sty m:val="p"/>
                </m:rPr>
                <w:rPr>
                  <w:rFonts w:ascii="Cambria Math" w:hAnsi="Cambria Math"/>
                  <w:lang w:val="en-CA"/>
                </w:rPr>
                <m:t>,QP</m:t>
              </w:ins>
            </m:r>
          </m:sub>
        </m:sSub>
        <m:r>
          <w:ins w:id="16376" w:author="Jens-Rainer Ohm" w:date="2023-10-13T17:53:00Z">
            <w:rPr>
              <w:rFonts w:ascii="Cambria Math" w:hAnsi="Cambria Math"/>
              <w:lang w:val="en-CA"/>
            </w:rPr>
            <m:t>(d)=</m:t>
          </w:ins>
        </m:r>
        <m:r>
          <w:ins w:id="16377" w:author="Jens-Rainer Ohm" w:date="2023-10-13T17:53:00Z">
            <m:rPr>
              <m:sty m:val="p"/>
            </m:rPr>
            <w:rPr>
              <w:rFonts w:ascii="Cambria Math" w:hAnsi="Cambria Math"/>
              <w:lang w:val="en-CA"/>
            </w:rPr>
            <m:t>LU</m:t>
          </w:ins>
        </m:r>
        <m:sSub>
          <m:sSubPr>
            <m:ctrlPr>
              <w:ins w:id="16378" w:author="Jens-Rainer Ohm" w:date="2023-10-13T17:53:00Z">
                <w:rPr>
                  <w:rFonts w:ascii="Cambria Math" w:hAnsi="Cambria Math"/>
                  <w:i/>
                  <w:lang w:val="en-CA"/>
                </w:rPr>
              </w:ins>
            </m:ctrlPr>
          </m:sSubPr>
          <m:e>
            <m:r>
              <w:ins w:id="16379" w:author="Jens-Rainer Ohm" w:date="2023-10-13T17:53:00Z">
                <m:rPr>
                  <m:sty m:val="p"/>
                </m:rPr>
                <w:rPr>
                  <w:rFonts w:ascii="Cambria Math" w:hAnsi="Cambria Math"/>
                  <w:lang w:val="en-CA"/>
                </w:rPr>
                <m:t>T</m:t>
              </w:ins>
            </m:r>
          </m:e>
          <m:sub>
            <m:r>
              <w:ins w:id="16380" w:author="Jens-Rainer Ohm" w:date="2023-10-13T17:53:00Z">
                <m:rPr>
                  <m:sty m:val="p"/>
                </m:rPr>
                <w:rPr>
                  <w:rFonts w:ascii="Cambria Math" w:hAnsi="Cambria Math"/>
                  <w:lang w:val="en-CA"/>
                </w:rPr>
                <m:t>base</m:t>
              </w:ins>
            </m:r>
            <m:r>
              <w:ins w:id="16381" w:author="Jens-Rainer Ohm" w:date="2023-10-13T17:53:00Z">
                <w:rPr>
                  <w:rFonts w:ascii="Cambria Math" w:hAnsi="Cambria Math"/>
                  <w:lang w:val="en-CA"/>
                </w:rPr>
                <m:t>,</m:t>
              </w:ins>
            </m:r>
            <m:r>
              <w:ins w:id="16382" w:author="Jens-Rainer Ohm" w:date="2023-10-13T17:53:00Z">
                <m:rPr>
                  <m:sty m:val="p"/>
                </m:rPr>
                <w:rPr>
                  <w:rFonts w:ascii="Cambria Math" w:hAnsi="Cambria Math"/>
                  <w:lang w:val="en-CA"/>
                </w:rPr>
                <m:t>clip</m:t>
              </w:ins>
            </m:r>
            <m:r>
              <w:ins w:id="16383" w:author="Jens-Rainer Ohm" w:date="2023-10-13T17:53:00Z">
                <w:rPr>
                  <w:rFonts w:ascii="Cambria Math" w:hAnsi="Cambria Math"/>
                  <w:lang w:val="en-CA"/>
                </w:rPr>
                <m:t>(</m:t>
              </w:ins>
            </m:r>
            <m:r>
              <w:ins w:id="16384" w:author="Jens-Rainer Ohm" w:date="2023-10-13T17:53:00Z">
                <m:rPr>
                  <m:sty m:val="p"/>
                </m:rPr>
                <w:rPr>
                  <w:rFonts w:ascii="Cambria Math" w:hAnsi="Cambria Math"/>
                  <w:lang w:val="en-CA"/>
                </w:rPr>
                <m:t>QP,17,42)</m:t>
              </w:ins>
            </m:r>
          </m:sub>
        </m:sSub>
        <m:d>
          <m:dPr>
            <m:ctrlPr>
              <w:ins w:id="16385" w:author="Jens-Rainer Ohm" w:date="2023-10-13T17:53:00Z">
                <w:rPr>
                  <w:rFonts w:ascii="Cambria Math" w:hAnsi="Cambria Math"/>
                  <w:i/>
                  <w:lang w:val="en-CA"/>
                </w:rPr>
              </w:ins>
            </m:ctrlPr>
          </m:dPr>
          <m:e>
            <m:r>
              <w:ins w:id="16386" w:author="Jens-Rainer Ohm" w:date="2023-10-13T17:53:00Z">
                <m:rPr>
                  <m:sty m:val="p"/>
                </m:rPr>
                <w:rPr>
                  <w:rFonts w:ascii="Cambria Math" w:hAnsi="Cambria Math"/>
                  <w:lang w:val="en-CA"/>
                </w:rPr>
                <m:t>min</m:t>
              </w:ins>
            </m:r>
            <m:r>
              <w:ins w:id="16387" w:author="Jens-Rainer Ohm" w:date="2023-10-13T17:53:00Z">
                <w:rPr>
                  <w:rFonts w:ascii="Cambria Math" w:hAnsi="Cambria Math"/>
                  <w:lang w:val="en-CA"/>
                </w:rPr>
                <m:t xml:space="preserve"> { </m:t>
              </w:ins>
            </m:r>
            <m:d>
              <m:dPr>
                <m:ctrlPr>
                  <w:ins w:id="16388" w:author="Jens-Rainer Ohm" w:date="2023-10-13T17:53:00Z">
                    <w:rPr>
                      <w:rFonts w:ascii="Cambria Math" w:hAnsi="Cambria Math"/>
                      <w:i/>
                      <w:lang w:val="en-CA"/>
                    </w:rPr>
                  </w:ins>
                </m:ctrlPr>
              </m:dPr>
              <m:e>
                <m:r>
                  <w:ins w:id="16389" w:author="Jens-Rainer Ohm" w:date="2023-10-13T17:53:00Z">
                    <w:rPr>
                      <w:rFonts w:ascii="Cambria Math" w:hAnsi="Cambria Math"/>
                      <w:lang w:val="en-CA"/>
                    </w:rPr>
                    <m:t>d+4</m:t>
                  </w:ins>
                </m:r>
              </m:e>
            </m:d>
            <m:r>
              <w:ins w:id="16390" w:author="Jens-Rainer Ohm" w:date="2023-10-13T17:53:00Z">
                <w:rPr>
                  <w:rFonts w:ascii="Cambria Math" w:hAnsi="Cambria Math"/>
                  <w:lang w:val="en-CA"/>
                </w:rPr>
                <m:t>≫3, 15 }</m:t>
              </w:ins>
            </m:r>
          </m:e>
        </m:d>
        <m:r>
          <w:ins w:id="16391" w:author="Jens-Rainer Ohm" w:date="2023-10-13T17:53:00Z">
            <w:rPr>
              <w:rFonts w:ascii="Cambria Math" w:hAnsi="Cambria Math"/>
              <w:lang w:val="en-CA"/>
            </w:rPr>
            <m:t>≫1</m:t>
          </w:ins>
        </m:r>
      </m:oMath>
      <w:ins w:id="16392" w:author="Jens-Rainer Ohm" w:date="2023-10-13T17:53:00Z">
        <w:r w:rsidRPr="00FD0CE9">
          <w:rPr>
            <w:lang w:val="en-CA"/>
          </w:rPr>
          <w:t>.</w:t>
        </w:r>
      </w:ins>
    </w:p>
    <w:p w14:paraId="076768CA" w14:textId="304DB65F" w:rsidR="00FD0CE9" w:rsidRPr="00FD0CE9" w:rsidRDefault="00FD0CE9" w:rsidP="00FD0CE9">
      <w:pPr>
        <w:rPr>
          <w:ins w:id="16393" w:author="Jens-Rainer Ohm" w:date="2023-10-13T17:53:00Z"/>
          <w:lang w:val="en-CA"/>
        </w:rPr>
      </w:pPr>
      <w:ins w:id="16394" w:author="Jens-Rainer Ohm" w:date="2023-10-13T17:53:00Z">
        <w:r w:rsidRPr="00FD0CE9">
          <w:rPr>
            <w:lang w:val="en-CA"/>
          </w:rPr>
          <w:t xml:space="preserve">The TU-based scale factor </w:t>
        </w:r>
      </w:ins>
      <m:oMath>
        <m:sSub>
          <m:sSubPr>
            <m:ctrlPr>
              <w:ins w:id="16395" w:author="Jens-Rainer Ohm" w:date="2023-10-13T17:53:00Z">
                <w:rPr>
                  <w:rFonts w:ascii="Cambria Math" w:hAnsi="Cambria Math"/>
                  <w:i/>
                  <w:lang w:val="en-CA"/>
                </w:rPr>
              </w:ins>
            </m:ctrlPr>
          </m:sSubPr>
          <m:e>
            <m:r>
              <w:ins w:id="16396" w:author="Jens-Rainer Ohm" w:date="2023-10-13T17:53:00Z">
                <w:rPr>
                  <w:rFonts w:ascii="Cambria Math" w:hAnsi="Cambria Math"/>
                  <w:lang w:val="en-CA"/>
                </w:rPr>
                <m:t>C</m:t>
              </w:ins>
            </m:r>
          </m:e>
          <m:sub>
            <m:r>
              <w:ins w:id="16397" w:author="Jens-Rainer Ohm" w:date="2023-10-13T17:53:00Z">
                <m:rPr>
                  <m:sty m:val="p"/>
                </m:rPr>
                <w:rPr>
                  <w:rFonts w:ascii="Cambria Math" w:hAnsi="Cambria Math"/>
                  <w:lang w:val="en-CA"/>
                </w:rPr>
                <m:t>TU</m:t>
              </w:ins>
            </m:r>
          </m:sub>
        </m:sSub>
      </m:oMath>
      <w:ins w:id="16398" w:author="Jens-Rainer Ohm" w:date="2023-10-13T17:53:00Z">
        <w:r w:rsidRPr="00FD0CE9">
          <w:rPr>
            <w:lang w:val="en-CA"/>
          </w:rPr>
          <w:t xml:space="preserve"> is defined from minimum block size </w:t>
        </w:r>
      </w:ins>
      <m:oMath>
        <m:sSub>
          <m:sSubPr>
            <m:ctrlPr>
              <w:ins w:id="16399" w:author="Jens-Rainer Ohm" w:date="2023-10-13T17:53:00Z">
                <w:rPr>
                  <w:rFonts w:ascii="Cambria Math" w:hAnsi="Cambria Math"/>
                  <w:i/>
                  <w:lang w:val="en-CA"/>
                </w:rPr>
              </w:ins>
            </m:ctrlPr>
          </m:sSubPr>
          <m:e>
            <m:r>
              <w:ins w:id="16400" w:author="Jens-Rainer Ohm" w:date="2023-10-13T17:53:00Z">
                <w:rPr>
                  <w:rFonts w:ascii="Cambria Math" w:hAnsi="Cambria Math"/>
                  <w:lang w:val="en-CA"/>
                </w:rPr>
                <m:t>s</m:t>
              </w:ins>
            </m:r>
          </m:e>
          <m:sub>
            <m:r>
              <w:ins w:id="16401" w:author="Jens-Rainer Ohm" w:date="2023-10-13T17:53:00Z">
                <m:rPr>
                  <m:sty m:val="p"/>
                </m:rPr>
                <w:rPr>
                  <w:rFonts w:ascii="Cambria Math" w:hAnsi="Cambria Math"/>
                  <w:lang w:val="en-CA"/>
                </w:rPr>
                <m:t>TU</m:t>
              </w:ins>
            </m:r>
          </m:sub>
        </m:sSub>
        <m:r>
          <w:ins w:id="16402" w:author="Jens-Rainer Ohm" w:date="2023-10-13T17:53:00Z">
            <w:rPr>
              <w:rFonts w:ascii="Cambria Math" w:hAnsi="Cambria Math"/>
              <w:lang w:val="en-CA"/>
            </w:rPr>
            <m:t>=</m:t>
          </w:ins>
        </m:r>
        <m:func>
          <m:funcPr>
            <m:ctrlPr>
              <w:ins w:id="16403" w:author="Jens-Rainer Ohm" w:date="2023-10-13T17:53:00Z">
                <w:rPr>
                  <w:rFonts w:ascii="Cambria Math" w:hAnsi="Cambria Math"/>
                  <w:i/>
                  <w:lang w:val="en-CA"/>
                </w:rPr>
              </w:ins>
            </m:ctrlPr>
          </m:funcPr>
          <m:fName>
            <m:r>
              <w:ins w:id="16404" w:author="Jens-Rainer Ohm" w:date="2023-10-13T17:53:00Z">
                <m:rPr>
                  <m:sty m:val="p"/>
                </m:rPr>
                <w:rPr>
                  <w:rFonts w:ascii="Cambria Math" w:hAnsi="Cambria Math"/>
                  <w:lang w:val="en-CA"/>
                </w:rPr>
                <m:t>min</m:t>
              </w:ins>
            </m:r>
          </m:fName>
          <m:e>
            <m:d>
              <m:dPr>
                <m:ctrlPr>
                  <w:ins w:id="16405" w:author="Jens-Rainer Ohm" w:date="2023-10-13T17:53:00Z">
                    <w:rPr>
                      <w:rFonts w:ascii="Cambria Math" w:hAnsi="Cambria Math"/>
                      <w:i/>
                      <w:lang w:val="en-CA"/>
                    </w:rPr>
                  </w:ins>
                </m:ctrlPr>
              </m:dPr>
              <m:e>
                <m:sSub>
                  <m:sSubPr>
                    <m:ctrlPr>
                      <w:ins w:id="16406" w:author="Jens-Rainer Ohm" w:date="2023-10-13T17:53:00Z">
                        <w:rPr>
                          <w:rFonts w:ascii="Cambria Math" w:hAnsi="Cambria Math"/>
                          <w:i/>
                          <w:lang w:val="en-CA"/>
                        </w:rPr>
                      </w:ins>
                    </m:ctrlPr>
                  </m:sSubPr>
                  <m:e>
                    <m:r>
                      <w:ins w:id="16407" w:author="Jens-Rainer Ohm" w:date="2023-10-13T17:53:00Z">
                        <w:rPr>
                          <w:rFonts w:ascii="Cambria Math" w:hAnsi="Cambria Math"/>
                          <w:lang w:val="en-CA"/>
                        </w:rPr>
                        <m:t>width</m:t>
                      </w:ins>
                    </m:r>
                  </m:e>
                  <m:sub>
                    <m:r>
                      <w:ins w:id="16408" w:author="Jens-Rainer Ohm" w:date="2023-10-13T17:53:00Z">
                        <w:rPr>
                          <w:rFonts w:ascii="Cambria Math" w:hAnsi="Cambria Math"/>
                          <w:lang w:val="en-CA"/>
                        </w:rPr>
                        <m:t>TU</m:t>
                      </w:ins>
                    </m:r>
                  </m:sub>
                </m:sSub>
                <m:r>
                  <w:ins w:id="16409" w:author="Jens-Rainer Ohm" w:date="2023-10-13T17:53:00Z">
                    <w:rPr>
                      <w:rFonts w:ascii="Cambria Math" w:hAnsi="Cambria Math"/>
                      <w:lang w:val="en-CA"/>
                    </w:rPr>
                    <m:t>,</m:t>
                  </w:ins>
                </m:r>
                <m:sSub>
                  <m:sSubPr>
                    <m:ctrlPr>
                      <w:ins w:id="16410" w:author="Jens-Rainer Ohm" w:date="2023-10-13T17:53:00Z">
                        <w:rPr>
                          <w:rFonts w:ascii="Cambria Math" w:hAnsi="Cambria Math"/>
                          <w:i/>
                          <w:lang w:val="en-CA"/>
                        </w:rPr>
                      </w:ins>
                    </m:ctrlPr>
                  </m:sSubPr>
                  <m:e>
                    <m:r>
                      <w:ins w:id="16411" w:author="Jens-Rainer Ohm" w:date="2023-10-13T17:53:00Z">
                        <w:rPr>
                          <w:rFonts w:ascii="Cambria Math" w:hAnsi="Cambria Math"/>
                          <w:lang w:val="en-CA"/>
                        </w:rPr>
                        <m:t>height</m:t>
                      </w:ins>
                    </m:r>
                  </m:e>
                  <m:sub>
                    <m:r>
                      <w:ins w:id="16412" w:author="Jens-Rainer Ohm" w:date="2023-10-13T17:53:00Z">
                        <w:rPr>
                          <w:rFonts w:ascii="Cambria Math" w:hAnsi="Cambria Math"/>
                          <w:lang w:val="en-CA"/>
                        </w:rPr>
                        <m:t>TU</m:t>
                      </w:ins>
                    </m:r>
                  </m:sub>
                </m:sSub>
              </m:e>
            </m:d>
          </m:e>
        </m:func>
      </m:oMath>
      <w:ins w:id="16413" w:author="Jens-Rainer Ohm" w:date="2023-10-13T17:53:00Z">
        <w:r w:rsidRPr="00FD0CE9">
          <w:rPr>
            <w:lang w:val="en-CA"/>
          </w:rPr>
          <w:t xml:space="preserve"> as follows.</w:t>
        </w:r>
      </w:ins>
    </w:p>
    <w:p w14:paraId="252BC14F" w14:textId="77777777" w:rsidR="00FD0CE9" w:rsidRPr="00FD0CE9" w:rsidRDefault="00FD0CE9" w:rsidP="00FD0CE9">
      <w:pPr>
        <w:rPr>
          <w:ins w:id="16414" w:author="Jens-Rainer Ohm" w:date="2023-10-13T17:53:00Z"/>
          <w:b/>
          <w:bCs/>
          <w:i/>
          <w:iCs/>
          <w:lang w:val="en-CA"/>
        </w:rPr>
      </w:pPr>
      <w:ins w:id="16415" w:author="Jens-Rainer Ohm" w:date="2023-10-13T17:53:00Z">
        <w:r w:rsidRPr="00FD0CE9">
          <w:rPr>
            <w:b/>
            <w:bCs/>
            <w:i/>
            <w:iCs/>
            <w:lang w:val="en-CA"/>
          </w:rPr>
          <w:t>TU scale factor in ECM-10.0</w:t>
        </w:r>
      </w:ins>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ins w:id="16416" w:author="Jens-Rainer Ohm" w:date="2023-10-13T17:53:00Z"/>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ins w:id="16417" w:author="Jens-Rainer Ohm" w:date="2023-10-13T17:53:00Z"/>
                <w:vertAlign w:val="subscript"/>
                <w:lang w:val="en-CA"/>
              </w:rPr>
            </w:pPr>
            <w:ins w:id="16418" w:author="Jens-Rainer Ohm" w:date="2023-10-13T17:53:00Z">
              <w:r w:rsidRPr="00FD0CE9">
                <w:rPr>
                  <w:vertAlign w:val="subscript"/>
                  <w:lang w:val="en-CA"/>
                </w:rPr>
                <w:t>Prediction mode</w:t>
              </w:r>
            </w:ins>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6B7541" w:rsidP="00FD0CE9">
            <w:pPr>
              <w:rPr>
                <w:ins w:id="16419" w:author="Jens-Rainer Ohm" w:date="2023-10-13T17:53:00Z"/>
                <w:vertAlign w:val="subscript"/>
                <w:lang w:val="en-CA"/>
              </w:rPr>
            </w:pPr>
            <m:oMathPara>
              <m:oMath>
                <m:sSub>
                  <m:sSubPr>
                    <m:ctrlPr>
                      <w:ins w:id="16420" w:author="Jens-Rainer Ohm" w:date="2023-10-13T17:53:00Z">
                        <w:rPr>
                          <w:rFonts w:ascii="Cambria Math" w:hAnsi="Cambria Math"/>
                          <w:i/>
                          <w:lang w:val="en-CA"/>
                        </w:rPr>
                      </w:ins>
                    </m:ctrlPr>
                  </m:sSubPr>
                  <m:e>
                    <m:r>
                      <w:ins w:id="16421" w:author="Jens-Rainer Ohm" w:date="2023-10-13T17:53:00Z">
                        <w:rPr>
                          <w:rFonts w:ascii="Cambria Math" w:hAnsi="Cambria Math"/>
                          <w:lang w:val="en-CA"/>
                        </w:rPr>
                        <m:t>s</m:t>
                      </w:ins>
                    </m:r>
                  </m:e>
                  <m:sub>
                    <m:r>
                      <w:ins w:id="16422" w:author="Jens-Rainer Ohm" w:date="2023-10-13T17:53:00Z">
                        <m:rPr>
                          <m:sty m:val="p"/>
                        </m:rPr>
                        <w:rPr>
                          <w:rFonts w:ascii="Cambria Math" w:hAnsi="Cambria Math"/>
                          <w:lang w:val="en-CA"/>
                        </w:rPr>
                        <m:t>TU</m:t>
                      </w:ins>
                    </m:r>
                  </m:sub>
                </m:sSub>
                <m:r>
                  <w:ins w:id="16423" w:author="Jens-Rainer Ohm" w:date="2023-10-13T17:53:00Z">
                    <w:rPr>
                      <w:rFonts w:ascii="Cambria Math" w:hAnsi="Cambria Math"/>
                      <w:vertAlign w:val="subscript"/>
                      <w:lang w:val="en-CA"/>
                    </w:rPr>
                    <m:t>≤4</m:t>
                  </w:ins>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ins w:id="16424" w:author="Jens-Rainer Ohm" w:date="2023-10-13T17:53:00Z"/>
                <w:vertAlign w:val="subscript"/>
                <w:lang w:val="en-CA"/>
              </w:rPr>
            </w:pPr>
            <m:oMathPara>
              <m:oMath>
                <m:r>
                  <w:ins w:id="16425" w:author="Jens-Rainer Ohm" w:date="2023-10-13T17:53:00Z">
                    <w:rPr>
                      <w:rFonts w:ascii="Cambria Math" w:hAnsi="Cambria Math"/>
                      <w:vertAlign w:val="subscript"/>
                      <w:lang w:val="en-CA"/>
                    </w:rPr>
                    <m:t>4&lt;</m:t>
                  </w:ins>
                </m:r>
                <m:sSub>
                  <m:sSubPr>
                    <m:ctrlPr>
                      <w:ins w:id="16426" w:author="Jens-Rainer Ohm" w:date="2023-10-13T17:53:00Z">
                        <w:rPr>
                          <w:rFonts w:ascii="Cambria Math" w:hAnsi="Cambria Math"/>
                          <w:i/>
                          <w:lang w:val="en-CA"/>
                        </w:rPr>
                      </w:ins>
                    </m:ctrlPr>
                  </m:sSubPr>
                  <m:e>
                    <m:r>
                      <w:ins w:id="16427" w:author="Jens-Rainer Ohm" w:date="2023-10-13T17:53:00Z">
                        <w:rPr>
                          <w:rFonts w:ascii="Cambria Math" w:hAnsi="Cambria Math"/>
                          <w:lang w:val="en-CA"/>
                        </w:rPr>
                        <m:t>s</m:t>
                      </w:ins>
                    </m:r>
                  </m:e>
                  <m:sub>
                    <m:r>
                      <w:ins w:id="16428" w:author="Jens-Rainer Ohm" w:date="2023-10-13T17:53:00Z">
                        <m:rPr>
                          <m:sty m:val="p"/>
                        </m:rPr>
                        <w:rPr>
                          <w:rFonts w:ascii="Cambria Math" w:hAnsi="Cambria Math"/>
                          <w:lang w:val="en-CA"/>
                        </w:rPr>
                        <m:t>TU</m:t>
                      </w:ins>
                    </m:r>
                  </m:sub>
                </m:sSub>
                <m:r>
                  <w:ins w:id="16429" w:author="Jens-Rainer Ohm" w:date="2023-10-13T17:53:00Z">
                    <w:rPr>
                      <w:rFonts w:ascii="Cambria Math" w:hAnsi="Cambria Math"/>
                      <w:vertAlign w:val="subscript"/>
                      <w:lang w:val="en-CA"/>
                    </w:rPr>
                    <m:t>&lt;16</m:t>
                  </w:ins>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6B7541" w:rsidP="00FD0CE9">
            <w:pPr>
              <w:rPr>
                <w:ins w:id="16430" w:author="Jens-Rainer Ohm" w:date="2023-10-13T17:53:00Z"/>
                <w:vertAlign w:val="subscript"/>
                <w:lang w:val="en-CA"/>
              </w:rPr>
            </w:pPr>
            <m:oMathPara>
              <m:oMath>
                <m:sSub>
                  <m:sSubPr>
                    <m:ctrlPr>
                      <w:ins w:id="16431" w:author="Jens-Rainer Ohm" w:date="2023-10-13T17:53:00Z">
                        <w:rPr>
                          <w:rFonts w:ascii="Cambria Math" w:hAnsi="Cambria Math"/>
                          <w:i/>
                          <w:lang w:val="en-CA"/>
                        </w:rPr>
                      </w:ins>
                    </m:ctrlPr>
                  </m:sSubPr>
                  <m:e>
                    <m:r>
                      <w:ins w:id="16432" w:author="Jens-Rainer Ohm" w:date="2023-10-13T17:53:00Z">
                        <w:rPr>
                          <w:rFonts w:ascii="Cambria Math" w:hAnsi="Cambria Math"/>
                          <w:lang w:val="en-CA"/>
                        </w:rPr>
                        <m:t>s</m:t>
                      </w:ins>
                    </m:r>
                  </m:e>
                  <m:sub>
                    <m:r>
                      <w:ins w:id="16433" w:author="Jens-Rainer Ohm" w:date="2023-10-13T17:53:00Z">
                        <m:rPr>
                          <m:sty m:val="p"/>
                        </m:rPr>
                        <w:rPr>
                          <w:rFonts w:ascii="Cambria Math" w:hAnsi="Cambria Math"/>
                          <w:lang w:val="en-CA"/>
                        </w:rPr>
                        <m:t>TU</m:t>
                      </w:ins>
                    </m:r>
                  </m:sub>
                </m:sSub>
                <m:r>
                  <w:ins w:id="16434" w:author="Jens-Rainer Ohm" w:date="2023-10-13T17:53:00Z">
                    <w:rPr>
                      <w:rFonts w:ascii="Cambria Math" w:hAnsi="Cambria Math"/>
                      <w:vertAlign w:val="subscript"/>
                      <w:lang w:val="en-CA"/>
                    </w:rPr>
                    <m:t>≥16</m:t>
                  </w:ins>
                </m:r>
              </m:oMath>
            </m:oMathPara>
          </w:p>
        </w:tc>
      </w:tr>
      <w:tr w:rsidR="00FD0CE9" w:rsidRPr="00FD0CE9" w14:paraId="557A4F1B" w14:textId="77777777" w:rsidTr="00FD0CE9">
        <w:trPr>
          <w:jc w:val="center"/>
          <w:ins w:id="16435" w:author="Jens-Rainer Ohm" w:date="2023-10-13T17:53:00Z"/>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ins w:id="16436" w:author="Jens-Rainer Ohm" w:date="2023-10-13T17:53:00Z"/>
                <w:vertAlign w:val="subscript"/>
                <w:lang w:val="en-CA"/>
              </w:rPr>
            </w:pPr>
            <w:ins w:id="16437" w:author="Jens-Rainer Ohm" w:date="2023-10-13T17:53:00Z">
              <w:r w:rsidRPr="00FD0CE9">
                <w:rPr>
                  <w:vertAlign w:val="subscript"/>
                  <w:lang w:val="en-CA"/>
                </w:rPr>
                <w:t>Inter prediction</w:t>
              </w:r>
            </w:ins>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ins w:id="16438" w:author="Jens-Rainer Ohm" w:date="2023-10-13T17:53:00Z"/>
                <w:vertAlign w:val="subscript"/>
                <w:lang w:val="en-CA"/>
              </w:rPr>
            </w:pPr>
            <m:oMathPara>
              <m:oMath>
                <m:r>
                  <w:ins w:id="16439" w:author="Jens-Rainer Ohm" w:date="2023-10-13T17:53:00Z">
                    <w:rPr>
                      <w:rFonts w:ascii="Cambria Math" w:hAnsi="Cambria Math"/>
                      <w:vertAlign w:val="subscript"/>
                      <w:lang w:val="en-CA"/>
                    </w:rPr>
                    <m:t>2</m:t>
                  </w:ins>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ins w:id="16440" w:author="Jens-Rainer Ohm" w:date="2023-10-13T17:53:00Z"/>
                <w:vertAlign w:val="subscript"/>
                <w:lang w:val="en-CA"/>
              </w:rPr>
            </w:pPr>
            <m:oMathPara>
              <m:oMath>
                <m:r>
                  <w:ins w:id="16441" w:author="Jens-Rainer Ohm" w:date="2023-10-13T17:53:00Z">
                    <w:rPr>
                      <w:rFonts w:ascii="Cambria Math" w:hAnsi="Cambria Math"/>
                      <w:vertAlign w:val="subscript"/>
                      <w:lang w:val="en-CA"/>
                    </w:rPr>
                    <m:t>2</m:t>
                  </w:ins>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ins w:id="16442" w:author="Jens-Rainer Ohm" w:date="2023-10-13T17:53:00Z"/>
                <w:vertAlign w:val="subscript"/>
                <w:lang w:val="en-CA"/>
              </w:rPr>
            </w:pPr>
            <m:oMathPara>
              <m:oMath>
                <m:r>
                  <w:ins w:id="16443" w:author="Jens-Rainer Ohm" w:date="2023-10-13T17:53:00Z">
                    <w:rPr>
                      <w:rFonts w:ascii="Cambria Math" w:hAnsi="Cambria Math"/>
                      <w:vertAlign w:val="subscript"/>
                      <w:lang w:val="en-CA"/>
                    </w:rPr>
                    <m:t>1</m:t>
                  </w:ins>
                </m:r>
              </m:oMath>
            </m:oMathPara>
          </w:p>
        </w:tc>
      </w:tr>
      <w:tr w:rsidR="00FD0CE9" w:rsidRPr="00FD0CE9" w14:paraId="0160438E" w14:textId="77777777" w:rsidTr="00FD0CE9">
        <w:trPr>
          <w:jc w:val="center"/>
          <w:ins w:id="16444" w:author="Jens-Rainer Ohm" w:date="2023-10-13T17:53:00Z"/>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ins w:id="16445" w:author="Jens-Rainer Ohm" w:date="2023-10-13T17:53:00Z"/>
                <w:vertAlign w:val="subscript"/>
                <w:lang w:val="en-CA"/>
              </w:rPr>
            </w:pPr>
            <w:ins w:id="16446" w:author="Jens-Rainer Ohm" w:date="2023-10-13T17:53:00Z">
              <w:r w:rsidRPr="00FD0CE9">
                <w:rPr>
                  <w:vertAlign w:val="subscript"/>
                  <w:lang w:val="en-CA"/>
                </w:rPr>
                <w:t>Intra prediction</w:t>
              </w:r>
            </w:ins>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ins w:id="16447" w:author="Jens-Rainer Ohm" w:date="2023-10-13T17:53:00Z"/>
                <w:vertAlign w:val="subscript"/>
                <w:lang w:val="en-CA"/>
              </w:rPr>
            </w:pPr>
            <m:oMathPara>
              <m:oMath>
                <m:r>
                  <w:ins w:id="16448" w:author="Jens-Rainer Ohm" w:date="2023-10-13T17:53:00Z">
                    <w:rPr>
                      <w:rFonts w:ascii="Cambria Math" w:hAnsi="Cambria Math"/>
                      <w:vertAlign w:val="subscript"/>
                      <w:lang w:val="en-CA"/>
                    </w:rPr>
                    <m:t>3</m:t>
                  </w:ins>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ins w:id="16449" w:author="Jens-Rainer Ohm" w:date="2023-10-13T17:53:00Z"/>
                <w:vertAlign w:val="subscript"/>
                <w:lang w:val="en-CA"/>
              </w:rPr>
            </w:pPr>
            <m:oMathPara>
              <m:oMath>
                <m:r>
                  <w:ins w:id="16450" w:author="Jens-Rainer Ohm" w:date="2023-10-13T17:53:00Z">
                    <w:rPr>
                      <w:rFonts w:ascii="Cambria Math" w:hAnsi="Cambria Math"/>
                      <w:vertAlign w:val="subscript"/>
                      <w:lang w:val="en-CA"/>
                    </w:rPr>
                    <m:t>2</m:t>
                  </w:ins>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ins w:id="16451" w:author="Jens-Rainer Ohm" w:date="2023-10-13T17:53:00Z"/>
                <w:vertAlign w:val="subscript"/>
                <w:lang w:val="en-CA"/>
              </w:rPr>
            </w:pPr>
            <m:oMathPara>
              <m:oMath>
                <m:r>
                  <w:ins w:id="16452" w:author="Jens-Rainer Ohm" w:date="2023-10-13T17:53:00Z">
                    <w:rPr>
                      <w:rFonts w:ascii="Cambria Math" w:hAnsi="Cambria Math"/>
                      <w:vertAlign w:val="subscript"/>
                      <w:lang w:val="en-CA"/>
                    </w:rPr>
                    <m:t>1</m:t>
                  </w:ins>
                </m:r>
              </m:oMath>
            </m:oMathPara>
          </w:p>
        </w:tc>
      </w:tr>
    </w:tbl>
    <w:p w14:paraId="650C53B5" w14:textId="77777777" w:rsidR="00FD0CE9" w:rsidRPr="00FD0CE9" w:rsidRDefault="00FD0CE9" w:rsidP="00FD0CE9">
      <w:pPr>
        <w:rPr>
          <w:ins w:id="16453" w:author="Jens-Rainer Ohm" w:date="2023-10-13T17:53:00Z"/>
          <w:lang w:val="en-CA"/>
        </w:rPr>
      </w:pPr>
    </w:p>
    <w:p w14:paraId="24F43EA4" w14:textId="3C6012CF" w:rsidR="00FD0CE9" w:rsidRPr="00FD0CE9" w:rsidRDefault="00FD0CE9" w:rsidP="00FD0CE9">
      <w:pPr>
        <w:rPr>
          <w:ins w:id="16454" w:author="Jens-Rainer Ohm" w:date="2023-10-13T17:53:00Z"/>
          <w:lang w:val="en-CA"/>
        </w:rPr>
      </w:pPr>
      <w:ins w:id="16455" w:author="Jens-Rainer Ohm" w:date="2023-10-13T17:53:00Z">
        <w:r w:rsidRPr="00FD0CE9">
          <w:rPr>
            <w:lang w:val="en-CA"/>
          </w:rPr>
          <w:t xml:space="preserve">In the test, the LUT and </w:t>
        </w:r>
      </w:ins>
      <m:oMath>
        <m:sSub>
          <m:sSubPr>
            <m:ctrlPr>
              <w:ins w:id="16456" w:author="Jens-Rainer Ohm" w:date="2023-10-13T17:53:00Z">
                <w:rPr>
                  <w:rFonts w:ascii="Cambria Math" w:hAnsi="Cambria Math"/>
                  <w:i/>
                  <w:lang w:val="en-CA"/>
                </w:rPr>
              </w:ins>
            </m:ctrlPr>
          </m:sSubPr>
          <m:e>
            <m:r>
              <w:ins w:id="16457" w:author="Jens-Rainer Ohm" w:date="2023-10-13T17:53:00Z">
                <w:rPr>
                  <w:rFonts w:ascii="Cambria Math" w:hAnsi="Cambria Math"/>
                  <w:lang w:val="en-CA"/>
                </w:rPr>
                <m:t>F</m:t>
              </w:ins>
            </m:r>
          </m:e>
          <m:sub>
            <m:r>
              <w:ins w:id="16458" w:author="Jens-Rainer Ohm" w:date="2023-10-13T17:53:00Z">
                <m:rPr>
                  <m:sty m:val="p"/>
                </m:rPr>
                <w:rPr>
                  <w:rFonts w:ascii="Cambria Math" w:hAnsi="Cambria Math"/>
                  <w:lang w:val="en-CA"/>
                </w:rPr>
                <m:t>BIF</m:t>
              </w:ins>
            </m:r>
            <m:r>
              <w:ins w:id="16459" w:author="Jens-Rainer Ohm" w:date="2023-10-13T17:53:00Z">
                <w:rPr>
                  <w:rFonts w:ascii="Cambria Math" w:hAnsi="Cambria Math"/>
                  <w:lang w:val="en-CA"/>
                </w:rPr>
                <m:t>,i,j</m:t>
              </w:ins>
            </m:r>
            <m:r>
              <w:ins w:id="16460" w:author="Jens-Rainer Ohm" w:date="2023-10-13T17:53:00Z">
                <m:rPr>
                  <m:sty m:val="p"/>
                </m:rPr>
                <w:rPr>
                  <w:rFonts w:ascii="Cambria Math" w:hAnsi="Cambria Math"/>
                  <w:lang w:val="en-CA"/>
                </w:rPr>
                <m:t>,QP</m:t>
              </w:ins>
            </m:r>
          </m:sub>
        </m:sSub>
      </m:oMath>
      <w:ins w:id="16461" w:author="Jens-Rainer Ohm" w:date="2023-10-13T17:53:00Z">
        <w:r w:rsidRPr="00FD0CE9">
          <w:rPr>
            <w:lang w:val="en-CA"/>
          </w:rPr>
          <w:t xml:space="preserve"> calculation changes are summarized as follows:</w:t>
        </w:r>
      </w:ins>
    </w:p>
    <w:p w14:paraId="4913F07F" w14:textId="77777777" w:rsidR="00FD0CE9" w:rsidRPr="00FD0CE9" w:rsidRDefault="00FD0CE9" w:rsidP="00FD0CE9">
      <w:pPr>
        <w:numPr>
          <w:ilvl w:val="0"/>
          <w:numId w:val="307"/>
        </w:numPr>
        <w:rPr>
          <w:ins w:id="16462" w:author="Jens-Rainer Ohm" w:date="2023-10-13T17:53:00Z"/>
          <w:lang w:val="en-CA"/>
        </w:rPr>
      </w:pPr>
      <w:ins w:id="16463" w:author="Jens-Rainer Ohm" w:date="2023-10-13T17:53:00Z">
        <w:r w:rsidRPr="00FD0CE9">
          <w:rPr>
            <w:lang w:val="en-CA"/>
          </w:rPr>
          <w:t>The TU scale factor depends on the TU shape size and the mean absolute difference (MAD) of the TU,</w:t>
        </w:r>
      </w:ins>
    </w:p>
    <w:p w14:paraId="1CFE0697" w14:textId="77777777" w:rsidR="00FD0CE9" w:rsidRPr="00FD0CE9" w:rsidRDefault="00FD0CE9" w:rsidP="00FD0CE9">
      <w:pPr>
        <w:numPr>
          <w:ilvl w:val="0"/>
          <w:numId w:val="307"/>
        </w:numPr>
        <w:rPr>
          <w:ins w:id="16464" w:author="Jens-Rainer Ohm" w:date="2023-10-13T17:53:00Z"/>
          <w:lang w:val="en-CA"/>
        </w:rPr>
      </w:pPr>
      <w:ins w:id="16465" w:author="Jens-Rainer Ohm" w:date="2023-10-13T17:53:00Z">
        <w:r w:rsidRPr="00FD0CE9">
          <w:rPr>
            <w:lang w:val="en-CA"/>
          </w:rPr>
          <w:t>The BIF LUTs are interpolated.</w:t>
        </w:r>
      </w:ins>
    </w:p>
    <w:p w14:paraId="584F8926" w14:textId="24D4702E" w:rsidR="00FD0CE9" w:rsidRPr="00FD0CE9" w:rsidRDefault="00FD0CE9" w:rsidP="00FD0CE9">
      <w:pPr>
        <w:rPr>
          <w:ins w:id="16466" w:author="Jens-Rainer Ohm" w:date="2023-10-13T17:53:00Z"/>
          <w:lang w:val="en-CA"/>
        </w:rPr>
      </w:pPr>
      <w:ins w:id="16467" w:author="Jens-Rainer Ohm" w:date="2023-10-13T17:53:00Z">
        <w:r w:rsidRPr="00FD0CE9">
          <w:rPr>
            <w:lang w:val="en-CA"/>
          </w:rPr>
          <w:t>Three scale factors (</w:t>
        </w:r>
      </w:ins>
      <m:oMath>
        <m:sSub>
          <m:sSubPr>
            <m:ctrlPr>
              <w:ins w:id="16468" w:author="Jens-Rainer Ohm" w:date="2023-10-13T17:53:00Z">
                <w:rPr>
                  <w:rFonts w:ascii="Cambria Math" w:hAnsi="Cambria Math"/>
                  <w:i/>
                  <w:lang w:val="en-CA"/>
                </w:rPr>
              </w:ins>
            </m:ctrlPr>
          </m:sSubPr>
          <m:e>
            <m:r>
              <w:ins w:id="16469" w:author="Jens-Rainer Ohm" w:date="2023-10-13T17:53:00Z">
                <w:rPr>
                  <w:rFonts w:ascii="Cambria Math" w:hAnsi="Cambria Math"/>
                  <w:lang w:val="en-CA"/>
                </w:rPr>
                <m:t>C</m:t>
              </w:ins>
            </m:r>
          </m:e>
          <m:sub>
            <m:r>
              <w:ins w:id="16470" w:author="Jens-Rainer Ohm" w:date="2023-10-13T17:53:00Z">
                <w:rPr>
                  <w:rFonts w:ascii="Cambria Math" w:hAnsi="Cambria Math"/>
                  <w:lang w:val="en-CA"/>
                </w:rPr>
                <m:t>1,0</m:t>
              </w:ins>
            </m:r>
          </m:sub>
        </m:sSub>
        <m:r>
          <w:ins w:id="16471" w:author="Jens-Rainer Ohm" w:date="2023-10-13T17:53:00Z">
            <w:rPr>
              <w:rFonts w:ascii="Cambria Math" w:hAnsi="Cambria Math"/>
              <w:lang w:val="en-CA"/>
            </w:rPr>
            <m:t xml:space="preserve">, </m:t>
          </w:ins>
        </m:r>
        <m:sSub>
          <m:sSubPr>
            <m:ctrlPr>
              <w:ins w:id="16472" w:author="Jens-Rainer Ohm" w:date="2023-10-13T17:53:00Z">
                <w:rPr>
                  <w:rFonts w:ascii="Cambria Math" w:hAnsi="Cambria Math"/>
                  <w:i/>
                  <w:lang w:val="en-CA"/>
                </w:rPr>
              </w:ins>
            </m:ctrlPr>
          </m:sSubPr>
          <m:e>
            <m:r>
              <w:ins w:id="16473" w:author="Jens-Rainer Ohm" w:date="2023-10-13T17:53:00Z">
                <w:rPr>
                  <w:rFonts w:ascii="Cambria Math" w:hAnsi="Cambria Math"/>
                  <w:lang w:val="en-CA"/>
                </w:rPr>
                <m:t>C</m:t>
              </w:ins>
            </m:r>
          </m:e>
          <m:sub>
            <m:r>
              <w:ins w:id="16474" w:author="Jens-Rainer Ohm" w:date="2023-10-13T17:53:00Z">
                <w:rPr>
                  <w:rFonts w:ascii="Cambria Math" w:hAnsi="Cambria Math"/>
                  <w:lang w:val="en-CA"/>
                </w:rPr>
                <m:t>1,1</m:t>
              </w:ins>
            </m:r>
          </m:sub>
        </m:sSub>
        <m:r>
          <w:ins w:id="16475" w:author="Jens-Rainer Ohm" w:date="2023-10-13T17:53:00Z">
            <w:rPr>
              <w:rFonts w:ascii="Cambria Math" w:hAnsi="Cambria Math"/>
              <w:lang w:val="en-CA"/>
            </w:rPr>
            <m:t xml:space="preserve"> </m:t>
          </w:ins>
        </m:r>
        <m:r>
          <w:ins w:id="16476" w:author="Jens-Rainer Ohm" w:date="2023-10-13T17:53:00Z">
            <m:rPr>
              <m:sty m:val="p"/>
            </m:rPr>
            <w:rPr>
              <w:rFonts w:ascii="Cambria Math" w:hAnsi="Cambria Math"/>
              <w:lang w:val="en-CA"/>
            </w:rPr>
            <m:t>and</m:t>
          </w:ins>
        </m:r>
        <m:r>
          <w:ins w:id="16477" w:author="Jens-Rainer Ohm" w:date="2023-10-13T17:53:00Z">
            <w:rPr>
              <w:rFonts w:ascii="Cambria Math" w:hAnsi="Cambria Math"/>
              <w:lang w:val="en-CA"/>
            </w:rPr>
            <m:t xml:space="preserve">  </m:t>
          </w:ins>
        </m:r>
        <m:sSub>
          <m:sSubPr>
            <m:ctrlPr>
              <w:ins w:id="16478" w:author="Jens-Rainer Ohm" w:date="2023-10-13T17:53:00Z">
                <w:rPr>
                  <w:rFonts w:ascii="Cambria Math" w:hAnsi="Cambria Math"/>
                  <w:i/>
                  <w:lang w:val="en-CA"/>
                </w:rPr>
              </w:ins>
            </m:ctrlPr>
          </m:sSubPr>
          <m:e>
            <m:r>
              <w:ins w:id="16479" w:author="Jens-Rainer Ohm" w:date="2023-10-13T17:53:00Z">
                <w:rPr>
                  <w:rFonts w:ascii="Cambria Math" w:hAnsi="Cambria Math"/>
                  <w:lang w:val="en-CA"/>
                </w:rPr>
                <m:t>C</m:t>
              </w:ins>
            </m:r>
          </m:e>
          <m:sub>
            <m:r>
              <w:ins w:id="16480" w:author="Jens-Rainer Ohm" w:date="2023-10-13T17:53:00Z">
                <w:rPr>
                  <w:rFonts w:ascii="Cambria Math" w:hAnsi="Cambria Math"/>
                  <w:lang w:val="en-CA"/>
                </w:rPr>
                <m:t>2,0</m:t>
              </w:ins>
            </m:r>
          </m:sub>
        </m:sSub>
      </m:oMath>
      <w:ins w:id="16481" w:author="Jens-Rainer Ohm" w:date="2023-10-13T17:53:00Z">
        <w:r w:rsidRPr="00FD0CE9">
          <w:rPr>
            <w:lang w:val="en-CA"/>
          </w:rPr>
          <w:t xml:space="preserve">) are used to pre-compute three LUTs for three different neighbor distances </w:t>
        </w:r>
      </w:ins>
      <m:oMath>
        <m:r>
          <w:ins w:id="16482" w:author="Jens-Rainer Ohm" w:date="2023-10-13T17:53:00Z">
            <w:rPr>
              <w:rFonts w:ascii="Cambria Math" w:hAnsi="Cambria Math"/>
              <w:lang w:val="en-CA"/>
            </w:rPr>
            <m:t xml:space="preserve">(1, </m:t>
          </w:ins>
        </m:r>
        <m:rad>
          <m:radPr>
            <m:degHide m:val="1"/>
            <m:ctrlPr>
              <w:ins w:id="16483" w:author="Jens-Rainer Ohm" w:date="2023-10-13T17:53:00Z">
                <w:rPr>
                  <w:rFonts w:ascii="Cambria Math" w:hAnsi="Cambria Math"/>
                  <w:i/>
                  <w:lang w:val="en-CA"/>
                </w:rPr>
              </w:ins>
            </m:ctrlPr>
          </m:radPr>
          <m:deg/>
          <m:e>
            <m:r>
              <w:ins w:id="16484" w:author="Jens-Rainer Ohm" w:date="2023-10-13T17:53:00Z">
                <w:rPr>
                  <w:rFonts w:ascii="Cambria Math" w:hAnsi="Cambria Math"/>
                  <w:lang w:val="en-CA"/>
                </w:rPr>
                <m:t>2</m:t>
              </w:ins>
            </m:r>
          </m:e>
        </m:rad>
        <m:r>
          <w:ins w:id="16485" w:author="Jens-Rainer Ohm" w:date="2023-10-13T17:53:00Z">
            <w:rPr>
              <w:rFonts w:ascii="Cambria Math" w:hAnsi="Cambria Math"/>
              <w:lang w:val="en-CA"/>
            </w:rPr>
            <m:t xml:space="preserve">, </m:t>
          </w:ins>
        </m:r>
        <m:r>
          <w:ins w:id="16486" w:author="Jens-Rainer Ohm" w:date="2023-10-13T17:53:00Z">
            <m:rPr>
              <m:sty m:val="p"/>
            </m:rPr>
            <w:rPr>
              <w:rFonts w:ascii="Cambria Math" w:hAnsi="Cambria Math"/>
              <w:lang w:val="en-CA"/>
            </w:rPr>
            <m:t>and</m:t>
          </w:ins>
        </m:r>
        <m:r>
          <w:ins w:id="16487" w:author="Jens-Rainer Ohm" w:date="2023-10-13T17:53:00Z">
            <w:rPr>
              <w:rFonts w:ascii="Cambria Math" w:hAnsi="Cambria Math"/>
              <w:lang w:val="en-CA"/>
            </w:rPr>
            <m:t xml:space="preserve"> 2)</m:t>
          </w:ins>
        </m:r>
      </m:oMath>
      <w:ins w:id="16488" w:author="Jens-Rainer Ohm" w:date="2023-10-13T17:53:00Z">
        <w:r w:rsidRPr="00FD0CE9">
          <w:rPr>
            <w:lang w:val="en-CA"/>
          </w:rPr>
          <w:t>, i.e.:</w:t>
        </w:r>
      </w:ins>
    </w:p>
    <w:p w14:paraId="7E4D5CC7" w14:textId="2E2D4E86" w:rsidR="00FD0CE9" w:rsidRPr="00FD0CE9" w:rsidRDefault="00FD0CE9" w:rsidP="00FD0CE9">
      <w:pPr>
        <w:rPr>
          <w:ins w:id="16489" w:author="Jens-Rainer Ohm" w:date="2023-10-13T17:53:00Z"/>
          <w:lang w:val="en-CA"/>
        </w:rPr>
      </w:pPr>
      <m:oMathPara>
        <m:oMath>
          <m:r>
            <w:ins w:id="16490" w:author="Jens-Rainer Ohm" w:date="2023-10-13T17:53:00Z">
              <m:rPr>
                <m:sty m:val="p"/>
              </m:rPr>
              <w:rPr>
                <w:rFonts w:ascii="Cambria Math" w:hAnsi="Cambria Math"/>
                <w:lang w:val="en-CA"/>
              </w:rPr>
              <m:t>LU</m:t>
            </w:ins>
          </m:r>
          <m:sSub>
            <m:sSubPr>
              <m:ctrlPr>
                <w:ins w:id="16491" w:author="Jens-Rainer Ohm" w:date="2023-10-13T17:53:00Z">
                  <w:rPr>
                    <w:rFonts w:ascii="Cambria Math" w:hAnsi="Cambria Math"/>
                    <w:i/>
                    <w:lang w:val="en-CA"/>
                  </w:rPr>
                </w:ins>
              </m:ctrlPr>
            </m:sSubPr>
            <m:e>
              <m:r>
                <w:ins w:id="16492" w:author="Jens-Rainer Ohm" w:date="2023-10-13T17:53:00Z">
                  <m:rPr>
                    <m:sty m:val="p"/>
                  </m:rPr>
                  <w:rPr>
                    <w:rFonts w:ascii="Cambria Math" w:hAnsi="Cambria Math"/>
                    <w:lang w:val="en-CA"/>
                  </w:rPr>
                  <m:t>T</m:t>
                </w:ins>
              </m:r>
            </m:e>
            <m:sub>
              <m:r>
                <w:ins w:id="16493" w:author="Jens-Rainer Ohm" w:date="2023-10-13T17:53:00Z">
                  <w:rPr>
                    <w:rFonts w:ascii="Cambria Math" w:hAnsi="Cambria Math"/>
                    <w:lang w:val="en-CA"/>
                  </w:rPr>
                  <m:t>i,j,</m:t>
                </w:ins>
              </m:r>
              <m:r>
                <w:ins w:id="16494" w:author="Jens-Rainer Ohm" w:date="2023-10-13T17:53:00Z">
                  <m:rPr>
                    <m:sty m:val="p"/>
                  </m:rPr>
                  <w:rPr>
                    <w:rFonts w:ascii="Cambria Math" w:hAnsi="Cambria Math"/>
                    <w:lang w:val="en-CA"/>
                  </w:rPr>
                  <m:t>QP</m:t>
                </w:ins>
              </m:r>
            </m:sub>
          </m:sSub>
          <m:d>
            <m:dPr>
              <m:ctrlPr>
                <w:ins w:id="16495" w:author="Jens-Rainer Ohm" w:date="2023-10-13T17:53:00Z">
                  <w:rPr>
                    <w:rFonts w:ascii="Cambria Math" w:hAnsi="Cambria Math"/>
                    <w:i/>
                    <w:lang w:val="en-CA"/>
                  </w:rPr>
                </w:ins>
              </m:ctrlPr>
            </m:dPr>
            <m:e>
              <m:r>
                <w:ins w:id="16496" w:author="Jens-Rainer Ohm" w:date="2023-10-13T17:53:00Z">
                  <w:rPr>
                    <w:rFonts w:ascii="Cambria Math" w:hAnsi="Cambria Math"/>
                    <w:lang w:val="en-CA"/>
                  </w:rPr>
                  <m:t>k</m:t>
                </w:ins>
              </m:r>
            </m:e>
          </m:d>
          <m:r>
            <w:ins w:id="16497" w:author="Jens-Rainer Ohm" w:date="2023-10-13T17:53:00Z">
              <w:rPr>
                <w:rFonts w:ascii="Cambria Math" w:hAnsi="Cambria Math"/>
                <w:lang w:val="en-CA"/>
              </w:rPr>
              <m:t>=</m:t>
            </w:ins>
          </m:r>
          <m:d>
            <m:dPr>
              <m:ctrlPr>
                <w:ins w:id="16498" w:author="Jens-Rainer Ohm" w:date="2023-10-13T17:53:00Z">
                  <w:rPr>
                    <w:rFonts w:ascii="Cambria Math" w:hAnsi="Cambria Math"/>
                    <w:i/>
                    <w:lang w:val="en-CA"/>
                  </w:rPr>
                </w:ins>
              </m:ctrlPr>
            </m:dPr>
            <m:e>
              <m:sSub>
                <m:sSubPr>
                  <m:ctrlPr>
                    <w:ins w:id="16499" w:author="Jens-Rainer Ohm" w:date="2023-10-13T17:53:00Z">
                      <w:rPr>
                        <w:rFonts w:ascii="Cambria Math" w:hAnsi="Cambria Math"/>
                        <w:i/>
                        <w:lang w:val="en-CA"/>
                      </w:rPr>
                    </w:ins>
                  </m:ctrlPr>
                </m:sSubPr>
                <m:e>
                  <m:r>
                    <w:ins w:id="16500" w:author="Jens-Rainer Ohm" w:date="2023-10-13T17:53:00Z">
                      <w:rPr>
                        <w:rFonts w:ascii="Cambria Math" w:hAnsi="Cambria Math"/>
                        <w:lang w:val="en-CA"/>
                      </w:rPr>
                      <m:t>C</m:t>
                    </w:ins>
                  </m:r>
                </m:e>
                <m:sub>
                  <m:r>
                    <w:ins w:id="16501" w:author="Jens-Rainer Ohm" w:date="2023-10-13T17:53:00Z">
                      <w:rPr>
                        <w:rFonts w:ascii="Cambria Math" w:hAnsi="Cambria Math"/>
                        <w:lang w:val="en-CA"/>
                      </w:rPr>
                      <m:t>i,j</m:t>
                    </w:ins>
                  </m:r>
                </m:sub>
              </m:sSub>
              <m:r>
                <w:ins w:id="16502" w:author="Jens-Rainer Ohm" w:date="2023-10-13T17:53:00Z">
                  <w:rPr>
                    <w:rFonts w:ascii="Cambria Math" w:hAnsi="Cambria Math"/>
                    <w:lang w:val="en-CA"/>
                  </w:rPr>
                  <m:t>⋅</m:t>
                </w:ins>
              </m:r>
              <m:sSub>
                <m:sSubPr>
                  <m:ctrlPr>
                    <w:ins w:id="16503" w:author="Jens-Rainer Ohm" w:date="2023-10-13T17:53:00Z">
                      <w:rPr>
                        <w:rFonts w:ascii="Cambria Math" w:hAnsi="Cambria Math"/>
                        <w:i/>
                        <w:lang w:val="en-CA"/>
                      </w:rPr>
                    </w:ins>
                  </m:ctrlPr>
                </m:sSubPr>
                <m:e>
                  <m:r>
                    <w:ins w:id="16504" w:author="Jens-Rainer Ohm" w:date="2023-10-13T17:53:00Z">
                      <m:rPr>
                        <m:sty m:val="p"/>
                      </m:rPr>
                      <w:rPr>
                        <w:rFonts w:ascii="Cambria Math" w:hAnsi="Cambria Math"/>
                        <w:lang w:val="en-CA"/>
                      </w:rPr>
                      <m:t>LUT</m:t>
                    </w:ins>
                  </m:r>
                </m:e>
                <m:sub>
                  <m:r>
                    <w:ins w:id="16505" w:author="Jens-Rainer Ohm" w:date="2023-10-13T17:53:00Z">
                      <m:rPr>
                        <m:sty m:val="p"/>
                      </m:rPr>
                      <w:rPr>
                        <w:rFonts w:ascii="Cambria Math" w:hAnsi="Cambria Math"/>
                        <w:lang w:val="en-CA"/>
                      </w:rPr>
                      <m:t>base</m:t>
                    </w:ins>
                  </m:r>
                  <m:r>
                    <w:ins w:id="16506" w:author="Jens-Rainer Ohm" w:date="2023-10-13T17:53:00Z">
                      <w:rPr>
                        <w:rFonts w:ascii="Cambria Math" w:hAnsi="Cambria Math"/>
                        <w:lang w:val="en-CA"/>
                      </w:rPr>
                      <m:t>,</m:t>
                    </w:ins>
                  </m:r>
                  <m:r>
                    <w:ins w:id="16507" w:author="Jens-Rainer Ohm" w:date="2023-10-13T17:53:00Z">
                      <m:rPr>
                        <m:sty m:val="p"/>
                      </m:rPr>
                      <w:rPr>
                        <w:rFonts w:ascii="Cambria Math" w:hAnsi="Cambria Math"/>
                        <w:lang w:val="en-CA"/>
                      </w:rPr>
                      <m:t>QP</m:t>
                    </w:ins>
                  </m:r>
                </m:sub>
              </m:sSub>
              <m:r>
                <w:ins w:id="16508" w:author="Jens-Rainer Ohm" w:date="2023-10-13T17:53:00Z">
                  <w:rPr>
                    <w:rFonts w:ascii="Cambria Math" w:hAnsi="Cambria Math"/>
                    <w:lang w:val="en-CA"/>
                  </w:rPr>
                  <m:t>(k)+4</m:t>
                </w:ins>
              </m:r>
            </m:e>
          </m:d>
          <m:r>
            <w:ins w:id="16509" w:author="Jens-Rainer Ohm" w:date="2023-10-13T17:53:00Z">
              <w:rPr>
                <w:rFonts w:ascii="Cambria Math" w:hAnsi="Cambria Math"/>
                <w:lang w:val="en-CA"/>
              </w:rPr>
              <m:t>≫3.</m:t>
            </w:ins>
          </m:r>
        </m:oMath>
      </m:oMathPara>
    </w:p>
    <w:p w14:paraId="78ED46A9" w14:textId="77777777" w:rsidR="00FD0CE9" w:rsidRPr="00FD0CE9" w:rsidRDefault="00FD0CE9" w:rsidP="00FD0CE9">
      <w:pPr>
        <w:rPr>
          <w:ins w:id="16510" w:author="Jens-Rainer Ohm" w:date="2023-10-13T17:53:00Z"/>
          <w:lang w:val="en-CA"/>
        </w:rPr>
      </w:pPr>
      <w:ins w:id="16511" w:author="Jens-Rainer Ohm" w:date="2023-10-13T17:53:00Z">
        <w:r w:rsidRPr="00FD0CE9">
          <w:rPr>
            <w:lang w:val="en-CA"/>
          </w:rPr>
          <w:t>Test 5.1a additionally uses the averaging linear interpolation</w:t>
        </w:r>
      </w:ins>
    </w:p>
    <w:p w14:paraId="41BCB1B6" w14:textId="6BFF2F90" w:rsidR="00FD0CE9" w:rsidRPr="00FD0CE9" w:rsidRDefault="006B7541" w:rsidP="00FD0CE9">
      <w:pPr>
        <w:rPr>
          <w:ins w:id="16512" w:author="Jens-Rainer Ohm" w:date="2023-10-13T17:53:00Z"/>
          <w:lang w:val="en-CA"/>
        </w:rPr>
      </w:pPr>
      <m:oMathPara>
        <m:oMath>
          <m:sSub>
            <m:sSubPr>
              <m:ctrlPr>
                <w:ins w:id="16513" w:author="Jens-Rainer Ohm" w:date="2023-10-13T17:53:00Z">
                  <w:rPr>
                    <w:rFonts w:ascii="Cambria Math" w:hAnsi="Cambria Math"/>
                    <w:i/>
                    <w:lang w:val="en-CA"/>
                  </w:rPr>
                </w:ins>
              </m:ctrlPr>
            </m:sSubPr>
            <m:e>
              <m:r>
                <w:ins w:id="16514" w:author="Jens-Rainer Ohm" w:date="2023-10-13T17:53:00Z">
                  <w:rPr>
                    <w:rFonts w:ascii="Cambria Math" w:hAnsi="Cambria Math"/>
                    <w:lang w:val="en-CA"/>
                  </w:rPr>
                  <m:t>F</m:t>
                </w:ins>
              </m:r>
            </m:e>
            <m:sub>
              <m:r>
                <w:ins w:id="16515" w:author="Jens-Rainer Ohm" w:date="2023-10-13T17:53:00Z">
                  <m:rPr>
                    <m:sty m:val="p"/>
                  </m:rPr>
                  <w:rPr>
                    <w:rFonts w:ascii="Cambria Math" w:hAnsi="Cambria Math"/>
                    <w:lang w:val="en-CA"/>
                  </w:rPr>
                  <m:t>BIF</m:t>
                </w:ins>
              </m:r>
              <m:r>
                <w:ins w:id="16516" w:author="Jens-Rainer Ohm" w:date="2023-10-13T17:53:00Z">
                  <w:rPr>
                    <w:rFonts w:ascii="Cambria Math" w:hAnsi="Cambria Math"/>
                    <w:lang w:val="en-CA"/>
                  </w:rPr>
                  <m:t>,i,j</m:t>
                </w:ins>
              </m:r>
              <m:r>
                <w:ins w:id="16517" w:author="Jens-Rainer Ohm" w:date="2023-10-13T17:53:00Z">
                  <m:rPr>
                    <m:sty m:val="p"/>
                  </m:rPr>
                  <w:rPr>
                    <w:rFonts w:ascii="Cambria Math" w:hAnsi="Cambria Math"/>
                    <w:lang w:val="en-CA"/>
                  </w:rPr>
                  <m:t>,QP</m:t>
                </w:ins>
              </m:r>
            </m:sub>
          </m:sSub>
          <m:d>
            <m:dPr>
              <m:ctrlPr>
                <w:ins w:id="16518" w:author="Jens-Rainer Ohm" w:date="2023-10-13T17:53:00Z">
                  <w:rPr>
                    <w:rFonts w:ascii="Cambria Math" w:hAnsi="Cambria Math"/>
                    <w:i/>
                    <w:lang w:val="en-CA"/>
                  </w:rPr>
                </w:ins>
              </m:ctrlPr>
            </m:dPr>
            <m:e>
              <m:r>
                <w:ins w:id="16519" w:author="Jens-Rainer Ohm" w:date="2023-10-13T17:53:00Z">
                  <w:rPr>
                    <w:rFonts w:ascii="Cambria Math" w:hAnsi="Cambria Math"/>
                    <w:lang w:val="en-CA"/>
                  </w:rPr>
                  <m:t>d</m:t>
                </w:ins>
              </m:r>
            </m:e>
          </m:d>
          <m:r>
            <w:ins w:id="16520" w:author="Jens-Rainer Ohm" w:date="2023-10-13T17:53:00Z">
              <w:rPr>
                <w:rFonts w:ascii="Cambria Math" w:hAnsi="Cambria Math"/>
                <w:lang w:val="en-CA"/>
              </w:rPr>
              <m:t>=</m:t>
            </w:ins>
          </m:r>
          <m:d>
            <m:dPr>
              <m:ctrlPr>
                <w:ins w:id="16521" w:author="Jens-Rainer Ohm" w:date="2023-10-13T17:53:00Z">
                  <w:rPr>
                    <w:rFonts w:ascii="Cambria Math" w:hAnsi="Cambria Math"/>
                    <w:i/>
                    <w:lang w:val="en-CA"/>
                  </w:rPr>
                </w:ins>
              </m:ctrlPr>
            </m:dPr>
            <m:e>
              <m:sSub>
                <m:sSubPr>
                  <m:ctrlPr>
                    <w:ins w:id="16522" w:author="Jens-Rainer Ohm" w:date="2023-10-13T17:53:00Z">
                      <w:rPr>
                        <w:rFonts w:ascii="Cambria Math" w:hAnsi="Cambria Math"/>
                        <w:i/>
                        <w:lang w:val="en-CA"/>
                      </w:rPr>
                    </w:ins>
                  </m:ctrlPr>
                </m:sSubPr>
                <m:e>
                  <m:r>
                    <w:ins w:id="16523" w:author="Jens-Rainer Ohm" w:date="2023-10-13T17:53:00Z">
                      <w:rPr>
                        <w:rFonts w:ascii="Cambria Math" w:hAnsi="Cambria Math"/>
                        <w:lang w:val="en-CA"/>
                      </w:rPr>
                      <m:t>v</m:t>
                    </w:ins>
                  </m:r>
                </m:e>
                <m:sub>
                  <m:r>
                    <w:ins w:id="16524" w:author="Jens-Rainer Ohm" w:date="2023-10-13T17:53:00Z">
                      <w:rPr>
                        <w:rFonts w:ascii="Cambria Math" w:hAnsi="Cambria Math"/>
                        <w:lang w:val="en-CA"/>
                      </w:rPr>
                      <m:t>1</m:t>
                    </w:ins>
                  </m:r>
                </m:sub>
              </m:sSub>
              <m:r>
                <w:ins w:id="16525" w:author="Jens-Rainer Ohm" w:date="2023-10-13T17:53:00Z">
                  <w:rPr>
                    <w:rFonts w:ascii="Cambria Math" w:hAnsi="Cambria Math"/>
                    <w:lang w:val="en-CA"/>
                  </w:rPr>
                  <m:t>+</m:t>
                </w:ins>
              </m:r>
              <m:sSub>
                <m:sSubPr>
                  <m:ctrlPr>
                    <w:ins w:id="16526" w:author="Jens-Rainer Ohm" w:date="2023-10-13T17:53:00Z">
                      <w:rPr>
                        <w:rFonts w:ascii="Cambria Math" w:hAnsi="Cambria Math"/>
                        <w:i/>
                        <w:lang w:val="en-CA"/>
                      </w:rPr>
                    </w:ins>
                  </m:ctrlPr>
                </m:sSubPr>
                <m:e>
                  <m:r>
                    <w:ins w:id="16527" w:author="Jens-Rainer Ohm" w:date="2023-10-13T17:53:00Z">
                      <w:rPr>
                        <w:rFonts w:ascii="Cambria Math" w:hAnsi="Cambria Math"/>
                        <w:lang w:val="en-CA"/>
                      </w:rPr>
                      <m:t>v</m:t>
                    </w:ins>
                  </m:r>
                </m:e>
                <m:sub>
                  <m:r>
                    <w:ins w:id="16528" w:author="Jens-Rainer Ohm" w:date="2023-10-13T17:53:00Z">
                      <w:rPr>
                        <w:rFonts w:ascii="Cambria Math" w:hAnsi="Cambria Math"/>
                        <w:lang w:val="en-CA"/>
                      </w:rPr>
                      <m:t>2</m:t>
                    </w:ins>
                  </m:r>
                </m:sub>
              </m:sSub>
              <m:r>
                <w:ins w:id="16529" w:author="Jens-Rainer Ohm" w:date="2023-10-13T17:53:00Z">
                  <w:rPr>
                    <w:rFonts w:ascii="Cambria Math" w:hAnsi="Cambria Math"/>
                    <w:lang w:val="en-CA"/>
                  </w:rPr>
                  <m:t>+1</m:t>
                </w:ins>
              </m:r>
            </m:e>
          </m:d>
          <m:r>
            <w:ins w:id="16530" w:author="Jens-Rainer Ohm" w:date="2023-10-13T17:53:00Z">
              <w:rPr>
                <w:rFonts w:ascii="Cambria Math" w:hAnsi="Cambria Math"/>
                <w:lang w:val="en-CA"/>
              </w:rPr>
              <m:t>≫1,</m:t>
            </w:ins>
          </m:r>
        </m:oMath>
      </m:oMathPara>
    </w:p>
    <w:p w14:paraId="7EFA77BE" w14:textId="3D6ECD81" w:rsidR="00FD0CE9" w:rsidRPr="00FD0CE9" w:rsidRDefault="00FD0CE9" w:rsidP="00FD0CE9">
      <w:pPr>
        <w:rPr>
          <w:ins w:id="16531" w:author="Jens-Rainer Ohm" w:date="2023-10-13T17:53:00Z"/>
          <w:lang w:val="en-CA"/>
        </w:rPr>
      </w:pPr>
      <w:ins w:id="16532" w:author="Jens-Rainer Ohm" w:date="2023-10-13T17:53:00Z">
        <w:r w:rsidRPr="00FD0CE9">
          <w:rPr>
            <w:lang w:val="en-CA"/>
          </w:rPr>
          <w:t xml:space="preserve">where </w:t>
        </w:r>
      </w:ins>
      <m:oMath>
        <m:sSub>
          <m:sSubPr>
            <m:ctrlPr>
              <w:ins w:id="16533" w:author="Jens-Rainer Ohm" w:date="2023-10-13T17:53:00Z">
                <w:rPr>
                  <w:rFonts w:ascii="Cambria Math" w:hAnsi="Cambria Math"/>
                  <w:i/>
                  <w:lang w:val="en-CA"/>
                </w:rPr>
              </w:ins>
            </m:ctrlPr>
          </m:sSubPr>
          <m:e>
            <m:r>
              <w:ins w:id="16534" w:author="Jens-Rainer Ohm" w:date="2023-10-13T17:53:00Z">
                <w:rPr>
                  <w:rFonts w:ascii="Cambria Math" w:hAnsi="Cambria Math"/>
                  <w:lang w:val="en-CA"/>
                </w:rPr>
                <m:t>v</m:t>
              </w:ins>
            </m:r>
          </m:e>
          <m:sub>
            <m:r>
              <w:ins w:id="16535" w:author="Jens-Rainer Ohm" w:date="2023-10-13T17:53:00Z">
                <w:rPr>
                  <w:rFonts w:ascii="Cambria Math" w:hAnsi="Cambria Math"/>
                  <w:lang w:val="en-CA"/>
                </w:rPr>
                <m:t>1</m:t>
              </w:ins>
            </m:r>
          </m:sub>
        </m:sSub>
      </m:oMath>
      <w:ins w:id="16536" w:author="Jens-Rainer Ohm" w:date="2023-10-13T17:53:00Z">
        <w:r w:rsidRPr="00FD0CE9">
          <w:rPr>
            <w:lang w:val="en-CA"/>
          </w:rPr>
          <w:t xml:space="preserve"> and </w:t>
        </w:r>
      </w:ins>
      <m:oMath>
        <m:sSub>
          <m:sSubPr>
            <m:ctrlPr>
              <w:ins w:id="16537" w:author="Jens-Rainer Ohm" w:date="2023-10-13T17:53:00Z">
                <w:rPr>
                  <w:rFonts w:ascii="Cambria Math" w:hAnsi="Cambria Math"/>
                  <w:i/>
                  <w:lang w:val="en-CA"/>
                </w:rPr>
              </w:ins>
            </m:ctrlPr>
          </m:sSubPr>
          <m:e>
            <m:r>
              <w:ins w:id="16538" w:author="Jens-Rainer Ohm" w:date="2023-10-13T17:53:00Z">
                <w:rPr>
                  <w:rFonts w:ascii="Cambria Math" w:hAnsi="Cambria Math"/>
                  <w:lang w:val="en-CA"/>
                </w:rPr>
                <m:t>v</m:t>
              </w:ins>
            </m:r>
          </m:e>
          <m:sub>
            <m:r>
              <w:ins w:id="16539" w:author="Jens-Rainer Ohm" w:date="2023-10-13T17:53:00Z">
                <w:rPr>
                  <w:rFonts w:ascii="Cambria Math" w:hAnsi="Cambria Math"/>
                  <w:lang w:val="en-CA"/>
                </w:rPr>
                <m:t>2</m:t>
              </w:ins>
            </m:r>
          </m:sub>
        </m:sSub>
      </m:oMath>
      <w:ins w:id="16540" w:author="Jens-Rainer Ohm" w:date="2023-10-13T17:53:00Z">
        <w:r w:rsidRPr="00FD0CE9">
          <w:rPr>
            <w:lang w:val="en-CA"/>
          </w:rPr>
          <w:t xml:space="preserve"> are successive entries of </w:t>
        </w:r>
      </w:ins>
      <m:oMath>
        <m:r>
          <w:ins w:id="16541" w:author="Jens-Rainer Ohm" w:date="2023-10-13T17:53:00Z">
            <m:rPr>
              <m:sty m:val="p"/>
            </m:rPr>
            <w:rPr>
              <w:rFonts w:ascii="Cambria Math" w:hAnsi="Cambria Math"/>
              <w:lang w:val="en-CA"/>
            </w:rPr>
            <m:t>LU</m:t>
          </w:ins>
        </m:r>
        <m:sSub>
          <m:sSubPr>
            <m:ctrlPr>
              <w:ins w:id="16542" w:author="Jens-Rainer Ohm" w:date="2023-10-13T17:53:00Z">
                <w:rPr>
                  <w:rFonts w:ascii="Cambria Math" w:hAnsi="Cambria Math"/>
                  <w:i/>
                  <w:lang w:val="en-CA"/>
                </w:rPr>
              </w:ins>
            </m:ctrlPr>
          </m:sSubPr>
          <m:e>
            <m:r>
              <w:ins w:id="16543" w:author="Jens-Rainer Ohm" w:date="2023-10-13T17:53:00Z">
                <m:rPr>
                  <m:sty m:val="p"/>
                </m:rPr>
                <w:rPr>
                  <w:rFonts w:ascii="Cambria Math" w:hAnsi="Cambria Math"/>
                  <w:lang w:val="en-CA"/>
                </w:rPr>
                <m:t>T</m:t>
              </w:ins>
            </m:r>
          </m:e>
          <m:sub>
            <m:r>
              <w:ins w:id="16544" w:author="Jens-Rainer Ohm" w:date="2023-10-13T17:53:00Z">
                <w:rPr>
                  <w:rFonts w:ascii="Cambria Math" w:hAnsi="Cambria Math"/>
                  <w:lang w:val="en-CA"/>
                </w:rPr>
                <m:t>i,j,</m:t>
              </w:ins>
            </m:r>
            <m:r>
              <w:ins w:id="16545" w:author="Jens-Rainer Ohm" w:date="2023-10-13T17:53:00Z">
                <m:rPr>
                  <m:sty m:val="p"/>
                </m:rPr>
                <w:rPr>
                  <w:rFonts w:ascii="Cambria Math" w:hAnsi="Cambria Math"/>
                  <w:lang w:val="en-CA"/>
                </w:rPr>
                <m:t>QP</m:t>
              </w:ins>
            </m:r>
          </m:sub>
        </m:sSub>
      </m:oMath>
      <w:ins w:id="16546" w:author="Jens-Rainer Ohm" w:date="2023-10-13T17:53:00Z">
        <w:r w:rsidRPr="00FD0CE9">
          <w:rPr>
            <w:lang w:val="en-CA"/>
          </w:rPr>
          <w:t>. For chroma, the right shift is decreased from 3 to 2.</w:t>
        </w:r>
      </w:ins>
    </w:p>
    <w:p w14:paraId="69D0B20D" w14:textId="77777777" w:rsidR="00FD0CE9" w:rsidRPr="00FD0CE9" w:rsidRDefault="00FD0CE9" w:rsidP="00FD0CE9">
      <w:pPr>
        <w:rPr>
          <w:ins w:id="16547" w:author="Jens-Rainer Ohm" w:date="2023-10-13T17:53:00Z"/>
          <w:lang w:val="en-CA"/>
        </w:rPr>
      </w:pPr>
      <w:ins w:id="16548" w:author="Jens-Rainer Ohm" w:date="2023-10-13T17:53:00Z">
        <w:r w:rsidRPr="00FD0CE9">
          <w:rPr>
            <w:lang w:val="en-CA"/>
          </w:rPr>
          <w:t>The right shift in the formula for BIF offset calculation is increased from 5 to 8 and</w:t>
        </w:r>
      </w:ins>
    </w:p>
    <w:p w14:paraId="064B8AA5" w14:textId="79DE36B0" w:rsidR="00FD0CE9" w:rsidRPr="00FD0CE9" w:rsidRDefault="006B7541" w:rsidP="00FD0CE9">
      <w:pPr>
        <w:rPr>
          <w:ins w:id="16549" w:author="Jens-Rainer Ohm" w:date="2023-10-13T17:53:00Z"/>
          <w:lang w:val="en-CA"/>
        </w:rPr>
      </w:pPr>
      <m:oMathPara>
        <m:oMath>
          <m:sSub>
            <m:sSubPr>
              <m:ctrlPr>
                <w:ins w:id="16550" w:author="Jens-Rainer Ohm" w:date="2023-10-13T17:53:00Z">
                  <w:rPr>
                    <w:rFonts w:ascii="Cambria Math" w:hAnsi="Cambria Math"/>
                    <w:i/>
                    <w:lang w:val="en-CA"/>
                  </w:rPr>
                </w:ins>
              </m:ctrlPr>
            </m:sSubPr>
            <m:e>
              <m:r>
                <w:ins w:id="16551" w:author="Jens-Rainer Ohm" w:date="2023-10-13T17:53:00Z">
                  <w:rPr>
                    <w:rFonts w:ascii="Cambria Math" w:hAnsi="Cambria Math"/>
                    <w:lang w:val="en-CA"/>
                  </w:rPr>
                  <m:t>C</m:t>
                </w:ins>
              </m:r>
            </m:e>
            <m:sub>
              <m:r>
                <w:ins w:id="16552" w:author="Jens-Rainer Ohm" w:date="2023-10-13T17:53:00Z">
                  <m:rPr>
                    <m:sty m:val="p"/>
                  </m:rPr>
                  <w:rPr>
                    <w:rFonts w:ascii="Cambria Math" w:hAnsi="Cambria Math"/>
                    <w:lang w:val="en-CA"/>
                  </w:rPr>
                  <m:t>TU</m:t>
                </w:ins>
              </m:r>
            </m:sub>
          </m:sSub>
          <m:r>
            <w:ins w:id="16553" w:author="Jens-Rainer Ohm" w:date="2023-10-13T17:53:00Z">
              <w:rPr>
                <w:rFonts w:ascii="Cambria Math" w:hAnsi="Cambria Math"/>
                <w:lang w:val="en-CA"/>
              </w:rPr>
              <m:t>=</m:t>
            </w:ins>
          </m:r>
          <m:sSubSup>
            <m:sSubSupPr>
              <m:ctrlPr>
                <w:ins w:id="16554" w:author="Jens-Rainer Ohm" w:date="2023-10-13T17:53:00Z">
                  <w:rPr>
                    <w:rFonts w:ascii="Cambria Math" w:hAnsi="Cambria Math"/>
                    <w:i/>
                    <w:lang w:val="en-CA"/>
                  </w:rPr>
                </w:ins>
              </m:ctrlPr>
            </m:sSubSupPr>
            <m:e>
              <m:r>
                <w:ins w:id="16555" w:author="Jens-Rainer Ohm" w:date="2023-10-13T17:53:00Z">
                  <w:rPr>
                    <w:rFonts w:ascii="Cambria Math" w:hAnsi="Cambria Math"/>
                    <w:lang w:val="en-CA"/>
                  </w:rPr>
                  <m:t>C</m:t>
                </w:ins>
              </m:r>
            </m:e>
            <m:sub>
              <m:r>
                <w:ins w:id="16556" w:author="Jens-Rainer Ohm" w:date="2023-10-13T17:53:00Z">
                  <w:rPr>
                    <w:rFonts w:ascii="Cambria Math" w:hAnsi="Cambria Math"/>
                    <w:lang w:val="en-CA"/>
                  </w:rPr>
                  <m:t>w,h</m:t>
                </w:ins>
              </m:r>
            </m:sub>
            <m:sup>
              <m:r>
                <w:ins w:id="16557" w:author="Jens-Rainer Ohm" w:date="2023-10-13T17:53:00Z">
                  <m:rPr>
                    <m:sty m:val="p"/>
                  </m:rPr>
                  <w:rPr>
                    <w:rFonts w:ascii="Cambria Math" w:hAnsi="Cambria Math"/>
                    <w:lang w:val="en-CA"/>
                  </w:rPr>
                  <m:t>TU</m:t>
                </w:ins>
              </m:r>
            </m:sup>
          </m:sSubSup>
          <m:r>
            <w:ins w:id="16558" w:author="Jens-Rainer Ohm" w:date="2023-10-13T17:53:00Z">
              <w:rPr>
                <w:rFonts w:ascii="Cambria Math" w:hAnsi="Cambria Math"/>
                <w:lang w:val="en-CA"/>
              </w:rPr>
              <m:t>+</m:t>
            </w:ins>
          </m:r>
          <m:sSubSup>
            <m:sSubSupPr>
              <m:ctrlPr>
                <w:ins w:id="16559" w:author="Jens-Rainer Ohm" w:date="2023-10-13T17:53:00Z">
                  <w:rPr>
                    <w:rFonts w:ascii="Cambria Math" w:hAnsi="Cambria Math"/>
                    <w:i/>
                    <w:lang w:val="en-CA"/>
                  </w:rPr>
                </w:ins>
              </m:ctrlPr>
            </m:sSubSupPr>
            <m:e>
              <m:r>
                <w:ins w:id="16560" w:author="Jens-Rainer Ohm" w:date="2023-10-13T17:53:00Z">
                  <w:rPr>
                    <w:rFonts w:ascii="Cambria Math" w:hAnsi="Cambria Math"/>
                    <w:lang w:val="en-CA"/>
                  </w:rPr>
                  <m:t>C</m:t>
                </w:ins>
              </m:r>
            </m:e>
            <m:sub>
              <m:r>
                <w:ins w:id="16561" w:author="Jens-Rainer Ohm" w:date="2023-10-13T17:53:00Z">
                  <m:rPr>
                    <m:sty m:val="p"/>
                  </m:rPr>
                  <w:rPr>
                    <w:rFonts w:ascii="Cambria Math" w:hAnsi="Cambria Math"/>
                    <w:lang w:val="en-CA"/>
                  </w:rPr>
                  <m:t>MAD</m:t>
                </w:ins>
              </m:r>
            </m:sub>
            <m:sup>
              <m:r>
                <w:ins w:id="16562" w:author="Jens-Rainer Ohm" w:date="2023-10-13T17:53:00Z">
                  <m:rPr>
                    <m:sty m:val="p"/>
                  </m:rPr>
                  <w:rPr>
                    <w:rFonts w:ascii="Cambria Math" w:hAnsi="Cambria Math"/>
                    <w:lang w:val="en-CA"/>
                  </w:rPr>
                  <m:t>TU</m:t>
                </w:ins>
              </m:r>
            </m:sup>
          </m:sSubSup>
          <m:r>
            <w:ins w:id="16563" w:author="Jens-Rainer Ohm" w:date="2023-10-13T17:53:00Z">
              <w:rPr>
                <w:rFonts w:ascii="Cambria Math" w:hAnsi="Cambria Math"/>
                <w:lang w:val="en-CA"/>
              </w:rPr>
              <m:t>,</m:t>
            </w:ins>
          </m:r>
        </m:oMath>
      </m:oMathPara>
    </w:p>
    <w:p w14:paraId="1B12A154" w14:textId="73AEA0DF" w:rsidR="00FD0CE9" w:rsidRPr="00FD0CE9" w:rsidRDefault="006B7541" w:rsidP="00FD0CE9">
      <w:pPr>
        <w:rPr>
          <w:ins w:id="16564" w:author="Jens-Rainer Ohm" w:date="2023-10-13T17:53:00Z"/>
          <w:lang w:val="en-CA"/>
        </w:rPr>
      </w:pPr>
      <m:oMathPara>
        <m:oMath>
          <m:sSubSup>
            <m:sSubSupPr>
              <m:ctrlPr>
                <w:ins w:id="16565" w:author="Jens-Rainer Ohm" w:date="2023-10-13T17:53:00Z">
                  <w:rPr>
                    <w:rFonts w:ascii="Cambria Math" w:hAnsi="Cambria Math"/>
                    <w:i/>
                    <w:lang w:val="en-CA"/>
                  </w:rPr>
                </w:ins>
              </m:ctrlPr>
            </m:sSubSupPr>
            <m:e>
              <m:r>
                <w:ins w:id="16566" w:author="Jens-Rainer Ohm" w:date="2023-10-13T17:53:00Z">
                  <w:rPr>
                    <w:rFonts w:ascii="Cambria Math" w:hAnsi="Cambria Math"/>
                    <w:lang w:val="en-CA"/>
                  </w:rPr>
                  <m:t>C</m:t>
                </w:ins>
              </m:r>
            </m:e>
            <m:sub>
              <m:r>
                <w:ins w:id="16567" w:author="Jens-Rainer Ohm" w:date="2023-10-13T17:53:00Z">
                  <w:rPr>
                    <w:rFonts w:ascii="Cambria Math" w:hAnsi="Cambria Math"/>
                    <w:lang w:val="en-CA"/>
                  </w:rPr>
                  <m:t>w,h</m:t>
                </w:ins>
              </m:r>
            </m:sub>
            <m:sup>
              <m:r>
                <w:ins w:id="16568" w:author="Jens-Rainer Ohm" w:date="2023-10-13T17:53:00Z">
                  <m:rPr>
                    <m:sty m:val="p"/>
                  </m:rPr>
                  <w:rPr>
                    <w:rFonts w:ascii="Cambria Math" w:hAnsi="Cambria Math"/>
                    <w:lang w:val="en-CA"/>
                  </w:rPr>
                  <m:t>TU</m:t>
                </w:ins>
              </m:r>
            </m:sup>
          </m:sSubSup>
          <m:r>
            <w:ins w:id="16569" w:author="Jens-Rainer Ohm" w:date="2023-10-13T17:53:00Z">
              <w:rPr>
                <w:rFonts w:ascii="Cambria Math" w:hAnsi="Cambria Math"/>
                <w:lang w:val="en-CA"/>
              </w:rPr>
              <m:t>=</m:t>
            </w:ins>
          </m:r>
          <m:r>
            <w:ins w:id="16570" w:author="Jens-Rainer Ohm" w:date="2023-10-13T17:53:00Z">
              <m:rPr>
                <m:sty m:val="p"/>
              </m:rPr>
              <w:rPr>
                <w:rFonts w:ascii="Cambria Math" w:hAnsi="Cambria Math"/>
                <w:lang w:val="en-CA"/>
              </w:rPr>
              <m:t>LU</m:t>
            </w:ins>
          </m:r>
          <m:sSub>
            <m:sSubPr>
              <m:ctrlPr>
                <w:ins w:id="16571" w:author="Jens-Rainer Ohm" w:date="2023-10-13T17:53:00Z">
                  <w:rPr>
                    <w:rFonts w:ascii="Cambria Math" w:hAnsi="Cambria Math"/>
                    <w:i/>
                    <w:lang w:val="en-CA"/>
                  </w:rPr>
                </w:ins>
              </m:ctrlPr>
            </m:sSubPr>
            <m:e>
              <m:r>
                <w:ins w:id="16572" w:author="Jens-Rainer Ohm" w:date="2023-10-13T17:53:00Z">
                  <m:rPr>
                    <m:sty m:val="p"/>
                  </m:rPr>
                  <w:rPr>
                    <w:rFonts w:ascii="Cambria Math" w:hAnsi="Cambria Math"/>
                    <w:lang w:val="en-CA"/>
                  </w:rPr>
                  <m:t>T</m:t>
                </w:ins>
              </m:r>
            </m:e>
            <m:sub>
              <m:r>
                <w:ins w:id="16573" w:author="Jens-Rainer Ohm" w:date="2023-10-13T17:53:00Z">
                  <w:rPr>
                    <w:rFonts w:ascii="Cambria Math" w:hAnsi="Cambria Math"/>
                    <w:lang w:val="en-CA"/>
                  </w:rPr>
                  <m:t>w,h</m:t>
                </w:ins>
              </m:r>
            </m:sub>
          </m:sSub>
          <m:d>
            <m:dPr>
              <m:ctrlPr>
                <w:ins w:id="16574" w:author="Jens-Rainer Ohm" w:date="2023-10-13T17:53:00Z">
                  <w:rPr>
                    <w:rFonts w:ascii="Cambria Math" w:hAnsi="Cambria Math"/>
                    <w:i/>
                    <w:lang w:val="en-CA"/>
                  </w:rPr>
                </w:ins>
              </m:ctrlPr>
            </m:dPr>
            <m:e>
              <m:func>
                <m:funcPr>
                  <m:ctrlPr>
                    <w:ins w:id="16575" w:author="Jens-Rainer Ohm" w:date="2023-10-13T17:53:00Z">
                      <w:rPr>
                        <w:rFonts w:ascii="Cambria Math" w:hAnsi="Cambria Math"/>
                        <w:i/>
                        <w:lang w:val="en-CA"/>
                      </w:rPr>
                    </w:ins>
                  </m:ctrlPr>
                </m:funcPr>
                <m:fName>
                  <m:sSub>
                    <m:sSubPr>
                      <m:ctrlPr>
                        <w:ins w:id="16576" w:author="Jens-Rainer Ohm" w:date="2023-10-13T17:53:00Z">
                          <w:rPr>
                            <w:rFonts w:ascii="Cambria Math" w:hAnsi="Cambria Math"/>
                            <w:i/>
                            <w:lang w:val="en-CA"/>
                          </w:rPr>
                        </w:ins>
                      </m:ctrlPr>
                    </m:sSubPr>
                    <m:e>
                      <m:r>
                        <w:ins w:id="16577" w:author="Jens-Rainer Ohm" w:date="2023-10-13T17:53:00Z">
                          <m:rPr>
                            <m:sty m:val="p"/>
                          </m:rPr>
                          <w:rPr>
                            <w:rFonts w:ascii="Cambria Math" w:hAnsi="Cambria Math"/>
                            <w:lang w:val="en-CA"/>
                          </w:rPr>
                          <m:t>log</m:t>
                        </w:ins>
                      </m:r>
                    </m:e>
                    <m:sub>
                      <m:r>
                        <w:ins w:id="16578" w:author="Jens-Rainer Ohm" w:date="2023-10-13T17:53:00Z">
                          <w:rPr>
                            <w:rFonts w:ascii="Cambria Math" w:hAnsi="Cambria Math"/>
                            <w:lang w:val="en-CA"/>
                          </w:rPr>
                          <m:t>2</m:t>
                        </w:ins>
                      </m:r>
                    </m:sub>
                  </m:sSub>
                </m:fName>
                <m:e>
                  <m:sSub>
                    <m:sSubPr>
                      <m:ctrlPr>
                        <w:ins w:id="16579" w:author="Jens-Rainer Ohm" w:date="2023-10-13T17:53:00Z">
                          <w:rPr>
                            <w:rFonts w:ascii="Cambria Math" w:hAnsi="Cambria Math"/>
                            <w:iCs/>
                            <w:lang w:val="en-CA"/>
                          </w:rPr>
                        </w:ins>
                      </m:ctrlPr>
                    </m:sSubPr>
                    <m:e>
                      <m:r>
                        <w:ins w:id="16580" w:author="Jens-Rainer Ohm" w:date="2023-10-13T17:53:00Z">
                          <m:rPr>
                            <m:sty m:val="p"/>
                          </m:rPr>
                          <w:rPr>
                            <w:rFonts w:ascii="Cambria Math" w:hAnsi="Cambria Math"/>
                            <w:lang w:val="en-CA"/>
                          </w:rPr>
                          <m:t>width</m:t>
                        </w:ins>
                      </m:r>
                    </m:e>
                    <m:sub>
                      <m:r>
                        <w:ins w:id="16581" w:author="Jens-Rainer Ohm" w:date="2023-10-13T17:53:00Z">
                          <m:rPr>
                            <m:sty m:val="p"/>
                          </m:rPr>
                          <w:rPr>
                            <w:rFonts w:ascii="Cambria Math" w:hAnsi="Cambria Math"/>
                            <w:lang w:val="en-CA"/>
                          </w:rPr>
                          <m:t>TU</m:t>
                        </w:ins>
                      </m:r>
                    </m:sub>
                  </m:sSub>
                </m:e>
              </m:func>
              <m:r>
                <w:ins w:id="16582" w:author="Jens-Rainer Ohm" w:date="2023-10-13T17:53:00Z">
                  <w:rPr>
                    <w:rFonts w:ascii="Cambria Math" w:hAnsi="Cambria Math"/>
                    <w:lang w:val="en-CA"/>
                  </w:rPr>
                  <m:t>,</m:t>
                </w:ins>
              </m:r>
              <m:func>
                <m:funcPr>
                  <m:ctrlPr>
                    <w:ins w:id="16583" w:author="Jens-Rainer Ohm" w:date="2023-10-13T17:53:00Z">
                      <w:rPr>
                        <w:rFonts w:ascii="Cambria Math" w:hAnsi="Cambria Math"/>
                        <w:i/>
                        <w:lang w:val="en-CA"/>
                      </w:rPr>
                    </w:ins>
                  </m:ctrlPr>
                </m:funcPr>
                <m:fName>
                  <m:sSub>
                    <m:sSubPr>
                      <m:ctrlPr>
                        <w:ins w:id="16584" w:author="Jens-Rainer Ohm" w:date="2023-10-13T17:53:00Z">
                          <w:rPr>
                            <w:rFonts w:ascii="Cambria Math" w:hAnsi="Cambria Math"/>
                            <w:i/>
                            <w:lang w:val="en-CA"/>
                          </w:rPr>
                        </w:ins>
                      </m:ctrlPr>
                    </m:sSubPr>
                    <m:e>
                      <m:r>
                        <w:ins w:id="16585" w:author="Jens-Rainer Ohm" w:date="2023-10-13T17:53:00Z">
                          <m:rPr>
                            <m:sty m:val="p"/>
                          </m:rPr>
                          <w:rPr>
                            <w:rFonts w:ascii="Cambria Math" w:hAnsi="Cambria Math"/>
                            <w:lang w:val="en-CA"/>
                          </w:rPr>
                          <m:t>log</m:t>
                        </w:ins>
                      </m:r>
                    </m:e>
                    <m:sub>
                      <m:r>
                        <w:ins w:id="16586" w:author="Jens-Rainer Ohm" w:date="2023-10-13T17:53:00Z">
                          <w:rPr>
                            <w:rFonts w:ascii="Cambria Math" w:hAnsi="Cambria Math"/>
                            <w:lang w:val="en-CA"/>
                          </w:rPr>
                          <m:t>2</m:t>
                        </w:ins>
                      </m:r>
                    </m:sub>
                  </m:sSub>
                </m:fName>
                <m:e>
                  <m:sSub>
                    <m:sSubPr>
                      <m:ctrlPr>
                        <w:ins w:id="16587" w:author="Jens-Rainer Ohm" w:date="2023-10-13T17:53:00Z">
                          <w:rPr>
                            <w:rFonts w:ascii="Cambria Math" w:hAnsi="Cambria Math"/>
                            <w:i/>
                            <w:lang w:val="en-CA"/>
                          </w:rPr>
                        </w:ins>
                      </m:ctrlPr>
                    </m:sSubPr>
                    <m:e>
                      <m:r>
                        <w:ins w:id="16588" w:author="Jens-Rainer Ohm" w:date="2023-10-13T17:53:00Z">
                          <m:rPr>
                            <m:sty m:val="p"/>
                          </m:rPr>
                          <w:rPr>
                            <w:rFonts w:ascii="Cambria Math" w:hAnsi="Cambria Math"/>
                            <w:lang w:val="en-CA"/>
                          </w:rPr>
                          <m:t>height</m:t>
                        </w:ins>
                      </m:r>
                      <m:ctrlPr>
                        <w:ins w:id="16589" w:author="Jens-Rainer Ohm" w:date="2023-10-13T17:53:00Z">
                          <w:rPr>
                            <w:rFonts w:ascii="Cambria Math" w:hAnsi="Cambria Math"/>
                            <w:iCs/>
                            <w:lang w:val="en-CA"/>
                          </w:rPr>
                        </w:ins>
                      </m:ctrlPr>
                    </m:e>
                    <m:sub>
                      <m:r>
                        <w:ins w:id="16590" w:author="Jens-Rainer Ohm" w:date="2023-10-13T17:53:00Z">
                          <m:rPr>
                            <m:sty m:val="p"/>
                          </m:rPr>
                          <w:rPr>
                            <w:rFonts w:ascii="Cambria Math" w:hAnsi="Cambria Math"/>
                            <w:lang w:val="en-CA"/>
                          </w:rPr>
                          <m:t>TU</m:t>
                        </w:ins>
                      </m:r>
                    </m:sub>
                  </m:sSub>
                </m:e>
              </m:func>
            </m:e>
          </m:d>
          <m:r>
            <w:ins w:id="16591" w:author="Jens-Rainer Ohm" w:date="2023-10-13T17:53:00Z">
              <w:rPr>
                <w:rFonts w:ascii="Cambria Math" w:hAnsi="Cambria Math"/>
                <w:lang w:val="en-CA"/>
              </w:rPr>
              <m:t>,</m:t>
            </w:ins>
          </m:r>
        </m:oMath>
      </m:oMathPara>
    </w:p>
    <w:p w14:paraId="34C3CEA3" w14:textId="2176F9E2" w:rsidR="00FD0CE9" w:rsidRPr="00FD0CE9" w:rsidRDefault="006B7541" w:rsidP="00FD0CE9">
      <w:pPr>
        <w:rPr>
          <w:ins w:id="16592" w:author="Jens-Rainer Ohm" w:date="2023-10-13T17:53:00Z"/>
          <w:lang w:val="en-CA"/>
        </w:rPr>
      </w:pPr>
      <m:oMathPara>
        <m:oMath>
          <m:sSubSup>
            <m:sSubSupPr>
              <m:ctrlPr>
                <w:ins w:id="16593" w:author="Jens-Rainer Ohm" w:date="2023-10-13T17:53:00Z">
                  <w:rPr>
                    <w:rFonts w:ascii="Cambria Math" w:hAnsi="Cambria Math"/>
                    <w:i/>
                    <w:lang w:val="en-CA"/>
                  </w:rPr>
                </w:ins>
              </m:ctrlPr>
            </m:sSubSupPr>
            <m:e>
              <m:r>
                <w:ins w:id="16594" w:author="Jens-Rainer Ohm" w:date="2023-10-13T17:53:00Z">
                  <w:rPr>
                    <w:rFonts w:ascii="Cambria Math" w:hAnsi="Cambria Math"/>
                    <w:lang w:val="en-CA"/>
                  </w:rPr>
                  <m:t>C</m:t>
                </w:ins>
              </m:r>
            </m:e>
            <m:sub>
              <m:r>
                <w:ins w:id="16595" w:author="Jens-Rainer Ohm" w:date="2023-10-13T17:53:00Z">
                  <m:rPr>
                    <m:sty m:val="p"/>
                  </m:rPr>
                  <w:rPr>
                    <w:rFonts w:ascii="Cambria Math" w:hAnsi="Cambria Math"/>
                    <w:lang w:val="en-CA"/>
                  </w:rPr>
                  <m:t>MAD</m:t>
                </w:ins>
              </m:r>
            </m:sub>
            <m:sup>
              <m:r>
                <w:ins w:id="16596" w:author="Jens-Rainer Ohm" w:date="2023-10-13T17:53:00Z">
                  <m:rPr>
                    <m:sty m:val="p"/>
                  </m:rPr>
                  <w:rPr>
                    <w:rFonts w:ascii="Cambria Math" w:hAnsi="Cambria Math"/>
                    <w:lang w:val="en-CA"/>
                  </w:rPr>
                  <m:t>TU</m:t>
                </w:ins>
              </m:r>
            </m:sup>
          </m:sSubSup>
          <m:r>
            <w:ins w:id="16597" w:author="Jens-Rainer Ohm" w:date="2023-10-13T17:53:00Z">
              <w:rPr>
                <w:rFonts w:ascii="Cambria Math" w:hAnsi="Cambria Math"/>
                <w:lang w:val="en-CA"/>
              </w:rPr>
              <m:t>=</m:t>
            </w:ins>
          </m:r>
          <m:r>
            <w:ins w:id="16598" w:author="Jens-Rainer Ohm" w:date="2023-10-13T17:53:00Z">
              <m:rPr>
                <m:sty m:val="p"/>
              </m:rPr>
              <w:rPr>
                <w:rFonts w:ascii="Cambria Math" w:hAnsi="Cambria Math"/>
                <w:lang w:val="en-CA"/>
              </w:rPr>
              <m:t>LU</m:t>
            </w:ins>
          </m:r>
          <m:sSub>
            <m:sSubPr>
              <m:ctrlPr>
                <w:ins w:id="16599" w:author="Jens-Rainer Ohm" w:date="2023-10-13T17:53:00Z">
                  <w:rPr>
                    <w:rFonts w:ascii="Cambria Math" w:hAnsi="Cambria Math"/>
                    <w:i/>
                    <w:lang w:val="en-CA"/>
                  </w:rPr>
                </w:ins>
              </m:ctrlPr>
            </m:sSubPr>
            <m:e>
              <m:r>
                <w:ins w:id="16600" w:author="Jens-Rainer Ohm" w:date="2023-10-13T17:53:00Z">
                  <m:rPr>
                    <m:sty m:val="p"/>
                  </m:rPr>
                  <w:rPr>
                    <w:rFonts w:ascii="Cambria Math" w:hAnsi="Cambria Math"/>
                    <w:lang w:val="en-CA"/>
                  </w:rPr>
                  <m:t>T</m:t>
                </w:ins>
              </m:r>
            </m:e>
            <m:sub>
              <m:r>
                <w:ins w:id="16601" w:author="Jens-Rainer Ohm" w:date="2023-10-13T17:53:00Z">
                  <m:rPr>
                    <m:sty m:val="p"/>
                  </m:rPr>
                  <w:rPr>
                    <w:rFonts w:ascii="Cambria Math" w:hAnsi="Cambria Math"/>
                    <w:lang w:val="en-CA"/>
                  </w:rPr>
                  <m:t>MAD</m:t>
                </w:ins>
              </m:r>
            </m:sub>
          </m:sSub>
          <m:r>
            <w:ins w:id="16602" w:author="Jens-Rainer Ohm" w:date="2023-10-13T17:53:00Z">
              <w:rPr>
                <w:rFonts w:ascii="Cambria Math" w:hAnsi="Cambria Math"/>
                <w:lang w:val="en-CA"/>
              </w:rPr>
              <m:t>(</m:t>
            </w:ins>
          </m:r>
          <m:func>
            <m:funcPr>
              <m:ctrlPr>
                <w:ins w:id="16603" w:author="Jens-Rainer Ohm" w:date="2023-10-13T17:53:00Z">
                  <w:rPr>
                    <w:rFonts w:ascii="Cambria Math" w:hAnsi="Cambria Math"/>
                    <w:i/>
                    <w:lang w:val="en-CA"/>
                  </w:rPr>
                </w:ins>
              </m:ctrlPr>
            </m:funcPr>
            <m:fName>
              <m:r>
                <w:ins w:id="16604" w:author="Jens-Rainer Ohm" w:date="2023-10-13T17:53:00Z">
                  <m:rPr>
                    <m:sty m:val="p"/>
                  </m:rPr>
                  <w:rPr>
                    <w:rFonts w:ascii="Cambria Math" w:hAnsi="Cambria Math"/>
                    <w:lang w:val="en-CA"/>
                  </w:rPr>
                  <m:t>min</m:t>
                </w:ins>
              </m:r>
            </m:fName>
            <m:e>
              <m:r>
                <w:ins w:id="16605" w:author="Jens-Rainer Ohm" w:date="2023-10-13T17:53:00Z">
                  <w:rPr>
                    <w:rFonts w:ascii="Cambria Math" w:hAnsi="Cambria Math"/>
                    <w:lang w:val="en-CA"/>
                  </w:rPr>
                  <m:t>(</m:t>
                </w:ins>
              </m:r>
            </m:e>
          </m:func>
          <m:sSub>
            <m:sSubPr>
              <m:ctrlPr>
                <w:ins w:id="16606" w:author="Jens-Rainer Ohm" w:date="2023-10-13T17:53:00Z">
                  <w:rPr>
                    <w:rFonts w:ascii="Cambria Math" w:hAnsi="Cambria Math"/>
                    <w:i/>
                    <w:lang w:val="en-CA"/>
                  </w:rPr>
                </w:ins>
              </m:ctrlPr>
            </m:sSubPr>
            <m:e>
              <m:r>
                <w:ins w:id="16607" w:author="Jens-Rainer Ohm" w:date="2023-10-13T17:53:00Z">
                  <m:rPr>
                    <m:sty m:val="p"/>
                  </m:rPr>
                  <w:rPr>
                    <w:rFonts w:ascii="Cambria Math" w:hAnsi="Cambria Math"/>
                    <w:lang w:val="en-CA"/>
                  </w:rPr>
                  <m:t>MAD</m:t>
                </w:ins>
              </m:r>
            </m:e>
            <m:sub>
              <m:r>
                <w:ins w:id="16608" w:author="Jens-Rainer Ohm" w:date="2023-10-13T17:53:00Z">
                  <m:rPr>
                    <m:sty m:val="p"/>
                  </m:rPr>
                  <w:rPr>
                    <w:rFonts w:ascii="Cambria Math" w:hAnsi="Cambria Math"/>
                    <w:lang w:val="en-CA"/>
                  </w:rPr>
                  <m:t>TU</m:t>
                </w:ins>
              </m:r>
            </m:sub>
          </m:sSub>
          <m:r>
            <w:ins w:id="16609" w:author="Jens-Rainer Ohm" w:date="2023-10-13T17:53:00Z">
              <w:rPr>
                <w:rFonts w:ascii="Cambria Math" w:hAnsi="Cambria Math"/>
                <w:lang w:val="en-CA"/>
              </w:rPr>
              <m:t>≫4, 15)),</m:t>
            </w:ins>
          </m:r>
        </m:oMath>
      </m:oMathPara>
    </w:p>
    <w:p w14:paraId="56DB02C1" w14:textId="668A9F0F" w:rsidR="00FD0CE9" w:rsidRPr="00FD0CE9" w:rsidRDefault="00FD0CE9" w:rsidP="00FD0CE9">
      <w:pPr>
        <w:rPr>
          <w:ins w:id="16610" w:author="Jens-Rainer Ohm" w:date="2023-10-13T17:53:00Z"/>
          <w:lang w:val="en-CA"/>
        </w:rPr>
      </w:pPr>
      <w:ins w:id="16611" w:author="Jens-Rainer Ohm" w:date="2023-10-13T17:53:00Z">
        <w:r w:rsidRPr="00FD0CE9">
          <w:rPr>
            <w:lang w:val="en-CA"/>
          </w:rPr>
          <w:t xml:space="preserve">where </w:t>
        </w:r>
      </w:ins>
      <m:oMath>
        <m:sSubSup>
          <m:sSubSupPr>
            <m:ctrlPr>
              <w:ins w:id="16612" w:author="Jens-Rainer Ohm" w:date="2023-10-13T17:53:00Z">
                <w:rPr>
                  <w:rFonts w:ascii="Cambria Math" w:hAnsi="Cambria Math"/>
                  <w:i/>
                  <w:lang w:val="en-CA"/>
                </w:rPr>
              </w:ins>
            </m:ctrlPr>
          </m:sSubSupPr>
          <m:e>
            <m:r>
              <w:ins w:id="16613" w:author="Jens-Rainer Ohm" w:date="2023-10-13T17:53:00Z">
                <w:rPr>
                  <w:rFonts w:ascii="Cambria Math" w:hAnsi="Cambria Math"/>
                  <w:lang w:val="en-CA"/>
                </w:rPr>
                <m:t>C</m:t>
              </w:ins>
            </m:r>
          </m:e>
          <m:sub>
            <m:r>
              <w:ins w:id="16614" w:author="Jens-Rainer Ohm" w:date="2023-10-13T17:53:00Z">
                <w:rPr>
                  <w:rFonts w:ascii="Cambria Math" w:hAnsi="Cambria Math"/>
                  <w:lang w:val="en-CA"/>
                </w:rPr>
                <m:t>w,h</m:t>
              </w:ins>
            </m:r>
          </m:sub>
          <m:sup>
            <m:r>
              <w:ins w:id="16615" w:author="Jens-Rainer Ohm" w:date="2023-10-13T17:53:00Z">
                <m:rPr>
                  <m:sty m:val="p"/>
                </m:rPr>
                <w:rPr>
                  <w:rFonts w:ascii="Cambria Math" w:hAnsi="Cambria Math"/>
                  <w:lang w:val="en-CA"/>
                </w:rPr>
                <m:t>TU</m:t>
              </w:ins>
            </m:r>
          </m:sup>
        </m:sSubSup>
      </m:oMath>
      <w:ins w:id="16616" w:author="Jens-Rainer Ohm" w:date="2023-10-13T17:53:00Z">
        <w:r w:rsidRPr="00FD0CE9">
          <w:rPr>
            <w:lang w:val="en-CA"/>
          </w:rPr>
          <w:t xml:space="preserve"> is based on the TU’s shape sizes and </w:t>
        </w:r>
      </w:ins>
      <m:oMath>
        <m:sSubSup>
          <m:sSubSupPr>
            <m:ctrlPr>
              <w:ins w:id="16617" w:author="Jens-Rainer Ohm" w:date="2023-10-13T17:53:00Z">
                <w:rPr>
                  <w:rFonts w:ascii="Cambria Math" w:hAnsi="Cambria Math"/>
                  <w:i/>
                  <w:lang w:val="en-CA"/>
                </w:rPr>
              </w:ins>
            </m:ctrlPr>
          </m:sSubSupPr>
          <m:e>
            <m:r>
              <w:ins w:id="16618" w:author="Jens-Rainer Ohm" w:date="2023-10-13T17:53:00Z">
                <w:rPr>
                  <w:rFonts w:ascii="Cambria Math" w:hAnsi="Cambria Math"/>
                  <w:lang w:val="en-CA"/>
                </w:rPr>
                <m:t>C</m:t>
              </w:ins>
            </m:r>
          </m:e>
          <m:sub>
            <m:r>
              <w:ins w:id="16619" w:author="Jens-Rainer Ohm" w:date="2023-10-13T17:53:00Z">
                <m:rPr>
                  <m:sty m:val="p"/>
                </m:rPr>
                <w:rPr>
                  <w:rFonts w:ascii="Cambria Math" w:hAnsi="Cambria Math"/>
                  <w:lang w:val="en-CA"/>
                </w:rPr>
                <m:t>MAD</m:t>
              </w:ins>
            </m:r>
          </m:sub>
          <m:sup>
            <m:r>
              <w:ins w:id="16620" w:author="Jens-Rainer Ohm" w:date="2023-10-13T17:53:00Z">
                <m:rPr>
                  <m:sty m:val="p"/>
                </m:rPr>
                <w:rPr>
                  <w:rFonts w:ascii="Cambria Math" w:hAnsi="Cambria Math"/>
                  <w:lang w:val="en-CA"/>
                </w:rPr>
                <m:t>TU</m:t>
              </w:ins>
            </m:r>
          </m:sup>
        </m:sSubSup>
      </m:oMath>
      <w:ins w:id="16621" w:author="Jens-Rainer Ohm" w:date="2023-10-13T17:53:00Z">
        <w:r w:rsidRPr="00FD0CE9">
          <w:rPr>
            <w:lang w:val="en-CA"/>
          </w:rPr>
          <w:t xml:space="preserve"> is based on the mean absolute difference (MAD) of the TU. Both </w:t>
        </w:r>
      </w:ins>
      <m:oMath>
        <m:sSubSup>
          <m:sSubSupPr>
            <m:ctrlPr>
              <w:ins w:id="16622" w:author="Jens-Rainer Ohm" w:date="2023-10-13T17:53:00Z">
                <w:rPr>
                  <w:rFonts w:ascii="Cambria Math" w:hAnsi="Cambria Math"/>
                  <w:i/>
                  <w:lang w:val="en-CA"/>
                </w:rPr>
              </w:ins>
            </m:ctrlPr>
          </m:sSubSupPr>
          <m:e>
            <m:r>
              <w:ins w:id="16623" w:author="Jens-Rainer Ohm" w:date="2023-10-13T17:53:00Z">
                <w:rPr>
                  <w:rFonts w:ascii="Cambria Math" w:hAnsi="Cambria Math"/>
                  <w:lang w:val="en-CA"/>
                </w:rPr>
                <m:t>C</m:t>
              </w:ins>
            </m:r>
          </m:e>
          <m:sub>
            <m:r>
              <w:ins w:id="16624" w:author="Jens-Rainer Ohm" w:date="2023-10-13T17:53:00Z">
                <w:rPr>
                  <w:rFonts w:ascii="Cambria Math" w:hAnsi="Cambria Math"/>
                  <w:lang w:val="en-CA"/>
                </w:rPr>
                <m:t>w,h</m:t>
              </w:ins>
            </m:r>
          </m:sub>
          <m:sup>
            <m:r>
              <w:ins w:id="16625" w:author="Jens-Rainer Ohm" w:date="2023-10-13T17:53:00Z">
                <m:rPr>
                  <m:sty m:val="p"/>
                </m:rPr>
                <w:rPr>
                  <w:rFonts w:ascii="Cambria Math" w:hAnsi="Cambria Math"/>
                  <w:lang w:val="en-CA"/>
                </w:rPr>
                <m:t>TU</m:t>
              </w:ins>
            </m:r>
          </m:sup>
        </m:sSubSup>
      </m:oMath>
      <w:ins w:id="16626" w:author="Jens-Rainer Ohm" w:date="2023-10-13T17:53:00Z">
        <w:r w:rsidRPr="00FD0CE9">
          <w:rPr>
            <w:lang w:val="en-CA"/>
          </w:rPr>
          <w:t xml:space="preserve"> and </w:t>
        </w:r>
      </w:ins>
      <m:oMath>
        <m:sSubSup>
          <m:sSubSupPr>
            <m:ctrlPr>
              <w:ins w:id="16627" w:author="Jens-Rainer Ohm" w:date="2023-10-13T17:53:00Z">
                <w:rPr>
                  <w:rFonts w:ascii="Cambria Math" w:hAnsi="Cambria Math"/>
                  <w:i/>
                  <w:lang w:val="en-CA"/>
                </w:rPr>
              </w:ins>
            </m:ctrlPr>
          </m:sSubSupPr>
          <m:e>
            <m:r>
              <w:ins w:id="16628" w:author="Jens-Rainer Ohm" w:date="2023-10-13T17:53:00Z">
                <w:rPr>
                  <w:rFonts w:ascii="Cambria Math" w:hAnsi="Cambria Math"/>
                  <w:lang w:val="en-CA"/>
                </w:rPr>
                <m:t>C</m:t>
              </w:ins>
            </m:r>
          </m:e>
          <m:sub>
            <m:r>
              <w:ins w:id="16629" w:author="Jens-Rainer Ohm" w:date="2023-10-13T17:53:00Z">
                <m:rPr>
                  <m:sty m:val="p"/>
                </m:rPr>
                <w:rPr>
                  <w:rFonts w:ascii="Cambria Math" w:hAnsi="Cambria Math"/>
                  <w:lang w:val="en-CA"/>
                </w:rPr>
                <m:t>MAD</m:t>
              </w:ins>
            </m:r>
          </m:sub>
          <m:sup>
            <m:r>
              <w:ins w:id="16630" w:author="Jens-Rainer Ohm" w:date="2023-10-13T17:53:00Z">
                <m:rPr>
                  <m:sty m:val="p"/>
                </m:rPr>
                <w:rPr>
                  <w:rFonts w:ascii="Cambria Math" w:hAnsi="Cambria Math"/>
                  <w:lang w:val="en-CA"/>
                </w:rPr>
                <m:t>TU</m:t>
              </w:ins>
            </m:r>
          </m:sup>
        </m:sSubSup>
      </m:oMath>
      <w:ins w:id="16631" w:author="Jens-Rainer Ohm" w:date="2023-10-13T17:53:00Z">
        <w:r w:rsidRPr="00FD0CE9">
          <w:rPr>
            <w:lang w:val="en-CA"/>
          </w:rPr>
          <w:t xml:space="preserve"> are calculated using LUTs. In total, four 64-byte tables </w:t>
        </w:r>
      </w:ins>
      <m:oMath>
        <m:r>
          <w:ins w:id="16632" w:author="Jens-Rainer Ohm" w:date="2023-10-13T17:53:00Z">
            <m:rPr>
              <m:sty m:val="p"/>
            </m:rPr>
            <w:rPr>
              <w:rFonts w:ascii="Cambria Math" w:hAnsi="Cambria Math"/>
              <w:lang w:val="en-CA"/>
            </w:rPr>
            <m:t>LU</m:t>
          </w:ins>
        </m:r>
        <m:sSub>
          <m:sSubPr>
            <m:ctrlPr>
              <w:ins w:id="16633" w:author="Jens-Rainer Ohm" w:date="2023-10-13T17:53:00Z">
                <w:rPr>
                  <w:rFonts w:ascii="Cambria Math" w:hAnsi="Cambria Math"/>
                  <w:i/>
                  <w:lang w:val="en-CA"/>
                </w:rPr>
              </w:ins>
            </m:ctrlPr>
          </m:sSubPr>
          <m:e>
            <m:r>
              <w:ins w:id="16634" w:author="Jens-Rainer Ohm" w:date="2023-10-13T17:53:00Z">
                <m:rPr>
                  <m:sty m:val="p"/>
                </m:rPr>
                <w:rPr>
                  <w:rFonts w:ascii="Cambria Math" w:hAnsi="Cambria Math"/>
                  <w:lang w:val="en-CA"/>
                </w:rPr>
                <m:t>T</m:t>
              </w:ins>
            </m:r>
          </m:e>
          <m:sub>
            <m:r>
              <w:ins w:id="16635" w:author="Jens-Rainer Ohm" w:date="2023-10-13T17:53:00Z">
                <w:rPr>
                  <w:rFonts w:ascii="Cambria Math" w:hAnsi="Cambria Math"/>
                  <w:lang w:val="en-CA"/>
                </w:rPr>
                <m:t>w,h</m:t>
              </w:ins>
            </m:r>
          </m:sub>
        </m:sSub>
      </m:oMath>
      <w:ins w:id="16636" w:author="Jens-Rainer Ohm" w:date="2023-10-13T17:53:00Z">
        <w:r w:rsidRPr="00FD0CE9">
          <w:rPr>
            <w:lang w:val="en-CA"/>
          </w:rPr>
          <w:t xml:space="preserve"> and four 16-byte tables </w:t>
        </w:r>
      </w:ins>
      <m:oMath>
        <m:r>
          <w:ins w:id="16637" w:author="Jens-Rainer Ohm" w:date="2023-10-13T17:53:00Z">
            <m:rPr>
              <m:sty m:val="p"/>
            </m:rPr>
            <w:rPr>
              <w:rFonts w:ascii="Cambria Math" w:hAnsi="Cambria Math"/>
              <w:lang w:val="en-CA"/>
            </w:rPr>
            <m:t>LU</m:t>
          </w:ins>
        </m:r>
        <m:sSub>
          <m:sSubPr>
            <m:ctrlPr>
              <w:ins w:id="16638" w:author="Jens-Rainer Ohm" w:date="2023-10-13T17:53:00Z">
                <w:rPr>
                  <w:rFonts w:ascii="Cambria Math" w:hAnsi="Cambria Math"/>
                  <w:i/>
                  <w:lang w:val="en-CA"/>
                </w:rPr>
              </w:ins>
            </m:ctrlPr>
          </m:sSubPr>
          <m:e>
            <m:r>
              <w:ins w:id="16639" w:author="Jens-Rainer Ohm" w:date="2023-10-13T17:53:00Z">
                <m:rPr>
                  <m:sty m:val="p"/>
                </m:rPr>
                <w:rPr>
                  <w:rFonts w:ascii="Cambria Math" w:hAnsi="Cambria Math"/>
                  <w:lang w:val="en-CA"/>
                </w:rPr>
                <m:t>T</m:t>
              </w:ins>
            </m:r>
          </m:e>
          <m:sub>
            <m:r>
              <w:ins w:id="16640" w:author="Jens-Rainer Ohm" w:date="2023-10-13T17:53:00Z">
                <m:rPr>
                  <m:sty m:val="p"/>
                </m:rPr>
                <w:rPr>
                  <w:rFonts w:ascii="Cambria Math" w:hAnsi="Cambria Math"/>
                  <w:lang w:val="en-CA"/>
                </w:rPr>
                <m:t>MAD</m:t>
              </w:ins>
            </m:r>
          </m:sub>
        </m:sSub>
      </m:oMath>
      <w:ins w:id="16641" w:author="Jens-Rainer Ohm" w:date="2023-10-13T17:53:00Z">
        <w:r w:rsidRPr="00FD0CE9">
          <w:rPr>
            <w:lang w:val="en-CA"/>
          </w:rPr>
          <w:t xml:space="preserve"> are introduced (for luma/chroma component, for intra/inter prediction).</w:t>
        </w:r>
      </w:ins>
    </w:p>
    <w:p w14:paraId="2B058127" w14:textId="77777777" w:rsidR="00FD0CE9" w:rsidRPr="00FD0CE9" w:rsidRDefault="00FD0CE9" w:rsidP="00FD0CE9">
      <w:pPr>
        <w:rPr>
          <w:ins w:id="16642" w:author="Jens-Rainer Ohm" w:date="2023-10-13T17:53:00Z"/>
          <w:i/>
          <w:iCs/>
          <w:lang w:val="en-CA"/>
        </w:rPr>
      </w:pPr>
      <w:ins w:id="16643" w:author="Jens-Rainer Ohm" w:date="2023-10-13T17:53:00Z">
        <w:r w:rsidRPr="00FD0CE9">
          <w:rPr>
            <w:i/>
            <w:iCs/>
            <w:lang w:val="en-CA"/>
          </w:rPr>
          <w:t>Complexity assessment of the tests against ECM-10.0</w:t>
        </w:r>
      </w:ins>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ins w:id="16644" w:author="Jens-Rainer Ohm" w:date="2023-10-13T17:53:00Z"/>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ins w:id="16645" w:author="Jens-Rainer Ohm" w:date="2023-10-13T17:53:00Z"/>
                <w:lang w:val="en-CA"/>
              </w:rPr>
            </w:pPr>
            <w:ins w:id="16646" w:author="Jens-Rainer Ohm" w:date="2023-10-13T17:53:00Z">
              <w:r w:rsidRPr="00FD0CE9">
                <w:rPr>
                  <w:lang w:val="en-CA"/>
                </w:rPr>
                <w:t>BIF version</w:t>
              </w:r>
            </w:ins>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ins w:id="16647" w:author="Jens-Rainer Ohm" w:date="2023-10-13T17:53:00Z"/>
                <w:lang w:val="en-CA"/>
              </w:rPr>
            </w:pPr>
            <w:ins w:id="16648" w:author="Jens-Rainer Ohm" w:date="2023-10-13T17:53:00Z">
              <w:r w:rsidRPr="00FD0CE9">
                <w:rPr>
                  <w:lang w:val="en-CA"/>
                </w:rPr>
                <w:t>Bit depth</w:t>
              </w:r>
            </w:ins>
          </w:p>
          <w:p w14:paraId="14205E9D" w14:textId="77777777" w:rsidR="00FD0CE9" w:rsidRPr="00FD0CE9" w:rsidRDefault="00FD0CE9" w:rsidP="00FD0CE9">
            <w:pPr>
              <w:rPr>
                <w:ins w:id="16649" w:author="Jens-Rainer Ohm" w:date="2023-10-13T17:53:00Z"/>
                <w:lang w:val="en-CA"/>
              </w:rPr>
            </w:pPr>
            <w:ins w:id="16650" w:author="Jens-Rainer Ohm" w:date="2023-10-13T17:53:00Z">
              <w:r w:rsidRPr="00FD0CE9">
                <w:rPr>
                  <w:lang w:val="en-CA"/>
                </w:rPr>
                <w:t>(maximum)</w:t>
              </w:r>
            </w:ins>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ins w:id="16651" w:author="Jens-Rainer Ohm" w:date="2023-10-13T17:53:00Z"/>
                <w:lang w:val="en-CA"/>
              </w:rPr>
            </w:pPr>
            <w:ins w:id="16652" w:author="Jens-Rainer Ohm" w:date="2023-10-13T17:53:00Z">
              <w:r w:rsidRPr="00FD0CE9">
                <w:rPr>
                  <w:lang w:val="en-CA"/>
                </w:rPr>
                <w:t>Summations</w:t>
              </w:r>
            </w:ins>
          </w:p>
          <w:p w14:paraId="2DA6C866" w14:textId="77777777" w:rsidR="00FD0CE9" w:rsidRPr="00FD0CE9" w:rsidRDefault="00FD0CE9" w:rsidP="00FD0CE9">
            <w:pPr>
              <w:rPr>
                <w:ins w:id="16653" w:author="Jens-Rainer Ohm" w:date="2023-10-13T17:53:00Z"/>
                <w:lang w:val="en-CA"/>
              </w:rPr>
            </w:pPr>
            <w:ins w:id="16654" w:author="Jens-Rainer Ohm" w:date="2023-10-13T17:53:00Z">
              <w:r w:rsidRPr="00FD0CE9">
                <w:rPr>
                  <w:lang w:val="en-CA"/>
                </w:rPr>
                <w:t>(per sample)</w:t>
              </w:r>
            </w:ins>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ins w:id="16655" w:author="Jens-Rainer Ohm" w:date="2023-10-13T17:53:00Z"/>
                <w:lang w:val="en-CA"/>
              </w:rPr>
            </w:pPr>
            <w:ins w:id="16656" w:author="Jens-Rainer Ohm" w:date="2023-10-13T17:53:00Z">
              <w:r w:rsidRPr="00FD0CE9">
                <w:rPr>
                  <w:lang w:val="en-CA"/>
                </w:rPr>
                <w:t>Multiplications</w:t>
              </w:r>
            </w:ins>
          </w:p>
          <w:p w14:paraId="52DAC731" w14:textId="77777777" w:rsidR="00FD0CE9" w:rsidRPr="00FD0CE9" w:rsidRDefault="00FD0CE9" w:rsidP="00FD0CE9">
            <w:pPr>
              <w:rPr>
                <w:ins w:id="16657" w:author="Jens-Rainer Ohm" w:date="2023-10-13T17:53:00Z"/>
                <w:lang w:val="en-CA"/>
              </w:rPr>
            </w:pPr>
            <w:ins w:id="16658" w:author="Jens-Rainer Ohm" w:date="2023-10-13T17:53:00Z">
              <w:r w:rsidRPr="00FD0CE9">
                <w:rPr>
                  <w:lang w:val="en-CA"/>
                </w:rPr>
                <w:t>(per sample)</w:t>
              </w:r>
            </w:ins>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ins w:id="16659" w:author="Jens-Rainer Ohm" w:date="2023-10-13T17:53:00Z"/>
                <w:lang w:val="en-CA"/>
              </w:rPr>
            </w:pPr>
            <w:ins w:id="16660" w:author="Jens-Rainer Ohm" w:date="2023-10-13T17:53:00Z">
              <w:r w:rsidRPr="00FD0CE9">
                <w:rPr>
                  <w:lang w:val="en-CA"/>
                </w:rPr>
                <w:t>LUT lookups</w:t>
              </w:r>
            </w:ins>
          </w:p>
          <w:p w14:paraId="7BFF766B" w14:textId="77777777" w:rsidR="00FD0CE9" w:rsidRPr="00FD0CE9" w:rsidRDefault="00FD0CE9" w:rsidP="00FD0CE9">
            <w:pPr>
              <w:rPr>
                <w:ins w:id="16661" w:author="Jens-Rainer Ohm" w:date="2023-10-13T17:53:00Z"/>
                <w:lang w:val="en-CA"/>
              </w:rPr>
            </w:pPr>
            <w:ins w:id="16662" w:author="Jens-Rainer Ohm" w:date="2023-10-13T17:53:00Z">
              <w:r w:rsidRPr="00FD0CE9">
                <w:rPr>
                  <w:lang w:val="en-CA"/>
                </w:rPr>
                <w:t>(per sample)</w:t>
              </w:r>
            </w:ins>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ins w:id="16663" w:author="Jens-Rainer Ohm" w:date="2023-10-13T17:53:00Z"/>
                <w:lang w:val="en-CA"/>
              </w:rPr>
            </w:pPr>
            <w:ins w:id="16664" w:author="Jens-Rainer Ohm" w:date="2023-10-13T17:53:00Z">
              <w:r w:rsidRPr="00FD0CE9">
                <w:rPr>
                  <w:lang w:val="en-CA"/>
                </w:rPr>
                <w:t>LUTs memory</w:t>
              </w:r>
            </w:ins>
          </w:p>
          <w:p w14:paraId="454742C4" w14:textId="77777777" w:rsidR="00FD0CE9" w:rsidRPr="00FD0CE9" w:rsidRDefault="00FD0CE9" w:rsidP="00FD0CE9">
            <w:pPr>
              <w:rPr>
                <w:ins w:id="16665" w:author="Jens-Rainer Ohm" w:date="2023-10-13T17:53:00Z"/>
                <w:lang w:val="en-CA"/>
              </w:rPr>
            </w:pPr>
            <w:ins w:id="16666" w:author="Jens-Rainer Ohm" w:date="2023-10-13T17:53:00Z">
              <w:r w:rsidRPr="00FD0CE9">
                <w:rPr>
                  <w:lang w:val="en-CA"/>
                </w:rPr>
                <w:t>(bytes)</w:t>
              </w:r>
            </w:ins>
          </w:p>
        </w:tc>
      </w:tr>
      <w:tr w:rsidR="00FD0CE9" w:rsidRPr="00FD0CE9" w14:paraId="1782A2E7" w14:textId="77777777" w:rsidTr="00FD0CE9">
        <w:trPr>
          <w:jc w:val="center"/>
          <w:ins w:id="16667" w:author="Jens-Rainer Ohm" w:date="2023-10-13T17:53:00Z"/>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ins w:id="16668" w:author="Jens-Rainer Ohm" w:date="2023-10-13T17:53:00Z"/>
                <w:lang w:val="en-CA"/>
              </w:rPr>
            </w:pPr>
            <w:ins w:id="16669" w:author="Jens-Rainer Ohm" w:date="2023-10-13T17:53:00Z">
              <w:r w:rsidRPr="00FD0CE9">
                <w:rPr>
                  <w:lang w:val="en-CA"/>
                </w:rPr>
                <w:t>ECM 10.0</w:t>
              </w:r>
            </w:ins>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ins w:id="16670" w:author="Jens-Rainer Ohm" w:date="2023-10-13T17:53:00Z"/>
                <w:lang w:val="en-CA"/>
              </w:rPr>
            </w:pPr>
            <w:ins w:id="16671" w:author="Jens-Rainer Ohm" w:date="2023-10-13T17:53:00Z">
              <w:r w:rsidRPr="00FD0CE9">
                <w:rPr>
                  <w:lang w:val="en-CA"/>
                </w:rPr>
                <w:t>12</w:t>
              </w:r>
            </w:ins>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ins w:id="16672" w:author="Jens-Rainer Ohm" w:date="2023-10-13T17:53:00Z"/>
                <w:lang w:val="en-CA"/>
              </w:rPr>
            </w:pPr>
            <w:ins w:id="16673" w:author="Jens-Rainer Ohm" w:date="2023-10-13T17:53:00Z">
              <w:r w:rsidRPr="00FD0CE9">
                <w:rPr>
                  <w:lang w:val="en-CA"/>
                </w:rPr>
                <w:t>18</w:t>
              </w:r>
            </w:ins>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ins w:id="16674" w:author="Jens-Rainer Ohm" w:date="2023-10-13T17:53:00Z"/>
                <w:lang w:val="en-CA"/>
              </w:rPr>
            </w:pPr>
            <w:ins w:id="16675" w:author="Jens-Rainer Ohm" w:date="2023-10-13T17:53:00Z">
              <w:r w:rsidRPr="00FD0CE9">
                <w:rPr>
                  <w:lang w:val="en-CA"/>
                </w:rPr>
                <w:t>0</w:t>
              </w:r>
            </w:ins>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ins w:id="16676" w:author="Jens-Rainer Ohm" w:date="2023-10-13T17:53:00Z"/>
                <w:lang w:val="en-CA"/>
              </w:rPr>
            </w:pPr>
            <w:ins w:id="16677" w:author="Jens-Rainer Ohm" w:date="2023-10-13T17:53:00Z">
              <w:r w:rsidRPr="00FD0CE9">
                <w:rPr>
                  <w:lang w:val="en-CA"/>
                </w:rPr>
                <w:t>6</w:t>
              </w:r>
            </w:ins>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ins w:id="16678" w:author="Jens-Rainer Ohm" w:date="2023-10-13T17:53:00Z"/>
                <w:lang w:val="en-CA"/>
              </w:rPr>
            </w:pPr>
            <w:ins w:id="16679" w:author="Jens-Rainer Ohm" w:date="2023-10-13T17:53:00Z">
              <w:r w:rsidRPr="00FD0CE9">
                <w:rPr>
                  <w:lang w:val="en-CA"/>
                </w:rPr>
                <w:t>832</w:t>
              </w:r>
            </w:ins>
          </w:p>
        </w:tc>
      </w:tr>
      <w:tr w:rsidR="00FD0CE9" w:rsidRPr="00FD0CE9" w14:paraId="21A23E40" w14:textId="77777777" w:rsidTr="00FD0CE9">
        <w:trPr>
          <w:jc w:val="center"/>
          <w:ins w:id="16680" w:author="Jens-Rainer Ohm" w:date="2023-10-13T17:53:00Z"/>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ins w:id="16681" w:author="Jens-Rainer Ohm" w:date="2023-10-13T17:53:00Z"/>
                <w:lang w:val="en-CA"/>
              </w:rPr>
            </w:pPr>
            <w:ins w:id="16682" w:author="Jens-Rainer Ohm" w:date="2023-10-13T17:53:00Z">
              <w:r w:rsidRPr="00FD0CE9">
                <w:rPr>
                  <w:lang w:val="en-CA"/>
                </w:rPr>
                <w:t>Test 5.1a</w:t>
              </w:r>
            </w:ins>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ins w:id="16683" w:author="Jens-Rainer Ohm" w:date="2023-10-13T17:53:00Z"/>
                <w:lang w:val="en-CA"/>
              </w:rPr>
            </w:pPr>
            <w:ins w:id="16684" w:author="Jens-Rainer Ohm" w:date="2023-10-13T17:53:00Z">
              <w:r w:rsidRPr="00FD0CE9">
                <w:rPr>
                  <w:lang w:val="en-CA"/>
                </w:rPr>
                <w:t>15</w:t>
              </w:r>
            </w:ins>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ins w:id="16685" w:author="Jens-Rainer Ohm" w:date="2023-10-13T17:53:00Z"/>
                <w:lang w:val="en-CA"/>
              </w:rPr>
            </w:pPr>
            <w:ins w:id="16686" w:author="Jens-Rainer Ohm" w:date="2023-10-13T17:53:00Z">
              <w:r w:rsidRPr="00FD0CE9">
                <w:rPr>
                  <w:lang w:val="en-CA"/>
                </w:rPr>
                <w:t>25</w:t>
              </w:r>
            </w:ins>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ins w:id="16687" w:author="Jens-Rainer Ohm" w:date="2023-10-13T17:53:00Z"/>
                <w:lang w:val="en-CA"/>
              </w:rPr>
            </w:pPr>
            <w:ins w:id="16688" w:author="Jens-Rainer Ohm" w:date="2023-10-13T17:53:00Z">
              <w:r w:rsidRPr="00FD0CE9">
                <w:rPr>
                  <w:lang w:val="en-CA"/>
                </w:rPr>
                <w:t>1</w:t>
              </w:r>
            </w:ins>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ins w:id="16689" w:author="Jens-Rainer Ohm" w:date="2023-10-13T17:53:00Z"/>
                <w:lang w:val="en-CA"/>
              </w:rPr>
            </w:pPr>
            <w:ins w:id="16690" w:author="Jens-Rainer Ohm" w:date="2023-10-13T17:53:00Z">
              <w:r w:rsidRPr="00FD0CE9">
                <w:rPr>
                  <w:lang w:val="en-CA"/>
                </w:rPr>
                <w:t>12</w:t>
              </w:r>
            </w:ins>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ins w:id="16691" w:author="Jens-Rainer Ohm" w:date="2023-10-13T17:53:00Z"/>
                <w:lang w:val="en-CA"/>
              </w:rPr>
            </w:pPr>
            <w:ins w:id="16692" w:author="Jens-Rainer Ohm" w:date="2023-10-13T17:53:00Z">
              <w:r w:rsidRPr="00FD0CE9">
                <w:rPr>
                  <w:lang w:val="en-CA"/>
                </w:rPr>
                <w:t>2816</w:t>
              </w:r>
            </w:ins>
          </w:p>
        </w:tc>
      </w:tr>
      <w:tr w:rsidR="00FD0CE9" w:rsidRPr="00FD0CE9" w14:paraId="2EB7FB46" w14:textId="77777777" w:rsidTr="00FD0CE9">
        <w:trPr>
          <w:jc w:val="center"/>
          <w:ins w:id="16693" w:author="Jens-Rainer Ohm" w:date="2023-10-13T17:53:00Z"/>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ins w:id="16694" w:author="Jens-Rainer Ohm" w:date="2023-10-13T17:53:00Z"/>
                <w:lang w:val="en-CA"/>
              </w:rPr>
            </w:pPr>
            <w:ins w:id="16695" w:author="Jens-Rainer Ohm" w:date="2023-10-13T17:53:00Z">
              <w:r w:rsidRPr="00FD0CE9">
                <w:rPr>
                  <w:lang w:val="en-CA"/>
                </w:rPr>
                <w:t>Test 5.1b</w:t>
              </w:r>
            </w:ins>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ins w:id="16696" w:author="Jens-Rainer Ohm" w:date="2023-10-13T17:53:00Z"/>
                <w:lang w:val="en-CA"/>
              </w:rPr>
            </w:pPr>
            <w:ins w:id="16697" w:author="Jens-Rainer Ohm" w:date="2023-10-13T17:53:00Z">
              <w:r w:rsidRPr="00FD0CE9">
                <w:rPr>
                  <w:lang w:val="en-CA"/>
                </w:rPr>
                <w:t>15</w:t>
              </w:r>
            </w:ins>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ins w:id="16698" w:author="Jens-Rainer Ohm" w:date="2023-10-13T17:53:00Z"/>
                <w:lang w:val="en-CA"/>
              </w:rPr>
            </w:pPr>
            <w:ins w:id="16699" w:author="Jens-Rainer Ohm" w:date="2023-10-13T17:53:00Z">
              <w:r w:rsidRPr="00FD0CE9">
                <w:rPr>
                  <w:lang w:val="en-CA"/>
                </w:rPr>
                <w:t>19</w:t>
              </w:r>
            </w:ins>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ins w:id="16700" w:author="Jens-Rainer Ohm" w:date="2023-10-13T17:53:00Z"/>
                <w:lang w:val="en-CA"/>
              </w:rPr>
            </w:pPr>
            <w:ins w:id="16701" w:author="Jens-Rainer Ohm" w:date="2023-10-13T17:53:00Z">
              <w:r w:rsidRPr="00FD0CE9">
                <w:rPr>
                  <w:lang w:val="en-CA"/>
                </w:rPr>
                <w:t>1</w:t>
              </w:r>
            </w:ins>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ins w:id="16702" w:author="Jens-Rainer Ohm" w:date="2023-10-13T17:53:00Z"/>
                <w:lang w:val="en-CA"/>
              </w:rPr>
            </w:pPr>
            <w:ins w:id="16703" w:author="Jens-Rainer Ohm" w:date="2023-10-13T17:53:00Z">
              <w:r w:rsidRPr="00FD0CE9">
                <w:rPr>
                  <w:lang w:val="en-CA"/>
                </w:rPr>
                <w:t>6</w:t>
              </w:r>
            </w:ins>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ins w:id="16704" w:author="Jens-Rainer Ohm" w:date="2023-10-13T17:53:00Z"/>
                <w:lang w:val="en-CA"/>
              </w:rPr>
            </w:pPr>
            <w:ins w:id="16705" w:author="Jens-Rainer Ohm" w:date="2023-10-13T17:53:00Z">
              <w:r w:rsidRPr="00FD0CE9">
                <w:rPr>
                  <w:lang w:val="en-CA"/>
                </w:rPr>
                <w:t>2816</w:t>
              </w:r>
            </w:ins>
          </w:p>
        </w:tc>
      </w:tr>
    </w:tbl>
    <w:p w14:paraId="632F6A18" w14:textId="77777777" w:rsidR="00FD0CE9" w:rsidRPr="00FD0CE9" w:rsidRDefault="00FD0CE9" w:rsidP="00FD0CE9">
      <w:pPr>
        <w:rPr>
          <w:ins w:id="16706" w:author="Jens-Rainer Ohm" w:date="2023-10-13T17:53:00Z"/>
          <w:lang w:val="en-CA"/>
        </w:rPr>
      </w:pPr>
    </w:p>
    <w:p w14:paraId="2D06075E" w14:textId="77777777" w:rsidR="00FD0CE9" w:rsidRPr="00FD0CE9" w:rsidRDefault="00FD0CE9" w:rsidP="00FD0CE9">
      <w:pPr>
        <w:rPr>
          <w:ins w:id="16707" w:author="Jens-Rainer Ohm" w:date="2023-10-13T17:53:00Z"/>
          <w:lang w:val="en-CA"/>
        </w:rPr>
      </w:pPr>
      <w:ins w:id="16708" w:author="Jens-Rainer Ohm" w:date="2023-10-13T17:53:00Z">
        <w:r w:rsidRPr="00FD0CE9">
          <w:rPr>
            <w:lang w:val="en-CA"/>
          </w:rPr>
          <w:t>Test 5.1a: Dynamic TU scale factor for BIF with LUTs interpolation.</w:t>
        </w:r>
      </w:ins>
    </w:p>
    <w:p w14:paraId="5B556329" w14:textId="77777777" w:rsidR="00FD0CE9" w:rsidRPr="00FD0CE9" w:rsidRDefault="00FD0CE9" w:rsidP="00FD0CE9">
      <w:pPr>
        <w:rPr>
          <w:ins w:id="16709" w:author="Jens-Rainer Ohm" w:date="2023-10-13T17:53:00Z"/>
          <w:lang w:val="en-CA"/>
        </w:rPr>
      </w:pPr>
      <w:ins w:id="16710" w:author="Jens-Rainer Ohm" w:date="2023-10-13T17:53:00Z">
        <w:r w:rsidRPr="00FD0CE9">
          <w:rPr>
            <w:lang w:val="en-CA"/>
          </w:rPr>
          <w:t>Test 5.1b: Dynamic TU scale factor for BIF.</w:t>
        </w:r>
      </w:ins>
    </w:p>
    <w:p w14:paraId="75C9F6B4" w14:textId="77777777" w:rsidR="00FD0CE9" w:rsidRPr="00FD0CE9" w:rsidRDefault="00FD0CE9" w:rsidP="00FD0CE9">
      <w:pPr>
        <w:rPr>
          <w:ins w:id="16711" w:author="Jens-Rainer Ohm" w:date="2023-10-13T17:53:00Z"/>
          <w:b/>
          <w:bCs/>
          <w:lang w:val="en-CA"/>
        </w:rPr>
      </w:pPr>
      <w:ins w:id="16712" w:author="Jens-Rainer Ohm" w:date="2023-10-13T17:53:00Z">
        <w:r w:rsidRPr="00FD0CE9">
          <w:rPr>
            <w:b/>
            <w:bCs/>
            <w:lang w:val="en-CA"/>
          </w:rPr>
          <w:t>Test 5.2: Luma residual taps in chroma ALF and CCALF (</w:t>
        </w:r>
        <w:r w:rsidRPr="00FD0CE9">
          <w:rPr>
            <w:b/>
            <w:bCs/>
          </w:rPr>
          <w:fldChar w:fldCharType="begin"/>
        </w:r>
        <w:r w:rsidRPr="00FD0CE9">
          <w:rPr>
            <w:b/>
            <w:bCs/>
          </w:rPr>
          <w:instrText xml:space="preserve"> HYPERLINK "https://jvet-experts.org/doc_end_user/documents/32_Hannover/wg11/JVET-AF0197-v1.zip" </w:instrText>
        </w:r>
        <w:r w:rsidRPr="00FD0CE9">
          <w:rPr>
            <w:b/>
            <w:bCs/>
          </w:rPr>
          <w:fldChar w:fldCharType="separate"/>
        </w:r>
        <w:r w:rsidRPr="00FD0CE9">
          <w:rPr>
            <w:rStyle w:val="Hyperlink"/>
            <w:b/>
            <w:bCs/>
            <w:lang w:val="en-CA"/>
          </w:rPr>
          <w:t>JVET-AF0197</w:t>
        </w:r>
        <w:r w:rsidRPr="00FD0CE9">
          <w:rPr>
            <w:lang w:val="en-CA"/>
          </w:rPr>
          <w:fldChar w:fldCharType="end"/>
        </w:r>
        <w:r w:rsidRPr="00FD0CE9">
          <w:rPr>
            <w:b/>
            <w:bCs/>
            <w:lang w:val="en-CA"/>
          </w:rPr>
          <w:t>)</w:t>
        </w:r>
      </w:ins>
    </w:p>
    <w:p w14:paraId="600A5D49" w14:textId="77777777" w:rsidR="00FD0CE9" w:rsidRPr="00FD0CE9" w:rsidRDefault="00FD0CE9" w:rsidP="00FD0CE9">
      <w:pPr>
        <w:rPr>
          <w:ins w:id="16713" w:author="Jens-Rainer Ohm" w:date="2023-10-13T17:53:00Z"/>
          <w:lang w:val="en-CA"/>
        </w:rPr>
      </w:pPr>
      <w:ins w:id="16714" w:author="Jens-Rainer Ohm" w:date="2023-10-13T17:53:00Z">
        <w:r w:rsidRPr="00FD0CE9">
          <w:rPr>
            <w:lang w:val="en-CA"/>
          </w:rPr>
          <w:t>In ECM, chroma ALF uses a diamond 9x9 filter shape with 20 taps in total. CCALF filter uses a cross-liked filter shape with 24 taps in total, and all these taps take the spatial luma reconstruction as input.</w:t>
        </w:r>
      </w:ins>
    </w:p>
    <w:p w14:paraId="08A9AA24" w14:textId="77777777" w:rsidR="00FD0CE9" w:rsidRPr="00FD0CE9" w:rsidRDefault="00FD0CE9" w:rsidP="00FD0CE9">
      <w:pPr>
        <w:rPr>
          <w:ins w:id="16715" w:author="Jens-Rainer Ohm" w:date="2023-10-13T17:53:00Z"/>
          <w:lang w:val="en-CA"/>
        </w:rPr>
      </w:pPr>
      <w:ins w:id="16716" w:author="Jens-Rainer Ohm" w:date="2023-10-13T17:53:00Z">
        <w:r w:rsidRPr="00FD0CE9">
          <w:rPr>
            <w:lang w:val="en-CA"/>
          </w:rPr>
          <w:t>In the test, all the spatial based taps in chroma ALF and CCALF are kept unchanged. For chroma ALF, only one luma residual tap is added, which takes down-sampled luma residual as input.</w:t>
        </w:r>
      </w:ins>
    </w:p>
    <w:p w14:paraId="6FF0DAC7" w14:textId="54ADD54B" w:rsidR="00FD0CE9" w:rsidRPr="00FD0CE9" w:rsidRDefault="00FD0CE9" w:rsidP="00FD0CE9">
      <w:pPr>
        <w:rPr>
          <w:ins w:id="16717" w:author="Jens-Rainer Ohm" w:date="2023-10-13T17:53:00Z"/>
          <w:lang w:val="en-CA"/>
        </w:rPr>
      </w:pPr>
      <w:ins w:id="16718" w:author="Jens-Rainer Ohm" w:date="2023-10-13T17:53:00Z">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ins>
    </w:p>
    <w:p w14:paraId="0605EAE0" w14:textId="77777777" w:rsidR="00FD0CE9" w:rsidRPr="00FD0CE9" w:rsidRDefault="00FD0CE9" w:rsidP="00FD0CE9">
      <w:pPr>
        <w:rPr>
          <w:ins w:id="16719" w:author="Jens-Rainer Ohm" w:date="2023-10-13T17:53:00Z"/>
          <w:lang w:val="en-CA"/>
        </w:rPr>
      </w:pPr>
      <w:ins w:id="16720" w:author="Jens-Rainer Ohm" w:date="2023-10-13T17:53:00Z">
        <w:r w:rsidRPr="00FD0CE9">
          <w:rPr>
            <w:lang w:val="en-CA"/>
          </w:rPr>
          <w:t>For CCALF, five luma residual taps in a cross 3x3 shape are added. The extended taps take the co-located and neighbouring luma residual values as input.</w:t>
        </w:r>
      </w:ins>
    </w:p>
    <w:p w14:paraId="2C103A1D" w14:textId="4510541E" w:rsidR="00FD0CE9" w:rsidRPr="00FD0CE9" w:rsidRDefault="00FD0CE9" w:rsidP="00FD0CE9">
      <w:pPr>
        <w:rPr>
          <w:ins w:id="16721" w:author="Jens-Rainer Ohm" w:date="2023-10-13T17:53:00Z"/>
          <w:b/>
          <w:lang w:val="en-CA"/>
        </w:rPr>
      </w:pPr>
      <w:ins w:id="16722" w:author="Jens-Rainer Ohm" w:date="2023-10-13T17:53:00Z">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ins>
    </w:p>
    <w:p w14:paraId="059240DB" w14:textId="77777777" w:rsidR="00FD0CE9" w:rsidRPr="00FD0CE9" w:rsidRDefault="00FD0CE9" w:rsidP="00FD0CE9">
      <w:pPr>
        <w:rPr>
          <w:ins w:id="16723" w:author="Jens-Rainer Ohm" w:date="2023-10-13T17:53:00Z"/>
          <w:lang w:val="en-CA"/>
        </w:rPr>
      </w:pPr>
      <w:ins w:id="16724" w:author="Jens-Rainer Ohm" w:date="2023-10-13T17:53:00Z">
        <w:r w:rsidRPr="00FD0CE9">
          <w:rPr>
            <w:lang w:val="en-CA"/>
          </w:rPr>
          <w:t>Test 5.2a: Luma residual tap in chroma ALF.</w:t>
        </w:r>
      </w:ins>
    </w:p>
    <w:p w14:paraId="56CECEA0" w14:textId="77777777" w:rsidR="00FD0CE9" w:rsidRPr="00FD0CE9" w:rsidRDefault="00FD0CE9" w:rsidP="00FD0CE9">
      <w:pPr>
        <w:rPr>
          <w:ins w:id="16725" w:author="Jens-Rainer Ohm" w:date="2023-10-13T17:53:00Z"/>
          <w:lang w:val="en-CA"/>
        </w:rPr>
      </w:pPr>
      <w:ins w:id="16726" w:author="Jens-Rainer Ohm" w:date="2023-10-13T17:53:00Z">
        <w:r w:rsidRPr="00FD0CE9">
          <w:rPr>
            <w:lang w:val="en-CA"/>
          </w:rPr>
          <w:t>Test 5.2b: Test 5.2a + luma residual tap in CCALF.</w:t>
        </w:r>
      </w:ins>
    </w:p>
    <w:p w14:paraId="5F39C845" w14:textId="5BCABEA6" w:rsidR="00FD0CE9" w:rsidRDefault="00FD0CE9" w:rsidP="00CF68EF">
      <w:pPr>
        <w:rPr>
          <w:ins w:id="16727" w:author="Jens-Rainer Ohm" w:date="2023-10-13T17:54:00Z"/>
          <w:lang w:val="en-CA"/>
        </w:rPr>
      </w:pPr>
    </w:p>
    <w:p w14:paraId="0C00BECC" w14:textId="68E155A0" w:rsidR="00FD0CE9" w:rsidRDefault="00FD0CE9" w:rsidP="00CF68EF">
      <w:pPr>
        <w:rPr>
          <w:ins w:id="16728" w:author="Jens-Rainer Ohm" w:date="2023-10-13T17:52:00Z"/>
          <w:lang w:val="en-CA"/>
        </w:rPr>
      </w:pPr>
      <w:ins w:id="16729" w:author="Jens-Rainer Ohm" w:date="2023-10-13T17:54:00Z">
        <w:r w:rsidRPr="00FD0CE9">
          <w:rPr>
            <w:noProof/>
          </w:rPr>
          <w:lastRenderedPageBreak/>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ins>
    </w:p>
    <w:p w14:paraId="0A8DDD17" w14:textId="3E532450" w:rsidR="00294AF5" w:rsidRDefault="00FD0CE9" w:rsidP="00CF68EF">
      <w:pPr>
        <w:rPr>
          <w:ins w:id="16730" w:author="Jens-Rainer Ohm" w:date="2023-10-13T18:00:00Z"/>
          <w:lang w:val="en-CA"/>
        </w:rPr>
      </w:pPr>
      <w:ins w:id="16731" w:author="Jens-Rainer Ohm" w:date="2023-10-13T18:00:00Z">
        <w:r>
          <w:rPr>
            <w:lang w:val="en-CA"/>
          </w:rPr>
          <w:t xml:space="preserve">Test </w:t>
        </w:r>
      </w:ins>
      <w:ins w:id="16732" w:author="Jens-Rainer Ohm" w:date="2023-10-13T18:33:00Z">
        <w:r w:rsidR="003010DE">
          <w:rPr>
            <w:lang w:val="en-CA"/>
          </w:rPr>
          <w:t>5</w:t>
        </w:r>
      </w:ins>
      <w:ins w:id="16733" w:author="Jens-Rainer Ohm" w:date="2023-10-13T18:00:00Z">
        <w:r>
          <w:rPr>
            <w:lang w:val="en-CA"/>
          </w:rPr>
          <w:t xml:space="preserve">.1: </w:t>
        </w:r>
      </w:ins>
      <w:ins w:id="16734" w:author="Jens-Rainer Ohm" w:date="2023-10-13T17:59:00Z">
        <w:r>
          <w:rPr>
            <w:lang w:val="en-CA"/>
          </w:rPr>
          <w:t xml:space="preserve">It was asked how “MAD_TU” </w:t>
        </w:r>
      </w:ins>
      <w:ins w:id="16735" w:author="Jens-Rainer Ohm" w:date="2023-10-13T18:00:00Z">
        <w:r>
          <w:rPr>
            <w:lang w:val="en-CA"/>
          </w:rPr>
          <w:t>is computed: It is the mean absolute difference between the mean value of TU and the samples in it.</w:t>
        </w:r>
      </w:ins>
    </w:p>
    <w:p w14:paraId="628F7219" w14:textId="742F209E" w:rsidR="00FD0CE9" w:rsidRDefault="00FD0CE9" w:rsidP="00CF68EF">
      <w:pPr>
        <w:rPr>
          <w:ins w:id="16736" w:author="Jens-Rainer Ohm" w:date="2023-10-13T18:02:00Z"/>
          <w:lang w:val="en-CA"/>
        </w:rPr>
      </w:pPr>
      <w:ins w:id="16737" w:author="Jens-Rainer Ohm" w:date="2023-10-13T18:01:00Z">
        <w:r>
          <w:rPr>
            <w:lang w:val="en-CA"/>
          </w:rPr>
          <w:t>Run time and partial results confirmed by cross-checker.</w:t>
        </w:r>
      </w:ins>
    </w:p>
    <w:p w14:paraId="4F03425C" w14:textId="73272AF0" w:rsidR="005B50F8" w:rsidRDefault="005B50F8" w:rsidP="00CF68EF">
      <w:pPr>
        <w:rPr>
          <w:ins w:id="16738" w:author="Jens-Rainer Ohm" w:date="2023-10-13T18:04:00Z"/>
          <w:lang w:val="en-CA"/>
        </w:rPr>
      </w:pPr>
      <w:ins w:id="16739" w:author="Jens-Rainer Ohm" w:date="2023-10-13T18:08:00Z">
        <w:r>
          <w:rPr>
            <w:lang w:val="en-CA"/>
          </w:rPr>
          <w:t xml:space="preserve">Test </w:t>
        </w:r>
      </w:ins>
      <w:ins w:id="16740" w:author="Jens-Rainer Ohm" w:date="2023-10-13T18:02:00Z">
        <w:r>
          <w:rPr>
            <w:lang w:val="en-CA"/>
          </w:rPr>
          <w:t xml:space="preserve">5.1a </w:t>
        </w:r>
      </w:ins>
      <w:ins w:id="16741" w:author="Jens-Rainer Ohm" w:date="2023-10-13T18:03:00Z">
        <w:r>
          <w:rPr>
            <w:lang w:val="en-CA"/>
          </w:rPr>
          <w:t xml:space="preserve">is slightly more complex than 5.1b (in terms of processing steps), but also has more </w:t>
        </w:r>
      </w:ins>
      <w:ins w:id="16742" w:author="Jens-Rainer Ohm" w:date="2023-10-13T18:04:00Z">
        <w:r>
          <w:rPr>
            <w:lang w:val="en-CA"/>
          </w:rPr>
          <w:t>compression benefit.</w:t>
        </w:r>
      </w:ins>
    </w:p>
    <w:p w14:paraId="1D4CD991" w14:textId="6C08EFF2" w:rsidR="005B50F8" w:rsidRDefault="005B50F8" w:rsidP="00CF68EF">
      <w:pPr>
        <w:rPr>
          <w:ins w:id="16743" w:author="Jens-Rainer Ohm" w:date="2023-10-13T17:59:00Z"/>
          <w:lang w:val="en-CA"/>
        </w:rPr>
      </w:pPr>
      <w:ins w:id="16744" w:author="Jens-Rainer Ohm" w:date="2023-10-13T18:04:00Z">
        <w:r w:rsidRPr="005B50F8">
          <w:rPr>
            <w:highlight w:val="yellow"/>
            <w:lang w:val="en-CA"/>
            <w:rPrChange w:id="16745" w:author="Jens-Rainer Ohm" w:date="2023-10-13T18:04:00Z">
              <w:rPr>
                <w:lang w:val="en-CA"/>
              </w:rPr>
            </w:rPrChange>
          </w:rPr>
          <w:t>Decision:</w:t>
        </w:r>
        <w:r>
          <w:rPr>
            <w:lang w:val="en-CA"/>
          </w:rPr>
          <w:t xml:space="preserve"> Adopt JVET-AF0112 Test 5.1a.</w:t>
        </w:r>
      </w:ins>
    </w:p>
    <w:p w14:paraId="0CA6F036" w14:textId="4E8F9E24" w:rsidR="00FD0CE9" w:rsidRDefault="005B50F8" w:rsidP="00CF68EF">
      <w:pPr>
        <w:rPr>
          <w:ins w:id="16746" w:author="Jens-Rainer Ohm" w:date="2023-10-13T18:21:00Z"/>
          <w:lang w:val="en-CA"/>
        </w:rPr>
      </w:pPr>
      <w:ins w:id="16747" w:author="Jens-Rainer Ohm" w:date="2023-10-13T18:08:00Z">
        <w:r>
          <w:rPr>
            <w:lang w:val="en-CA"/>
          </w:rPr>
          <w:t>Test 5.2</w:t>
        </w:r>
      </w:ins>
      <w:ins w:id="16748" w:author="Jens-Rainer Ohm" w:date="2023-10-13T18:09:00Z">
        <w:r>
          <w:rPr>
            <w:lang w:val="en-CA"/>
          </w:rPr>
          <w:t xml:space="preserve">a/b affects only chroma quality. However, </w:t>
        </w:r>
      </w:ins>
      <w:ins w:id="16749" w:author="Jens-Rainer Ohm" w:date="2023-10-13T18:27:00Z">
        <w:r w:rsidR="00AE29EE">
          <w:rPr>
            <w:lang w:val="en-CA"/>
          </w:rPr>
          <w:t xml:space="preserve">it was </w:t>
        </w:r>
        <w:proofErr w:type="spellStart"/>
        <w:r w:rsidR="00AE29EE">
          <w:rPr>
            <w:lang w:val="en-CA"/>
          </w:rPr>
          <w:t>critizized</w:t>
        </w:r>
        <w:proofErr w:type="spellEnd"/>
        <w:r w:rsidR="00AE29EE">
          <w:rPr>
            <w:lang w:val="en-CA"/>
          </w:rPr>
          <w:t xml:space="preserve"> that </w:t>
        </w:r>
      </w:ins>
      <w:ins w:id="16750" w:author="Jens-Rainer Ohm" w:date="2023-10-13T18:09:00Z">
        <w:r>
          <w:rPr>
            <w:lang w:val="en-CA"/>
          </w:rPr>
          <w:t>separate resul</w:t>
        </w:r>
      </w:ins>
      <w:ins w:id="16751" w:author="Jens-Rainer Ohm" w:date="2023-10-13T18:10:00Z">
        <w:r>
          <w:rPr>
            <w:lang w:val="en-CA"/>
          </w:rPr>
          <w:t>ts for CCALF modification are not provided (test 5.2b on</w:t>
        </w:r>
      </w:ins>
      <w:ins w:id="16752" w:author="Jens-Rainer Ohm" w:date="2023-10-13T18:11:00Z">
        <w:r>
          <w:rPr>
            <w:lang w:val="en-CA"/>
          </w:rPr>
          <w:t>ly tests combination with 5.1a).</w:t>
        </w:r>
      </w:ins>
      <w:ins w:id="16753" w:author="Jens-Rainer Ohm" w:date="2023-10-13T18:17:00Z">
        <w:r w:rsidR="008C2EEC">
          <w:rPr>
            <w:lang w:val="en-CA"/>
          </w:rPr>
          <w:t xml:space="preserve"> Gain of the combination is significantly higher for LB</w:t>
        </w:r>
      </w:ins>
      <w:ins w:id="16754" w:author="Jens-Rainer Ohm" w:date="2023-10-13T18:21:00Z">
        <w:r w:rsidR="008C2EEC">
          <w:rPr>
            <w:lang w:val="en-CA"/>
          </w:rPr>
          <w:t>.</w:t>
        </w:r>
      </w:ins>
    </w:p>
    <w:p w14:paraId="27A02BAE" w14:textId="76B2A524" w:rsidR="008C2EEC" w:rsidRDefault="008C2EEC" w:rsidP="00CF68EF">
      <w:pPr>
        <w:rPr>
          <w:ins w:id="16755" w:author="Jens-Rainer Ohm" w:date="2023-10-13T18:30:00Z"/>
          <w:lang w:val="en-CA"/>
        </w:rPr>
      </w:pPr>
      <w:ins w:id="16756" w:author="Jens-Rainer Ohm" w:date="2023-10-13T18:21:00Z">
        <w:r>
          <w:rPr>
            <w:lang w:val="en-CA"/>
          </w:rPr>
          <w:t xml:space="preserve">Several </w:t>
        </w:r>
      </w:ins>
      <w:ins w:id="16757" w:author="Jens-Rainer Ohm" w:date="2023-10-13T18:22:00Z">
        <w:r>
          <w:rPr>
            <w:lang w:val="en-CA"/>
          </w:rPr>
          <w:t xml:space="preserve">experts expressed support for </w:t>
        </w:r>
        <w:r w:rsidR="00AE29EE">
          <w:rPr>
            <w:lang w:val="en-CA"/>
          </w:rPr>
          <w:t>5.2b</w:t>
        </w:r>
        <w:r>
          <w:rPr>
            <w:lang w:val="en-CA"/>
          </w:rPr>
          <w:t xml:space="preserve">, emphasizing the benefit in compression which comes </w:t>
        </w:r>
        <w:r w:rsidR="00AE29EE">
          <w:rPr>
            <w:lang w:val="en-CA"/>
          </w:rPr>
          <w:t>at practically n</w:t>
        </w:r>
      </w:ins>
      <w:ins w:id="16758" w:author="Jens-Rainer Ohm" w:date="2023-10-13T18:23:00Z">
        <w:r w:rsidR="00AE29EE">
          <w:rPr>
            <w:lang w:val="en-CA"/>
          </w:rPr>
          <w:t xml:space="preserve">o increase in run time. One concern was raised that some optimization at the encoder is frame size dependent (but it was also said that </w:t>
        </w:r>
      </w:ins>
      <w:ins w:id="16759" w:author="Jens-Rainer Ohm" w:date="2023-10-13T18:25:00Z">
        <w:r w:rsidR="00AE29EE">
          <w:rPr>
            <w:lang w:val="en-CA"/>
          </w:rPr>
          <w:t xml:space="preserve">a </w:t>
        </w:r>
      </w:ins>
      <w:ins w:id="16760" w:author="Jens-Rainer Ohm" w:date="2023-10-13T18:23:00Z">
        <w:r w:rsidR="00AE29EE">
          <w:rPr>
            <w:lang w:val="en-CA"/>
          </w:rPr>
          <w:t>similar approa</w:t>
        </w:r>
      </w:ins>
      <w:ins w:id="16761" w:author="Jens-Rainer Ohm" w:date="2023-10-13T18:24:00Z">
        <w:r w:rsidR="00AE29EE">
          <w:rPr>
            <w:lang w:val="en-CA"/>
          </w:rPr>
          <w:t>ch also exists in CCSAO).</w:t>
        </w:r>
      </w:ins>
    </w:p>
    <w:p w14:paraId="3E763CA8" w14:textId="76CF66C9" w:rsidR="00AE29EE" w:rsidRDefault="00AE29EE" w:rsidP="00CF68EF">
      <w:pPr>
        <w:rPr>
          <w:ins w:id="16762" w:author="Jens-Rainer Ohm" w:date="2023-10-13T18:31:00Z"/>
          <w:lang w:val="en-CA"/>
        </w:rPr>
      </w:pPr>
      <w:ins w:id="16763" w:author="Jens-Rainer Ohm" w:date="2023-10-13T18:30:00Z">
        <w:r>
          <w:rPr>
            <w:lang w:val="en-CA"/>
          </w:rPr>
          <w:t xml:space="preserve">Considering that the standalone gain of test 5.2a is relatively small compared to the combination 5.2b, it can be concluded that </w:t>
        </w:r>
      </w:ins>
      <w:ins w:id="16764" w:author="Jens-Rainer Ohm" w:date="2023-10-13T18:31:00Z">
        <w:r>
          <w:rPr>
            <w:lang w:val="en-CA"/>
          </w:rPr>
          <w:t>most benefit in 5.2b (in particular for LB) comes due to the CCALF modification.</w:t>
        </w:r>
      </w:ins>
    </w:p>
    <w:p w14:paraId="0DA71732" w14:textId="37204D58" w:rsidR="00AE29EE" w:rsidRDefault="00AE29EE" w:rsidP="00CF68EF">
      <w:pPr>
        <w:rPr>
          <w:ins w:id="16765" w:author="Jens-Rainer Ohm" w:date="2023-10-13T18:25:00Z"/>
          <w:lang w:val="en-CA"/>
        </w:rPr>
      </w:pPr>
      <w:ins w:id="16766" w:author="Jens-Rainer Ohm" w:date="2023-10-13T18:31:00Z">
        <w:r w:rsidRPr="003010DE">
          <w:rPr>
            <w:highlight w:val="yellow"/>
            <w:lang w:val="en-CA"/>
            <w:rPrChange w:id="16767" w:author="Jens-Rainer Ohm" w:date="2023-10-13T18:33:00Z">
              <w:rPr>
                <w:lang w:val="en-CA"/>
              </w:rPr>
            </w:rPrChange>
          </w:rPr>
          <w:t>Dec</w:t>
        </w:r>
      </w:ins>
      <w:ins w:id="16768" w:author="Jens-Rainer Ohm" w:date="2023-10-13T18:32:00Z">
        <w:r w:rsidRPr="003010DE">
          <w:rPr>
            <w:highlight w:val="yellow"/>
            <w:lang w:val="en-CA"/>
            <w:rPrChange w:id="16769" w:author="Jens-Rainer Ohm" w:date="2023-10-13T18:33:00Z">
              <w:rPr>
                <w:lang w:val="en-CA"/>
              </w:rPr>
            </w:rPrChange>
          </w:rPr>
          <w:t>ision:</w:t>
        </w:r>
        <w:r>
          <w:rPr>
            <w:lang w:val="en-CA"/>
          </w:rPr>
          <w:t xml:space="preserve"> Adopt from JVET-AF0197 the part of luma residual tap in CCALF test 5.2b.</w:t>
        </w:r>
      </w:ins>
    </w:p>
    <w:p w14:paraId="196F722B" w14:textId="16A4F1CC" w:rsidR="00AE29EE" w:rsidRDefault="00AE29EE" w:rsidP="00CF68EF">
      <w:pPr>
        <w:rPr>
          <w:ins w:id="16770" w:author="Jens-Rainer Ohm" w:date="2023-10-13T18:33:00Z"/>
          <w:lang w:val="en-CA"/>
        </w:rPr>
      </w:pPr>
    </w:p>
    <w:p w14:paraId="00D6F373" w14:textId="1CFF40C9" w:rsidR="003010DE" w:rsidRPr="003010DE" w:rsidRDefault="003010DE">
      <w:pPr>
        <w:rPr>
          <w:ins w:id="16771" w:author="Jens-Rainer Ohm" w:date="2023-10-13T18:33:00Z"/>
          <w:b/>
          <w:bCs/>
          <w:i/>
          <w:iCs/>
          <w:lang w:val="en-CA"/>
        </w:rPr>
        <w:pPrChange w:id="16772" w:author="Jens-Rainer Ohm" w:date="2023-10-13T18:34:00Z">
          <w:pPr>
            <w:numPr>
              <w:ilvl w:val="1"/>
              <w:numId w:val="44"/>
            </w:numPr>
            <w:ind w:left="576" w:hanging="576"/>
          </w:pPr>
        </w:pPrChange>
      </w:pPr>
      <w:ins w:id="16773" w:author="Jens-Rainer Ohm" w:date="2023-10-13T18:34:00Z">
        <w:r>
          <w:rPr>
            <w:b/>
            <w:bCs/>
            <w:i/>
            <w:iCs/>
            <w:lang w:val="en-CA"/>
          </w:rPr>
          <w:t xml:space="preserve">Test 3 - </w:t>
        </w:r>
      </w:ins>
      <w:ins w:id="16774" w:author="Jens-Rainer Ohm" w:date="2023-10-13T18:33:00Z">
        <w:r w:rsidRPr="003010DE">
          <w:rPr>
            <w:b/>
            <w:bCs/>
            <w:i/>
            <w:iCs/>
            <w:lang w:val="en-CA"/>
          </w:rPr>
          <w:t xml:space="preserve">Entropy </w:t>
        </w:r>
        <w:r w:rsidRPr="003010DE">
          <w:rPr>
            <w:b/>
            <w:i/>
            <w:lang w:val="en-CA"/>
            <w:rPrChange w:id="16775" w:author="Jens-Rainer Ohm" w:date="2023-10-13T18:34:00Z">
              <w:rPr>
                <w:b/>
                <w:bCs/>
                <w:i/>
                <w:iCs/>
                <w:lang w:val="en-CA"/>
              </w:rPr>
            </w:rPrChange>
          </w:rPr>
          <w:t>coding</w:t>
        </w:r>
      </w:ins>
    </w:p>
    <w:p w14:paraId="514625B1" w14:textId="77777777" w:rsidR="003010DE" w:rsidRPr="003010DE" w:rsidRDefault="003010DE" w:rsidP="003010DE">
      <w:pPr>
        <w:rPr>
          <w:ins w:id="16776" w:author="Jens-Rainer Ohm" w:date="2023-10-13T18:33:00Z"/>
          <w:b/>
          <w:bCs/>
          <w:lang w:val="en-CA"/>
        </w:rPr>
      </w:pPr>
      <w:ins w:id="16777" w:author="Jens-Rainer Ohm" w:date="2023-10-13T18:33:00Z">
        <w:r w:rsidRPr="003010DE">
          <w:rPr>
            <w:b/>
            <w:bCs/>
            <w:lang w:val="en-CA"/>
          </w:rPr>
          <w:t>Test 6.1: Spatial CABAC tuning (</w:t>
        </w:r>
        <w:r w:rsidRPr="003010DE">
          <w:rPr>
            <w:b/>
            <w:bCs/>
          </w:rPr>
          <w:fldChar w:fldCharType="begin"/>
        </w:r>
        <w:r w:rsidRPr="003010DE">
          <w:rPr>
            <w:b/>
            <w:bCs/>
          </w:rPr>
          <w:instrText xml:space="preserve"> HYPERLINK "https://jvet-experts.org/doc_end_user/documents/32_Hannover/wg11/JVET-AF0109-v1.zip" </w:instrText>
        </w:r>
        <w:r w:rsidRPr="003010DE">
          <w:rPr>
            <w:b/>
            <w:bCs/>
          </w:rPr>
          <w:fldChar w:fldCharType="separate"/>
        </w:r>
        <w:r w:rsidRPr="003010DE">
          <w:rPr>
            <w:rStyle w:val="Hyperlink"/>
            <w:b/>
            <w:bCs/>
            <w:lang w:val="en-CA"/>
          </w:rPr>
          <w:t>JVET-AF0109</w:t>
        </w:r>
        <w:r w:rsidRPr="003010DE">
          <w:rPr>
            <w:lang w:val="en-CA"/>
          </w:rPr>
          <w:fldChar w:fldCharType="end"/>
        </w:r>
        <w:r w:rsidRPr="003010DE">
          <w:rPr>
            <w:b/>
            <w:bCs/>
            <w:lang w:val="en-CA"/>
          </w:rPr>
          <w:t>)</w:t>
        </w:r>
      </w:ins>
    </w:p>
    <w:p w14:paraId="0B20E9DF" w14:textId="77777777" w:rsidR="003010DE" w:rsidRPr="003010DE" w:rsidRDefault="003010DE" w:rsidP="003010DE">
      <w:pPr>
        <w:rPr>
          <w:ins w:id="16778" w:author="Jens-Rainer Ohm" w:date="2023-10-13T18:33:00Z"/>
          <w:lang w:val="en-CA"/>
        </w:rPr>
      </w:pPr>
      <w:ins w:id="16779" w:author="Jens-Rainer Ohm" w:date="2023-10-13T18:33:00Z">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ins>
    </w:p>
    <w:p w14:paraId="08B8C48A" w14:textId="1140D8F1" w:rsidR="003010DE" w:rsidRPr="003010DE" w:rsidRDefault="003010DE" w:rsidP="003010DE">
      <w:pPr>
        <w:rPr>
          <w:ins w:id="16780" w:author="Jens-Rainer Ohm" w:date="2023-10-13T18:33:00Z"/>
          <w:lang w:val="en-CA"/>
        </w:rPr>
      </w:pPr>
      <w:ins w:id="16781" w:author="Jens-Rainer Ohm" w:date="2023-10-13T18:33:00Z">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ins>
    </w:p>
    <w:p w14:paraId="3358A246" w14:textId="77777777" w:rsidR="003010DE" w:rsidRPr="003010DE" w:rsidRDefault="003010DE" w:rsidP="003010DE">
      <w:pPr>
        <w:rPr>
          <w:ins w:id="16782" w:author="Jens-Rainer Ohm" w:date="2023-10-13T18:33:00Z"/>
          <w:lang w:val="en-CA"/>
        </w:rPr>
      </w:pPr>
      <w:ins w:id="16783" w:author="Jens-Rainer Ohm" w:date="2023-10-13T18:33:00Z">
        <w:r w:rsidRPr="003010DE">
          <w:rPr>
            <w:lang w:val="en-CA"/>
          </w:rPr>
          <w:t>In the tested method, syntax elements bins of the bottom CUs of the above CTU (the green CUs in the figure) are used to tune the CABAC contexts when starting to process a new CTU.</w:t>
        </w:r>
      </w:ins>
    </w:p>
    <w:p w14:paraId="6A561D7C" w14:textId="77777777" w:rsidR="003010DE" w:rsidRPr="003010DE" w:rsidRDefault="003010DE" w:rsidP="003010DE">
      <w:pPr>
        <w:rPr>
          <w:ins w:id="16784" w:author="Jens-Rainer Ohm" w:date="2023-10-13T18:33:00Z"/>
          <w:lang w:val="en-CA"/>
        </w:rPr>
      </w:pPr>
      <w:ins w:id="16785" w:author="Jens-Rainer Ohm" w:date="2023-10-13T18:33:00Z">
        <w:r w:rsidRPr="003010DE">
          <w:rPr>
            <w:lang w:val="en-CA"/>
          </w:rPr>
          <w:t>In the implementation, the certain number of bins are buffered for each CTU of a CTU line, where each entry contains a bin and 10-bit context ID associated with that bin. The buffer size is 512 in Test 6.1a and 256 in Test 6.1b.</w:t>
        </w:r>
      </w:ins>
    </w:p>
    <w:p w14:paraId="04B617E2" w14:textId="77777777" w:rsidR="003010DE" w:rsidRPr="003010DE" w:rsidRDefault="003010DE" w:rsidP="003010DE">
      <w:pPr>
        <w:rPr>
          <w:ins w:id="16786" w:author="Jens-Rainer Ohm" w:date="2023-10-13T18:33:00Z"/>
          <w:lang w:val="en-CA"/>
        </w:rPr>
      </w:pPr>
      <w:ins w:id="16787" w:author="Jens-Rainer Ohm" w:date="2023-10-13T18:33:00Z">
        <w:r w:rsidRPr="003010DE">
          <w:rPr>
            <w:lang w:val="en-CA"/>
          </w:rPr>
          <w:t>Following table summarizes the memory requirement per CTU for the bin buffers.</w:t>
        </w:r>
      </w:ins>
    </w:p>
    <w:p w14:paraId="58BEF9EA" w14:textId="77777777" w:rsidR="003010DE" w:rsidRPr="003010DE" w:rsidRDefault="003010DE" w:rsidP="003010DE">
      <w:pPr>
        <w:rPr>
          <w:ins w:id="16788" w:author="Jens-Rainer Ohm" w:date="2023-10-13T18:33:00Z"/>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ins w:id="16789" w:author="Jens-Rainer Ohm" w:date="2023-10-13T18:33:00Z"/>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ins w:id="16790" w:author="Jens-Rainer Ohm" w:date="2023-10-13T18:33:00Z"/>
                <w:lang w:val="en-CA"/>
              </w:rPr>
            </w:pPr>
            <w:ins w:id="16791" w:author="Jens-Rainer Ohm" w:date="2023-10-13T18:33:00Z">
              <w:r w:rsidRPr="003010DE">
                <w:rPr>
                  <w:lang w:val="en-CA"/>
                </w:rPr>
                <w:t>Test</w:t>
              </w:r>
            </w:ins>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ins w:id="16792" w:author="Jens-Rainer Ohm" w:date="2023-10-13T18:33:00Z"/>
                <w:lang w:val="en-CA"/>
              </w:rPr>
            </w:pPr>
            <w:ins w:id="16793" w:author="Jens-Rainer Ohm" w:date="2023-10-13T18:33:00Z">
              <w:r w:rsidRPr="003010DE">
                <w:rPr>
                  <w:lang w:val="en-CA"/>
                </w:rPr>
                <w:t>Bits /</w:t>
              </w:r>
              <w:r w:rsidRPr="003010DE">
                <w:rPr>
                  <w:lang w:val="en-CA"/>
                </w:rPr>
                <w:br/>
                <w:t>element</w:t>
              </w:r>
            </w:ins>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ins w:id="16794" w:author="Jens-Rainer Ohm" w:date="2023-10-13T18:33:00Z"/>
                <w:lang w:val="en-CA"/>
              </w:rPr>
            </w:pPr>
            <w:ins w:id="16795" w:author="Jens-Rainer Ohm" w:date="2023-10-13T18:33:00Z">
              <w:r w:rsidRPr="003010DE">
                <w:rPr>
                  <w:lang w:val="en-CA"/>
                </w:rPr>
                <w:t>Number of</w:t>
              </w:r>
              <w:r w:rsidRPr="003010DE">
                <w:rPr>
                  <w:lang w:val="en-CA"/>
                </w:rPr>
                <w:br/>
                <w:t>elements</w:t>
              </w:r>
            </w:ins>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ins w:id="16796" w:author="Jens-Rainer Ohm" w:date="2023-10-13T18:33:00Z"/>
                <w:lang w:val="en-CA"/>
              </w:rPr>
            </w:pPr>
            <w:ins w:id="16797" w:author="Jens-Rainer Ohm" w:date="2023-10-13T18:33:00Z">
              <w:r w:rsidRPr="003010DE">
                <w:rPr>
                  <w:lang w:val="en-CA"/>
                </w:rPr>
                <w:t>Total bits /</w:t>
              </w:r>
              <w:r w:rsidRPr="003010DE">
                <w:rPr>
                  <w:lang w:val="en-CA"/>
                </w:rPr>
                <w:br/>
                <w:t>CTU</w:t>
              </w:r>
            </w:ins>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ins w:id="16798" w:author="Jens-Rainer Ohm" w:date="2023-10-13T18:33:00Z"/>
                <w:lang w:val="en-CA"/>
              </w:rPr>
            </w:pPr>
            <w:ins w:id="16799" w:author="Jens-Rainer Ohm" w:date="2023-10-13T18:33:00Z">
              <w:r w:rsidRPr="003010DE">
                <w:rPr>
                  <w:lang w:val="en-CA"/>
                </w:rPr>
                <w:t>Total bytes /</w:t>
              </w:r>
              <w:r w:rsidRPr="003010DE">
                <w:rPr>
                  <w:lang w:val="en-CA"/>
                </w:rPr>
                <w:br/>
                <w:t>CTU</w:t>
              </w:r>
            </w:ins>
          </w:p>
        </w:tc>
      </w:tr>
      <w:tr w:rsidR="003010DE" w:rsidRPr="003010DE" w14:paraId="3009EFE2" w14:textId="77777777" w:rsidTr="003010DE">
        <w:trPr>
          <w:jc w:val="center"/>
          <w:ins w:id="16800" w:author="Jens-Rainer Ohm" w:date="2023-10-13T18:33:00Z"/>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ins w:id="16801" w:author="Jens-Rainer Ohm" w:date="2023-10-13T18:33:00Z"/>
                <w:lang w:val="en-CA"/>
              </w:rPr>
            </w:pPr>
            <w:ins w:id="16802" w:author="Jens-Rainer Ohm" w:date="2023-10-13T18:33:00Z">
              <w:r w:rsidRPr="003010DE">
                <w:rPr>
                  <w:lang w:val="en-CA"/>
                </w:rPr>
                <w:t>Test 6.1a</w:t>
              </w:r>
            </w:ins>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ins w:id="16803" w:author="Jens-Rainer Ohm" w:date="2023-10-13T18:33:00Z"/>
                <w:lang w:val="en-CA"/>
              </w:rPr>
            </w:pPr>
            <w:ins w:id="16804" w:author="Jens-Rainer Ohm" w:date="2023-10-13T18:33:00Z">
              <w:r w:rsidRPr="003010DE">
                <w:rPr>
                  <w:lang w:val="en-CA"/>
                </w:rPr>
                <w:t>11</w:t>
              </w:r>
            </w:ins>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ins w:id="16805" w:author="Jens-Rainer Ohm" w:date="2023-10-13T18:33:00Z"/>
                <w:lang w:val="en-CA"/>
              </w:rPr>
            </w:pPr>
            <w:ins w:id="16806" w:author="Jens-Rainer Ohm" w:date="2023-10-13T18:33:00Z">
              <w:r w:rsidRPr="003010DE">
                <w:rPr>
                  <w:lang w:val="en-CA"/>
                </w:rPr>
                <w:t>512</w:t>
              </w:r>
            </w:ins>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ins w:id="16807" w:author="Jens-Rainer Ohm" w:date="2023-10-13T18:33:00Z"/>
                <w:lang w:val="en-CA"/>
              </w:rPr>
            </w:pPr>
            <w:ins w:id="16808" w:author="Jens-Rainer Ohm" w:date="2023-10-13T18:33:00Z">
              <w:r w:rsidRPr="003010DE">
                <w:rPr>
                  <w:lang w:val="en-CA"/>
                </w:rPr>
                <w:t>5632</w:t>
              </w:r>
            </w:ins>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ins w:id="16809" w:author="Jens-Rainer Ohm" w:date="2023-10-13T18:33:00Z"/>
                <w:lang w:val="en-CA"/>
              </w:rPr>
            </w:pPr>
            <w:ins w:id="16810" w:author="Jens-Rainer Ohm" w:date="2023-10-13T18:33:00Z">
              <w:r w:rsidRPr="003010DE">
                <w:rPr>
                  <w:lang w:val="en-CA"/>
                </w:rPr>
                <w:t>704</w:t>
              </w:r>
            </w:ins>
          </w:p>
        </w:tc>
      </w:tr>
      <w:tr w:rsidR="003010DE" w:rsidRPr="003010DE" w14:paraId="59C6C451" w14:textId="77777777" w:rsidTr="003010DE">
        <w:trPr>
          <w:jc w:val="center"/>
          <w:ins w:id="16811" w:author="Jens-Rainer Ohm" w:date="2023-10-13T18:33:00Z"/>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ins w:id="16812" w:author="Jens-Rainer Ohm" w:date="2023-10-13T18:33:00Z"/>
                <w:lang w:val="en-CA"/>
              </w:rPr>
            </w:pPr>
            <w:ins w:id="16813" w:author="Jens-Rainer Ohm" w:date="2023-10-13T18:33:00Z">
              <w:r w:rsidRPr="003010DE">
                <w:rPr>
                  <w:lang w:val="en-CA"/>
                </w:rPr>
                <w:lastRenderedPageBreak/>
                <w:t>Test 6.1b</w:t>
              </w:r>
            </w:ins>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ins w:id="16814" w:author="Jens-Rainer Ohm" w:date="2023-10-13T18:33:00Z"/>
                <w:lang w:val="en-CA"/>
              </w:rPr>
            </w:pPr>
            <w:ins w:id="16815" w:author="Jens-Rainer Ohm" w:date="2023-10-13T18:33:00Z">
              <w:r w:rsidRPr="003010DE">
                <w:rPr>
                  <w:lang w:val="en-CA"/>
                </w:rPr>
                <w:t>11</w:t>
              </w:r>
            </w:ins>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ins w:id="16816" w:author="Jens-Rainer Ohm" w:date="2023-10-13T18:33:00Z"/>
                <w:lang w:val="en-CA"/>
              </w:rPr>
            </w:pPr>
            <w:ins w:id="16817" w:author="Jens-Rainer Ohm" w:date="2023-10-13T18:33:00Z">
              <w:r w:rsidRPr="003010DE">
                <w:rPr>
                  <w:lang w:val="en-CA"/>
                </w:rPr>
                <w:t>256</w:t>
              </w:r>
            </w:ins>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ins w:id="16818" w:author="Jens-Rainer Ohm" w:date="2023-10-13T18:33:00Z"/>
                <w:lang w:val="en-CA"/>
              </w:rPr>
            </w:pPr>
            <w:ins w:id="16819" w:author="Jens-Rainer Ohm" w:date="2023-10-13T18:33:00Z">
              <w:r w:rsidRPr="003010DE">
                <w:rPr>
                  <w:lang w:val="en-CA"/>
                </w:rPr>
                <w:t>2816</w:t>
              </w:r>
            </w:ins>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ins w:id="16820" w:author="Jens-Rainer Ohm" w:date="2023-10-13T18:33:00Z"/>
                <w:lang w:val="en-CA"/>
              </w:rPr>
            </w:pPr>
            <w:ins w:id="16821" w:author="Jens-Rainer Ohm" w:date="2023-10-13T18:33:00Z">
              <w:r w:rsidRPr="003010DE">
                <w:rPr>
                  <w:lang w:val="en-CA"/>
                </w:rPr>
                <w:t>352</w:t>
              </w:r>
            </w:ins>
          </w:p>
        </w:tc>
      </w:tr>
    </w:tbl>
    <w:p w14:paraId="396646C5" w14:textId="77777777" w:rsidR="003010DE" w:rsidRPr="003010DE" w:rsidRDefault="003010DE" w:rsidP="003010DE">
      <w:pPr>
        <w:rPr>
          <w:ins w:id="16822" w:author="Jens-Rainer Ohm" w:date="2023-10-13T18:33:00Z"/>
          <w:lang w:val="en-CA"/>
        </w:rPr>
      </w:pPr>
      <w:ins w:id="16823" w:author="Jens-Rainer Ohm" w:date="2023-10-13T18:33:00Z">
        <w:r w:rsidRPr="003010DE">
          <w:rPr>
            <w:lang w:val="en-CA"/>
          </w:rPr>
          <w:t>For each context, no more than 8 bins are stored, so 4-bit counter is used. The number of contexts in ECM-10.0 is 852 making the needed size of these counters 4 * 852 bits = 3408 bits = 426 bytes.</w:t>
        </w:r>
      </w:ins>
    </w:p>
    <w:p w14:paraId="23B5CA43" w14:textId="77777777" w:rsidR="003010DE" w:rsidRPr="003010DE" w:rsidRDefault="003010DE" w:rsidP="003010DE">
      <w:pPr>
        <w:rPr>
          <w:ins w:id="16824" w:author="Jens-Rainer Ohm" w:date="2023-10-13T18:33:00Z"/>
          <w:lang w:val="en-CA"/>
        </w:rPr>
      </w:pPr>
      <w:ins w:id="16825" w:author="Jens-Rainer Ohm" w:date="2023-10-13T18:33:00Z">
        <w:r w:rsidRPr="003010DE">
          <w:rPr>
            <w:lang w:val="en-CA"/>
          </w:rPr>
          <w:t>The total worst-case memory requirement then depends on the number of CTUs in a CTU row and summarized as follows:</w:t>
        </w:r>
      </w:ins>
    </w:p>
    <w:p w14:paraId="101D25E3" w14:textId="77777777" w:rsidR="003010DE" w:rsidRPr="003010DE" w:rsidRDefault="003010DE" w:rsidP="003010DE">
      <w:pPr>
        <w:rPr>
          <w:ins w:id="16826" w:author="Jens-Rainer Ohm" w:date="2023-10-13T18:33:00Z"/>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ins w:id="16827" w:author="Jens-Rainer Ohm" w:date="2023-10-13T18:33:00Z"/>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ins w:id="16828" w:author="Jens-Rainer Ohm" w:date="2023-10-13T18:33:00Z"/>
                <w:lang w:val="en-CA"/>
              </w:rPr>
            </w:pPr>
            <w:ins w:id="16829" w:author="Jens-Rainer Ohm" w:date="2023-10-13T18:33:00Z">
              <w:r w:rsidRPr="003010DE">
                <w:rPr>
                  <w:lang w:val="en-CA"/>
                </w:rPr>
                <w:t>Class</w:t>
              </w:r>
            </w:ins>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ins w:id="16830" w:author="Jens-Rainer Ohm" w:date="2023-10-13T18:33:00Z"/>
                <w:lang w:val="en-CA"/>
              </w:rPr>
            </w:pPr>
            <w:ins w:id="16831" w:author="Jens-Rainer Ohm" w:date="2023-10-13T18:33:00Z">
              <w:r w:rsidRPr="003010DE">
                <w:rPr>
                  <w:lang w:val="en-CA"/>
                </w:rPr>
                <w:t>CTUs /</w:t>
              </w:r>
              <w:r w:rsidRPr="003010DE">
                <w:rPr>
                  <w:lang w:val="en-CA"/>
                </w:rPr>
                <w:br/>
                <w:t>row</w:t>
              </w:r>
            </w:ins>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ins w:id="16832" w:author="Jens-Rainer Ohm" w:date="2023-10-13T18:33:00Z"/>
                <w:lang w:val="en-CA"/>
              </w:rPr>
            </w:pPr>
            <w:ins w:id="16833" w:author="Jens-Rainer Ohm" w:date="2023-10-13T18:33:00Z">
              <w:r w:rsidRPr="003010DE">
                <w:rPr>
                  <w:lang w:val="en-CA"/>
                </w:rPr>
                <w:t>Test 6.1a</w:t>
              </w:r>
              <w:r w:rsidRPr="003010DE">
                <w:rPr>
                  <w:lang w:val="en-CA"/>
                </w:rPr>
                <w:br/>
                <w:t>memory</w:t>
              </w:r>
              <w:r w:rsidRPr="003010DE">
                <w:rPr>
                  <w:lang w:val="en-CA"/>
                </w:rPr>
                <w:br/>
                <w:t>[Bytes]</w:t>
              </w:r>
            </w:ins>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ins w:id="16834" w:author="Jens-Rainer Ohm" w:date="2023-10-13T18:33:00Z"/>
                <w:lang w:val="en-CA"/>
              </w:rPr>
            </w:pPr>
            <w:ins w:id="16835" w:author="Jens-Rainer Ohm" w:date="2023-10-13T18:33:00Z">
              <w:r w:rsidRPr="003010DE">
                <w:rPr>
                  <w:lang w:val="en-CA"/>
                </w:rPr>
                <w:t>Test 6.1b</w:t>
              </w:r>
              <w:r w:rsidRPr="003010DE">
                <w:rPr>
                  <w:lang w:val="en-CA"/>
                </w:rPr>
                <w:br/>
                <w:t>memory</w:t>
              </w:r>
              <w:r w:rsidRPr="003010DE">
                <w:rPr>
                  <w:lang w:val="en-CA"/>
                </w:rPr>
                <w:br/>
                <w:t>[Bytes]</w:t>
              </w:r>
            </w:ins>
          </w:p>
        </w:tc>
      </w:tr>
      <w:tr w:rsidR="003010DE" w:rsidRPr="003010DE" w14:paraId="3E664DF3" w14:textId="77777777" w:rsidTr="003010DE">
        <w:trPr>
          <w:trHeight w:val="320"/>
          <w:jc w:val="center"/>
          <w:ins w:id="16836"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ins w:id="16837" w:author="Jens-Rainer Ohm" w:date="2023-10-13T18:33:00Z"/>
                <w:lang w:val="en-CA"/>
              </w:rPr>
            </w:pPr>
            <w:ins w:id="16838" w:author="Jens-Rainer Ohm" w:date="2023-10-13T18:33:00Z">
              <w:r w:rsidRPr="003010DE">
                <w:rPr>
                  <w:lang w:val="en-CA"/>
                </w:rPr>
                <w:t>A1</w:t>
              </w:r>
            </w:ins>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ins w:id="16839" w:author="Jens-Rainer Ohm" w:date="2023-10-13T18:33:00Z"/>
                <w:lang w:val="en-CA"/>
              </w:rPr>
            </w:pPr>
            <w:ins w:id="16840" w:author="Jens-Rainer Ohm" w:date="2023-10-13T18:33:00Z">
              <w:r w:rsidRPr="003010DE">
                <w:rPr>
                  <w:lang w:val="en-CA"/>
                </w:rPr>
                <w:t>15</w:t>
              </w:r>
            </w:ins>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ins w:id="16841" w:author="Jens-Rainer Ohm" w:date="2023-10-13T18:33:00Z"/>
                <w:lang w:val="en-CA"/>
              </w:rPr>
            </w:pPr>
            <w:ins w:id="16842" w:author="Jens-Rainer Ohm" w:date="2023-10-13T18:33:00Z">
              <w:r w:rsidRPr="003010DE">
                <w:rPr>
                  <w:lang w:val="en-CA"/>
                </w:rPr>
                <w:t>10986</w:t>
              </w:r>
            </w:ins>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ins w:id="16843" w:author="Jens-Rainer Ohm" w:date="2023-10-13T18:33:00Z"/>
                <w:lang w:val="en-CA"/>
              </w:rPr>
            </w:pPr>
            <w:ins w:id="16844" w:author="Jens-Rainer Ohm" w:date="2023-10-13T18:33:00Z">
              <w:r w:rsidRPr="003010DE">
                <w:rPr>
                  <w:lang w:val="en-CA"/>
                </w:rPr>
                <w:t>5706</w:t>
              </w:r>
            </w:ins>
          </w:p>
        </w:tc>
      </w:tr>
      <w:tr w:rsidR="003010DE" w:rsidRPr="003010DE" w14:paraId="34B27676" w14:textId="77777777" w:rsidTr="003010DE">
        <w:trPr>
          <w:trHeight w:val="320"/>
          <w:jc w:val="center"/>
          <w:ins w:id="16845"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ins w:id="16846" w:author="Jens-Rainer Ohm" w:date="2023-10-13T18:33:00Z"/>
                <w:lang w:val="en-CA"/>
              </w:rPr>
            </w:pPr>
            <w:ins w:id="16847" w:author="Jens-Rainer Ohm" w:date="2023-10-13T18:33:00Z">
              <w:r w:rsidRPr="003010DE">
                <w:rPr>
                  <w:lang w:val="en-CA"/>
                </w:rPr>
                <w:t>A2</w:t>
              </w:r>
            </w:ins>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ins w:id="16848" w:author="Jens-Rainer Ohm" w:date="2023-10-13T18:33:00Z"/>
                <w:lang w:val="en-CA"/>
              </w:rPr>
            </w:pPr>
            <w:ins w:id="16849" w:author="Jens-Rainer Ohm" w:date="2023-10-13T18:33:00Z">
              <w:r w:rsidRPr="003010DE">
                <w:rPr>
                  <w:lang w:val="en-CA"/>
                </w:rPr>
                <w:t>15</w:t>
              </w:r>
            </w:ins>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ins w:id="16850" w:author="Jens-Rainer Ohm" w:date="2023-10-13T18:33:00Z"/>
                <w:lang w:val="en-CA"/>
              </w:rPr>
            </w:pPr>
            <w:ins w:id="16851" w:author="Jens-Rainer Ohm" w:date="2023-10-13T18:33:00Z">
              <w:r w:rsidRPr="003010DE">
                <w:rPr>
                  <w:lang w:val="en-CA"/>
                </w:rPr>
                <w:t>10986</w:t>
              </w:r>
            </w:ins>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ins w:id="16852" w:author="Jens-Rainer Ohm" w:date="2023-10-13T18:33:00Z"/>
                <w:lang w:val="en-CA"/>
              </w:rPr>
            </w:pPr>
            <w:ins w:id="16853" w:author="Jens-Rainer Ohm" w:date="2023-10-13T18:33:00Z">
              <w:r w:rsidRPr="003010DE">
                <w:rPr>
                  <w:lang w:val="en-CA"/>
                </w:rPr>
                <w:t>5706</w:t>
              </w:r>
            </w:ins>
          </w:p>
        </w:tc>
      </w:tr>
      <w:tr w:rsidR="003010DE" w:rsidRPr="003010DE" w14:paraId="324717A4" w14:textId="77777777" w:rsidTr="003010DE">
        <w:trPr>
          <w:trHeight w:val="320"/>
          <w:jc w:val="center"/>
          <w:ins w:id="16854"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ins w:id="16855" w:author="Jens-Rainer Ohm" w:date="2023-10-13T18:33:00Z"/>
                <w:lang w:val="en-CA"/>
              </w:rPr>
            </w:pPr>
            <w:ins w:id="16856" w:author="Jens-Rainer Ohm" w:date="2023-10-13T18:33:00Z">
              <w:r w:rsidRPr="003010DE">
                <w:rPr>
                  <w:lang w:val="en-CA"/>
                </w:rPr>
                <w:t>B</w:t>
              </w:r>
            </w:ins>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ins w:id="16857" w:author="Jens-Rainer Ohm" w:date="2023-10-13T18:33:00Z"/>
                <w:lang w:val="en-CA"/>
              </w:rPr>
            </w:pPr>
            <w:ins w:id="16858" w:author="Jens-Rainer Ohm" w:date="2023-10-13T18:33:00Z">
              <w:r w:rsidRPr="003010DE">
                <w:rPr>
                  <w:lang w:val="en-CA"/>
                </w:rPr>
                <w:t>15</w:t>
              </w:r>
            </w:ins>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ins w:id="16859" w:author="Jens-Rainer Ohm" w:date="2023-10-13T18:33:00Z"/>
                <w:lang w:val="en-CA"/>
              </w:rPr>
            </w:pPr>
            <w:ins w:id="16860" w:author="Jens-Rainer Ohm" w:date="2023-10-13T18:33:00Z">
              <w:r w:rsidRPr="003010DE">
                <w:rPr>
                  <w:lang w:val="en-CA"/>
                </w:rPr>
                <w:t>10986</w:t>
              </w:r>
            </w:ins>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ins w:id="16861" w:author="Jens-Rainer Ohm" w:date="2023-10-13T18:33:00Z"/>
                <w:lang w:val="en-CA"/>
              </w:rPr>
            </w:pPr>
            <w:ins w:id="16862" w:author="Jens-Rainer Ohm" w:date="2023-10-13T18:33:00Z">
              <w:r w:rsidRPr="003010DE">
                <w:rPr>
                  <w:lang w:val="en-CA"/>
                </w:rPr>
                <w:t>5706</w:t>
              </w:r>
            </w:ins>
          </w:p>
        </w:tc>
      </w:tr>
      <w:tr w:rsidR="003010DE" w:rsidRPr="003010DE" w14:paraId="751A73AA" w14:textId="77777777" w:rsidTr="003010DE">
        <w:trPr>
          <w:trHeight w:val="320"/>
          <w:jc w:val="center"/>
          <w:ins w:id="16863"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ins w:id="16864" w:author="Jens-Rainer Ohm" w:date="2023-10-13T18:33:00Z"/>
                <w:lang w:val="en-CA"/>
              </w:rPr>
            </w:pPr>
            <w:ins w:id="16865" w:author="Jens-Rainer Ohm" w:date="2023-10-13T18:33:00Z">
              <w:r w:rsidRPr="003010DE">
                <w:rPr>
                  <w:lang w:val="en-CA"/>
                </w:rPr>
                <w:t>C</w:t>
              </w:r>
            </w:ins>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ins w:id="16866" w:author="Jens-Rainer Ohm" w:date="2023-10-13T18:33:00Z"/>
                <w:lang w:val="en-CA"/>
              </w:rPr>
            </w:pPr>
            <w:ins w:id="16867" w:author="Jens-Rainer Ohm" w:date="2023-10-13T18:33:00Z">
              <w:r w:rsidRPr="003010DE">
                <w:rPr>
                  <w:lang w:val="en-CA"/>
                </w:rPr>
                <w:t>7</w:t>
              </w:r>
            </w:ins>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ins w:id="16868" w:author="Jens-Rainer Ohm" w:date="2023-10-13T18:33:00Z"/>
                <w:lang w:val="en-CA"/>
              </w:rPr>
            </w:pPr>
            <w:ins w:id="16869" w:author="Jens-Rainer Ohm" w:date="2023-10-13T18:33:00Z">
              <w:r w:rsidRPr="003010DE">
                <w:rPr>
                  <w:lang w:val="en-CA"/>
                </w:rPr>
                <w:t>5354</w:t>
              </w:r>
            </w:ins>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ins w:id="16870" w:author="Jens-Rainer Ohm" w:date="2023-10-13T18:33:00Z"/>
                <w:lang w:val="en-CA"/>
              </w:rPr>
            </w:pPr>
            <w:ins w:id="16871" w:author="Jens-Rainer Ohm" w:date="2023-10-13T18:33:00Z">
              <w:r w:rsidRPr="003010DE">
                <w:rPr>
                  <w:lang w:val="en-CA"/>
                </w:rPr>
                <w:t>2890</w:t>
              </w:r>
            </w:ins>
          </w:p>
        </w:tc>
      </w:tr>
      <w:tr w:rsidR="003010DE" w:rsidRPr="003010DE" w14:paraId="0792D7B4" w14:textId="77777777" w:rsidTr="003010DE">
        <w:trPr>
          <w:trHeight w:val="320"/>
          <w:jc w:val="center"/>
          <w:ins w:id="16872"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ins w:id="16873" w:author="Jens-Rainer Ohm" w:date="2023-10-13T18:33:00Z"/>
                <w:lang w:val="en-CA"/>
              </w:rPr>
            </w:pPr>
            <w:ins w:id="16874" w:author="Jens-Rainer Ohm" w:date="2023-10-13T18:33:00Z">
              <w:r w:rsidRPr="003010DE">
                <w:rPr>
                  <w:lang w:val="en-CA"/>
                </w:rPr>
                <w:t>D</w:t>
              </w:r>
            </w:ins>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ins w:id="16875" w:author="Jens-Rainer Ohm" w:date="2023-10-13T18:33:00Z"/>
                <w:lang w:val="en-CA"/>
              </w:rPr>
            </w:pPr>
            <w:ins w:id="16876" w:author="Jens-Rainer Ohm" w:date="2023-10-13T18:33:00Z">
              <w:r w:rsidRPr="003010DE">
                <w:rPr>
                  <w:lang w:val="en-CA"/>
                </w:rPr>
                <w:t>4</w:t>
              </w:r>
            </w:ins>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ins w:id="16877" w:author="Jens-Rainer Ohm" w:date="2023-10-13T18:33:00Z"/>
                <w:lang w:val="en-CA"/>
              </w:rPr>
            </w:pPr>
            <w:ins w:id="16878" w:author="Jens-Rainer Ohm" w:date="2023-10-13T18:33:00Z">
              <w:r w:rsidRPr="003010DE">
                <w:rPr>
                  <w:lang w:val="en-CA"/>
                </w:rPr>
                <w:t>3242</w:t>
              </w:r>
            </w:ins>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ins w:id="16879" w:author="Jens-Rainer Ohm" w:date="2023-10-13T18:33:00Z"/>
                <w:lang w:val="en-CA"/>
              </w:rPr>
            </w:pPr>
            <w:ins w:id="16880" w:author="Jens-Rainer Ohm" w:date="2023-10-13T18:33:00Z">
              <w:r w:rsidRPr="003010DE">
                <w:rPr>
                  <w:lang w:val="en-CA"/>
                </w:rPr>
                <w:t>1834</w:t>
              </w:r>
            </w:ins>
          </w:p>
        </w:tc>
      </w:tr>
      <w:tr w:rsidR="003010DE" w:rsidRPr="003010DE" w14:paraId="224ED5E8" w14:textId="77777777" w:rsidTr="003010DE">
        <w:trPr>
          <w:trHeight w:val="320"/>
          <w:jc w:val="center"/>
          <w:ins w:id="16881"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ins w:id="16882" w:author="Jens-Rainer Ohm" w:date="2023-10-13T18:33:00Z"/>
                <w:lang w:val="en-CA"/>
              </w:rPr>
            </w:pPr>
            <w:ins w:id="16883" w:author="Jens-Rainer Ohm" w:date="2023-10-13T18:33:00Z">
              <w:r w:rsidRPr="003010DE">
                <w:rPr>
                  <w:lang w:val="en-CA"/>
                </w:rPr>
                <w:t>E</w:t>
              </w:r>
            </w:ins>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ins w:id="16884" w:author="Jens-Rainer Ohm" w:date="2023-10-13T18:33:00Z"/>
                <w:lang w:val="en-CA"/>
              </w:rPr>
            </w:pPr>
            <w:ins w:id="16885" w:author="Jens-Rainer Ohm" w:date="2023-10-13T18:33:00Z">
              <w:r w:rsidRPr="003010DE">
                <w:rPr>
                  <w:lang w:val="en-CA"/>
                </w:rPr>
                <w:t>10</w:t>
              </w:r>
            </w:ins>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ins w:id="16886" w:author="Jens-Rainer Ohm" w:date="2023-10-13T18:33:00Z"/>
                <w:lang w:val="en-CA"/>
              </w:rPr>
            </w:pPr>
            <w:ins w:id="16887" w:author="Jens-Rainer Ohm" w:date="2023-10-13T18:33:00Z">
              <w:r w:rsidRPr="003010DE">
                <w:rPr>
                  <w:lang w:val="en-CA"/>
                </w:rPr>
                <w:t>7466</w:t>
              </w:r>
            </w:ins>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ins w:id="16888" w:author="Jens-Rainer Ohm" w:date="2023-10-13T18:33:00Z"/>
                <w:lang w:val="en-CA"/>
              </w:rPr>
            </w:pPr>
            <w:ins w:id="16889" w:author="Jens-Rainer Ohm" w:date="2023-10-13T18:33:00Z">
              <w:r w:rsidRPr="003010DE">
                <w:rPr>
                  <w:lang w:val="en-CA"/>
                </w:rPr>
                <w:t>3946</w:t>
              </w:r>
            </w:ins>
          </w:p>
        </w:tc>
      </w:tr>
      <w:tr w:rsidR="003010DE" w:rsidRPr="003010DE" w14:paraId="2037A9E4" w14:textId="77777777" w:rsidTr="003010DE">
        <w:trPr>
          <w:trHeight w:val="320"/>
          <w:jc w:val="center"/>
          <w:ins w:id="16890"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ins w:id="16891" w:author="Jens-Rainer Ohm" w:date="2023-10-13T18:33:00Z"/>
                <w:lang w:val="en-CA"/>
              </w:rPr>
            </w:pPr>
            <w:ins w:id="16892" w:author="Jens-Rainer Ohm" w:date="2023-10-13T18:33:00Z">
              <w:r w:rsidRPr="003010DE">
                <w:rPr>
                  <w:lang w:val="en-CA"/>
                </w:rPr>
                <w:t>F</w:t>
              </w:r>
            </w:ins>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ins w:id="16893" w:author="Jens-Rainer Ohm" w:date="2023-10-13T18:33:00Z"/>
                <w:lang w:val="en-CA"/>
              </w:rPr>
            </w:pPr>
            <w:ins w:id="16894" w:author="Jens-Rainer Ohm" w:date="2023-10-13T18:33:00Z">
              <w:r w:rsidRPr="003010DE">
                <w:rPr>
                  <w:lang w:val="en-CA"/>
                </w:rPr>
                <w:t>15</w:t>
              </w:r>
            </w:ins>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ins w:id="16895" w:author="Jens-Rainer Ohm" w:date="2023-10-13T18:33:00Z"/>
                <w:lang w:val="en-CA"/>
              </w:rPr>
            </w:pPr>
            <w:ins w:id="16896" w:author="Jens-Rainer Ohm" w:date="2023-10-13T18:33:00Z">
              <w:r w:rsidRPr="003010DE">
                <w:rPr>
                  <w:lang w:val="en-CA"/>
                </w:rPr>
                <w:t>10986</w:t>
              </w:r>
            </w:ins>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ins w:id="16897" w:author="Jens-Rainer Ohm" w:date="2023-10-13T18:33:00Z"/>
                <w:lang w:val="en-CA"/>
              </w:rPr>
            </w:pPr>
            <w:ins w:id="16898" w:author="Jens-Rainer Ohm" w:date="2023-10-13T18:33:00Z">
              <w:r w:rsidRPr="003010DE">
                <w:rPr>
                  <w:lang w:val="en-CA"/>
                </w:rPr>
                <w:t>5706</w:t>
              </w:r>
            </w:ins>
          </w:p>
        </w:tc>
      </w:tr>
      <w:tr w:rsidR="003010DE" w:rsidRPr="003010DE" w14:paraId="74B183C5" w14:textId="77777777" w:rsidTr="003010DE">
        <w:trPr>
          <w:trHeight w:val="320"/>
          <w:jc w:val="center"/>
          <w:ins w:id="16899" w:author="Jens-Rainer Ohm" w:date="2023-10-13T18:33:00Z"/>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ins w:id="16900" w:author="Jens-Rainer Ohm" w:date="2023-10-13T18:33:00Z"/>
                <w:lang w:val="en-CA"/>
              </w:rPr>
            </w:pPr>
            <w:ins w:id="16901" w:author="Jens-Rainer Ohm" w:date="2023-10-13T18:33:00Z">
              <w:r w:rsidRPr="003010DE">
                <w:rPr>
                  <w:lang w:val="en-CA"/>
                </w:rPr>
                <w:t>TGM</w:t>
              </w:r>
            </w:ins>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ins w:id="16902" w:author="Jens-Rainer Ohm" w:date="2023-10-13T18:33:00Z"/>
                <w:lang w:val="en-CA"/>
              </w:rPr>
            </w:pPr>
            <w:ins w:id="16903" w:author="Jens-Rainer Ohm" w:date="2023-10-13T18:33:00Z">
              <w:r w:rsidRPr="003010DE">
                <w:rPr>
                  <w:lang w:val="en-CA"/>
                </w:rPr>
                <w:t>15</w:t>
              </w:r>
            </w:ins>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ins w:id="16904" w:author="Jens-Rainer Ohm" w:date="2023-10-13T18:33:00Z"/>
                <w:lang w:val="en-CA"/>
              </w:rPr>
            </w:pPr>
            <w:ins w:id="16905" w:author="Jens-Rainer Ohm" w:date="2023-10-13T18:33:00Z">
              <w:r w:rsidRPr="003010DE">
                <w:rPr>
                  <w:lang w:val="en-CA"/>
                </w:rPr>
                <w:t>10986</w:t>
              </w:r>
            </w:ins>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ins w:id="16906" w:author="Jens-Rainer Ohm" w:date="2023-10-13T18:33:00Z"/>
                <w:lang w:val="en-CA"/>
              </w:rPr>
            </w:pPr>
            <w:ins w:id="16907" w:author="Jens-Rainer Ohm" w:date="2023-10-13T18:33:00Z">
              <w:r w:rsidRPr="003010DE">
                <w:rPr>
                  <w:lang w:val="en-CA"/>
                </w:rPr>
                <w:t>5706</w:t>
              </w:r>
            </w:ins>
          </w:p>
        </w:tc>
      </w:tr>
    </w:tbl>
    <w:p w14:paraId="59192289" w14:textId="77777777" w:rsidR="003010DE" w:rsidRPr="003010DE" w:rsidRDefault="003010DE" w:rsidP="003010DE">
      <w:pPr>
        <w:rPr>
          <w:ins w:id="16908" w:author="Jens-Rainer Ohm" w:date="2023-10-13T18:33:00Z"/>
          <w:lang w:val="en-CA"/>
        </w:rPr>
      </w:pPr>
    </w:p>
    <w:p w14:paraId="344ED948" w14:textId="77777777" w:rsidR="003010DE" w:rsidRPr="003010DE" w:rsidRDefault="003010DE" w:rsidP="003010DE">
      <w:pPr>
        <w:rPr>
          <w:ins w:id="16909" w:author="Jens-Rainer Ohm" w:date="2023-10-13T18:33:00Z"/>
          <w:lang w:val="en-CA"/>
        </w:rPr>
      </w:pPr>
      <w:ins w:id="16910" w:author="Jens-Rainer Ohm" w:date="2023-10-13T18:33:00Z">
        <w:r w:rsidRPr="003010DE">
          <w:rPr>
            <w:lang w:val="en-CA"/>
          </w:rPr>
          <w:t>Test 6.1a: Spatial CABAC tuning with 512 buffer.</w:t>
        </w:r>
      </w:ins>
    </w:p>
    <w:p w14:paraId="4FF26E21" w14:textId="77777777" w:rsidR="003010DE" w:rsidRPr="003010DE" w:rsidRDefault="003010DE" w:rsidP="003010DE">
      <w:pPr>
        <w:rPr>
          <w:ins w:id="16911" w:author="Jens-Rainer Ohm" w:date="2023-10-13T18:33:00Z"/>
          <w:lang w:val="en-CA"/>
        </w:rPr>
      </w:pPr>
      <w:ins w:id="16912" w:author="Jens-Rainer Ohm" w:date="2023-10-13T18:33:00Z">
        <w:r w:rsidRPr="003010DE">
          <w:rPr>
            <w:lang w:val="en-CA"/>
          </w:rPr>
          <w:t>Test 6.1b: Spatial CABAC tuning with 256 buffer.</w:t>
        </w:r>
      </w:ins>
    </w:p>
    <w:p w14:paraId="2277D310" w14:textId="77777777" w:rsidR="003010DE" w:rsidRPr="003010DE" w:rsidRDefault="003010DE" w:rsidP="003010DE">
      <w:pPr>
        <w:rPr>
          <w:ins w:id="16913" w:author="Jens-Rainer Ohm" w:date="2023-10-13T18:33:00Z"/>
          <w:b/>
          <w:bCs/>
          <w:lang w:val="en-CA"/>
        </w:rPr>
      </w:pPr>
      <w:ins w:id="16914" w:author="Jens-Rainer Ohm" w:date="2023-10-13T18:33:00Z">
        <w:r w:rsidRPr="003010DE">
          <w:rPr>
            <w:b/>
            <w:bCs/>
            <w:lang w:val="en-CA"/>
          </w:rPr>
          <w:t>Test 6.2: Updating I-slice context model parameters (</w:t>
        </w:r>
        <w:r w:rsidRPr="003010DE">
          <w:rPr>
            <w:b/>
            <w:bCs/>
          </w:rPr>
          <w:fldChar w:fldCharType="begin"/>
        </w:r>
        <w:r w:rsidRPr="003010DE">
          <w:rPr>
            <w:b/>
            <w:bCs/>
          </w:rPr>
          <w:instrText xml:space="preserve"> HYPERLINK "https://jvet-experts.org/doc_end_user/documents/32_Hannover/wg11/JVET-AF0133-v1.zip" </w:instrText>
        </w:r>
        <w:r w:rsidRPr="003010DE">
          <w:rPr>
            <w:b/>
            <w:bCs/>
          </w:rPr>
          <w:fldChar w:fldCharType="separate"/>
        </w:r>
        <w:r w:rsidRPr="003010DE">
          <w:rPr>
            <w:rStyle w:val="Hyperlink"/>
            <w:b/>
            <w:bCs/>
            <w:lang w:val="en-CA"/>
          </w:rPr>
          <w:t>JVET-AF0133</w:t>
        </w:r>
        <w:r w:rsidRPr="003010DE">
          <w:rPr>
            <w:lang w:val="en-CA"/>
          </w:rPr>
          <w:fldChar w:fldCharType="end"/>
        </w:r>
        <w:r w:rsidRPr="003010DE">
          <w:rPr>
            <w:b/>
            <w:bCs/>
            <w:lang w:val="en-CA"/>
          </w:rPr>
          <w:t>)</w:t>
        </w:r>
      </w:ins>
    </w:p>
    <w:p w14:paraId="69E8D5F1" w14:textId="77777777" w:rsidR="003010DE" w:rsidRPr="003010DE" w:rsidRDefault="003010DE" w:rsidP="003010DE">
      <w:pPr>
        <w:rPr>
          <w:ins w:id="16915" w:author="Jens-Rainer Ohm" w:date="2023-10-13T18:33:00Z"/>
          <w:lang w:val="en-CA"/>
        </w:rPr>
      </w:pPr>
      <w:ins w:id="16916" w:author="Jens-Rainer Ohm" w:date="2023-10-13T18:33:00Z">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ins>
    </w:p>
    <w:p w14:paraId="2464632E" w14:textId="77777777" w:rsidR="003010DE" w:rsidRPr="003010DE" w:rsidRDefault="003010DE" w:rsidP="003010DE">
      <w:pPr>
        <w:rPr>
          <w:ins w:id="16917" w:author="Jens-Rainer Ohm" w:date="2023-10-13T18:33:00Z"/>
          <w:b/>
          <w:bCs/>
          <w:lang w:val="en-CA"/>
        </w:rPr>
      </w:pPr>
      <w:ins w:id="16918" w:author="Jens-Rainer Ohm" w:date="2023-10-13T18:33:00Z">
        <w:r w:rsidRPr="003010DE">
          <w:rPr>
            <w:b/>
            <w:bCs/>
            <w:lang w:val="en-CA"/>
          </w:rPr>
          <w:t>Test 6.3: Combination of Test 6.1 and Test 6.2 (</w:t>
        </w:r>
        <w:r w:rsidRPr="003010DE">
          <w:rPr>
            <w:b/>
            <w:bCs/>
          </w:rPr>
          <w:fldChar w:fldCharType="begin"/>
        </w:r>
        <w:r w:rsidRPr="003010DE">
          <w:rPr>
            <w:b/>
            <w:bCs/>
          </w:rPr>
          <w:instrText xml:space="preserve"> HYPERLINK "https://jvet-experts.org/doc_end_user/documents/32_Hannover/wg11/JVET-AF0110-v1.zip" </w:instrText>
        </w:r>
        <w:r w:rsidRPr="003010DE">
          <w:rPr>
            <w:b/>
            <w:bCs/>
          </w:rPr>
          <w:fldChar w:fldCharType="separate"/>
        </w:r>
        <w:r w:rsidRPr="003010DE">
          <w:rPr>
            <w:rStyle w:val="Hyperlink"/>
            <w:b/>
            <w:bCs/>
            <w:lang w:val="en-CA"/>
          </w:rPr>
          <w:t>JVET-AF0110</w:t>
        </w:r>
        <w:r w:rsidRPr="003010DE">
          <w:rPr>
            <w:lang w:val="en-CA"/>
          </w:rPr>
          <w:fldChar w:fldCharType="end"/>
        </w:r>
        <w:r w:rsidRPr="003010DE">
          <w:rPr>
            <w:b/>
            <w:bCs/>
            <w:lang w:val="en-CA"/>
          </w:rPr>
          <w:t>)</w:t>
        </w:r>
      </w:ins>
    </w:p>
    <w:p w14:paraId="3A3DB361" w14:textId="77777777" w:rsidR="003010DE" w:rsidRPr="003010DE" w:rsidRDefault="003010DE" w:rsidP="003010DE">
      <w:pPr>
        <w:rPr>
          <w:ins w:id="16919" w:author="Jens-Rainer Ohm" w:date="2023-10-13T18:33:00Z"/>
          <w:lang w:val="en-CA"/>
        </w:rPr>
      </w:pPr>
      <w:ins w:id="16920" w:author="Jens-Rainer Ohm" w:date="2023-10-13T18:33:00Z">
        <w:r w:rsidRPr="003010DE">
          <w:rPr>
            <w:lang w:val="en-CA"/>
          </w:rPr>
          <w:t>Retraining of the contexts Test 6.2 is added first and then the spatial CABAC tuning from Test 6.1 is applied.</w:t>
        </w:r>
      </w:ins>
    </w:p>
    <w:p w14:paraId="6C1757A5" w14:textId="77777777" w:rsidR="003010DE" w:rsidRPr="003010DE" w:rsidRDefault="003010DE" w:rsidP="003010DE">
      <w:pPr>
        <w:rPr>
          <w:ins w:id="16921" w:author="Jens-Rainer Ohm" w:date="2023-10-13T18:33:00Z"/>
          <w:lang w:val="en-CA"/>
        </w:rPr>
      </w:pPr>
      <w:ins w:id="16922" w:author="Jens-Rainer Ohm" w:date="2023-10-13T18:33:00Z">
        <w:r w:rsidRPr="003010DE">
          <w:rPr>
            <w:lang w:val="en-CA"/>
          </w:rPr>
          <w:t>Test 6.3a: Test 6.2 + Test 6.1a.</w:t>
        </w:r>
      </w:ins>
    </w:p>
    <w:p w14:paraId="568A32C0" w14:textId="77777777" w:rsidR="003010DE" w:rsidRPr="003010DE" w:rsidRDefault="003010DE" w:rsidP="003010DE">
      <w:pPr>
        <w:rPr>
          <w:ins w:id="16923" w:author="Jens-Rainer Ohm" w:date="2023-10-13T18:33:00Z"/>
          <w:lang w:val="en-CA"/>
        </w:rPr>
      </w:pPr>
      <w:ins w:id="16924" w:author="Jens-Rainer Ohm" w:date="2023-10-13T18:33:00Z">
        <w:r w:rsidRPr="003010DE">
          <w:rPr>
            <w:lang w:val="en-CA"/>
          </w:rPr>
          <w:t>Test 6.3b: Test 6.2 + Test 6.1b.</w:t>
        </w:r>
      </w:ins>
    </w:p>
    <w:p w14:paraId="50DCE5B1" w14:textId="4B857236" w:rsidR="003010DE" w:rsidRDefault="003010DE" w:rsidP="00CF68EF">
      <w:pPr>
        <w:rPr>
          <w:ins w:id="16925" w:author="Jens-Rainer Ohm" w:date="2023-10-13T18:34:00Z"/>
          <w:lang w:val="en-CA"/>
        </w:rPr>
      </w:pPr>
    </w:p>
    <w:p w14:paraId="597B669F" w14:textId="19B875D7" w:rsidR="003010DE" w:rsidRDefault="003010DE" w:rsidP="00CF68EF">
      <w:pPr>
        <w:rPr>
          <w:ins w:id="16926" w:author="Jens-Rainer Ohm" w:date="2023-10-13T18:34:00Z"/>
          <w:lang w:val="en-CA"/>
        </w:rPr>
      </w:pPr>
      <w:ins w:id="16927" w:author="Jens-Rainer Ohm" w:date="2023-10-13T18:35:00Z">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ins>
    </w:p>
    <w:p w14:paraId="4DD6690A" w14:textId="2DBA4D1C" w:rsidR="003010DE" w:rsidRDefault="003010DE" w:rsidP="00CF68EF">
      <w:pPr>
        <w:rPr>
          <w:ins w:id="16928" w:author="Jens-Rainer Ohm" w:date="2023-10-13T18:42:00Z"/>
          <w:lang w:val="en-CA"/>
        </w:rPr>
      </w:pPr>
    </w:p>
    <w:p w14:paraId="5F2D08FB" w14:textId="3661845A" w:rsidR="003010DE" w:rsidRDefault="003010DE" w:rsidP="00CF68EF">
      <w:pPr>
        <w:rPr>
          <w:ins w:id="16929" w:author="Jens-Rainer Ohm" w:date="2023-10-13T18:51:00Z"/>
          <w:lang w:val="en-CA"/>
        </w:rPr>
      </w:pPr>
      <w:ins w:id="16930" w:author="Jens-Rainer Ohm" w:date="2023-10-13T18:42:00Z">
        <w:r>
          <w:rPr>
            <w:lang w:val="en-CA"/>
          </w:rPr>
          <w:t xml:space="preserve">It was suggested that </w:t>
        </w:r>
      </w:ins>
      <w:ins w:id="16931" w:author="Jens-Rainer Ohm" w:date="2023-10-13T18:44:00Z">
        <w:r w:rsidR="00DB418A">
          <w:rPr>
            <w:lang w:val="en-CA"/>
          </w:rPr>
          <w:t>a regular</w:t>
        </w:r>
      </w:ins>
      <w:ins w:id="16932" w:author="Jens-Rainer Ohm" w:date="2023-10-13T18:42:00Z">
        <w:r>
          <w:rPr>
            <w:lang w:val="en-CA"/>
          </w:rPr>
          <w:t xml:space="preserve"> </w:t>
        </w:r>
      </w:ins>
      <w:ins w:id="16933" w:author="Jens-Rainer Ohm" w:date="2023-10-13T18:45:00Z">
        <w:r w:rsidR="00DB418A">
          <w:rPr>
            <w:lang w:val="en-CA"/>
          </w:rPr>
          <w:t>retraining</w:t>
        </w:r>
      </w:ins>
      <w:ins w:id="16934" w:author="Jens-Rainer Ohm" w:date="2023-10-13T18:43:00Z">
        <w:r w:rsidR="00DB418A">
          <w:rPr>
            <w:lang w:val="en-CA"/>
          </w:rPr>
          <w:t xml:space="preserve"> of CABAC initialization within each meeting cycle would be beneficial</w:t>
        </w:r>
      </w:ins>
      <w:ins w:id="16935" w:author="Jens-Rainer Ohm" w:date="2023-10-13T18:45:00Z">
        <w:r w:rsidR="00DB418A">
          <w:rPr>
            <w:lang w:val="en-CA"/>
          </w:rPr>
          <w:t xml:space="preserve">. Currently, </w:t>
        </w:r>
      </w:ins>
      <w:ins w:id="16936" w:author="Jens-Rainer Ohm" w:date="2023-10-13T18:46:00Z">
        <w:r w:rsidR="00DB418A">
          <w:rPr>
            <w:lang w:val="en-CA"/>
          </w:rPr>
          <w:t>this</w:t>
        </w:r>
      </w:ins>
      <w:ins w:id="16937" w:author="Jens-Rainer Ohm" w:date="2023-10-13T18:45:00Z">
        <w:r w:rsidR="00DB418A">
          <w:rPr>
            <w:lang w:val="en-CA"/>
          </w:rPr>
          <w:t xml:space="preserve"> was only possible for I slices </w:t>
        </w:r>
      </w:ins>
      <w:ins w:id="16938" w:author="Jens-Rainer Ohm" w:date="2023-10-13T18:46:00Z">
        <w:r w:rsidR="00DB418A">
          <w:rPr>
            <w:lang w:val="en-CA"/>
          </w:rPr>
          <w:t>(as per 6.2).</w:t>
        </w:r>
      </w:ins>
      <w:ins w:id="16939" w:author="Jens-Rainer Ohm" w:date="2023-10-13T18:48:00Z">
        <w:r w:rsidR="00DB418A">
          <w:rPr>
            <w:lang w:val="en-CA"/>
          </w:rPr>
          <w:t xml:space="preserve"> A </w:t>
        </w:r>
      </w:ins>
      <w:ins w:id="16940" w:author="Jens-Rainer Ohm" w:date="2023-10-13T18:49:00Z">
        <w:r w:rsidR="00DB418A">
          <w:rPr>
            <w:lang w:val="en-CA"/>
          </w:rPr>
          <w:t>script is provided, which however is not easy to understand</w:t>
        </w:r>
      </w:ins>
      <w:ins w:id="16941" w:author="Jens-Rainer Ohm" w:date="2023-10-13T18:50:00Z">
        <w:r w:rsidR="00DB418A">
          <w:rPr>
            <w:lang w:val="en-CA"/>
          </w:rPr>
          <w:t xml:space="preserve"> according to crosscheckers</w:t>
        </w:r>
      </w:ins>
      <w:ins w:id="16942" w:author="Jens-Rainer Ohm" w:date="2023-10-13T18:49:00Z">
        <w:r w:rsidR="00DB418A">
          <w:rPr>
            <w:lang w:val="en-CA"/>
          </w:rPr>
          <w:t>.</w:t>
        </w:r>
      </w:ins>
    </w:p>
    <w:p w14:paraId="561F3075" w14:textId="380355F8" w:rsidR="00DB418A" w:rsidRDefault="00DB418A" w:rsidP="00CF68EF">
      <w:pPr>
        <w:rPr>
          <w:ins w:id="16943" w:author="Jens-Rainer Ohm" w:date="2023-10-13T18:54:00Z"/>
          <w:lang w:val="en-CA"/>
        </w:rPr>
      </w:pPr>
      <w:ins w:id="16944" w:author="Jens-Rainer Ohm" w:date="2023-10-13T18:51:00Z">
        <w:r>
          <w:rPr>
            <w:lang w:val="en-CA"/>
          </w:rPr>
          <w:t xml:space="preserve">It was asked why the rate offset </w:t>
        </w:r>
      </w:ins>
      <w:ins w:id="16945" w:author="Jens-Rainer Ohm" w:date="2023-10-13T18:52:00Z">
        <w:r>
          <w:rPr>
            <w:lang w:val="en-CA"/>
          </w:rPr>
          <w:t xml:space="preserve">parameter was not trained? Because those are shared between intra and inter, such that it </w:t>
        </w:r>
      </w:ins>
      <w:ins w:id="16946" w:author="Jens-Rainer Ohm" w:date="2023-10-13T18:53:00Z">
        <w:r w:rsidR="00DF3874">
          <w:rPr>
            <w:lang w:val="en-CA"/>
          </w:rPr>
          <w:t>would introduce some inconsistency as long as inter initialization is not retrained.</w:t>
        </w:r>
      </w:ins>
    </w:p>
    <w:p w14:paraId="7305DCB0" w14:textId="5C4969A3" w:rsidR="00DF3874" w:rsidRDefault="00DF3874" w:rsidP="00CF68EF">
      <w:pPr>
        <w:rPr>
          <w:ins w:id="16947" w:author="Jens-Rainer Ohm" w:date="2023-10-13T18:57:00Z"/>
          <w:lang w:val="en-CA"/>
        </w:rPr>
      </w:pPr>
      <w:ins w:id="16948" w:author="Jens-Rainer Ohm" w:date="2023-10-13T18:54:00Z">
        <w:r>
          <w:rPr>
            <w:lang w:val="en-CA"/>
          </w:rPr>
          <w:t xml:space="preserve">It is agreed that the approach from test 6.2 is a reasonable step forward to perform the re-training, even though </w:t>
        </w:r>
      </w:ins>
      <w:proofErr w:type="spellStart"/>
      <w:ins w:id="16949" w:author="Jens-Rainer Ohm" w:date="2023-10-13T18:55:00Z">
        <w:r>
          <w:rPr>
            <w:lang w:val="en-CA"/>
          </w:rPr>
          <w:t>futher</w:t>
        </w:r>
        <w:proofErr w:type="spellEnd"/>
        <w:r>
          <w:rPr>
            <w:lang w:val="en-CA"/>
          </w:rPr>
          <w:t xml:space="preserve"> improvements appear possible and can certainl</w:t>
        </w:r>
      </w:ins>
      <w:ins w:id="16950" w:author="Jens-Rainer Ohm" w:date="2023-10-13T18:56:00Z">
        <w:r>
          <w:rPr>
            <w:lang w:val="en-CA"/>
          </w:rPr>
          <w:t xml:space="preserve">y </w:t>
        </w:r>
      </w:ins>
      <w:ins w:id="16951" w:author="Jens-Rainer Ohm" w:date="2023-10-13T18:55:00Z">
        <w:r>
          <w:rPr>
            <w:lang w:val="en-CA"/>
          </w:rPr>
          <w:t>be investigated in upcoming experiments.</w:t>
        </w:r>
      </w:ins>
    </w:p>
    <w:p w14:paraId="07667CB1" w14:textId="349628FD" w:rsidR="00DF3874" w:rsidRDefault="00DF3874" w:rsidP="00CF68EF">
      <w:pPr>
        <w:rPr>
          <w:ins w:id="16952" w:author="Jens-Rainer Ohm" w:date="2023-10-13T18:44:00Z"/>
          <w:lang w:val="en-CA"/>
        </w:rPr>
      </w:pPr>
      <w:ins w:id="16953" w:author="Jens-Rainer Ohm" w:date="2023-10-13T18:57:00Z">
        <w:r w:rsidRPr="00DF3874">
          <w:rPr>
            <w:highlight w:val="yellow"/>
            <w:lang w:val="en-CA"/>
            <w:rPrChange w:id="16954" w:author="Jens-Rainer Ohm" w:date="2023-10-13T18:59:00Z">
              <w:rPr>
                <w:lang w:val="en-CA"/>
              </w:rPr>
            </w:rPrChange>
          </w:rPr>
          <w:lastRenderedPageBreak/>
          <w:t>Decision:</w:t>
        </w:r>
        <w:r>
          <w:rPr>
            <w:lang w:val="en-CA"/>
          </w:rPr>
          <w:t xml:space="preserve"> </w:t>
        </w:r>
      </w:ins>
      <w:ins w:id="16955" w:author="Jens-Rainer Ohm" w:date="2023-10-13T18:58:00Z">
        <w:r>
          <w:rPr>
            <w:lang w:val="en-CA"/>
          </w:rPr>
          <w:t>A</w:t>
        </w:r>
      </w:ins>
      <w:ins w:id="16956" w:author="Jens-Rainer Ohm" w:date="2023-10-13T18:57:00Z">
        <w:r>
          <w:rPr>
            <w:lang w:val="en-CA"/>
          </w:rPr>
          <w:t xml:space="preserve">dopt </w:t>
        </w:r>
      </w:ins>
      <w:ins w:id="16957" w:author="Jens-Rainer Ohm" w:date="2023-10-13T19:01:00Z">
        <w:r>
          <w:rPr>
            <w:lang w:val="en-CA"/>
          </w:rPr>
          <w:t xml:space="preserve">the CABAC initialization parameters from </w:t>
        </w:r>
      </w:ins>
      <w:ins w:id="16958" w:author="Jens-Rainer Ohm" w:date="2023-10-13T18:57:00Z">
        <w:r>
          <w:rPr>
            <w:lang w:val="en-CA"/>
          </w:rPr>
          <w:t>JVET-AF</w:t>
        </w:r>
      </w:ins>
      <w:ins w:id="16959" w:author="Jens-Rainer Ohm" w:date="2023-10-13T18:58:00Z">
        <w:r>
          <w:rPr>
            <w:lang w:val="en-CA"/>
          </w:rPr>
          <w:t>0133 Test 6.2</w:t>
        </w:r>
      </w:ins>
      <w:ins w:id="16960" w:author="Jens-Rainer Ohm" w:date="2023-10-13T18:59:00Z">
        <w:r>
          <w:rPr>
            <w:lang w:val="en-CA"/>
          </w:rPr>
          <w:t>. Also the script should be included in the E</w:t>
        </w:r>
      </w:ins>
      <w:ins w:id="16961" w:author="Jens-Rainer Ohm" w:date="2023-10-13T19:00:00Z">
        <w:r>
          <w:rPr>
            <w:lang w:val="en-CA"/>
          </w:rPr>
          <w:t xml:space="preserve">CM package, such that it can be </w:t>
        </w:r>
      </w:ins>
      <w:ins w:id="16962" w:author="Jens-Rainer Ohm" w:date="2023-10-13T19:02:00Z">
        <w:r>
          <w:rPr>
            <w:lang w:val="en-CA"/>
          </w:rPr>
          <w:t>used by other experts.</w:t>
        </w:r>
      </w:ins>
    </w:p>
    <w:p w14:paraId="3A7A1DE4" w14:textId="2E9784E2" w:rsidR="00DB418A" w:rsidRDefault="005403B4" w:rsidP="00CF68EF">
      <w:pPr>
        <w:rPr>
          <w:ins w:id="16963" w:author="Jens-Rainer Ohm" w:date="2023-10-13T18:44:00Z"/>
          <w:lang w:val="en-CA"/>
        </w:rPr>
      </w:pPr>
      <w:ins w:id="16964" w:author="Jens-Rainer Ohm" w:date="2023-10-13T19:09:00Z">
        <w:r>
          <w:rPr>
            <w:lang w:val="en-CA"/>
          </w:rPr>
          <w:t xml:space="preserve">The benefit of the 6.1 tests is relatively small, and it has some impact on the </w:t>
        </w:r>
      </w:ins>
      <w:ins w:id="16965" w:author="Jens-Rainer Ohm" w:date="2023-10-13T19:14:00Z">
        <w:r w:rsidR="009B00AE">
          <w:rPr>
            <w:lang w:val="en-CA"/>
          </w:rPr>
          <w:t xml:space="preserve">memory </w:t>
        </w:r>
      </w:ins>
      <w:ins w:id="16966" w:author="Jens-Rainer Ohm" w:date="2023-10-13T19:09:00Z">
        <w:r>
          <w:rPr>
            <w:lang w:val="en-CA"/>
          </w:rPr>
          <w:t xml:space="preserve">complexity of the CABAC engine. </w:t>
        </w:r>
      </w:ins>
      <w:ins w:id="16967" w:author="Jens-Rainer Ohm" w:date="2023-10-13T19:10:00Z">
        <w:r>
          <w:rPr>
            <w:lang w:val="en-CA"/>
          </w:rPr>
          <w:t xml:space="preserve">The combination test with 6.2 had been suggested from the previous meeting to understand possible interaction with </w:t>
        </w:r>
      </w:ins>
      <w:ins w:id="16968" w:author="Jens-Rainer Ohm" w:date="2023-10-13T19:11:00Z">
        <w:r>
          <w:rPr>
            <w:lang w:val="en-CA"/>
          </w:rPr>
          <w:t>an optimized CABAC initialization. This seems not to exist for AI, but some inconsistency is observed e.g. fo</w:t>
        </w:r>
      </w:ins>
      <w:ins w:id="16969" w:author="Jens-Rainer Ohm" w:date="2023-10-13T19:12:00Z">
        <w:r>
          <w:rPr>
            <w:lang w:val="en-CA"/>
          </w:rPr>
          <w:t>r</w:t>
        </w:r>
      </w:ins>
      <w:ins w:id="16970" w:author="Jens-Rainer Ohm" w:date="2023-10-13T19:11:00Z">
        <w:r>
          <w:rPr>
            <w:lang w:val="en-CA"/>
          </w:rPr>
          <w:t xml:space="preserve"> LB</w:t>
        </w:r>
      </w:ins>
      <w:ins w:id="16971" w:author="Jens-Rainer Ohm" w:date="2023-10-13T19:12:00Z">
        <w:r>
          <w:rPr>
            <w:lang w:val="en-CA"/>
          </w:rPr>
          <w:t xml:space="preserve"> in test 6.3b. Considering that new input is available at this meeting for performing the update of CABAC </w:t>
        </w:r>
        <w:proofErr w:type="spellStart"/>
        <w:r>
          <w:rPr>
            <w:lang w:val="en-CA"/>
          </w:rPr>
          <w:t>init</w:t>
        </w:r>
        <w:proofErr w:type="spellEnd"/>
        <w:r>
          <w:rPr>
            <w:lang w:val="en-CA"/>
          </w:rPr>
          <w:t xml:space="preserve"> also for</w:t>
        </w:r>
      </w:ins>
      <w:ins w:id="16972" w:author="Jens-Rainer Ohm" w:date="2023-10-13T19:13:00Z">
        <w:r>
          <w:rPr>
            <w:lang w:val="en-CA"/>
          </w:rPr>
          <w:t xml:space="preserve"> inter cases</w:t>
        </w:r>
        <w:r w:rsidR="009B00AE">
          <w:rPr>
            <w:lang w:val="en-CA"/>
          </w:rPr>
          <w:t xml:space="preserve">, </w:t>
        </w:r>
        <w:r w:rsidR="009B00AE" w:rsidRPr="009B00AE">
          <w:rPr>
            <w:highlight w:val="yellow"/>
            <w:lang w:val="en-CA"/>
            <w:rPrChange w:id="16973" w:author="Jens-Rainer Ohm" w:date="2023-10-13T19:16:00Z">
              <w:rPr>
                <w:lang w:val="en-CA"/>
              </w:rPr>
            </w:rPrChange>
          </w:rPr>
          <w:t>further study</w:t>
        </w:r>
        <w:r w:rsidR="009B00AE">
          <w:rPr>
            <w:lang w:val="en-CA"/>
          </w:rPr>
          <w:t xml:space="preserve"> </w:t>
        </w:r>
      </w:ins>
      <w:ins w:id="16974" w:author="Jens-Rainer Ohm" w:date="2023-10-13T19:15:00Z">
        <w:r w:rsidR="009B00AE">
          <w:rPr>
            <w:lang w:val="en-CA"/>
          </w:rPr>
          <w:t xml:space="preserve">in next EE </w:t>
        </w:r>
      </w:ins>
      <w:ins w:id="16975" w:author="Jens-Rainer Ohm" w:date="2023-10-13T19:13:00Z">
        <w:r w:rsidR="009B00AE">
          <w:rPr>
            <w:lang w:val="en-CA"/>
          </w:rPr>
          <w:t xml:space="preserve">would be valuable </w:t>
        </w:r>
      </w:ins>
      <w:ins w:id="16976" w:author="Jens-Rainer Ohm" w:date="2023-10-13T19:14:00Z">
        <w:r w:rsidR="009B00AE">
          <w:rPr>
            <w:lang w:val="en-CA"/>
          </w:rPr>
          <w:t>in that context.</w:t>
        </w:r>
      </w:ins>
      <w:ins w:id="16977" w:author="Jens-Rainer Ohm" w:date="2023-10-13T19:11:00Z">
        <w:r>
          <w:rPr>
            <w:lang w:val="en-CA"/>
          </w:rPr>
          <w:t xml:space="preserve"> </w:t>
        </w:r>
      </w:ins>
    </w:p>
    <w:p w14:paraId="02B2C21B" w14:textId="77777777" w:rsidR="00DB418A" w:rsidRPr="00D70C81" w:rsidRDefault="00DB418A" w:rsidP="00CF68EF">
      <w:pPr>
        <w:rPr>
          <w:ins w:id="16978" w:author="Jens-Rainer Ohm" w:date="2023-10-13T15:06:00Z"/>
          <w:lang w:val="en-CA"/>
        </w:rPr>
      </w:pPr>
    </w:p>
    <w:p w14:paraId="7DDD03C6" w14:textId="08B28331" w:rsidR="00E03821" w:rsidRPr="00D70C81" w:rsidRDefault="00E03821" w:rsidP="00B0633D">
      <w:pPr>
        <w:pStyle w:val="berschrift3"/>
        <w:rPr>
          <w:lang w:val="en-CA"/>
        </w:rPr>
      </w:pPr>
      <w:bookmarkStart w:id="16979" w:name="_Ref109033174"/>
      <w:bookmarkEnd w:id="14363"/>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16979"/>
    </w:p>
    <w:p w14:paraId="3E86BD21" w14:textId="3AAB38D7" w:rsidR="001D63D5" w:rsidRPr="00D70C81" w:rsidRDefault="007C72E8" w:rsidP="001D63D5">
      <w:pPr>
        <w:rPr>
          <w:lang w:val="en-CA"/>
        </w:rPr>
      </w:pPr>
      <w:bookmarkStart w:id="16980" w:name="_Ref79763349"/>
      <w:bookmarkStart w:id="16981"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6B7541" w:rsidP="00782903">
      <w:pPr>
        <w:pStyle w:val="berschrift9"/>
        <w:rPr>
          <w:sz w:val="24"/>
          <w:lang w:val="en-CA" w:eastAsia="de-DE"/>
        </w:rPr>
      </w:pPr>
      <w:hyperlink r:id="rId234"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6B7541" w:rsidP="006B0037">
      <w:pPr>
        <w:pStyle w:val="berschrift9"/>
        <w:rPr>
          <w:sz w:val="24"/>
          <w:lang w:val="en-CA" w:eastAsia="de-DE"/>
        </w:rPr>
      </w:pPr>
      <w:hyperlink r:id="rId235"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6B7541" w:rsidP="00782903">
      <w:pPr>
        <w:pStyle w:val="berschrift9"/>
        <w:rPr>
          <w:sz w:val="24"/>
          <w:lang w:val="en-CA" w:eastAsia="de-DE"/>
        </w:rPr>
      </w:pPr>
      <w:hyperlink r:id="rId236"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754BC94" w:rsidR="004004A2" w:rsidRPr="00D70C81" w:rsidRDefault="006B7541" w:rsidP="00782903">
      <w:pPr>
        <w:pStyle w:val="berschrift9"/>
        <w:rPr>
          <w:sz w:val="24"/>
          <w:lang w:val="en-CA" w:eastAsia="de-DE"/>
        </w:rPr>
      </w:pPr>
      <w:hyperlink r:id="rId237"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 [miss]</w:t>
      </w:r>
    </w:p>
    <w:p w14:paraId="58D31C88" w14:textId="77777777" w:rsidR="00814C1E" w:rsidRPr="00D70C81" w:rsidRDefault="00814C1E" w:rsidP="00814C1E">
      <w:pPr>
        <w:rPr>
          <w:lang w:val="en-CA" w:eastAsia="de-DE"/>
        </w:rPr>
      </w:pPr>
    </w:p>
    <w:p w14:paraId="2197BBE9" w14:textId="144BFC33" w:rsidR="004004A2" w:rsidRPr="00D70C81" w:rsidRDefault="006B7541" w:rsidP="00782903">
      <w:pPr>
        <w:pStyle w:val="berschrift9"/>
        <w:rPr>
          <w:sz w:val="24"/>
          <w:lang w:val="en-CA" w:eastAsia="de-DE"/>
        </w:rPr>
      </w:pPr>
      <w:hyperlink r:id="rId238"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6865A8D9" w:rsidR="001349FC" w:rsidRPr="00D70C81" w:rsidRDefault="006B7541" w:rsidP="00782903">
      <w:pPr>
        <w:pStyle w:val="berschrift9"/>
        <w:rPr>
          <w:sz w:val="24"/>
          <w:lang w:val="en-CA" w:eastAsia="de-DE"/>
        </w:rPr>
      </w:pPr>
      <w:hyperlink r:id="rId239"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 [miss]</w:t>
      </w:r>
    </w:p>
    <w:p w14:paraId="1F0B6C71" w14:textId="7E7A6F97" w:rsidR="00814C1E" w:rsidRPr="00D70C81" w:rsidRDefault="00814C1E" w:rsidP="00814C1E">
      <w:pPr>
        <w:rPr>
          <w:lang w:val="en-CA" w:eastAsia="de-DE"/>
        </w:rPr>
      </w:pPr>
    </w:p>
    <w:p w14:paraId="4467F048" w14:textId="77777777" w:rsidR="002913D9" w:rsidRPr="00D70C81" w:rsidRDefault="006B7541" w:rsidP="004F3F7B">
      <w:pPr>
        <w:pStyle w:val="berschrift9"/>
        <w:rPr>
          <w:sz w:val="24"/>
          <w:lang w:val="en-CA" w:eastAsia="de-DE"/>
        </w:rPr>
      </w:pPr>
      <w:hyperlink r:id="rId240"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 [miss]</w:t>
      </w:r>
    </w:p>
    <w:p w14:paraId="3A17F6E8" w14:textId="3B4E3F47" w:rsidR="002913D9" w:rsidRPr="00D70C81" w:rsidRDefault="002913D9" w:rsidP="00814C1E">
      <w:pPr>
        <w:rPr>
          <w:lang w:val="en-CA" w:eastAsia="de-DE"/>
        </w:rPr>
      </w:pPr>
    </w:p>
    <w:p w14:paraId="4589F463" w14:textId="77777777" w:rsidR="004F3F7B" w:rsidRPr="00D70C81" w:rsidRDefault="006B7541" w:rsidP="004F3F7B">
      <w:pPr>
        <w:pStyle w:val="berschrift9"/>
        <w:rPr>
          <w:sz w:val="24"/>
          <w:lang w:val="en-CA" w:eastAsia="de-DE"/>
        </w:rPr>
      </w:pPr>
      <w:hyperlink r:id="rId241"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43DE6308" w14:textId="5CB27733" w:rsidR="004F3F7B" w:rsidRPr="00D70C81" w:rsidRDefault="004F3F7B" w:rsidP="00814C1E">
      <w:pPr>
        <w:rPr>
          <w:lang w:val="en-CA" w:eastAsia="de-DE"/>
        </w:rPr>
      </w:pPr>
    </w:p>
    <w:p w14:paraId="534BAE01" w14:textId="77777777" w:rsidR="004F3F7B" w:rsidRPr="00D70C81" w:rsidRDefault="006B7541" w:rsidP="004F3F7B">
      <w:pPr>
        <w:pStyle w:val="berschrift9"/>
        <w:rPr>
          <w:sz w:val="24"/>
          <w:lang w:val="en-CA" w:eastAsia="de-DE"/>
        </w:rPr>
      </w:pPr>
      <w:hyperlink r:id="rId242"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 [miss]</w:t>
      </w:r>
    </w:p>
    <w:p w14:paraId="4593D47E" w14:textId="77777777" w:rsidR="004F3F7B" w:rsidRPr="00D70C81" w:rsidRDefault="004F3F7B" w:rsidP="00814C1E">
      <w:pPr>
        <w:rPr>
          <w:lang w:val="en-CA" w:eastAsia="de-DE"/>
        </w:rPr>
      </w:pPr>
    </w:p>
    <w:p w14:paraId="6C54C6BC" w14:textId="0CE1F7D8" w:rsidR="004004A2" w:rsidRPr="00D70C81" w:rsidRDefault="006B7541" w:rsidP="00782903">
      <w:pPr>
        <w:pStyle w:val="berschrift9"/>
        <w:rPr>
          <w:sz w:val="24"/>
          <w:lang w:val="en-CA" w:eastAsia="de-DE"/>
        </w:rPr>
      </w:pPr>
      <w:hyperlink r:id="rId243"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6B7541" w:rsidP="002913D9">
      <w:pPr>
        <w:pStyle w:val="berschrift9"/>
        <w:rPr>
          <w:sz w:val="24"/>
          <w:lang w:val="en-CA" w:eastAsia="de-DE"/>
        </w:rPr>
      </w:pPr>
      <w:hyperlink r:id="rId244"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6B7541" w:rsidP="00782903">
      <w:pPr>
        <w:pStyle w:val="berschrift9"/>
        <w:rPr>
          <w:sz w:val="24"/>
          <w:lang w:val="en-CA" w:eastAsia="de-DE"/>
        </w:rPr>
      </w:pPr>
      <w:hyperlink r:id="rId245"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77777777" w:rsidR="006B0037" w:rsidRPr="00D70C81" w:rsidRDefault="006B7541" w:rsidP="006B0037">
      <w:pPr>
        <w:pStyle w:val="berschrift9"/>
        <w:rPr>
          <w:sz w:val="24"/>
          <w:lang w:val="en-CA" w:eastAsia="de-DE"/>
        </w:rPr>
      </w:pPr>
      <w:hyperlink r:id="rId246"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 [miss]</w:t>
      </w:r>
    </w:p>
    <w:p w14:paraId="317EE021" w14:textId="4FA0EBD7" w:rsidR="006B0037" w:rsidRPr="00D70C81" w:rsidRDefault="006B0037" w:rsidP="00814C1E">
      <w:pPr>
        <w:rPr>
          <w:lang w:val="en-CA" w:eastAsia="de-DE"/>
        </w:rPr>
      </w:pPr>
    </w:p>
    <w:p w14:paraId="557D2819" w14:textId="77777777" w:rsidR="002913D9" w:rsidRPr="00D70C81" w:rsidRDefault="006B7541" w:rsidP="002913D9">
      <w:pPr>
        <w:pStyle w:val="berschrift9"/>
        <w:rPr>
          <w:sz w:val="24"/>
          <w:lang w:val="en-CA" w:eastAsia="de-DE"/>
        </w:rPr>
      </w:pPr>
      <w:hyperlink r:id="rId247"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 [miss]</w:t>
      </w:r>
    </w:p>
    <w:p w14:paraId="6B848207" w14:textId="77777777" w:rsidR="002913D9" w:rsidRPr="00D70C81" w:rsidRDefault="002913D9" w:rsidP="00814C1E">
      <w:pPr>
        <w:rPr>
          <w:lang w:val="en-CA" w:eastAsia="de-DE"/>
        </w:rPr>
      </w:pPr>
    </w:p>
    <w:p w14:paraId="734F1E59" w14:textId="240B012E" w:rsidR="004004A2" w:rsidRPr="00D70C81" w:rsidRDefault="006B7541" w:rsidP="00782903">
      <w:pPr>
        <w:pStyle w:val="berschrift9"/>
        <w:rPr>
          <w:sz w:val="24"/>
          <w:lang w:val="en-CA" w:eastAsia="de-DE"/>
        </w:rPr>
      </w:pPr>
      <w:hyperlink r:id="rId248"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77777777" w:rsidR="006B0037" w:rsidRPr="00D70C81" w:rsidRDefault="006B7541" w:rsidP="006B0037">
      <w:pPr>
        <w:pStyle w:val="berschrift9"/>
        <w:rPr>
          <w:sz w:val="24"/>
          <w:lang w:val="en-CA" w:eastAsia="de-DE"/>
        </w:rPr>
      </w:pPr>
      <w:hyperlink r:id="rId249"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 EE2-2.8: DBV improvement) [H. Huang (Qualcomm)] </w:t>
      </w:r>
      <w:r w:rsidR="006B0037" w:rsidRPr="00D70C81">
        <w:rPr>
          <w:lang w:val="en-CA"/>
        </w:rPr>
        <w:t>[late] [miss]</w:t>
      </w:r>
    </w:p>
    <w:p w14:paraId="116C6CAF" w14:textId="77777777" w:rsidR="006B0037" w:rsidRPr="00D70C81" w:rsidRDefault="006B0037" w:rsidP="00814C1E">
      <w:pPr>
        <w:rPr>
          <w:lang w:val="en-CA" w:eastAsia="de-DE"/>
        </w:rPr>
      </w:pPr>
    </w:p>
    <w:p w14:paraId="6FFB7D60" w14:textId="7AE26B24" w:rsidR="004004A2" w:rsidRPr="00D70C81" w:rsidRDefault="006B7541" w:rsidP="00782903">
      <w:pPr>
        <w:pStyle w:val="berschrift9"/>
        <w:rPr>
          <w:sz w:val="24"/>
          <w:lang w:val="en-CA" w:eastAsia="de-DE"/>
        </w:rPr>
      </w:pPr>
      <w:hyperlink r:id="rId250"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7777777" w:rsidR="004F3F7B" w:rsidRPr="00D70C81" w:rsidRDefault="006B7541" w:rsidP="004F3F7B">
      <w:pPr>
        <w:pStyle w:val="berschrift9"/>
        <w:rPr>
          <w:sz w:val="24"/>
          <w:lang w:val="en-CA" w:eastAsia="de-DE"/>
        </w:rPr>
      </w:pPr>
      <w:hyperlink r:id="rId251"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3936136C" w14:textId="77777777" w:rsidR="004F3F7B" w:rsidRPr="00D70C81" w:rsidRDefault="004F3F7B" w:rsidP="00814C1E">
      <w:pPr>
        <w:rPr>
          <w:lang w:val="en-CA" w:eastAsia="de-DE"/>
        </w:rPr>
      </w:pPr>
    </w:p>
    <w:p w14:paraId="1E05C93C" w14:textId="1B05D2C7" w:rsidR="004004A2" w:rsidRPr="00D70C81" w:rsidRDefault="006B7541" w:rsidP="00782903">
      <w:pPr>
        <w:pStyle w:val="berschrift9"/>
        <w:rPr>
          <w:sz w:val="24"/>
          <w:lang w:val="en-CA" w:eastAsia="de-DE"/>
        </w:rPr>
      </w:pPr>
      <w:hyperlink r:id="rId252"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7A79E921" w:rsidR="001F1A8A" w:rsidRPr="00D70C81" w:rsidRDefault="006B7541" w:rsidP="00782903">
      <w:pPr>
        <w:pStyle w:val="berschrift9"/>
        <w:rPr>
          <w:sz w:val="24"/>
          <w:lang w:val="en-CA" w:eastAsia="de-DE"/>
        </w:rPr>
      </w:pPr>
      <w:hyperlink r:id="rId253"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 [miss]</w:t>
      </w:r>
    </w:p>
    <w:p w14:paraId="31F18EF3" w14:textId="77777777" w:rsidR="00814C1E" w:rsidRPr="00D70C81" w:rsidRDefault="00814C1E" w:rsidP="00814C1E">
      <w:pPr>
        <w:rPr>
          <w:lang w:val="en-CA" w:eastAsia="de-DE"/>
        </w:rPr>
      </w:pPr>
    </w:p>
    <w:p w14:paraId="5F05B1ED" w14:textId="077886F4" w:rsidR="004004A2" w:rsidRPr="00D70C81" w:rsidRDefault="006B7541" w:rsidP="00782903">
      <w:pPr>
        <w:pStyle w:val="berschrift9"/>
        <w:rPr>
          <w:sz w:val="24"/>
          <w:lang w:val="en-CA" w:eastAsia="de-DE"/>
        </w:rPr>
      </w:pPr>
      <w:hyperlink r:id="rId254"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77777777" w:rsidR="002913D9" w:rsidRPr="00D70C81" w:rsidRDefault="006B7541" w:rsidP="002913D9">
      <w:pPr>
        <w:pStyle w:val="berschrift9"/>
        <w:rPr>
          <w:sz w:val="24"/>
          <w:lang w:val="en-CA" w:eastAsia="de-DE"/>
        </w:rPr>
      </w:pPr>
      <w:hyperlink r:id="rId255"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 [miss]</w:t>
      </w:r>
    </w:p>
    <w:p w14:paraId="3E6DE227" w14:textId="77777777" w:rsidR="002913D9" w:rsidRPr="00D70C81" w:rsidRDefault="002913D9" w:rsidP="00814C1E">
      <w:pPr>
        <w:rPr>
          <w:lang w:val="en-CA" w:eastAsia="de-DE"/>
        </w:rPr>
      </w:pPr>
    </w:p>
    <w:p w14:paraId="7BA65C50" w14:textId="4EA2622A" w:rsidR="004004A2" w:rsidRPr="00D70C81" w:rsidRDefault="006B7541" w:rsidP="00782903">
      <w:pPr>
        <w:pStyle w:val="berschrift9"/>
        <w:rPr>
          <w:sz w:val="24"/>
          <w:lang w:val="en-CA" w:eastAsia="de-DE"/>
        </w:rPr>
      </w:pPr>
      <w:hyperlink r:id="rId256"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C34634A" w:rsidR="00430043" w:rsidRPr="00D70C81" w:rsidRDefault="006B7541" w:rsidP="00782903">
      <w:pPr>
        <w:pStyle w:val="berschrift9"/>
        <w:rPr>
          <w:sz w:val="24"/>
          <w:lang w:val="en-CA" w:eastAsia="de-DE"/>
        </w:rPr>
      </w:pPr>
      <w:hyperlink r:id="rId257"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 [miss]</w:t>
      </w:r>
    </w:p>
    <w:p w14:paraId="40D1E09B" w14:textId="77777777" w:rsidR="00814C1E" w:rsidRPr="00D70C81" w:rsidRDefault="00814C1E" w:rsidP="00814C1E">
      <w:pPr>
        <w:rPr>
          <w:lang w:val="en-CA" w:eastAsia="de-DE"/>
        </w:rPr>
      </w:pPr>
    </w:p>
    <w:p w14:paraId="12B772F2" w14:textId="7DE546E0" w:rsidR="004004A2" w:rsidRPr="00D70C81" w:rsidRDefault="006B7541" w:rsidP="00782903">
      <w:pPr>
        <w:pStyle w:val="berschrift9"/>
        <w:rPr>
          <w:sz w:val="24"/>
          <w:lang w:val="en-CA" w:eastAsia="de-DE"/>
        </w:rPr>
      </w:pPr>
      <w:hyperlink r:id="rId258"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6B7541" w:rsidP="00782903">
      <w:pPr>
        <w:pStyle w:val="berschrift9"/>
        <w:rPr>
          <w:sz w:val="24"/>
          <w:lang w:val="en-CA" w:eastAsia="de-DE"/>
        </w:rPr>
      </w:pPr>
      <w:hyperlink r:id="rId259"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6B7541" w:rsidP="00782903">
      <w:pPr>
        <w:pStyle w:val="berschrift9"/>
        <w:rPr>
          <w:sz w:val="24"/>
          <w:lang w:val="en-CA" w:eastAsia="de-DE"/>
        </w:rPr>
      </w:pPr>
      <w:hyperlink r:id="rId260"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5D06214" w:rsidR="00430043" w:rsidRPr="00D70C81" w:rsidRDefault="006B7541" w:rsidP="00782903">
      <w:pPr>
        <w:pStyle w:val="berschrift9"/>
        <w:rPr>
          <w:sz w:val="24"/>
          <w:lang w:val="en-CA" w:eastAsia="de-DE"/>
        </w:rPr>
      </w:pPr>
      <w:hyperlink r:id="rId261"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 [miss]</w:t>
      </w:r>
    </w:p>
    <w:p w14:paraId="364F8251" w14:textId="0611283B" w:rsidR="00814C1E" w:rsidRDefault="00814C1E" w:rsidP="00814C1E">
      <w:pPr>
        <w:rPr>
          <w:ins w:id="16982" w:author="Jens-Rainer Ohm" w:date="2023-10-13T21:29:00Z"/>
          <w:lang w:val="en-CA" w:eastAsia="de-DE"/>
        </w:rPr>
      </w:pPr>
    </w:p>
    <w:p w14:paraId="6B487D43" w14:textId="77777777" w:rsidR="002A1F01" w:rsidRPr="0032377D" w:rsidRDefault="002A1F01">
      <w:pPr>
        <w:pStyle w:val="berschrift9"/>
        <w:rPr>
          <w:ins w:id="16983" w:author="Jens-Rainer Ohm" w:date="2023-10-13T21:29:00Z"/>
          <w:sz w:val="24"/>
          <w:lang w:val="en-CA" w:eastAsia="de-DE"/>
        </w:rPr>
        <w:pPrChange w:id="16984" w:author="Jens-Rainer Ohm" w:date="2023-10-13T21:29:00Z">
          <w:pPr/>
        </w:pPrChange>
      </w:pPr>
      <w:ins w:id="16985" w:author="Jens-Rainer Ohm" w:date="2023-10-13T21:29:00Z">
        <w:r w:rsidRPr="0032377D">
          <w:rPr>
            <w:lang w:val="en-CA"/>
          </w:rPr>
          <w:fldChar w:fldCharType="begin"/>
        </w:r>
        <w:r w:rsidRPr="0032377D">
          <w:rPr>
            <w:lang w:val="en-CA"/>
          </w:rPr>
          <w:instrText xml:space="preserve"> HYPERLINK "https://jvet-experts.org/doc_end_user/current_document.php?id=13540" </w:instrText>
        </w:r>
        <w:r w:rsidRPr="0032377D">
          <w:rPr>
            <w:lang w:val="en-CA"/>
          </w:rPr>
          <w:fldChar w:fldCharType="separate"/>
        </w:r>
        <w:r w:rsidRPr="0032377D">
          <w:rPr>
            <w:color w:val="0000FF"/>
            <w:sz w:val="24"/>
            <w:u w:val="single"/>
            <w:lang w:val="en-CA" w:eastAsia="de-DE"/>
          </w:rPr>
          <w:t>JVET-AF0276</w:t>
        </w:r>
        <w:r w:rsidRPr="0032377D">
          <w:rPr>
            <w:color w:val="0000FF"/>
            <w:sz w:val="24"/>
            <w:u w:val="single"/>
            <w:lang w:val="en-CA" w:eastAsia="de-DE"/>
          </w:rPr>
          <w:fldChar w:fldCharType="end"/>
        </w:r>
        <w:r w:rsidRPr="0032377D">
          <w:rPr>
            <w:sz w:val="24"/>
            <w:lang w:val="en-CA" w:eastAsia="de-DE"/>
          </w:rPr>
          <w:t xml:space="preserve"> crosscheck of JVET-AF0126: EE2-2.3: Combination of DIMD related tests (EE2-2.3c + EE2-2.3d) [K. Naser (</w:t>
        </w:r>
        <w:proofErr w:type="spellStart"/>
        <w:r w:rsidRPr="0032377D">
          <w:rPr>
            <w:sz w:val="24"/>
            <w:lang w:val="en-CA" w:eastAsia="de-DE"/>
          </w:rPr>
          <w:t>InterDigital</w:t>
        </w:r>
        <w:proofErr w:type="spellEnd"/>
        <w:r w:rsidRPr="0032377D">
          <w:rPr>
            <w:sz w:val="24"/>
            <w:lang w:val="en-CA" w:eastAsia="de-DE"/>
          </w:rPr>
          <w:t>)] [late] [miss]</w:t>
        </w:r>
      </w:ins>
    </w:p>
    <w:p w14:paraId="5B411827" w14:textId="77777777" w:rsidR="002A1F01" w:rsidRPr="00D70C81" w:rsidRDefault="002A1F01" w:rsidP="00814C1E">
      <w:pPr>
        <w:rPr>
          <w:lang w:val="en-CA" w:eastAsia="de-DE"/>
        </w:rPr>
      </w:pPr>
    </w:p>
    <w:p w14:paraId="74F712E5" w14:textId="551388EC" w:rsidR="00E107B0" w:rsidRPr="00D70C81" w:rsidRDefault="006B7541" w:rsidP="00782903">
      <w:pPr>
        <w:pStyle w:val="berschrift9"/>
        <w:rPr>
          <w:sz w:val="24"/>
          <w:lang w:val="en-CA" w:eastAsia="de-DE"/>
        </w:rPr>
      </w:pPr>
      <w:hyperlink r:id="rId262"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6B7541" w:rsidP="00E40C4A">
      <w:pPr>
        <w:pStyle w:val="berschrift9"/>
        <w:rPr>
          <w:sz w:val="24"/>
          <w:lang w:val="en-CA" w:eastAsia="de-DE"/>
        </w:rPr>
      </w:pPr>
      <w:hyperlink r:id="rId263"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6B7541" w:rsidP="00782903">
      <w:pPr>
        <w:pStyle w:val="berschrift9"/>
        <w:rPr>
          <w:sz w:val="24"/>
          <w:lang w:val="en-CA" w:eastAsia="de-DE"/>
        </w:rPr>
      </w:pPr>
      <w:hyperlink r:id="rId264"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ins w:id="16986" w:author="Jens-Rainer Ohm" w:date="2023-10-13T21:35:00Z"/>
          <w:lang w:val="en-CA" w:eastAsia="de-DE"/>
        </w:rPr>
      </w:pPr>
    </w:p>
    <w:p w14:paraId="4CDCD667" w14:textId="77777777" w:rsidR="002A1F01" w:rsidRPr="0032377D" w:rsidRDefault="002A1F01">
      <w:pPr>
        <w:pStyle w:val="berschrift9"/>
        <w:rPr>
          <w:ins w:id="16987" w:author="Jens-Rainer Ohm" w:date="2023-10-13T21:35:00Z"/>
          <w:sz w:val="24"/>
          <w:lang w:val="en-CA" w:eastAsia="de-DE"/>
        </w:rPr>
        <w:pPrChange w:id="16988" w:author="Jens-Rainer Ohm" w:date="2023-10-13T21:35:00Z">
          <w:pPr/>
        </w:pPrChange>
      </w:pPr>
      <w:ins w:id="16989" w:author="Jens-Rainer Ohm" w:date="2023-10-13T21:35:00Z">
        <w:r w:rsidRPr="0032377D">
          <w:rPr>
            <w:sz w:val="24"/>
            <w:lang w:val="en-CA" w:eastAsia="de-DE"/>
          </w:rPr>
          <w:fldChar w:fldCharType="begin"/>
        </w:r>
        <w:r w:rsidRPr="0032377D">
          <w:rPr>
            <w:sz w:val="24"/>
            <w:lang w:val="en-CA" w:eastAsia="de-DE"/>
          </w:rPr>
          <w:instrText xml:space="preserve"> HYPERLINK "https://jvet-experts.org/doc_end_user/current_document.php?id=13550" </w:instrText>
        </w:r>
        <w:r w:rsidRPr="0032377D">
          <w:rPr>
            <w:sz w:val="24"/>
            <w:lang w:val="en-CA" w:eastAsia="de-DE"/>
          </w:rPr>
          <w:fldChar w:fldCharType="separate"/>
        </w:r>
        <w:r w:rsidRPr="0032377D">
          <w:rPr>
            <w:color w:val="0000FF"/>
            <w:sz w:val="24"/>
            <w:u w:val="single"/>
            <w:lang w:val="en-CA" w:eastAsia="de-DE"/>
          </w:rPr>
          <w:t>JVET-AF0286</w:t>
        </w:r>
        <w:r w:rsidRPr="0032377D">
          <w:rPr>
            <w:sz w:val="24"/>
            <w:lang w:val="en-CA" w:eastAsia="de-DE"/>
          </w:rPr>
          <w:fldChar w:fldCharType="end"/>
        </w:r>
        <w:r w:rsidRPr="0032377D">
          <w:rPr>
            <w:sz w:val="24"/>
            <w:lang w:val="en-CA" w:eastAsia="de-DE"/>
          </w:rPr>
          <w:t xml:space="preserve"> Crosscheck of JVET-AF0130 (EE2-2.4: </w:t>
        </w:r>
        <w:proofErr w:type="spellStart"/>
        <w:r w:rsidRPr="0032377D">
          <w:rPr>
            <w:sz w:val="24"/>
            <w:lang w:val="en-CA" w:eastAsia="de-DE"/>
          </w:rPr>
          <w:t>IntraCIIP</w:t>
        </w:r>
        <w:proofErr w:type="spellEnd"/>
        <w:r w:rsidRPr="0032377D">
          <w:rPr>
            <w:sz w:val="24"/>
            <w:lang w:val="en-CA" w:eastAsia="de-DE"/>
          </w:rPr>
          <w:t xml:space="preserve"> as additional mode of </w:t>
        </w:r>
        <w:proofErr w:type="spellStart"/>
        <w:r w:rsidRPr="0032377D">
          <w:rPr>
            <w:sz w:val="24"/>
            <w:lang w:val="en-CA" w:eastAsia="de-DE"/>
          </w:rPr>
          <w:t>IntraTMP</w:t>
        </w:r>
        <w:proofErr w:type="spellEnd"/>
        <w:r w:rsidRPr="0032377D">
          <w:rPr>
            <w:sz w:val="24"/>
            <w:lang w:val="en-CA" w:eastAsia="de-DE"/>
          </w:rPr>
          <w:t>) [B. Ray (Qualcomm)] [late]</w:t>
        </w:r>
      </w:ins>
    </w:p>
    <w:p w14:paraId="2DF28B75" w14:textId="77777777" w:rsidR="002A1F01" w:rsidRPr="00D70C81" w:rsidRDefault="002A1F01" w:rsidP="00814C1E">
      <w:pPr>
        <w:rPr>
          <w:lang w:val="en-CA" w:eastAsia="de-DE"/>
        </w:rPr>
      </w:pPr>
    </w:p>
    <w:p w14:paraId="0CBD806B" w14:textId="784ABD2F" w:rsidR="00E107B0" w:rsidRPr="00D70C81" w:rsidRDefault="006B7541" w:rsidP="00782903">
      <w:pPr>
        <w:pStyle w:val="berschrift9"/>
        <w:rPr>
          <w:sz w:val="24"/>
          <w:lang w:val="en-CA" w:eastAsia="de-DE"/>
        </w:rPr>
      </w:pPr>
      <w:hyperlink r:id="rId265"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6B7541" w:rsidP="004F3F7B">
      <w:pPr>
        <w:pStyle w:val="berschrift9"/>
        <w:rPr>
          <w:sz w:val="24"/>
          <w:lang w:val="en-CA" w:eastAsia="de-DE"/>
        </w:rPr>
      </w:pPr>
      <w:hyperlink r:id="rId266"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6B7541" w:rsidP="00782903">
      <w:pPr>
        <w:pStyle w:val="berschrift9"/>
        <w:rPr>
          <w:sz w:val="24"/>
          <w:lang w:val="en-CA" w:eastAsia="de-DE"/>
        </w:rPr>
      </w:pPr>
      <w:hyperlink r:id="rId267"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6B7541" w:rsidP="004F3F7B">
      <w:pPr>
        <w:pStyle w:val="berschrift9"/>
        <w:rPr>
          <w:sz w:val="24"/>
          <w:lang w:val="en-CA" w:eastAsia="de-DE"/>
        </w:rPr>
      </w:pPr>
      <w:hyperlink r:id="rId268"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6B7541" w:rsidP="00782903">
      <w:pPr>
        <w:pStyle w:val="berschrift9"/>
        <w:rPr>
          <w:sz w:val="24"/>
          <w:lang w:val="en-CA" w:eastAsia="de-DE"/>
        </w:rPr>
      </w:pPr>
      <w:hyperlink r:id="rId269"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6B7541" w:rsidP="00782903">
      <w:pPr>
        <w:pStyle w:val="berschrift9"/>
        <w:rPr>
          <w:sz w:val="24"/>
          <w:lang w:val="en-CA" w:eastAsia="de-DE"/>
        </w:rPr>
      </w:pPr>
      <w:hyperlink r:id="rId270"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3A2D2FEA" w:rsidR="001349FC" w:rsidRPr="00D70C81" w:rsidRDefault="006B7541" w:rsidP="00782903">
      <w:pPr>
        <w:pStyle w:val="berschrift9"/>
        <w:rPr>
          <w:sz w:val="24"/>
          <w:lang w:val="en-CA" w:eastAsia="de-DE"/>
        </w:rPr>
      </w:pPr>
      <w:hyperlink r:id="rId271"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 [miss]</w:t>
      </w:r>
    </w:p>
    <w:p w14:paraId="7293F407" w14:textId="5F0B5663" w:rsidR="00814C1E" w:rsidRPr="00D70C81" w:rsidRDefault="00814C1E" w:rsidP="00814C1E">
      <w:pPr>
        <w:rPr>
          <w:lang w:val="en-CA" w:eastAsia="de-DE"/>
        </w:rPr>
      </w:pPr>
    </w:p>
    <w:p w14:paraId="38ACE89A" w14:textId="77777777" w:rsidR="004F3F7B" w:rsidRPr="00D70C81" w:rsidRDefault="006B7541" w:rsidP="004F3F7B">
      <w:pPr>
        <w:pStyle w:val="berschrift9"/>
        <w:rPr>
          <w:sz w:val="24"/>
          <w:lang w:val="en-CA" w:eastAsia="de-DE"/>
        </w:rPr>
      </w:pPr>
      <w:hyperlink r:id="rId272"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 [miss]</w:t>
      </w:r>
    </w:p>
    <w:p w14:paraId="50FDEE54" w14:textId="77777777" w:rsidR="004F3F7B" w:rsidRPr="00D70C81" w:rsidRDefault="004F3F7B" w:rsidP="00814C1E">
      <w:pPr>
        <w:rPr>
          <w:lang w:val="en-CA" w:eastAsia="de-DE"/>
        </w:rPr>
      </w:pPr>
    </w:p>
    <w:p w14:paraId="23F1939A" w14:textId="0328E606" w:rsidR="00E107B0" w:rsidRPr="00D70C81" w:rsidRDefault="006B7541" w:rsidP="00782903">
      <w:pPr>
        <w:pStyle w:val="berschrift9"/>
        <w:rPr>
          <w:sz w:val="24"/>
          <w:lang w:val="en-CA" w:eastAsia="de-DE"/>
        </w:rPr>
      </w:pPr>
      <w:hyperlink r:id="rId273"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77777777" w:rsidR="002913D9" w:rsidRPr="00D70C81" w:rsidRDefault="006B7541" w:rsidP="002913D9">
      <w:pPr>
        <w:pStyle w:val="berschrift9"/>
        <w:rPr>
          <w:sz w:val="24"/>
          <w:lang w:val="en-CA" w:eastAsia="de-DE"/>
        </w:rPr>
      </w:pPr>
      <w:hyperlink r:id="rId274"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 [miss]</w:t>
      </w:r>
    </w:p>
    <w:p w14:paraId="471535AD" w14:textId="77777777" w:rsidR="002913D9" w:rsidRPr="00D70C81" w:rsidRDefault="002913D9" w:rsidP="00814C1E">
      <w:pPr>
        <w:rPr>
          <w:lang w:val="en-CA" w:eastAsia="de-DE"/>
        </w:rPr>
      </w:pPr>
    </w:p>
    <w:p w14:paraId="6294D666" w14:textId="316A5EE8" w:rsidR="00E107B0" w:rsidRPr="00D70C81" w:rsidRDefault="006B7541" w:rsidP="00782903">
      <w:pPr>
        <w:pStyle w:val="berschrift9"/>
        <w:rPr>
          <w:sz w:val="24"/>
          <w:lang w:val="en-CA" w:eastAsia="de-DE"/>
        </w:rPr>
      </w:pPr>
      <w:hyperlink r:id="rId275"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77777777" w:rsidR="00E40C4A" w:rsidRPr="00D70C81" w:rsidRDefault="006B7541" w:rsidP="00E40C4A">
      <w:pPr>
        <w:pStyle w:val="berschrift9"/>
        <w:rPr>
          <w:sz w:val="24"/>
          <w:lang w:val="en-CA" w:eastAsia="de-DE"/>
        </w:rPr>
      </w:pPr>
      <w:hyperlink r:id="rId276"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DB0AA10" w14:textId="77777777" w:rsidR="00E40C4A" w:rsidRPr="00D70C81" w:rsidRDefault="00E40C4A" w:rsidP="00814C1E">
      <w:pPr>
        <w:rPr>
          <w:lang w:val="en-CA" w:eastAsia="de-DE"/>
        </w:rPr>
      </w:pPr>
    </w:p>
    <w:p w14:paraId="70F0E07B" w14:textId="5980F76A" w:rsidR="005F75B9" w:rsidRPr="00D70C81" w:rsidRDefault="006B7541" w:rsidP="00782903">
      <w:pPr>
        <w:pStyle w:val="berschrift9"/>
        <w:rPr>
          <w:sz w:val="24"/>
          <w:lang w:val="en-CA" w:eastAsia="de-DE"/>
        </w:rPr>
      </w:pPr>
      <w:hyperlink r:id="rId277" w:history="1">
        <w:r w:rsidR="005F75B9" w:rsidRPr="00D70C81">
          <w:rPr>
            <w:color w:val="0000FF"/>
            <w:sz w:val="24"/>
            <w:u w:val="single"/>
            <w:lang w:val="en-CA" w:eastAsia="de-DE"/>
          </w:rPr>
          <w:t>JVET-AF0173</w:t>
        </w:r>
      </w:hyperlink>
      <w:r w:rsidR="005F75B9" w:rsidRPr="00D70C81">
        <w:rPr>
          <w:sz w:val="24"/>
          <w:lang w:val="en-CA" w:eastAsia="de-DE"/>
        </w:rPr>
        <w:t xml:space="preserve"> EE2-</w:t>
      </w:r>
      <w:del w:id="16990" w:author="Jens-Rainer Ohm" w:date="2023-10-13T21:53:00Z">
        <w:r w:rsidR="005F75B9" w:rsidRPr="00D70C81" w:rsidDel="003C3412">
          <w:rPr>
            <w:sz w:val="24"/>
            <w:lang w:val="en-CA" w:eastAsia="de-DE"/>
          </w:rPr>
          <w:delText>2.4</w:delText>
        </w:r>
      </w:del>
      <w:ins w:id="16991" w:author="Jens-Rainer Ohm" w:date="2023-10-13T21:53:00Z">
        <w:r w:rsidR="003C3412">
          <w:rPr>
            <w:sz w:val="24"/>
            <w:lang w:val="en-CA" w:eastAsia="de-DE"/>
          </w:rPr>
          <w:t>4.2</w:t>
        </w:r>
      </w:ins>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6B7541" w:rsidP="00E40C4A">
      <w:pPr>
        <w:pStyle w:val="berschrift9"/>
        <w:rPr>
          <w:sz w:val="24"/>
          <w:lang w:val="en-CA" w:eastAsia="de-DE"/>
        </w:rPr>
      </w:pPr>
      <w:hyperlink r:id="rId278"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6B7541" w:rsidP="00782903">
      <w:pPr>
        <w:pStyle w:val="berschrift9"/>
        <w:rPr>
          <w:sz w:val="24"/>
          <w:lang w:val="en-CA" w:eastAsia="de-DE"/>
        </w:rPr>
      </w:pPr>
      <w:hyperlink r:id="rId279"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77777777" w:rsidR="00E40C4A" w:rsidRPr="00D70C81" w:rsidRDefault="006B7541" w:rsidP="00E40C4A">
      <w:pPr>
        <w:pStyle w:val="berschrift9"/>
        <w:rPr>
          <w:sz w:val="24"/>
          <w:lang w:val="en-CA" w:eastAsia="de-DE"/>
        </w:rPr>
      </w:pPr>
      <w:hyperlink r:id="rId280"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 [miss]</w:t>
      </w:r>
    </w:p>
    <w:p w14:paraId="685129AC" w14:textId="77777777" w:rsidR="00E40C4A" w:rsidRPr="00D70C81" w:rsidRDefault="00E40C4A" w:rsidP="00814C1E">
      <w:pPr>
        <w:rPr>
          <w:lang w:val="en-CA" w:eastAsia="de-DE"/>
        </w:rPr>
      </w:pPr>
    </w:p>
    <w:p w14:paraId="0D3C058C" w14:textId="5CB434E7" w:rsidR="00581A7B" w:rsidRPr="00D70C81" w:rsidRDefault="006B7541" w:rsidP="00782903">
      <w:pPr>
        <w:pStyle w:val="berschrift9"/>
        <w:rPr>
          <w:sz w:val="24"/>
          <w:lang w:val="en-CA" w:eastAsia="de-DE"/>
        </w:rPr>
      </w:pPr>
      <w:hyperlink r:id="rId281"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7777777" w:rsidR="006B0037" w:rsidRPr="00D70C81" w:rsidRDefault="006B7541" w:rsidP="006B0037">
      <w:pPr>
        <w:pStyle w:val="berschrift9"/>
        <w:rPr>
          <w:sz w:val="24"/>
          <w:lang w:val="en-CA" w:eastAsia="de-DE"/>
        </w:rPr>
      </w:pPr>
      <w:hyperlink r:id="rId282"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 [miss]</w:t>
      </w:r>
    </w:p>
    <w:p w14:paraId="14368D8E" w14:textId="77777777" w:rsidR="006B0037" w:rsidRPr="00D70C81" w:rsidRDefault="006B0037" w:rsidP="00814C1E">
      <w:pPr>
        <w:rPr>
          <w:lang w:val="en-CA" w:eastAsia="de-DE"/>
        </w:rPr>
      </w:pPr>
    </w:p>
    <w:p w14:paraId="7B6D6DC2" w14:textId="77777777" w:rsidR="00637DE8" w:rsidRPr="00D70C81" w:rsidRDefault="006B7541" w:rsidP="00782903">
      <w:pPr>
        <w:pStyle w:val="berschrift9"/>
        <w:rPr>
          <w:sz w:val="24"/>
          <w:lang w:val="en-CA" w:eastAsia="de-DE"/>
        </w:rPr>
      </w:pPr>
      <w:hyperlink r:id="rId283"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6B7541" w:rsidP="006B0037">
      <w:pPr>
        <w:pStyle w:val="berschrift9"/>
        <w:rPr>
          <w:sz w:val="24"/>
          <w:lang w:val="en-CA" w:eastAsia="de-DE"/>
        </w:rPr>
      </w:pPr>
      <w:hyperlink r:id="rId284"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6B7541" w:rsidP="00045EBF">
      <w:pPr>
        <w:pStyle w:val="berschrift9"/>
        <w:rPr>
          <w:sz w:val="24"/>
          <w:lang w:val="en-CA" w:eastAsia="de-DE"/>
        </w:rPr>
      </w:pPr>
      <w:hyperlink r:id="rId285"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77777777" w:rsidR="004F3F7B" w:rsidRPr="00D70C81" w:rsidRDefault="006B7541" w:rsidP="004F3F7B">
      <w:pPr>
        <w:pStyle w:val="berschrift9"/>
        <w:rPr>
          <w:sz w:val="24"/>
          <w:lang w:val="en-CA" w:eastAsia="de-DE"/>
        </w:rPr>
      </w:pPr>
      <w:hyperlink r:id="rId286"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 [miss]</w:t>
      </w:r>
    </w:p>
    <w:p w14:paraId="407C138C" w14:textId="77777777" w:rsidR="004F3F7B" w:rsidRPr="00D70C81" w:rsidRDefault="004F3F7B" w:rsidP="004901D6">
      <w:pPr>
        <w:rPr>
          <w:lang w:val="en-CA"/>
        </w:rPr>
      </w:pPr>
    </w:p>
    <w:p w14:paraId="331BBA08" w14:textId="6C598AFD" w:rsidR="00E03821" w:rsidRPr="00D70C81" w:rsidRDefault="00E03821" w:rsidP="00B0633D">
      <w:pPr>
        <w:pStyle w:val="berschrift3"/>
        <w:rPr>
          <w:lang w:val="en-CA"/>
        </w:rPr>
      </w:pPr>
      <w:bookmarkStart w:id="16992" w:name="_Ref119779944"/>
      <w:r w:rsidRPr="00D70C81">
        <w:rPr>
          <w:lang w:val="en-CA"/>
        </w:rPr>
        <w:t>EE2 related contributions (</w:t>
      </w:r>
      <w:del w:id="16993" w:author="Jens-Rainer Ohm" w:date="2023-10-13T21:22:00Z">
        <w:r w:rsidR="006B0037" w:rsidRPr="00D70C81" w:rsidDel="008E22D3">
          <w:rPr>
            <w:lang w:val="en-CA"/>
          </w:rPr>
          <w:delText>4</w:delText>
        </w:r>
      </w:del>
      <w:ins w:id="16994" w:author="Jens-Rainer Ohm" w:date="2023-10-13T21:22:00Z">
        <w:r w:rsidR="008E22D3">
          <w:rPr>
            <w:lang w:val="en-CA"/>
          </w:rPr>
          <w:t>6</w:t>
        </w:r>
      </w:ins>
      <w:r w:rsidRPr="00D70C81">
        <w:rPr>
          <w:lang w:val="en-CA"/>
        </w:rPr>
        <w:t>)</w:t>
      </w:r>
      <w:bookmarkEnd w:id="16980"/>
      <w:bookmarkEnd w:id="16981"/>
      <w:bookmarkEnd w:id="16992"/>
    </w:p>
    <w:p w14:paraId="6B2031FB" w14:textId="75A02956" w:rsidR="00CF68EF" w:rsidRPr="00D70C81" w:rsidRDefault="00CF68EF" w:rsidP="00CF68EF">
      <w:pPr>
        <w:rPr>
          <w:lang w:val="en-CA"/>
        </w:rPr>
      </w:pPr>
      <w:bookmarkStart w:id="16995" w:name="_Ref69400686"/>
      <w:bookmarkStart w:id="16996" w:name="_Ref102310344"/>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98BE4A4" w14:textId="1B261745" w:rsidR="004004A2" w:rsidRPr="00D70C81" w:rsidRDefault="006B7541" w:rsidP="00782903">
      <w:pPr>
        <w:pStyle w:val="berschrift9"/>
        <w:rPr>
          <w:sz w:val="24"/>
          <w:lang w:val="en-CA" w:eastAsia="de-DE"/>
        </w:rPr>
      </w:pPr>
      <w:hyperlink r:id="rId287"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1F5770EF" w14:textId="6CD9627E" w:rsidR="00814C1E" w:rsidRPr="00D70C81" w:rsidRDefault="00814C1E" w:rsidP="00814C1E">
      <w:pPr>
        <w:rPr>
          <w:lang w:val="en-CA" w:eastAsia="de-DE"/>
        </w:rPr>
      </w:pPr>
    </w:p>
    <w:p w14:paraId="3FD69E5D" w14:textId="77777777" w:rsidR="004F3F7B" w:rsidRPr="00D70C81" w:rsidRDefault="006B7541" w:rsidP="004F3F7B">
      <w:pPr>
        <w:pStyle w:val="berschrift9"/>
        <w:rPr>
          <w:sz w:val="24"/>
          <w:lang w:val="en-CA" w:eastAsia="de-DE"/>
        </w:rPr>
      </w:pPr>
      <w:hyperlink r:id="rId288"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 [miss]</w:t>
      </w:r>
    </w:p>
    <w:p w14:paraId="6AA4657F" w14:textId="77777777" w:rsidR="004F3F7B" w:rsidRPr="00D70C81" w:rsidRDefault="004F3F7B" w:rsidP="00814C1E">
      <w:pPr>
        <w:rPr>
          <w:lang w:val="en-CA" w:eastAsia="de-DE"/>
        </w:rPr>
      </w:pPr>
    </w:p>
    <w:p w14:paraId="39B7557B" w14:textId="78944382" w:rsidR="004004A2" w:rsidRPr="00D70C81" w:rsidRDefault="006B7541" w:rsidP="00782903">
      <w:pPr>
        <w:pStyle w:val="berschrift9"/>
        <w:rPr>
          <w:sz w:val="24"/>
          <w:lang w:val="en-CA" w:eastAsia="de-DE"/>
        </w:rPr>
      </w:pPr>
      <w:hyperlink r:id="rId289"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6AEEC564" w14:textId="1D72F301" w:rsidR="00814C1E" w:rsidRPr="00D70C81" w:rsidRDefault="00814C1E" w:rsidP="00814C1E">
      <w:pPr>
        <w:rPr>
          <w:lang w:val="en-CA" w:eastAsia="de-DE"/>
        </w:rPr>
      </w:pPr>
    </w:p>
    <w:p w14:paraId="20652D67" w14:textId="77777777" w:rsidR="006B0037" w:rsidRPr="00D70C81" w:rsidRDefault="006B7541" w:rsidP="006B0037">
      <w:pPr>
        <w:pStyle w:val="berschrift9"/>
        <w:rPr>
          <w:sz w:val="24"/>
          <w:lang w:val="en-CA" w:eastAsia="de-DE"/>
        </w:rPr>
      </w:pPr>
      <w:hyperlink r:id="rId290"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 [miss]</w:t>
      </w:r>
    </w:p>
    <w:p w14:paraId="5DE11EBD" w14:textId="77777777" w:rsidR="006B0037" w:rsidRPr="00D70C81" w:rsidRDefault="006B0037" w:rsidP="00814C1E">
      <w:pPr>
        <w:rPr>
          <w:lang w:val="en-CA" w:eastAsia="de-DE"/>
        </w:rPr>
      </w:pPr>
    </w:p>
    <w:p w14:paraId="68D9CA51" w14:textId="65176E35" w:rsidR="00E107B0" w:rsidRPr="00D70C81" w:rsidRDefault="006B7541" w:rsidP="00782903">
      <w:pPr>
        <w:pStyle w:val="berschrift9"/>
        <w:rPr>
          <w:sz w:val="24"/>
          <w:lang w:val="en-CA" w:eastAsia="de-DE"/>
        </w:rPr>
      </w:pPr>
      <w:hyperlink r:id="rId291"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4EEBE236" w14:textId="361F78D9" w:rsidR="00814C1E" w:rsidRPr="00D70C81" w:rsidRDefault="00814C1E" w:rsidP="00814C1E">
      <w:pPr>
        <w:rPr>
          <w:lang w:val="en-CA" w:eastAsia="de-DE"/>
        </w:rPr>
      </w:pPr>
    </w:p>
    <w:p w14:paraId="75877CD2" w14:textId="77777777" w:rsidR="004F3F7B" w:rsidRPr="00D70C81" w:rsidRDefault="006B7541" w:rsidP="004F3F7B">
      <w:pPr>
        <w:pStyle w:val="berschrift9"/>
        <w:rPr>
          <w:sz w:val="24"/>
          <w:lang w:val="en-CA" w:eastAsia="de-DE"/>
        </w:rPr>
      </w:pPr>
      <w:hyperlink r:id="rId292"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 [miss]</w:t>
      </w:r>
    </w:p>
    <w:p w14:paraId="706BE044" w14:textId="77777777" w:rsidR="004F3F7B" w:rsidRPr="00D70C81" w:rsidRDefault="004F3F7B" w:rsidP="00814C1E">
      <w:pPr>
        <w:rPr>
          <w:lang w:val="en-CA" w:eastAsia="de-DE"/>
        </w:rPr>
      </w:pPr>
    </w:p>
    <w:p w14:paraId="30CE602B" w14:textId="4A520E3A" w:rsidR="00430043" w:rsidRPr="00D70C81" w:rsidRDefault="006B7541" w:rsidP="00782903">
      <w:pPr>
        <w:pStyle w:val="berschrift9"/>
        <w:rPr>
          <w:sz w:val="24"/>
          <w:lang w:val="en-CA" w:eastAsia="de-DE"/>
        </w:rPr>
      </w:pPr>
      <w:hyperlink r:id="rId293"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8F8B464" w14:textId="77777777" w:rsidR="00814C1E" w:rsidRPr="00D70C81" w:rsidRDefault="00814C1E" w:rsidP="00814C1E">
      <w:pPr>
        <w:rPr>
          <w:lang w:val="en-CA" w:eastAsia="de-DE"/>
        </w:rPr>
      </w:pPr>
    </w:p>
    <w:p w14:paraId="3B2B4307" w14:textId="77777777" w:rsidR="008E22D3" w:rsidRPr="0032377D" w:rsidRDefault="008E22D3">
      <w:pPr>
        <w:pStyle w:val="berschrift9"/>
        <w:rPr>
          <w:ins w:id="16997" w:author="Jens-Rainer Ohm" w:date="2023-10-13T21:21:00Z"/>
          <w:sz w:val="24"/>
          <w:lang w:val="en-CA" w:eastAsia="de-DE"/>
        </w:rPr>
        <w:pPrChange w:id="16998" w:author="Jens-Rainer Ohm" w:date="2023-10-13T21:22:00Z">
          <w:pPr/>
        </w:pPrChange>
      </w:pPr>
      <w:ins w:id="16999" w:author="Jens-Rainer Ohm" w:date="2023-10-13T21:21:00Z">
        <w:r w:rsidRPr="0032377D">
          <w:rPr>
            <w:lang w:val="en-CA"/>
          </w:rPr>
          <w:fldChar w:fldCharType="begin"/>
        </w:r>
        <w:r w:rsidRPr="0032377D">
          <w:rPr>
            <w:lang w:val="en-CA"/>
          </w:rPr>
          <w:instrText xml:space="preserve"> HYPERLINK "https://jvet-experts.org/doc_end_user/current_document.php?id=13544" </w:instrText>
        </w:r>
        <w:r w:rsidRPr="0032377D">
          <w:rPr>
            <w:lang w:val="en-CA"/>
          </w:rPr>
          <w:fldChar w:fldCharType="separate"/>
        </w:r>
        <w:r w:rsidRPr="0032377D">
          <w:rPr>
            <w:color w:val="0000FF"/>
            <w:sz w:val="24"/>
            <w:u w:val="single"/>
            <w:lang w:val="en-CA" w:eastAsia="de-DE"/>
          </w:rPr>
          <w:t>JVET-AF0280</w:t>
        </w:r>
        <w:r w:rsidRPr="0032377D">
          <w:rPr>
            <w:color w:val="0000FF"/>
            <w:sz w:val="24"/>
            <w:u w:val="single"/>
            <w:lang w:val="en-CA" w:eastAsia="de-DE"/>
          </w:rPr>
          <w:fldChar w:fldCharType="end"/>
        </w:r>
        <w:r w:rsidRPr="0032377D">
          <w:rPr>
            <w:sz w:val="24"/>
            <w:lang w:val="en-CA" w:eastAsia="de-DE"/>
          </w:rPr>
          <w:t xml:space="preserve"> EE2-related: complete results for EE2-1.1b in JVET-AF0249 [T. Dumas, F. Le </w:t>
        </w:r>
        <w:proofErr w:type="spellStart"/>
        <w:r w:rsidRPr="0032377D">
          <w:rPr>
            <w:sz w:val="24"/>
            <w:lang w:val="en-CA" w:eastAsia="de-DE"/>
          </w:rPr>
          <w:t>Léannec</w:t>
        </w:r>
        <w:proofErr w:type="spellEnd"/>
        <w:r w:rsidRPr="0032377D">
          <w:rPr>
            <w:sz w:val="24"/>
            <w:lang w:val="en-CA" w:eastAsia="de-DE"/>
          </w:rPr>
          <w:t xml:space="preserve">, R. </w:t>
        </w:r>
        <w:proofErr w:type="spellStart"/>
        <w:r w:rsidRPr="0032377D">
          <w:rPr>
            <w:sz w:val="24"/>
            <w:lang w:val="en-CA" w:eastAsia="de-DE"/>
          </w:rPr>
          <w:t>Utida</w:t>
        </w:r>
        <w:proofErr w:type="spellEnd"/>
        <w:r w:rsidRPr="0032377D">
          <w:rPr>
            <w:sz w:val="24"/>
            <w:lang w:val="en-CA" w:eastAsia="de-DE"/>
          </w:rPr>
          <w:t xml:space="preserve"> (</w:t>
        </w:r>
        <w:proofErr w:type="spellStart"/>
        <w:r w:rsidRPr="0032377D">
          <w:rPr>
            <w:sz w:val="24"/>
            <w:lang w:val="en-CA" w:eastAsia="de-DE"/>
          </w:rPr>
          <w:t>InterDigital</w:t>
        </w:r>
        <w:proofErr w:type="spellEnd"/>
        <w:r w:rsidRPr="0032377D">
          <w:rPr>
            <w:sz w:val="24"/>
            <w:lang w:val="en-CA" w:eastAsia="de-DE"/>
          </w:rPr>
          <w:t>)] [late]</w:t>
        </w:r>
      </w:ins>
    </w:p>
    <w:p w14:paraId="1C5EC72C" w14:textId="18968250" w:rsidR="004004A2" w:rsidRDefault="004004A2" w:rsidP="00CF68EF">
      <w:pPr>
        <w:rPr>
          <w:ins w:id="17000" w:author="Jens-Rainer Ohm" w:date="2023-10-13T21:36:00Z"/>
          <w:lang w:val="en-CA"/>
        </w:rPr>
      </w:pPr>
    </w:p>
    <w:p w14:paraId="06B30991" w14:textId="72C71D74" w:rsidR="002A1F01" w:rsidRPr="0032377D" w:rsidRDefault="002A1F01">
      <w:pPr>
        <w:pStyle w:val="berschrift9"/>
        <w:rPr>
          <w:ins w:id="17001" w:author="Jens-Rainer Ohm" w:date="2023-10-13T21:36:00Z"/>
          <w:sz w:val="24"/>
          <w:lang w:val="en-CA" w:eastAsia="de-DE"/>
        </w:rPr>
        <w:pPrChange w:id="17002" w:author="Jens-Rainer Ohm" w:date="2023-10-13T21:36:00Z">
          <w:pPr/>
        </w:pPrChange>
      </w:pPr>
      <w:ins w:id="17003" w:author="Jens-Rainer Ohm" w:date="2023-10-13T21:36:00Z">
        <w:r w:rsidRPr="0032377D">
          <w:rPr>
            <w:sz w:val="24"/>
            <w:lang w:val="en-CA" w:eastAsia="de-DE"/>
          </w:rPr>
          <w:fldChar w:fldCharType="begin"/>
        </w:r>
        <w:r w:rsidRPr="0032377D">
          <w:rPr>
            <w:sz w:val="24"/>
            <w:lang w:val="en-CA" w:eastAsia="de-DE"/>
          </w:rPr>
          <w:instrText xml:space="preserve"> HYPERLINK "https://jvet-experts.org/doc_end_user/current_document.php?id=13552" </w:instrText>
        </w:r>
        <w:r w:rsidRPr="0032377D">
          <w:rPr>
            <w:sz w:val="24"/>
            <w:lang w:val="en-CA" w:eastAsia="de-DE"/>
          </w:rPr>
          <w:fldChar w:fldCharType="separate"/>
        </w:r>
        <w:r w:rsidRPr="0032377D">
          <w:rPr>
            <w:color w:val="0000FF"/>
            <w:sz w:val="24"/>
            <w:u w:val="single"/>
            <w:lang w:val="en-CA" w:eastAsia="de-DE"/>
          </w:rPr>
          <w:t>JVET-AF0288</w:t>
        </w:r>
        <w:r w:rsidRPr="0032377D">
          <w:rPr>
            <w:sz w:val="24"/>
            <w:lang w:val="en-CA" w:eastAsia="de-DE"/>
          </w:rPr>
          <w:fldChar w:fldCharType="end"/>
        </w:r>
        <w:r w:rsidRPr="0032377D">
          <w:rPr>
            <w:sz w:val="24"/>
            <w:lang w:val="en-CA" w:eastAsia="de-DE"/>
          </w:rPr>
          <w:t xml:space="preserve"> Crosscheck of JVET-AF0280 (EE2-related: complete results for EE2-1.1b in JVET-AF0249) [W. Ahmad (Ericsson)] [late]</w:t>
        </w:r>
      </w:ins>
    </w:p>
    <w:p w14:paraId="6111E60A" w14:textId="77777777" w:rsidR="002A1F01" w:rsidRDefault="002A1F01" w:rsidP="00CF68EF">
      <w:pPr>
        <w:rPr>
          <w:ins w:id="17004" w:author="Jens-Rainer Ohm" w:date="2023-10-13T21:22:00Z"/>
          <w:lang w:val="en-CA"/>
        </w:rPr>
      </w:pPr>
    </w:p>
    <w:p w14:paraId="7AA2FCEB" w14:textId="77777777" w:rsidR="008E22D3" w:rsidRPr="0032377D" w:rsidRDefault="008E22D3">
      <w:pPr>
        <w:pStyle w:val="berschrift9"/>
        <w:rPr>
          <w:ins w:id="17005" w:author="Jens-Rainer Ohm" w:date="2023-10-13T21:22:00Z"/>
          <w:sz w:val="24"/>
          <w:lang w:val="en-CA" w:eastAsia="de-DE"/>
        </w:rPr>
        <w:pPrChange w:id="17006" w:author="Jens-Rainer Ohm" w:date="2023-10-13T21:22:00Z">
          <w:pPr/>
        </w:pPrChange>
      </w:pPr>
      <w:ins w:id="17007" w:author="Jens-Rainer Ohm" w:date="2023-10-13T21:22:00Z">
        <w:r w:rsidRPr="0032377D">
          <w:rPr>
            <w:sz w:val="24"/>
            <w:lang w:val="en-CA" w:eastAsia="de-DE"/>
          </w:rPr>
          <w:fldChar w:fldCharType="begin"/>
        </w:r>
        <w:r w:rsidRPr="0032377D">
          <w:rPr>
            <w:sz w:val="24"/>
            <w:lang w:val="en-CA" w:eastAsia="de-DE"/>
          </w:rPr>
          <w:instrText xml:space="preserve"> HYPERLINK "https://jvet-experts.org/doc_end_user/current_document.php?id=13555" </w:instrText>
        </w:r>
        <w:r w:rsidRPr="0032377D">
          <w:rPr>
            <w:sz w:val="24"/>
            <w:lang w:val="en-CA" w:eastAsia="de-DE"/>
          </w:rPr>
          <w:fldChar w:fldCharType="separate"/>
        </w:r>
        <w:r w:rsidRPr="0032377D">
          <w:rPr>
            <w:color w:val="0000FF"/>
            <w:sz w:val="24"/>
            <w:u w:val="single"/>
            <w:lang w:val="en-CA" w:eastAsia="de-DE"/>
          </w:rPr>
          <w:t>JVET-AF0291</w:t>
        </w:r>
        <w:r w:rsidRPr="0032377D">
          <w:rPr>
            <w:sz w:val="24"/>
            <w:lang w:val="en-CA" w:eastAsia="de-DE"/>
          </w:rPr>
          <w:fldChar w:fldCharType="end"/>
        </w:r>
        <w:r w:rsidRPr="0032377D">
          <w:rPr>
            <w:sz w:val="24"/>
            <w:lang w:val="en-CA" w:eastAsia="de-DE"/>
          </w:rPr>
          <w:t xml:space="preserve"> EE2 related: Encoder time reduction of Test-2.11 [K. Naser, F. Le </w:t>
        </w:r>
        <w:proofErr w:type="spellStart"/>
        <w:r w:rsidRPr="0032377D">
          <w:rPr>
            <w:sz w:val="24"/>
            <w:lang w:val="en-CA" w:eastAsia="de-DE"/>
          </w:rPr>
          <w:t>Léannec</w:t>
        </w:r>
        <w:proofErr w:type="spellEnd"/>
        <w:r w:rsidRPr="0032377D">
          <w:rPr>
            <w:sz w:val="24"/>
            <w:lang w:val="en-CA" w:eastAsia="de-DE"/>
          </w:rPr>
          <w:t xml:space="preserve">, P. </w:t>
        </w:r>
        <w:proofErr w:type="spellStart"/>
        <w:r w:rsidRPr="0032377D">
          <w:rPr>
            <w:sz w:val="24"/>
            <w:lang w:val="en-CA" w:eastAsia="de-DE"/>
          </w:rPr>
          <w:t>Bordes</w:t>
        </w:r>
        <w:proofErr w:type="spellEnd"/>
        <w:r w:rsidRPr="0032377D">
          <w:rPr>
            <w:sz w:val="24"/>
            <w:lang w:val="en-CA" w:eastAsia="de-DE"/>
          </w:rPr>
          <w:t>, A. Robert (</w:t>
        </w:r>
        <w:proofErr w:type="spellStart"/>
        <w:r w:rsidRPr="0032377D">
          <w:rPr>
            <w:sz w:val="24"/>
            <w:lang w:val="en-CA" w:eastAsia="de-DE"/>
          </w:rPr>
          <w:t>InterDigital</w:t>
        </w:r>
        <w:proofErr w:type="spellEnd"/>
        <w:r w:rsidRPr="0032377D">
          <w:rPr>
            <w:sz w:val="24"/>
            <w:lang w:val="en-CA" w:eastAsia="de-DE"/>
          </w:rPr>
          <w:t xml:space="preserve">), S. Blasi, I. </w:t>
        </w:r>
        <w:proofErr w:type="spellStart"/>
        <w:r w:rsidRPr="0032377D">
          <w:rPr>
            <w:sz w:val="24"/>
            <w:lang w:val="en-CA" w:eastAsia="de-DE"/>
          </w:rPr>
          <w:t>Zupancic</w:t>
        </w:r>
        <w:proofErr w:type="spellEnd"/>
        <w:r w:rsidRPr="0032377D">
          <w:rPr>
            <w:sz w:val="24"/>
            <w:lang w:val="en-CA" w:eastAsia="de-DE"/>
          </w:rPr>
          <w:t xml:space="preserve">, J. </w:t>
        </w:r>
        <w:proofErr w:type="spellStart"/>
        <w:r w:rsidRPr="0032377D">
          <w:rPr>
            <w:sz w:val="24"/>
            <w:lang w:val="en-CA" w:eastAsia="de-DE"/>
          </w:rPr>
          <w:t>Lainema</w:t>
        </w:r>
        <w:proofErr w:type="spellEnd"/>
        <w:r w:rsidRPr="0032377D">
          <w:rPr>
            <w:sz w:val="24"/>
            <w:lang w:val="en-CA" w:eastAsia="de-DE"/>
          </w:rPr>
          <w:t xml:space="preserve"> (Nokia), C. Zhou, Z. </w:t>
        </w:r>
        <w:proofErr w:type="spellStart"/>
        <w:r w:rsidRPr="0032377D">
          <w:rPr>
            <w:sz w:val="24"/>
            <w:lang w:val="en-CA" w:eastAsia="de-DE"/>
          </w:rPr>
          <w:t>Lv</w:t>
        </w:r>
        <w:proofErr w:type="spellEnd"/>
        <w:r w:rsidRPr="0032377D">
          <w:rPr>
            <w:sz w:val="24"/>
            <w:lang w:val="en-CA" w:eastAsia="de-DE"/>
          </w:rPr>
          <w:t xml:space="preserve"> (Vivo)] [late] [miss]</w:t>
        </w:r>
      </w:ins>
    </w:p>
    <w:p w14:paraId="137F124C" w14:textId="77777777" w:rsidR="008E22D3" w:rsidRPr="00D70C81" w:rsidRDefault="008E22D3" w:rsidP="00CF68EF">
      <w:pPr>
        <w:rPr>
          <w:lang w:val="en-CA"/>
        </w:rPr>
      </w:pPr>
    </w:p>
    <w:p w14:paraId="7EB2E448" w14:textId="15332676" w:rsidR="00E03821" w:rsidRPr="00D70C81" w:rsidRDefault="005A1D71" w:rsidP="00B0633D">
      <w:pPr>
        <w:pStyle w:val="berschrift3"/>
        <w:rPr>
          <w:lang w:val="en-CA"/>
        </w:rPr>
      </w:pPr>
      <w:bookmarkStart w:id="17008" w:name="_Ref109221765"/>
      <w:bookmarkStart w:id="17009"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del w:id="17010" w:author="Jens-Rainer Ohm" w:date="2023-10-13T21:21:00Z">
        <w:r w:rsidR="0087015E" w:rsidRPr="00D70C81" w:rsidDel="008E22D3">
          <w:rPr>
            <w:lang w:val="en-CA"/>
          </w:rPr>
          <w:delText>3</w:delText>
        </w:r>
        <w:r w:rsidR="007A223A" w:rsidRPr="00D70C81" w:rsidDel="008E22D3">
          <w:rPr>
            <w:lang w:val="en-CA"/>
          </w:rPr>
          <w:delText>9</w:delText>
        </w:r>
      </w:del>
      <w:ins w:id="17011" w:author="Jens-Rainer Ohm" w:date="2023-10-13T21:21:00Z">
        <w:r w:rsidR="008E22D3">
          <w:rPr>
            <w:lang w:val="en-CA"/>
          </w:rPr>
          <w:t>40</w:t>
        </w:r>
      </w:ins>
      <w:r w:rsidR="00E03821" w:rsidRPr="00D70C81">
        <w:rPr>
          <w:lang w:val="en-CA"/>
        </w:rPr>
        <w:t>)</w:t>
      </w:r>
      <w:bookmarkEnd w:id="16995"/>
      <w:bookmarkEnd w:id="16996"/>
      <w:bookmarkEnd w:id="17008"/>
      <w:bookmarkEnd w:id="17009"/>
    </w:p>
    <w:p w14:paraId="4D2A6896" w14:textId="357902F6" w:rsidR="00CF68EF" w:rsidRPr="00D70C81" w:rsidRDefault="00CF68EF" w:rsidP="00CF68EF">
      <w:pPr>
        <w:rPr>
          <w:lang w:val="en-CA"/>
        </w:rPr>
      </w:pPr>
      <w:bookmarkStart w:id="17012" w:name="_Ref37794812"/>
      <w:bookmarkStart w:id="17013" w:name="_Ref92384935"/>
      <w:bookmarkStart w:id="17014" w:name="_Ref518893239"/>
      <w:bookmarkStart w:id="17015" w:name="_Ref20610870"/>
      <w:bookmarkStart w:id="17016" w:name="_Hlk37015736"/>
      <w:bookmarkStart w:id="17017" w:name="_Ref511637164"/>
      <w:bookmarkStart w:id="17018" w:name="_Ref534462031"/>
      <w:bookmarkStart w:id="17019" w:name="_Ref451632402"/>
      <w:bookmarkStart w:id="17020" w:name="_Ref432590081"/>
      <w:bookmarkStart w:id="17021" w:name="_Ref345950302"/>
      <w:bookmarkStart w:id="17022" w:name="_Ref392897275"/>
      <w:bookmarkStart w:id="17023" w:name="_Ref421891381"/>
      <w:bookmarkEnd w:id="1435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660BE80" w14:textId="049C7967"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del w:id="17024" w:author="Jens-Rainer Ohm" w:date="2023-10-13T21:21:00Z">
        <w:r w:rsidR="000F791A" w:rsidRPr="00D70C81" w:rsidDel="008E22D3">
          <w:rPr>
            <w:lang w:val="en-CA"/>
          </w:rPr>
          <w:delText>1</w:delText>
        </w:r>
        <w:r w:rsidR="00045EBF" w:rsidRPr="00D70C81" w:rsidDel="008E22D3">
          <w:rPr>
            <w:lang w:val="en-CA"/>
          </w:rPr>
          <w:delText>9</w:delText>
        </w:r>
      </w:del>
      <w:ins w:id="17025" w:author="Jens-Rainer Ohm" w:date="2023-10-13T21:21:00Z">
        <w:r w:rsidR="008E22D3">
          <w:rPr>
            <w:lang w:val="en-CA"/>
          </w:rPr>
          <w:t>20</w:t>
        </w:r>
      </w:ins>
      <w:r w:rsidRPr="00D70C81">
        <w:rPr>
          <w:lang w:val="en-CA"/>
        </w:rPr>
        <w:t>)</w:t>
      </w:r>
    </w:p>
    <w:p w14:paraId="7A1837C1" w14:textId="082D3AB2" w:rsidR="00C87B58" w:rsidRPr="00D70C81" w:rsidRDefault="006B7541" w:rsidP="00782903">
      <w:pPr>
        <w:pStyle w:val="berschrift9"/>
        <w:rPr>
          <w:sz w:val="24"/>
          <w:lang w:val="en-CA" w:eastAsia="de-DE"/>
        </w:rPr>
      </w:pPr>
      <w:hyperlink r:id="rId294"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4A317463" w14:textId="77777777" w:rsidR="00814C1E" w:rsidRPr="00D70C81" w:rsidRDefault="00814C1E" w:rsidP="00814C1E">
      <w:pPr>
        <w:rPr>
          <w:lang w:val="en-CA" w:eastAsia="de-DE"/>
        </w:rPr>
      </w:pPr>
    </w:p>
    <w:p w14:paraId="0E1FD93C" w14:textId="664ADCDE" w:rsidR="00C87B58" w:rsidRPr="00D70C81" w:rsidRDefault="006B7541" w:rsidP="00782903">
      <w:pPr>
        <w:pStyle w:val="berschrift9"/>
        <w:rPr>
          <w:sz w:val="24"/>
          <w:lang w:val="en-CA" w:eastAsia="de-DE"/>
        </w:rPr>
      </w:pPr>
      <w:hyperlink r:id="rId295"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610827DC" w14:textId="77777777" w:rsidR="00814C1E" w:rsidRPr="00D70C81" w:rsidRDefault="00814C1E" w:rsidP="00814C1E">
      <w:pPr>
        <w:rPr>
          <w:lang w:val="en-CA" w:eastAsia="de-DE"/>
        </w:rPr>
      </w:pPr>
    </w:p>
    <w:p w14:paraId="76DD787C" w14:textId="234E1F3F" w:rsidR="00C87B58" w:rsidRPr="00D70C81" w:rsidRDefault="006B7541" w:rsidP="00782903">
      <w:pPr>
        <w:pStyle w:val="berschrift9"/>
        <w:rPr>
          <w:sz w:val="24"/>
          <w:lang w:val="en-CA" w:eastAsia="de-DE"/>
        </w:rPr>
      </w:pPr>
      <w:hyperlink r:id="rId296"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297"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6B7541" w:rsidP="00782903">
      <w:pPr>
        <w:pStyle w:val="berschrift9"/>
        <w:rPr>
          <w:sz w:val="24"/>
          <w:lang w:val="en-CA" w:eastAsia="de-DE"/>
        </w:rPr>
      </w:pPr>
      <w:hyperlink r:id="rId298"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35CD62A5" w14:textId="074CAE83" w:rsidR="00814C1E" w:rsidRPr="00D70C81" w:rsidRDefault="00814C1E" w:rsidP="00814C1E">
      <w:pPr>
        <w:rPr>
          <w:lang w:val="en-CA" w:eastAsia="de-DE"/>
        </w:rPr>
      </w:pPr>
    </w:p>
    <w:p w14:paraId="6B7E83B3" w14:textId="77777777" w:rsidR="00E40C4A" w:rsidRPr="00D70C81" w:rsidRDefault="006B7541" w:rsidP="00E40C4A">
      <w:pPr>
        <w:pStyle w:val="berschrift9"/>
        <w:rPr>
          <w:sz w:val="24"/>
          <w:lang w:val="en-CA" w:eastAsia="de-DE"/>
        </w:rPr>
      </w:pPr>
      <w:hyperlink r:id="rId299" w:history="1">
        <w:r w:rsidR="00E40C4A" w:rsidRPr="00D70C81">
          <w:rPr>
            <w:color w:val="0000FF"/>
            <w:sz w:val="24"/>
            <w:u w:val="single"/>
            <w:lang w:val="en-CA" w:eastAsia="de-DE"/>
          </w:rPr>
          <w:t>JVET-AF0271</w:t>
        </w:r>
      </w:hyperlink>
      <w:r w:rsidR="00E40C4A" w:rsidRPr="00D70C81">
        <w:rPr>
          <w:sz w:val="24"/>
          <w:lang w:val="en-CA" w:eastAsia="de-DE"/>
        </w:rPr>
        <w:t xml:space="preserve"> Crosscheck of JVET-AF0084 (Non-EE2: Update on IBC-LIC Model Merge mode) [Y. Wang (</w:t>
      </w:r>
      <w:proofErr w:type="spellStart"/>
      <w:r w:rsidR="00E40C4A" w:rsidRPr="00D70C81">
        <w:rPr>
          <w:sz w:val="24"/>
          <w:lang w:val="en-CA" w:eastAsia="de-DE"/>
        </w:rPr>
        <w:t>Bytedance</w:t>
      </w:r>
      <w:proofErr w:type="spellEnd"/>
      <w:r w:rsidR="00E40C4A" w:rsidRPr="00D70C81">
        <w:rPr>
          <w:sz w:val="24"/>
          <w:lang w:val="en-CA" w:eastAsia="de-DE"/>
        </w:rPr>
        <w:t>)] [late] [miss]</w:t>
      </w:r>
    </w:p>
    <w:p w14:paraId="23CF8719" w14:textId="77777777" w:rsidR="00E40C4A" w:rsidRPr="00D70C81" w:rsidRDefault="00E40C4A" w:rsidP="00814C1E">
      <w:pPr>
        <w:rPr>
          <w:lang w:val="en-CA" w:eastAsia="de-DE"/>
        </w:rPr>
      </w:pPr>
    </w:p>
    <w:p w14:paraId="73ACA783" w14:textId="782FF991" w:rsidR="00C87B58" w:rsidRPr="00D70C81" w:rsidRDefault="006B7541" w:rsidP="00782903">
      <w:pPr>
        <w:pStyle w:val="berschrift9"/>
        <w:rPr>
          <w:sz w:val="24"/>
          <w:lang w:val="en-CA" w:eastAsia="de-DE"/>
        </w:rPr>
      </w:pPr>
      <w:hyperlink r:id="rId300"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3861919" w14:textId="1C2A5F33" w:rsidR="00814C1E" w:rsidRPr="00D70C81" w:rsidRDefault="00814C1E" w:rsidP="00814C1E">
      <w:pPr>
        <w:rPr>
          <w:lang w:val="en-CA" w:eastAsia="de-DE"/>
        </w:rPr>
      </w:pPr>
    </w:p>
    <w:p w14:paraId="3E35F809" w14:textId="77777777" w:rsidR="006B0037" w:rsidRPr="00D70C81" w:rsidRDefault="006B7541" w:rsidP="006B0037">
      <w:pPr>
        <w:pStyle w:val="berschrift9"/>
        <w:rPr>
          <w:sz w:val="24"/>
          <w:lang w:val="en-CA" w:eastAsia="de-DE"/>
        </w:rPr>
      </w:pPr>
      <w:hyperlink r:id="rId301"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 [miss]</w:t>
      </w:r>
    </w:p>
    <w:p w14:paraId="2092E3B2" w14:textId="77777777" w:rsidR="006B0037" w:rsidRPr="00D70C81" w:rsidRDefault="006B0037" w:rsidP="00814C1E">
      <w:pPr>
        <w:rPr>
          <w:lang w:val="en-CA" w:eastAsia="de-DE"/>
        </w:rPr>
      </w:pPr>
    </w:p>
    <w:p w14:paraId="52E4A3ED" w14:textId="3B8D2251" w:rsidR="0078459B" w:rsidRPr="00D70C81" w:rsidRDefault="006B7541" w:rsidP="00782903">
      <w:pPr>
        <w:pStyle w:val="berschrift9"/>
        <w:rPr>
          <w:sz w:val="24"/>
          <w:lang w:val="en-CA" w:eastAsia="de-DE"/>
        </w:rPr>
      </w:pPr>
      <w:hyperlink r:id="rId302"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306A46EF" w14:textId="77777777" w:rsidR="00814C1E" w:rsidRPr="00D70C81" w:rsidRDefault="00814C1E" w:rsidP="00814C1E">
      <w:pPr>
        <w:rPr>
          <w:lang w:val="en-CA" w:eastAsia="de-DE"/>
        </w:rPr>
      </w:pPr>
    </w:p>
    <w:p w14:paraId="28718F8B" w14:textId="41FCFE50" w:rsidR="0078459B" w:rsidRPr="00D70C81" w:rsidRDefault="006B7541" w:rsidP="00782903">
      <w:pPr>
        <w:pStyle w:val="berschrift9"/>
        <w:rPr>
          <w:sz w:val="24"/>
          <w:lang w:val="en-CA" w:eastAsia="de-DE"/>
        </w:rPr>
      </w:pPr>
      <w:hyperlink r:id="rId303"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1B51902" w14:textId="377D172A" w:rsidR="00814C1E" w:rsidRDefault="00814C1E" w:rsidP="00814C1E">
      <w:pPr>
        <w:rPr>
          <w:ins w:id="17026" w:author="Jens-Rainer Ohm" w:date="2023-10-13T21:36:00Z"/>
          <w:lang w:val="en-CA" w:eastAsia="de-DE"/>
        </w:rPr>
      </w:pPr>
    </w:p>
    <w:p w14:paraId="5C563505" w14:textId="77777777" w:rsidR="002A1F01" w:rsidRPr="0032377D" w:rsidRDefault="002A1F01">
      <w:pPr>
        <w:pStyle w:val="berschrift9"/>
        <w:rPr>
          <w:ins w:id="17027" w:author="Jens-Rainer Ohm" w:date="2023-10-13T21:36:00Z"/>
          <w:sz w:val="24"/>
          <w:lang w:val="en-CA" w:eastAsia="de-DE"/>
        </w:rPr>
        <w:pPrChange w:id="17028" w:author="Jens-Rainer Ohm" w:date="2023-10-13T21:36:00Z">
          <w:pPr/>
        </w:pPrChange>
      </w:pPr>
      <w:ins w:id="17029" w:author="Jens-Rainer Ohm" w:date="2023-10-13T21:36:00Z">
        <w:r w:rsidRPr="0032377D">
          <w:rPr>
            <w:sz w:val="24"/>
            <w:lang w:val="en-CA" w:eastAsia="de-DE"/>
          </w:rPr>
          <w:fldChar w:fldCharType="begin"/>
        </w:r>
        <w:r w:rsidRPr="0032377D">
          <w:rPr>
            <w:sz w:val="24"/>
            <w:lang w:val="en-CA" w:eastAsia="de-DE"/>
          </w:rPr>
          <w:instrText xml:space="preserve"> HYPERLINK "https://jvet-experts.org/doc_end_user/current_document.php?id=13553" </w:instrText>
        </w:r>
        <w:r w:rsidRPr="0032377D">
          <w:rPr>
            <w:sz w:val="24"/>
            <w:lang w:val="en-CA" w:eastAsia="de-DE"/>
          </w:rPr>
          <w:fldChar w:fldCharType="separate"/>
        </w:r>
        <w:r w:rsidRPr="0032377D">
          <w:rPr>
            <w:color w:val="0000FF"/>
            <w:sz w:val="24"/>
            <w:u w:val="single"/>
            <w:lang w:val="en-CA" w:eastAsia="de-DE"/>
          </w:rPr>
          <w:t>JVET-AF0289</w:t>
        </w:r>
        <w:r w:rsidRPr="0032377D">
          <w:rPr>
            <w:sz w:val="24"/>
            <w:lang w:val="en-CA" w:eastAsia="de-DE"/>
          </w:rPr>
          <w:fldChar w:fldCharType="end"/>
        </w:r>
        <w:r w:rsidRPr="0032377D">
          <w:rPr>
            <w:sz w:val="24"/>
            <w:lang w:val="en-CA" w:eastAsia="de-DE"/>
          </w:rPr>
          <w:t xml:space="preserve"> Crosscheck of JVET-AF0116 (Non-EE2: slope adjustment for IBC LIC) [Y. Wang (</w:t>
        </w:r>
        <w:proofErr w:type="spellStart"/>
        <w:r w:rsidRPr="0032377D">
          <w:rPr>
            <w:sz w:val="24"/>
            <w:lang w:val="en-CA" w:eastAsia="de-DE"/>
          </w:rPr>
          <w:t>Bytedance</w:t>
        </w:r>
        <w:proofErr w:type="spellEnd"/>
        <w:r w:rsidRPr="0032377D">
          <w:rPr>
            <w:sz w:val="24"/>
            <w:lang w:val="en-CA" w:eastAsia="de-DE"/>
          </w:rPr>
          <w:t>)] [late] [miss]</w:t>
        </w:r>
      </w:ins>
    </w:p>
    <w:p w14:paraId="54EE7DA0" w14:textId="77777777" w:rsidR="002A1F01" w:rsidRPr="00D70C81" w:rsidRDefault="002A1F01" w:rsidP="00814C1E">
      <w:pPr>
        <w:rPr>
          <w:lang w:val="en-CA" w:eastAsia="de-DE"/>
        </w:rPr>
      </w:pPr>
    </w:p>
    <w:p w14:paraId="279C962C" w14:textId="4D1EC882" w:rsidR="0078459B" w:rsidRPr="00D70C81" w:rsidRDefault="006B7541" w:rsidP="00782903">
      <w:pPr>
        <w:pStyle w:val="berschrift9"/>
        <w:rPr>
          <w:sz w:val="24"/>
          <w:lang w:val="en-CA" w:eastAsia="de-DE"/>
        </w:rPr>
      </w:pPr>
      <w:hyperlink r:id="rId304"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30FF0203" w14:textId="3199F4A0" w:rsidR="00814C1E" w:rsidRDefault="00814C1E" w:rsidP="00814C1E">
      <w:pPr>
        <w:rPr>
          <w:ins w:id="17030" w:author="Jens-Rainer Ohm" w:date="2023-10-13T21:37:00Z"/>
          <w:lang w:val="en-CA" w:eastAsia="de-DE"/>
        </w:rPr>
      </w:pPr>
    </w:p>
    <w:p w14:paraId="150BC800" w14:textId="77777777" w:rsidR="002A1F01" w:rsidRPr="0032377D" w:rsidRDefault="002A1F01">
      <w:pPr>
        <w:pStyle w:val="berschrift9"/>
        <w:rPr>
          <w:ins w:id="17031" w:author="Jens-Rainer Ohm" w:date="2023-10-13T21:37:00Z"/>
          <w:sz w:val="24"/>
          <w:lang w:val="en-CA" w:eastAsia="de-DE"/>
        </w:rPr>
        <w:pPrChange w:id="17032" w:author="Jens-Rainer Ohm" w:date="2023-10-13T21:37:00Z">
          <w:pPr/>
        </w:pPrChange>
      </w:pPr>
      <w:ins w:id="17033" w:author="Jens-Rainer Ohm" w:date="2023-10-13T21:37:00Z">
        <w:r w:rsidRPr="0032377D">
          <w:rPr>
            <w:sz w:val="24"/>
            <w:lang w:val="en-CA" w:eastAsia="de-DE"/>
          </w:rPr>
          <w:fldChar w:fldCharType="begin"/>
        </w:r>
        <w:r w:rsidRPr="0032377D">
          <w:rPr>
            <w:sz w:val="24"/>
            <w:lang w:val="en-CA" w:eastAsia="de-DE"/>
          </w:rPr>
          <w:instrText xml:space="preserve"> HYPERLINK "https://jvet-experts.org/doc_end_user/current_document.php?id=13554" </w:instrText>
        </w:r>
        <w:r w:rsidRPr="0032377D">
          <w:rPr>
            <w:sz w:val="24"/>
            <w:lang w:val="en-CA" w:eastAsia="de-DE"/>
          </w:rPr>
          <w:fldChar w:fldCharType="separate"/>
        </w:r>
        <w:r w:rsidRPr="0032377D">
          <w:rPr>
            <w:color w:val="0000FF"/>
            <w:sz w:val="24"/>
            <w:u w:val="single"/>
            <w:lang w:val="en-CA" w:eastAsia="de-DE"/>
          </w:rPr>
          <w:t>JVET-AF0290</w:t>
        </w:r>
        <w:r w:rsidRPr="0032377D">
          <w:rPr>
            <w:sz w:val="24"/>
            <w:lang w:val="en-CA" w:eastAsia="de-DE"/>
          </w:rPr>
          <w:fldChar w:fldCharType="end"/>
        </w:r>
        <w:r w:rsidRPr="0032377D">
          <w:rPr>
            <w:sz w:val="24"/>
            <w:lang w:val="en-CA" w:eastAsia="de-DE"/>
          </w:rPr>
          <w:t xml:space="preserve"> Crosscheck of JVET-AF0117 (Non-EE2: extensions of IBC GPM) [R.-L. Liao (Alibaba)] [late] [miss]</w:t>
        </w:r>
      </w:ins>
    </w:p>
    <w:p w14:paraId="7A4A7231" w14:textId="77777777" w:rsidR="002A1F01" w:rsidRPr="00D70C81" w:rsidRDefault="002A1F01" w:rsidP="00814C1E">
      <w:pPr>
        <w:rPr>
          <w:lang w:val="en-CA" w:eastAsia="de-DE"/>
        </w:rPr>
      </w:pPr>
    </w:p>
    <w:p w14:paraId="33BF9E32" w14:textId="5B74A6A4" w:rsidR="0078459B" w:rsidRPr="00D70C81" w:rsidRDefault="006B7541" w:rsidP="00782903">
      <w:pPr>
        <w:pStyle w:val="berschrift9"/>
        <w:rPr>
          <w:sz w:val="24"/>
          <w:lang w:val="en-CA" w:eastAsia="de-DE"/>
        </w:rPr>
      </w:pPr>
      <w:hyperlink r:id="rId305"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529BC05" w14:textId="77777777" w:rsidR="00814C1E" w:rsidRPr="00D70C81" w:rsidRDefault="00814C1E" w:rsidP="00814C1E">
      <w:pPr>
        <w:rPr>
          <w:lang w:val="en-CA" w:eastAsia="de-DE"/>
        </w:rPr>
      </w:pPr>
    </w:p>
    <w:p w14:paraId="5924C2F2" w14:textId="41B7EFEC" w:rsidR="0078459B" w:rsidRPr="00D70C81" w:rsidRDefault="006B7541" w:rsidP="00782903">
      <w:pPr>
        <w:pStyle w:val="berschrift9"/>
        <w:rPr>
          <w:sz w:val="24"/>
          <w:lang w:val="en-CA" w:eastAsia="de-DE"/>
        </w:rPr>
      </w:pPr>
      <w:hyperlink r:id="rId306" w:history="1">
        <w:r w:rsidR="0078459B" w:rsidRPr="00D70C81">
          <w:rPr>
            <w:color w:val="0000FF"/>
            <w:sz w:val="24"/>
            <w:u w:val="single"/>
            <w:lang w:val="en-CA" w:eastAsia="de-DE"/>
          </w:rPr>
          <w:t>JVET-AF0132</w:t>
        </w:r>
      </w:hyperlink>
      <w:r w:rsidR="0078459B" w:rsidRPr="00D70C81">
        <w:rPr>
          <w:sz w:val="24"/>
          <w:lang w:val="en-CA" w:eastAsia="de-DE"/>
        </w:rPr>
        <w:t xml:space="preserve"> Non-EE2: Optimization of TIMD blending mode [C. Zhou, Z. </w:t>
      </w:r>
      <w:proofErr w:type="spellStart"/>
      <w:r w:rsidR="0078459B" w:rsidRPr="00D70C81">
        <w:rPr>
          <w:sz w:val="24"/>
          <w:lang w:val="en-CA" w:eastAsia="de-DE"/>
        </w:rPr>
        <w:t>Lv</w:t>
      </w:r>
      <w:proofErr w:type="spellEnd"/>
      <w:r w:rsidR="0078459B" w:rsidRPr="00D70C81">
        <w:rPr>
          <w:sz w:val="24"/>
          <w:lang w:val="en-CA" w:eastAsia="de-DE"/>
        </w:rPr>
        <w:t xml:space="preserve"> (vivo)]</w:t>
      </w:r>
    </w:p>
    <w:p w14:paraId="487C1669" w14:textId="57217C65" w:rsidR="00814C1E" w:rsidRDefault="00814C1E" w:rsidP="00814C1E">
      <w:pPr>
        <w:rPr>
          <w:ins w:id="17034" w:author="Jens-Rainer Ohm" w:date="2023-10-13T21:31:00Z"/>
          <w:lang w:val="en-CA" w:eastAsia="de-DE"/>
        </w:rPr>
      </w:pPr>
    </w:p>
    <w:p w14:paraId="42F72AA7" w14:textId="77777777" w:rsidR="002A1F01" w:rsidRPr="0032377D" w:rsidRDefault="002A1F01">
      <w:pPr>
        <w:pStyle w:val="berschrift9"/>
        <w:rPr>
          <w:ins w:id="17035" w:author="Jens-Rainer Ohm" w:date="2023-10-13T21:31:00Z"/>
          <w:sz w:val="24"/>
          <w:lang w:val="en-CA" w:eastAsia="de-DE"/>
        </w:rPr>
        <w:pPrChange w:id="17036" w:author="Jens-Rainer Ohm" w:date="2023-10-13T21:31:00Z">
          <w:pPr/>
        </w:pPrChange>
      </w:pPr>
      <w:ins w:id="17037" w:author="Jens-Rainer Ohm" w:date="2023-10-13T21:31:00Z">
        <w:r w:rsidRPr="0032377D">
          <w:rPr>
            <w:lang w:val="en-CA"/>
          </w:rPr>
          <w:fldChar w:fldCharType="begin"/>
        </w:r>
        <w:r w:rsidRPr="0032377D">
          <w:rPr>
            <w:lang w:val="en-CA"/>
          </w:rPr>
          <w:instrText xml:space="preserve"> HYPERLINK "https://jvet-experts.org/doc_end_user/current_document.php?id=13543" </w:instrText>
        </w:r>
        <w:r w:rsidRPr="0032377D">
          <w:rPr>
            <w:lang w:val="en-CA"/>
          </w:rPr>
          <w:fldChar w:fldCharType="separate"/>
        </w:r>
        <w:r w:rsidRPr="0032377D">
          <w:rPr>
            <w:color w:val="0000FF"/>
            <w:sz w:val="24"/>
            <w:u w:val="single"/>
            <w:lang w:val="en-CA" w:eastAsia="de-DE"/>
          </w:rPr>
          <w:t>JVET-AF0279</w:t>
        </w:r>
        <w:r w:rsidRPr="0032377D">
          <w:rPr>
            <w:color w:val="0000FF"/>
            <w:sz w:val="24"/>
            <w:u w:val="single"/>
            <w:lang w:val="en-CA" w:eastAsia="de-DE"/>
          </w:rPr>
          <w:fldChar w:fldCharType="end"/>
        </w:r>
        <w:r w:rsidRPr="0032377D">
          <w:rPr>
            <w:sz w:val="24"/>
            <w:lang w:val="en-CA" w:eastAsia="de-DE"/>
          </w:rPr>
          <w:t xml:space="preserve"> Crosscheck of JVET-AF0132 (Non-EE2: Optimization of TIMD blending mode) [H. Wang (Qualcomm)] [late] [miss]</w:t>
        </w:r>
      </w:ins>
    </w:p>
    <w:p w14:paraId="3AAE120C" w14:textId="77777777" w:rsidR="002A1F01" w:rsidRPr="00D70C81" w:rsidRDefault="002A1F01" w:rsidP="00814C1E">
      <w:pPr>
        <w:rPr>
          <w:lang w:val="en-CA" w:eastAsia="de-DE"/>
        </w:rPr>
      </w:pPr>
    </w:p>
    <w:p w14:paraId="7BF540BD" w14:textId="52B8D63C" w:rsidR="0078459B" w:rsidRPr="00D70C81" w:rsidRDefault="006B7541" w:rsidP="00782903">
      <w:pPr>
        <w:pStyle w:val="berschrift9"/>
        <w:rPr>
          <w:sz w:val="24"/>
          <w:lang w:val="en-CA" w:eastAsia="de-DE"/>
        </w:rPr>
      </w:pPr>
      <w:hyperlink r:id="rId307"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17FF8C59" w14:textId="77777777" w:rsidR="00814C1E" w:rsidRPr="00D70C81" w:rsidRDefault="00814C1E" w:rsidP="00814C1E">
      <w:pPr>
        <w:rPr>
          <w:lang w:val="en-CA" w:eastAsia="de-DE"/>
        </w:rPr>
      </w:pPr>
    </w:p>
    <w:p w14:paraId="324F254C" w14:textId="62DC9EF9" w:rsidR="0078459B" w:rsidRPr="00D70C81" w:rsidRDefault="006B7541" w:rsidP="00782903">
      <w:pPr>
        <w:pStyle w:val="berschrift9"/>
        <w:rPr>
          <w:sz w:val="24"/>
          <w:lang w:val="en-CA" w:eastAsia="de-DE"/>
        </w:rPr>
      </w:pPr>
      <w:hyperlink r:id="rId308"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4CB9FA8" w14:textId="77777777" w:rsidR="00814C1E" w:rsidRPr="00D70C81" w:rsidRDefault="00814C1E" w:rsidP="00814C1E">
      <w:pPr>
        <w:rPr>
          <w:lang w:val="en-CA" w:eastAsia="de-DE"/>
        </w:rPr>
      </w:pPr>
    </w:p>
    <w:p w14:paraId="08FC5BEB" w14:textId="2B088816" w:rsidR="0078459B" w:rsidRPr="00D70C81" w:rsidRDefault="006B7541" w:rsidP="00782903">
      <w:pPr>
        <w:pStyle w:val="berschrift9"/>
        <w:rPr>
          <w:sz w:val="24"/>
          <w:lang w:val="en-CA" w:eastAsia="de-DE"/>
        </w:rPr>
      </w:pPr>
      <w:hyperlink r:id="rId309"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015988AA" w14:textId="77777777" w:rsidR="00814C1E" w:rsidRPr="00D70C81" w:rsidRDefault="00814C1E" w:rsidP="00814C1E">
      <w:pPr>
        <w:rPr>
          <w:lang w:val="en-CA" w:eastAsia="de-DE"/>
        </w:rPr>
      </w:pPr>
    </w:p>
    <w:p w14:paraId="2CDFC137" w14:textId="60150A3E" w:rsidR="0078459B" w:rsidRPr="00D70C81" w:rsidRDefault="006B7541" w:rsidP="00782903">
      <w:pPr>
        <w:pStyle w:val="berschrift9"/>
        <w:rPr>
          <w:sz w:val="24"/>
          <w:lang w:val="en-CA" w:eastAsia="de-DE"/>
        </w:rPr>
      </w:pPr>
      <w:hyperlink r:id="rId310"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36CAA3" w14:textId="77777777" w:rsidR="00814C1E" w:rsidRPr="00D70C81" w:rsidRDefault="00814C1E" w:rsidP="00814C1E">
      <w:pPr>
        <w:rPr>
          <w:lang w:val="en-CA" w:eastAsia="de-DE"/>
        </w:rPr>
      </w:pPr>
    </w:p>
    <w:p w14:paraId="1F041FB1" w14:textId="4C0B0F58" w:rsidR="0078459B" w:rsidRPr="00D70C81" w:rsidRDefault="006B7541" w:rsidP="00782903">
      <w:pPr>
        <w:pStyle w:val="berschrift9"/>
        <w:rPr>
          <w:sz w:val="24"/>
          <w:lang w:val="en-CA" w:eastAsia="de-DE"/>
        </w:rPr>
      </w:pPr>
      <w:hyperlink r:id="rId311"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5F587889" w14:textId="77777777" w:rsidR="00814C1E" w:rsidRPr="00D70C81" w:rsidRDefault="00814C1E" w:rsidP="00814C1E">
      <w:pPr>
        <w:rPr>
          <w:lang w:val="en-CA" w:eastAsia="de-DE"/>
        </w:rPr>
      </w:pPr>
    </w:p>
    <w:p w14:paraId="27DD6D27" w14:textId="6CAE6357" w:rsidR="0078459B" w:rsidRPr="00D70C81" w:rsidRDefault="006B7541" w:rsidP="00782903">
      <w:pPr>
        <w:pStyle w:val="berschrift9"/>
        <w:rPr>
          <w:sz w:val="24"/>
          <w:lang w:val="en-CA" w:eastAsia="de-DE"/>
        </w:rPr>
      </w:pPr>
      <w:hyperlink r:id="rId312"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483B9456" w14:textId="77777777" w:rsidR="003E7D83" w:rsidRPr="00D70C81" w:rsidRDefault="003E7D83" w:rsidP="003E7D83">
      <w:pPr>
        <w:rPr>
          <w:lang w:val="en-CA" w:eastAsia="de-DE"/>
        </w:rPr>
      </w:pPr>
    </w:p>
    <w:p w14:paraId="30B68368" w14:textId="77777777" w:rsidR="003E7D83" w:rsidRPr="00D70C81" w:rsidRDefault="006B7541" w:rsidP="003E7D83">
      <w:pPr>
        <w:pStyle w:val="berschrift9"/>
        <w:rPr>
          <w:sz w:val="24"/>
          <w:lang w:val="en-CA" w:eastAsia="de-DE"/>
        </w:rPr>
      </w:pPr>
      <w:hyperlink r:id="rId313"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288E6728" w14:textId="2DC36C42" w:rsidR="00C87B58" w:rsidRPr="00D70C81" w:rsidRDefault="00C87B58" w:rsidP="00C87B58">
      <w:pPr>
        <w:rPr>
          <w:lang w:val="en-CA" w:eastAsia="x-none"/>
        </w:rPr>
      </w:pPr>
    </w:p>
    <w:p w14:paraId="1B9199A3" w14:textId="7925E891" w:rsidR="006B0037" w:rsidRPr="00D70C81" w:rsidRDefault="006B7541" w:rsidP="006B0037">
      <w:pPr>
        <w:pStyle w:val="berschrift9"/>
        <w:rPr>
          <w:sz w:val="24"/>
          <w:lang w:val="en-CA" w:eastAsia="de-DE"/>
        </w:rPr>
      </w:pPr>
      <w:hyperlink r:id="rId314"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D1CF937" w14:textId="2B513917" w:rsidR="006B0037" w:rsidRPr="00D70C81" w:rsidRDefault="006B0037" w:rsidP="00C87B58">
      <w:pPr>
        <w:rPr>
          <w:lang w:val="en-CA" w:eastAsia="x-none"/>
        </w:rPr>
      </w:pPr>
    </w:p>
    <w:p w14:paraId="5B1758DD" w14:textId="77777777" w:rsidR="00045EBF" w:rsidRPr="00D70C81" w:rsidRDefault="006B7541" w:rsidP="00045EBF">
      <w:pPr>
        <w:pStyle w:val="berschrift9"/>
        <w:rPr>
          <w:sz w:val="24"/>
          <w:lang w:val="en-CA" w:eastAsia="de-DE"/>
        </w:rPr>
      </w:pPr>
      <w:hyperlink r:id="rId315" w:history="1">
        <w:r w:rsidR="00045EBF" w:rsidRPr="00D70C81">
          <w:rPr>
            <w:color w:val="0000FF"/>
            <w:sz w:val="24"/>
            <w:u w:val="single"/>
            <w:lang w:val="en-CA" w:eastAsia="de-DE"/>
          </w:rPr>
          <w:t>JVET-AF0246</w:t>
        </w:r>
      </w:hyperlink>
      <w:r w:rsidR="00045EBF" w:rsidRPr="00D70C81">
        <w:rPr>
          <w:sz w:val="24"/>
          <w:lang w:val="en-CA" w:eastAsia="de-DE"/>
        </w:rPr>
        <w:t xml:space="preserve"> AHG12: Harmonization of intra prediction mode derivation from neighboring blocks [D. Kim, K. Kim, J.-H. Son, J. -S. Kwak (WILUS)] [late]</w:t>
      </w:r>
    </w:p>
    <w:p w14:paraId="6607FA39" w14:textId="3A9C234C" w:rsidR="00045EBF" w:rsidRPr="00D70C81" w:rsidRDefault="00045EBF" w:rsidP="00C87B58">
      <w:pPr>
        <w:rPr>
          <w:lang w:val="en-CA" w:eastAsia="x-none"/>
        </w:rPr>
      </w:pPr>
    </w:p>
    <w:p w14:paraId="73577239" w14:textId="77777777" w:rsidR="00045EBF" w:rsidRPr="00D70C81" w:rsidRDefault="006B7541" w:rsidP="00045EBF">
      <w:pPr>
        <w:pStyle w:val="berschrift9"/>
        <w:rPr>
          <w:sz w:val="24"/>
          <w:lang w:val="en-CA" w:eastAsia="de-DE"/>
        </w:rPr>
      </w:pPr>
      <w:hyperlink r:id="rId316" w:history="1">
        <w:r w:rsidR="00045EBF" w:rsidRPr="00D70C81">
          <w:rPr>
            <w:color w:val="0000FF"/>
            <w:sz w:val="24"/>
            <w:u w:val="single"/>
            <w:lang w:val="en-CA" w:eastAsia="de-DE"/>
          </w:rPr>
          <w:t>JVET-AF0248</w:t>
        </w:r>
      </w:hyperlink>
      <w:r w:rsidR="00045EBF" w:rsidRPr="00D70C81">
        <w:rPr>
          <w:sz w:val="24"/>
          <w:lang w:val="en-CA" w:eastAsia="de-DE"/>
        </w:rPr>
        <w:t xml:space="preserve"> Non-EE2: TIMD fusion optimization [P. Andrivon, M. Blestel (</w:t>
      </w:r>
      <w:proofErr w:type="spellStart"/>
      <w:r w:rsidR="00045EBF" w:rsidRPr="00D70C81">
        <w:rPr>
          <w:sz w:val="24"/>
          <w:lang w:val="en-CA" w:eastAsia="de-DE"/>
        </w:rPr>
        <w:t>Ofinno</w:t>
      </w:r>
      <w:proofErr w:type="spellEnd"/>
      <w:r w:rsidR="00045EBF" w:rsidRPr="00D70C81">
        <w:rPr>
          <w:sz w:val="24"/>
          <w:lang w:val="en-CA" w:eastAsia="de-DE"/>
        </w:rPr>
        <w:t xml:space="preserve">), C. Zhou, </w:t>
      </w:r>
      <w:proofErr w:type="spellStart"/>
      <w:r w:rsidR="00045EBF" w:rsidRPr="00D70C81">
        <w:rPr>
          <w:sz w:val="24"/>
          <w:lang w:val="en-CA" w:eastAsia="de-DE"/>
        </w:rPr>
        <w:t>Zhuoyi</w:t>
      </w:r>
      <w:proofErr w:type="spellEnd"/>
      <w:r w:rsidR="00045EBF" w:rsidRPr="00D70C81">
        <w:rPr>
          <w:sz w:val="24"/>
          <w:lang w:val="en-CA" w:eastAsia="de-DE"/>
        </w:rPr>
        <w:t xml:space="preserve"> </w:t>
      </w:r>
      <w:proofErr w:type="spellStart"/>
      <w:r w:rsidR="00045EBF" w:rsidRPr="00D70C81">
        <w:rPr>
          <w:sz w:val="24"/>
          <w:lang w:val="en-CA" w:eastAsia="de-DE"/>
        </w:rPr>
        <w:t>Lv</w:t>
      </w:r>
      <w:proofErr w:type="spellEnd"/>
      <w:r w:rsidR="00045EBF" w:rsidRPr="00D70C81">
        <w:rPr>
          <w:sz w:val="24"/>
          <w:lang w:val="en-CA" w:eastAsia="de-DE"/>
        </w:rPr>
        <w:t xml:space="preserve"> (vivo)] [late] [miss]</w:t>
      </w:r>
    </w:p>
    <w:p w14:paraId="1302F400" w14:textId="7DCACEDD" w:rsidR="00045EBF" w:rsidRDefault="00045EBF" w:rsidP="00C87B58">
      <w:pPr>
        <w:rPr>
          <w:ins w:id="17038" w:author="Jens-Rainer Ohm" w:date="2023-10-13T21:20:00Z"/>
          <w:lang w:val="en-CA" w:eastAsia="x-none"/>
        </w:rPr>
      </w:pPr>
    </w:p>
    <w:p w14:paraId="040DAC81" w14:textId="77777777" w:rsidR="008E22D3" w:rsidRPr="0032377D" w:rsidRDefault="008E22D3">
      <w:pPr>
        <w:pStyle w:val="berschrift9"/>
        <w:rPr>
          <w:ins w:id="17039" w:author="Jens-Rainer Ohm" w:date="2023-10-13T21:20:00Z"/>
          <w:sz w:val="24"/>
          <w:lang w:val="en-CA" w:eastAsia="de-DE"/>
        </w:rPr>
        <w:pPrChange w:id="17040" w:author="Jens-Rainer Ohm" w:date="2023-10-13T21:20:00Z">
          <w:pPr/>
        </w:pPrChange>
      </w:pPr>
      <w:ins w:id="17041" w:author="Jens-Rainer Ohm" w:date="2023-10-13T21:20:00Z">
        <w:r w:rsidRPr="0032377D">
          <w:rPr>
            <w:lang w:val="en-CA"/>
          </w:rPr>
          <w:fldChar w:fldCharType="begin"/>
        </w:r>
        <w:r w:rsidRPr="0032377D">
          <w:rPr>
            <w:lang w:val="en-CA"/>
          </w:rPr>
          <w:instrText xml:space="preserve"> HYPERLINK "https://jvet-experts.org/doc_end_user/current_document.php?id=13539" </w:instrText>
        </w:r>
        <w:r w:rsidRPr="0032377D">
          <w:rPr>
            <w:lang w:val="en-CA"/>
          </w:rPr>
          <w:fldChar w:fldCharType="separate"/>
        </w:r>
        <w:r w:rsidRPr="0032377D">
          <w:rPr>
            <w:color w:val="0000FF"/>
            <w:sz w:val="24"/>
            <w:u w:val="single"/>
            <w:lang w:val="en-CA" w:eastAsia="de-DE"/>
          </w:rPr>
          <w:t>JVET-AF0275</w:t>
        </w:r>
        <w:r w:rsidRPr="0032377D">
          <w:rPr>
            <w:color w:val="0000FF"/>
            <w:sz w:val="24"/>
            <w:u w:val="single"/>
            <w:lang w:val="en-CA" w:eastAsia="de-DE"/>
          </w:rPr>
          <w:fldChar w:fldCharType="end"/>
        </w:r>
        <w:r w:rsidRPr="0032377D">
          <w:rPr>
            <w:sz w:val="24"/>
            <w:lang w:val="en-CA" w:eastAsia="de-DE"/>
          </w:rPr>
          <w:t xml:space="preserve"> AHG12: Intra TMP extension to DIMD, LIC and SGPM [F. Le </w:t>
        </w:r>
        <w:proofErr w:type="spellStart"/>
        <w:r w:rsidRPr="0032377D">
          <w:rPr>
            <w:sz w:val="24"/>
            <w:lang w:val="en-CA" w:eastAsia="de-DE"/>
          </w:rPr>
          <w:t>Léannec</w:t>
        </w:r>
        <w:proofErr w:type="spellEnd"/>
        <w:r w:rsidRPr="0032377D">
          <w:rPr>
            <w:sz w:val="24"/>
            <w:lang w:val="en-CA" w:eastAsia="de-DE"/>
          </w:rPr>
          <w:t xml:space="preserve">, K. Naser, G. Rath, T. Dumas, P. </w:t>
        </w:r>
        <w:proofErr w:type="spellStart"/>
        <w:r w:rsidRPr="0032377D">
          <w:rPr>
            <w:sz w:val="24"/>
            <w:lang w:val="en-CA" w:eastAsia="de-DE"/>
          </w:rPr>
          <w:t>Bordes</w:t>
        </w:r>
        <w:proofErr w:type="spellEnd"/>
        <w:r w:rsidRPr="0032377D">
          <w:rPr>
            <w:sz w:val="24"/>
            <w:lang w:val="en-CA" w:eastAsia="de-DE"/>
          </w:rPr>
          <w:t>, Y. Chen (</w:t>
        </w:r>
        <w:proofErr w:type="spellStart"/>
        <w:r w:rsidRPr="0032377D">
          <w:rPr>
            <w:sz w:val="24"/>
            <w:lang w:val="en-CA" w:eastAsia="de-DE"/>
          </w:rPr>
          <w:t>InterDigital</w:t>
        </w:r>
        <w:proofErr w:type="spellEnd"/>
        <w:r w:rsidRPr="0032377D">
          <w:rPr>
            <w:sz w:val="24"/>
            <w:lang w:val="en-CA" w:eastAsia="de-DE"/>
          </w:rPr>
          <w:t>)] [late]</w:t>
        </w:r>
      </w:ins>
    </w:p>
    <w:p w14:paraId="686EF72F" w14:textId="77777777" w:rsidR="008E22D3" w:rsidRPr="00D70C81" w:rsidRDefault="008E22D3" w:rsidP="00C87B58">
      <w:pPr>
        <w:rPr>
          <w:lang w:val="en-CA" w:eastAsia="x-none"/>
        </w:rPr>
      </w:pPr>
    </w:p>
    <w:p w14:paraId="55BCC4BA" w14:textId="3E57F0BF" w:rsidR="00421BB7" w:rsidRPr="00D70C81" w:rsidRDefault="00421BB7" w:rsidP="00932E1E">
      <w:pPr>
        <w:pStyle w:val="berschrift4"/>
        <w:rPr>
          <w:lang w:val="en-CA"/>
        </w:rPr>
      </w:pPr>
      <w:r w:rsidRPr="00D70C81">
        <w:rPr>
          <w:lang w:val="en-CA"/>
        </w:rPr>
        <w:t>Inter (</w:t>
      </w:r>
      <w:r w:rsidR="000F791A" w:rsidRPr="00D70C81">
        <w:rPr>
          <w:lang w:val="en-CA"/>
        </w:rPr>
        <w:t>1</w:t>
      </w:r>
      <w:r w:rsidR="007A223A" w:rsidRPr="00D70C81">
        <w:rPr>
          <w:lang w:val="en-CA"/>
        </w:rPr>
        <w:t>2</w:t>
      </w:r>
      <w:r w:rsidRPr="00D70C81">
        <w:rPr>
          <w:lang w:val="en-CA"/>
        </w:rPr>
        <w:t>)</w:t>
      </w:r>
    </w:p>
    <w:p w14:paraId="3EC2B6A7" w14:textId="44DEE81E" w:rsidR="00C87B58" w:rsidRPr="00D70C81" w:rsidRDefault="006B7541" w:rsidP="00782903">
      <w:pPr>
        <w:pStyle w:val="berschrift9"/>
        <w:rPr>
          <w:sz w:val="24"/>
          <w:lang w:val="en-CA" w:eastAsia="de-DE"/>
        </w:rPr>
      </w:pPr>
      <w:hyperlink r:id="rId317"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367B992C" w14:textId="78253491" w:rsidR="00814C1E" w:rsidRDefault="00814C1E" w:rsidP="00814C1E">
      <w:pPr>
        <w:rPr>
          <w:ins w:id="17042" w:author="Jens-Rainer Ohm" w:date="2023-10-13T21:24:00Z"/>
          <w:lang w:val="en-CA" w:eastAsia="de-DE"/>
        </w:rPr>
      </w:pPr>
    </w:p>
    <w:p w14:paraId="33C054FE" w14:textId="77777777" w:rsidR="008E22D3" w:rsidRPr="0032377D" w:rsidRDefault="008E22D3">
      <w:pPr>
        <w:pStyle w:val="berschrift9"/>
        <w:rPr>
          <w:ins w:id="17043" w:author="Jens-Rainer Ohm" w:date="2023-10-13T21:24:00Z"/>
          <w:sz w:val="24"/>
          <w:lang w:val="en-CA" w:eastAsia="de-DE"/>
        </w:rPr>
        <w:pPrChange w:id="17044" w:author="Jens-Rainer Ohm" w:date="2023-10-13T21:24:00Z">
          <w:pPr/>
        </w:pPrChange>
      </w:pPr>
      <w:ins w:id="17045" w:author="Jens-Rainer Ohm" w:date="2023-10-13T21:24:00Z">
        <w:r w:rsidRPr="0032377D">
          <w:rPr>
            <w:lang w:val="en-CA"/>
          </w:rPr>
          <w:lastRenderedPageBreak/>
          <w:fldChar w:fldCharType="begin"/>
        </w:r>
        <w:r w:rsidRPr="0032377D">
          <w:rPr>
            <w:lang w:val="en-CA"/>
          </w:rPr>
          <w:instrText xml:space="preserve"> HYPERLINK "https://jvet-experts.org/doc_end_user/current_document.php?id=13537" </w:instrText>
        </w:r>
        <w:r w:rsidRPr="0032377D">
          <w:rPr>
            <w:lang w:val="en-CA"/>
          </w:rPr>
          <w:fldChar w:fldCharType="separate"/>
        </w:r>
        <w:r w:rsidRPr="0032377D">
          <w:rPr>
            <w:color w:val="0000FF"/>
            <w:sz w:val="24"/>
            <w:u w:val="single"/>
            <w:lang w:val="en-CA" w:eastAsia="de-DE"/>
          </w:rPr>
          <w:t>JVET-AF0273</w:t>
        </w:r>
        <w:r w:rsidRPr="0032377D">
          <w:rPr>
            <w:color w:val="0000FF"/>
            <w:sz w:val="24"/>
            <w:u w:val="single"/>
            <w:lang w:val="en-CA" w:eastAsia="de-DE"/>
          </w:rPr>
          <w:fldChar w:fldCharType="end"/>
        </w:r>
        <w:r w:rsidRPr="0032377D">
          <w:rPr>
            <w:sz w:val="24"/>
            <w:lang w:val="en-CA" w:eastAsia="de-DE"/>
          </w:rPr>
          <w:t xml:space="preserve"> Crosscheck of JVET-AF0082 (Non-EE2: On LFNST/NSPT for inter coding) [C. Zhou (vivo)] [late] [miss]</w:t>
        </w:r>
      </w:ins>
    </w:p>
    <w:p w14:paraId="465E8926" w14:textId="77777777" w:rsidR="008E22D3" w:rsidRPr="00D70C81" w:rsidRDefault="008E22D3" w:rsidP="00814C1E">
      <w:pPr>
        <w:rPr>
          <w:lang w:val="en-CA" w:eastAsia="de-DE"/>
        </w:rPr>
      </w:pPr>
    </w:p>
    <w:p w14:paraId="2FA03B48" w14:textId="3EAFF165" w:rsidR="0078459B" w:rsidRPr="00D70C81" w:rsidRDefault="006B7541" w:rsidP="00782903">
      <w:pPr>
        <w:pStyle w:val="berschrift9"/>
        <w:rPr>
          <w:sz w:val="24"/>
          <w:lang w:val="en-CA" w:eastAsia="de-DE"/>
        </w:rPr>
      </w:pPr>
      <w:hyperlink r:id="rId318"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319" w:history="1">
        <w:r w:rsidR="0078459B" w:rsidRPr="00D70C81">
          <w:rPr>
            <w:sz w:val="24"/>
            <w:lang w:val="en-CA" w:eastAsia="de-DE"/>
          </w:rPr>
          <w:t>J.-S. Kwak (WILUS)</w:t>
        </w:r>
      </w:hyperlink>
      <w:r w:rsidR="0078459B" w:rsidRPr="00D70C81">
        <w:rPr>
          <w:sz w:val="24"/>
          <w:lang w:val="en-CA" w:eastAsia="de-DE"/>
        </w:rPr>
        <w:t>]</w:t>
      </w:r>
    </w:p>
    <w:p w14:paraId="7ECC834F" w14:textId="10F3B9C4" w:rsidR="00814C1E" w:rsidRPr="00D70C81" w:rsidRDefault="00814C1E" w:rsidP="00814C1E">
      <w:pPr>
        <w:rPr>
          <w:lang w:val="en-CA" w:eastAsia="de-DE"/>
        </w:rPr>
      </w:pPr>
    </w:p>
    <w:p w14:paraId="7F4BC186" w14:textId="77777777" w:rsidR="004F3F7B" w:rsidRPr="00D70C81" w:rsidRDefault="006B7541" w:rsidP="004F3F7B">
      <w:pPr>
        <w:pStyle w:val="berschrift9"/>
        <w:rPr>
          <w:sz w:val="24"/>
          <w:lang w:val="en-CA" w:eastAsia="de-DE"/>
        </w:rPr>
      </w:pPr>
      <w:hyperlink r:id="rId320"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 [miss]</w:t>
      </w:r>
    </w:p>
    <w:p w14:paraId="712A4FFE" w14:textId="77777777" w:rsidR="004F3F7B" w:rsidRPr="00D70C81" w:rsidRDefault="004F3F7B" w:rsidP="00814C1E">
      <w:pPr>
        <w:rPr>
          <w:lang w:val="en-CA" w:eastAsia="de-DE"/>
        </w:rPr>
      </w:pPr>
    </w:p>
    <w:p w14:paraId="10BEE412" w14:textId="06D662D1" w:rsidR="0078459B" w:rsidRPr="00D70C81" w:rsidRDefault="006B7541" w:rsidP="00782903">
      <w:pPr>
        <w:pStyle w:val="berschrift9"/>
        <w:rPr>
          <w:sz w:val="24"/>
          <w:lang w:val="en-CA" w:eastAsia="de-DE"/>
        </w:rPr>
      </w:pPr>
      <w:hyperlink r:id="rId321"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69999BCE" w14:textId="77777777" w:rsidR="00814C1E" w:rsidRPr="00D70C81" w:rsidRDefault="00814C1E" w:rsidP="00814C1E">
      <w:pPr>
        <w:rPr>
          <w:lang w:val="en-CA" w:eastAsia="de-DE"/>
        </w:rPr>
      </w:pPr>
    </w:p>
    <w:p w14:paraId="06404602" w14:textId="44FB0A4C" w:rsidR="0078459B" w:rsidRPr="00D70C81" w:rsidRDefault="006B7541" w:rsidP="00782903">
      <w:pPr>
        <w:pStyle w:val="berschrift9"/>
        <w:rPr>
          <w:sz w:val="24"/>
          <w:lang w:val="en-CA" w:eastAsia="de-DE"/>
        </w:rPr>
      </w:pPr>
      <w:hyperlink r:id="rId322"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6DC6E4FE" w14:textId="77777777" w:rsidR="00814C1E" w:rsidRPr="00D70C81" w:rsidRDefault="00814C1E" w:rsidP="00814C1E">
      <w:pPr>
        <w:rPr>
          <w:lang w:val="en-CA" w:eastAsia="de-DE"/>
        </w:rPr>
      </w:pPr>
    </w:p>
    <w:p w14:paraId="236D0A92" w14:textId="024BC6E2" w:rsidR="0078459B" w:rsidRPr="00D70C81" w:rsidRDefault="006B7541" w:rsidP="00782903">
      <w:pPr>
        <w:pStyle w:val="berschrift9"/>
        <w:rPr>
          <w:sz w:val="24"/>
          <w:lang w:val="en-CA" w:eastAsia="de-DE"/>
        </w:rPr>
      </w:pPr>
      <w:hyperlink r:id="rId323"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30198114" w14:textId="42B2F29A" w:rsidR="00814C1E" w:rsidRPr="00D70C81" w:rsidRDefault="00814C1E" w:rsidP="00814C1E">
      <w:pPr>
        <w:rPr>
          <w:lang w:val="en-CA" w:eastAsia="de-DE"/>
        </w:rPr>
      </w:pPr>
    </w:p>
    <w:p w14:paraId="56FD1B44" w14:textId="77777777" w:rsidR="004F3F7B" w:rsidRPr="00D70C81" w:rsidRDefault="006B7541" w:rsidP="004F3F7B">
      <w:pPr>
        <w:pStyle w:val="berschrift9"/>
        <w:rPr>
          <w:sz w:val="24"/>
          <w:lang w:val="en-CA" w:eastAsia="de-DE"/>
        </w:rPr>
      </w:pPr>
      <w:hyperlink r:id="rId324"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 [miss]</w:t>
      </w:r>
    </w:p>
    <w:p w14:paraId="6611E14C" w14:textId="77777777" w:rsidR="004F3F7B" w:rsidRPr="00D70C81" w:rsidRDefault="004F3F7B" w:rsidP="00814C1E">
      <w:pPr>
        <w:rPr>
          <w:lang w:val="en-CA" w:eastAsia="de-DE"/>
        </w:rPr>
      </w:pPr>
    </w:p>
    <w:p w14:paraId="293B3578" w14:textId="5D799FDA" w:rsidR="0078459B" w:rsidRPr="00D70C81" w:rsidRDefault="006B7541" w:rsidP="00782903">
      <w:pPr>
        <w:pStyle w:val="berschrift9"/>
        <w:rPr>
          <w:sz w:val="24"/>
          <w:lang w:val="en-CA" w:eastAsia="de-DE"/>
        </w:rPr>
      </w:pPr>
      <w:hyperlink r:id="rId325"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DF658E5" w14:textId="7DD5A608" w:rsidR="00814C1E" w:rsidRPr="00D70C81" w:rsidRDefault="00814C1E" w:rsidP="00814C1E">
      <w:pPr>
        <w:rPr>
          <w:lang w:val="en-CA" w:eastAsia="de-DE"/>
        </w:rPr>
      </w:pPr>
    </w:p>
    <w:p w14:paraId="6DE4F7CF" w14:textId="77777777" w:rsidR="004F3F7B" w:rsidRPr="00D70C81" w:rsidRDefault="006B7541" w:rsidP="004F3F7B">
      <w:pPr>
        <w:pStyle w:val="berschrift9"/>
        <w:rPr>
          <w:sz w:val="24"/>
          <w:lang w:val="en-CA" w:eastAsia="de-DE"/>
        </w:rPr>
      </w:pPr>
      <w:hyperlink r:id="rId326"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6B7541" w:rsidP="00782903">
      <w:pPr>
        <w:pStyle w:val="berschrift9"/>
        <w:rPr>
          <w:sz w:val="24"/>
          <w:lang w:val="en-CA" w:eastAsia="de-DE"/>
        </w:rPr>
      </w:pPr>
      <w:hyperlink r:id="rId327"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06FBD258" w14:textId="77777777" w:rsidR="00814C1E" w:rsidRPr="00D70C81" w:rsidRDefault="00814C1E" w:rsidP="00814C1E">
      <w:pPr>
        <w:rPr>
          <w:lang w:val="en-CA" w:eastAsia="de-DE"/>
        </w:rPr>
      </w:pPr>
    </w:p>
    <w:p w14:paraId="165818FA" w14:textId="05C12967" w:rsidR="0078459B" w:rsidRPr="00D70C81" w:rsidRDefault="006B7541" w:rsidP="00782903">
      <w:pPr>
        <w:pStyle w:val="berschrift9"/>
        <w:rPr>
          <w:sz w:val="24"/>
          <w:lang w:val="en-CA" w:eastAsia="de-DE"/>
        </w:rPr>
      </w:pPr>
      <w:hyperlink r:id="rId328"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5E5E0711" w14:textId="154EBBE0" w:rsidR="00814C1E" w:rsidRPr="00D70C81" w:rsidRDefault="00814C1E" w:rsidP="00814C1E">
      <w:pPr>
        <w:rPr>
          <w:lang w:val="en-CA" w:eastAsia="de-DE"/>
        </w:rPr>
      </w:pPr>
    </w:p>
    <w:p w14:paraId="38CBC5AE" w14:textId="77777777" w:rsidR="00E40C4A" w:rsidRPr="00D70C81" w:rsidRDefault="006B7541" w:rsidP="00E40C4A">
      <w:pPr>
        <w:pStyle w:val="berschrift9"/>
        <w:rPr>
          <w:sz w:val="24"/>
          <w:lang w:val="en-CA" w:eastAsia="de-DE"/>
        </w:rPr>
      </w:pPr>
      <w:hyperlink r:id="rId329"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 [miss]</w:t>
      </w:r>
    </w:p>
    <w:p w14:paraId="088A32CE" w14:textId="77777777" w:rsidR="00E40C4A" w:rsidRPr="00D70C81" w:rsidRDefault="00E40C4A" w:rsidP="00814C1E">
      <w:pPr>
        <w:rPr>
          <w:lang w:val="en-CA" w:eastAsia="de-DE"/>
        </w:rPr>
      </w:pPr>
    </w:p>
    <w:p w14:paraId="02865734" w14:textId="77777777" w:rsidR="0078459B" w:rsidRPr="00D70C81" w:rsidRDefault="006B7541" w:rsidP="00782903">
      <w:pPr>
        <w:pStyle w:val="berschrift9"/>
        <w:rPr>
          <w:sz w:val="24"/>
          <w:lang w:val="en-CA" w:eastAsia="de-DE"/>
        </w:rPr>
      </w:pPr>
      <w:hyperlink r:id="rId330"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209E3A08" w14:textId="77777777" w:rsidR="000F791A" w:rsidRPr="00D70C81" w:rsidRDefault="000F791A" w:rsidP="000F791A">
      <w:pPr>
        <w:rPr>
          <w:lang w:val="en-CA" w:eastAsia="de-DE"/>
        </w:rPr>
      </w:pPr>
    </w:p>
    <w:p w14:paraId="712512FB" w14:textId="77777777" w:rsidR="000F791A" w:rsidRPr="00D70C81" w:rsidRDefault="006B7541" w:rsidP="000F791A">
      <w:pPr>
        <w:pStyle w:val="berschrift9"/>
        <w:rPr>
          <w:sz w:val="24"/>
          <w:lang w:val="en-CA" w:eastAsia="de-DE"/>
        </w:rPr>
      </w:pPr>
      <w:hyperlink r:id="rId331"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36560B5D" w14:textId="77777777" w:rsidR="000F791A" w:rsidRPr="00D70C81" w:rsidRDefault="000F791A" w:rsidP="000F791A">
      <w:pPr>
        <w:rPr>
          <w:lang w:val="en-CA" w:eastAsia="de-DE"/>
        </w:rPr>
      </w:pPr>
    </w:p>
    <w:p w14:paraId="1DFEC315" w14:textId="77777777" w:rsidR="000F791A" w:rsidRPr="00D70C81" w:rsidRDefault="006B7541" w:rsidP="000F791A">
      <w:pPr>
        <w:pStyle w:val="berschrift9"/>
        <w:rPr>
          <w:sz w:val="24"/>
          <w:lang w:val="en-CA" w:eastAsia="de-DE"/>
        </w:rPr>
      </w:pPr>
      <w:hyperlink r:id="rId332"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68B607D1" w14:textId="77777777" w:rsidR="000F791A" w:rsidRPr="00D70C81" w:rsidRDefault="000F791A" w:rsidP="000F791A">
      <w:pPr>
        <w:rPr>
          <w:lang w:val="en-CA" w:eastAsia="de-DE"/>
        </w:rPr>
      </w:pPr>
    </w:p>
    <w:p w14:paraId="2A56C082" w14:textId="77777777" w:rsidR="000F791A" w:rsidRPr="00D70C81" w:rsidRDefault="006B7541" w:rsidP="000F791A">
      <w:pPr>
        <w:pStyle w:val="berschrift9"/>
        <w:rPr>
          <w:sz w:val="24"/>
          <w:lang w:val="en-CA" w:eastAsia="de-DE"/>
        </w:rPr>
      </w:pPr>
      <w:hyperlink r:id="rId333"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665AA6ED" w14:textId="77777777" w:rsidR="00C87B58" w:rsidRPr="00D70C81" w:rsidRDefault="00C87B58" w:rsidP="00C87B58">
      <w:pPr>
        <w:rPr>
          <w:lang w:val="en-CA" w:eastAsia="x-none"/>
        </w:rPr>
      </w:pP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6B7541" w:rsidP="00782903">
      <w:pPr>
        <w:pStyle w:val="berschrift9"/>
        <w:rPr>
          <w:sz w:val="24"/>
          <w:lang w:val="en-CA" w:eastAsia="de-DE"/>
        </w:rPr>
      </w:pPr>
      <w:hyperlink r:id="rId334"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795143E0" w14:textId="77777777" w:rsidR="00814C1E" w:rsidRPr="00D70C81" w:rsidRDefault="00814C1E" w:rsidP="00814C1E">
      <w:pPr>
        <w:rPr>
          <w:lang w:val="en-CA" w:eastAsia="de-DE"/>
        </w:rPr>
      </w:pPr>
    </w:p>
    <w:p w14:paraId="7CA5C0D6" w14:textId="77777777" w:rsidR="0078459B" w:rsidRPr="00D70C81" w:rsidRDefault="006B7541" w:rsidP="00782903">
      <w:pPr>
        <w:pStyle w:val="berschrift9"/>
        <w:rPr>
          <w:sz w:val="24"/>
          <w:lang w:val="en-CA" w:eastAsia="de-DE"/>
        </w:rPr>
      </w:pPr>
      <w:hyperlink r:id="rId335"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3334CB43" w14:textId="77777777" w:rsidR="0078459B" w:rsidRPr="00D70C81" w:rsidRDefault="0078459B" w:rsidP="0078459B">
      <w:pPr>
        <w:rPr>
          <w:lang w:val="en-CA" w:eastAsia="x-none"/>
        </w:rPr>
      </w:pPr>
    </w:p>
    <w:p w14:paraId="688BFD7B" w14:textId="77777777" w:rsidR="0087015E" w:rsidRPr="00D70C81" w:rsidRDefault="006B7541" w:rsidP="0087015E">
      <w:pPr>
        <w:pStyle w:val="berschrift9"/>
        <w:rPr>
          <w:sz w:val="24"/>
          <w:lang w:val="en-CA" w:eastAsia="de-DE"/>
        </w:rPr>
      </w:pPr>
      <w:hyperlink r:id="rId336"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5386E5BE" w14:textId="77777777" w:rsidR="0087015E" w:rsidRPr="00D70C81" w:rsidRDefault="0087015E" w:rsidP="0078459B">
      <w:pPr>
        <w:rPr>
          <w:lang w:val="en-CA" w:eastAsia="x-none"/>
        </w:rPr>
      </w:pPr>
    </w:p>
    <w:p w14:paraId="2115E1D0" w14:textId="0F60B2DE" w:rsidR="00421BB7" w:rsidRPr="00D70C81" w:rsidRDefault="00421BB7" w:rsidP="00932E1E">
      <w:pPr>
        <w:pStyle w:val="berschrift4"/>
        <w:rPr>
          <w:lang w:val="en-CA"/>
        </w:rPr>
      </w:pPr>
      <w:r w:rsidRPr="00D70C81">
        <w:rPr>
          <w:lang w:val="en-CA"/>
        </w:rPr>
        <w:t>In-Loop Filters (</w:t>
      </w:r>
      <w:r w:rsidR="003E7D83" w:rsidRPr="00D70C81">
        <w:rPr>
          <w:lang w:val="en-CA"/>
        </w:rPr>
        <w:t>3</w:t>
      </w:r>
      <w:r w:rsidRPr="00D70C81">
        <w:rPr>
          <w:lang w:val="en-CA"/>
        </w:rPr>
        <w:t>)</w:t>
      </w:r>
    </w:p>
    <w:p w14:paraId="524ECB2B" w14:textId="3DA5D8D8" w:rsidR="0078459B" w:rsidRPr="00D70C81" w:rsidRDefault="006B7541" w:rsidP="00782903">
      <w:pPr>
        <w:pStyle w:val="berschrift9"/>
        <w:rPr>
          <w:sz w:val="24"/>
          <w:lang w:val="en-CA" w:eastAsia="de-DE"/>
        </w:rPr>
      </w:pPr>
      <w:hyperlink r:id="rId337"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1E7CA2AC" w14:textId="77777777" w:rsidR="00814C1E" w:rsidRPr="00D70C81" w:rsidRDefault="00814C1E" w:rsidP="00814C1E">
      <w:pPr>
        <w:rPr>
          <w:lang w:val="en-CA" w:eastAsia="de-DE"/>
        </w:rPr>
      </w:pPr>
    </w:p>
    <w:p w14:paraId="33D50D75" w14:textId="2E796FE9" w:rsidR="0078459B" w:rsidRPr="00D70C81" w:rsidRDefault="006B7541" w:rsidP="00782903">
      <w:pPr>
        <w:pStyle w:val="berschrift9"/>
        <w:rPr>
          <w:sz w:val="24"/>
          <w:lang w:val="en-CA" w:eastAsia="de-DE"/>
        </w:rPr>
      </w:pPr>
      <w:hyperlink r:id="rId338"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03C705CE" w14:textId="77777777" w:rsidR="00814C1E" w:rsidRPr="00D70C81" w:rsidRDefault="00814C1E" w:rsidP="00814C1E">
      <w:pPr>
        <w:rPr>
          <w:lang w:val="en-CA" w:eastAsia="de-DE"/>
        </w:rPr>
      </w:pPr>
    </w:p>
    <w:p w14:paraId="42B3D87B" w14:textId="0536603E" w:rsidR="005D06B0" w:rsidRPr="00D70C81" w:rsidRDefault="006B7541" w:rsidP="00782903">
      <w:pPr>
        <w:pStyle w:val="berschrift9"/>
        <w:rPr>
          <w:sz w:val="24"/>
          <w:lang w:val="en-CA" w:eastAsia="de-DE"/>
        </w:rPr>
      </w:pPr>
      <w:hyperlink r:id="rId339"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p>
    <w:p w14:paraId="7A84C38C" w14:textId="77777777" w:rsidR="0078459B" w:rsidRPr="00D70C81" w:rsidRDefault="0078459B" w:rsidP="0078459B">
      <w:pPr>
        <w:rPr>
          <w:lang w:val="en-CA" w:eastAsia="x-none"/>
        </w:rPr>
      </w:pPr>
    </w:p>
    <w:p w14:paraId="2F7ABB86" w14:textId="5511A74B"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6B0037" w:rsidRPr="00D70C81">
        <w:rPr>
          <w:lang w:val="en-CA"/>
        </w:rPr>
        <w:t>3</w:t>
      </w:r>
      <w:r w:rsidRPr="00D70C81">
        <w:rPr>
          <w:lang w:val="en-CA"/>
        </w:rPr>
        <w:t>)</w:t>
      </w:r>
    </w:p>
    <w:p w14:paraId="103D14E5" w14:textId="1443A12C" w:rsidR="0078459B" w:rsidRPr="00D70C81" w:rsidRDefault="006B7541" w:rsidP="00782903">
      <w:pPr>
        <w:pStyle w:val="berschrift9"/>
        <w:rPr>
          <w:sz w:val="24"/>
          <w:lang w:val="en-CA" w:eastAsia="de-DE"/>
        </w:rPr>
      </w:pPr>
      <w:hyperlink r:id="rId340"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18AD3DA" w14:textId="77777777" w:rsidR="00814C1E" w:rsidRPr="00D70C81" w:rsidRDefault="00814C1E" w:rsidP="00814C1E">
      <w:pPr>
        <w:rPr>
          <w:lang w:val="en-CA" w:eastAsia="de-DE"/>
        </w:rPr>
      </w:pPr>
    </w:p>
    <w:p w14:paraId="0080E7CC" w14:textId="45EE14E2" w:rsidR="0078459B" w:rsidRPr="00D70C81" w:rsidRDefault="006B7541" w:rsidP="00782903">
      <w:pPr>
        <w:pStyle w:val="berschrift9"/>
        <w:rPr>
          <w:sz w:val="24"/>
          <w:lang w:val="en-CA" w:eastAsia="de-DE"/>
        </w:rPr>
      </w:pPr>
      <w:hyperlink r:id="rId341" w:history="1">
        <w:r w:rsidR="0078459B" w:rsidRPr="00D70C81">
          <w:rPr>
            <w:color w:val="0000FF"/>
            <w:sz w:val="24"/>
            <w:u w:val="single"/>
            <w:lang w:val="en-CA" w:eastAsia="de-DE"/>
          </w:rPr>
          <w:t>JVET-AF0169</w:t>
        </w:r>
      </w:hyperlink>
      <w:r w:rsidR="0078459B" w:rsidRPr="00D70C81">
        <w:rPr>
          <w:sz w:val="24"/>
          <w:lang w:val="en-CA" w:eastAsia="de-DE"/>
        </w:rPr>
        <w:t xml:space="preserve"> Non-EE2: Adaptive clipping with signaled lower and upper bounds [K. Cui, Z. Zhang, H. Hu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59A3EEE7" w14:textId="77777777" w:rsidR="00814C1E" w:rsidRPr="00D70C81" w:rsidRDefault="00814C1E" w:rsidP="00814C1E">
      <w:pPr>
        <w:rPr>
          <w:lang w:val="en-CA" w:eastAsia="de-DE"/>
        </w:rPr>
      </w:pPr>
    </w:p>
    <w:p w14:paraId="4B58F9CB" w14:textId="15F2799D" w:rsidR="0078459B" w:rsidRPr="00D70C81" w:rsidRDefault="006B7541" w:rsidP="00782903">
      <w:pPr>
        <w:pStyle w:val="berschrift9"/>
        <w:rPr>
          <w:sz w:val="24"/>
          <w:lang w:val="en-CA" w:eastAsia="de-DE"/>
        </w:rPr>
      </w:pPr>
      <w:hyperlink r:id="rId342"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123028D8" w14:textId="77777777" w:rsidR="005D06B0" w:rsidRPr="00D70C81" w:rsidRDefault="005D06B0" w:rsidP="0078459B">
      <w:pPr>
        <w:rPr>
          <w:sz w:val="24"/>
          <w:szCs w:val="24"/>
          <w:lang w:val="en-CA" w:eastAsia="de-DE"/>
        </w:rPr>
      </w:pP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6B7541" w:rsidP="00782903">
      <w:pPr>
        <w:pStyle w:val="berschrift9"/>
        <w:rPr>
          <w:sz w:val="24"/>
          <w:lang w:val="en-CA" w:eastAsia="de-DE"/>
        </w:rPr>
      </w:pPr>
      <w:hyperlink r:id="rId343"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C9CB66D" w14:textId="77777777" w:rsidR="00C87B58" w:rsidRPr="00D70C81" w:rsidRDefault="00C87B58" w:rsidP="00C87B58">
      <w:pPr>
        <w:rPr>
          <w:lang w:val="en-CA" w:eastAsia="x-none"/>
        </w:rPr>
      </w:pPr>
    </w:p>
    <w:p w14:paraId="515B2C66" w14:textId="0554504F" w:rsidR="00E3534D" w:rsidRPr="00D70C81" w:rsidRDefault="00E3534D" w:rsidP="00E3534D">
      <w:pPr>
        <w:pStyle w:val="berschrift3"/>
        <w:rPr>
          <w:lang w:val="en-CA"/>
        </w:rPr>
      </w:pPr>
      <w:bookmarkStart w:id="17046"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7046"/>
    </w:p>
    <w:p w14:paraId="55C9DAF7" w14:textId="06DCE74C" w:rsidR="006A6C9F" w:rsidRPr="00D70C81" w:rsidRDefault="006A6C9F" w:rsidP="006A6C9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882A4E8" w14:textId="01110032" w:rsidR="001349FC" w:rsidRPr="00D70C81" w:rsidRDefault="006B7541" w:rsidP="00782903">
      <w:pPr>
        <w:pStyle w:val="berschrift9"/>
        <w:rPr>
          <w:sz w:val="24"/>
          <w:lang w:val="en-CA" w:eastAsia="de-DE"/>
        </w:rPr>
      </w:pPr>
      <w:hyperlink r:id="rId344"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04411D57" w14:textId="77777777" w:rsidR="00814C1E" w:rsidRPr="00D70C81" w:rsidRDefault="00814C1E" w:rsidP="00814C1E">
      <w:pPr>
        <w:rPr>
          <w:lang w:val="en-CA" w:eastAsia="de-DE"/>
        </w:rPr>
      </w:pPr>
    </w:p>
    <w:p w14:paraId="17C48C63" w14:textId="510F354C" w:rsidR="001349FC" w:rsidRPr="00D70C81" w:rsidRDefault="006B7541" w:rsidP="00782903">
      <w:pPr>
        <w:pStyle w:val="berschrift9"/>
        <w:rPr>
          <w:sz w:val="24"/>
          <w:lang w:val="en-CA" w:eastAsia="de-DE"/>
        </w:rPr>
      </w:pPr>
      <w:hyperlink r:id="rId345"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4F7C8DC4" w14:textId="77777777" w:rsidR="00814C1E" w:rsidRPr="00D70C81" w:rsidRDefault="00814C1E" w:rsidP="00814C1E">
      <w:pPr>
        <w:rPr>
          <w:lang w:val="en-CA" w:eastAsia="de-DE"/>
        </w:rPr>
      </w:pPr>
    </w:p>
    <w:p w14:paraId="5AA9275C" w14:textId="78577B08" w:rsidR="001349FC" w:rsidRPr="00D70C81" w:rsidRDefault="006B7541" w:rsidP="00782903">
      <w:pPr>
        <w:pStyle w:val="berschrift9"/>
        <w:rPr>
          <w:sz w:val="24"/>
          <w:lang w:val="en-CA" w:eastAsia="de-DE"/>
        </w:rPr>
      </w:pPr>
      <w:hyperlink r:id="rId346"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 [miss]</w:t>
      </w:r>
    </w:p>
    <w:p w14:paraId="4F17D226" w14:textId="77777777" w:rsidR="00814C1E" w:rsidRPr="00D70C81" w:rsidRDefault="00814C1E" w:rsidP="00814C1E">
      <w:pPr>
        <w:rPr>
          <w:lang w:val="en-CA" w:eastAsia="de-DE"/>
        </w:rPr>
      </w:pPr>
    </w:p>
    <w:p w14:paraId="2D9D25D4" w14:textId="5FE5D98A" w:rsidR="001349FC" w:rsidRPr="00D70C81" w:rsidRDefault="006B7541" w:rsidP="00782903">
      <w:pPr>
        <w:pStyle w:val="berschrift9"/>
        <w:rPr>
          <w:sz w:val="24"/>
          <w:lang w:val="en-CA" w:eastAsia="de-DE"/>
        </w:rPr>
      </w:pPr>
      <w:hyperlink r:id="rId347"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0FD765E4" w14:textId="02CB61A6" w:rsidR="00814C1E" w:rsidRDefault="00814C1E" w:rsidP="00814C1E">
      <w:pPr>
        <w:rPr>
          <w:ins w:id="17047" w:author="Jens-Rainer Ohm" w:date="2023-10-13T21:35:00Z"/>
          <w:lang w:val="en-CA" w:eastAsia="de-DE"/>
        </w:rPr>
      </w:pPr>
    </w:p>
    <w:p w14:paraId="44148D24" w14:textId="77777777" w:rsidR="002A1F01" w:rsidRPr="0032377D" w:rsidRDefault="002A1F01">
      <w:pPr>
        <w:pStyle w:val="berschrift9"/>
        <w:rPr>
          <w:ins w:id="17048" w:author="Jens-Rainer Ohm" w:date="2023-10-13T21:35:00Z"/>
          <w:sz w:val="24"/>
          <w:lang w:val="en-CA" w:eastAsia="de-DE"/>
        </w:rPr>
        <w:pPrChange w:id="17049" w:author="Jens-Rainer Ohm" w:date="2023-10-13T21:35:00Z">
          <w:pPr/>
        </w:pPrChange>
      </w:pPr>
      <w:ins w:id="17050" w:author="Jens-Rainer Ohm" w:date="2023-10-13T21:35:00Z">
        <w:r w:rsidRPr="0032377D">
          <w:rPr>
            <w:sz w:val="24"/>
            <w:lang w:val="en-CA" w:eastAsia="de-DE"/>
          </w:rPr>
          <w:fldChar w:fldCharType="begin"/>
        </w:r>
        <w:r w:rsidRPr="0032377D">
          <w:rPr>
            <w:sz w:val="24"/>
            <w:lang w:val="en-CA" w:eastAsia="de-DE"/>
          </w:rPr>
          <w:instrText xml:space="preserve"> HYPERLINK "https://jvet-experts.org/doc_end_user/current_document.php?id=13551" </w:instrText>
        </w:r>
        <w:r w:rsidRPr="0032377D">
          <w:rPr>
            <w:sz w:val="24"/>
            <w:lang w:val="en-CA" w:eastAsia="de-DE"/>
          </w:rPr>
          <w:fldChar w:fldCharType="separate"/>
        </w:r>
        <w:r w:rsidRPr="0032377D">
          <w:rPr>
            <w:color w:val="0000FF"/>
            <w:sz w:val="24"/>
            <w:u w:val="single"/>
            <w:lang w:val="en-CA" w:eastAsia="de-DE"/>
          </w:rPr>
          <w:t>JVET-AF0287</w:t>
        </w:r>
        <w:r w:rsidRPr="0032377D">
          <w:rPr>
            <w:sz w:val="24"/>
            <w:lang w:val="en-CA" w:eastAsia="de-DE"/>
          </w:rPr>
          <w:fldChar w:fldCharType="end"/>
        </w:r>
        <w:r w:rsidRPr="0032377D">
          <w:rPr>
            <w:sz w:val="24"/>
            <w:lang w:val="en-CA" w:eastAsia="de-DE"/>
          </w:rPr>
          <w:t xml:space="preserve"> Crosscheck of JVET-AF0156 (AHG6: ECM software optimizations) [Y. </w:t>
        </w:r>
        <w:proofErr w:type="spellStart"/>
        <w:r w:rsidRPr="0032377D">
          <w:rPr>
            <w:sz w:val="24"/>
            <w:lang w:val="en-CA" w:eastAsia="de-DE"/>
          </w:rPr>
          <w:t>Yasugi</w:t>
        </w:r>
        <w:proofErr w:type="spellEnd"/>
        <w:r w:rsidRPr="0032377D">
          <w:rPr>
            <w:sz w:val="24"/>
            <w:lang w:val="en-CA" w:eastAsia="de-DE"/>
          </w:rPr>
          <w:t xml:space="preserve"> (Sharp)] [late] [miss]</w:t>
        </w:r>
      </w:ins>
    </w:p>
    <w:p w14:paraId="4F6DD86C" w14:textId="77777777" w:rsidR="002A1F01" w:rsidRPr="00D70C81" w:rsidRDefault="002A1F01" w:rsidP="00814C1E">
      <w:pPr>
        <w:rPr>
          <w:lang w:val="en-CA" w:eastAsia="de-DE"/>
        </w:rPr>
      </w:pPr>
    </w:p>
    <w:p w14:paraId="014F2A82" w14:textId="5AD3B8F0" w:rsidR="0078459B" w:rsidRPr="00D70C81" w:rsidRDefault="006B7541" w:rsidP="00782903">
      <w:pPr>
        <w:pStyle w:val="berschrift9"/>
        <w:rPr>
          <w:sz w:val="24"/>
          <w:lang w:val="en-CA" w:eastAsia="de-DE"/>
        </w:rPr>
      </w:pPr>
      <w:hyperlink r:id="rId348"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43129A5E" w14:textId="77777777" w:rsidR="00814C1E" w:rsidRPr="00D70C81" w:rsidRDefault="00814C1E" w:rsidP="00814C1E">
      <w:pPr>
        <w:rPr>
          <w:lang w:val="en-CA" w:eastAsia="de-DE"/>
        </w:rPr>
      </w:pPr>
    </w:p>
    <w:p w14:paraId="170057B1" w14:textId="3BB8DC98" w:rsidR="001349FC" w:rsidRPr="00D70C81" w:rsidRDefault="006B7541" w:rsidP="00782903">
      <w:pPr>
        <w:pStyle w:val="berschrift9"/>
        <w:rPr>
          <w:sz w:val="24"/>
          <w:lang w:val="en-CA" w:eastAsia="de-DE"/>
        </w:rPr>
      </w:pPr>
      <w:hyperlink r:id="rId349"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3DF381E5" w14:textId="77777777" w:rsidR="00814C1E" w:rsidRPr="00D70C81" w:rsidRDefault="00814C1E" w:rsidP="00814C1E">
      <w:pPr>
        <w:rPr>
          <w:lang w:val="en-CA" w:eastAsia="de-DE"/>
        </w:rPr>
      </w:pPr>
    </w:p>
    <w:p w14:paraId="0C3D2726" w14:textId="77777777" w:rsidR="001349FC" w:rsidRPr="00D70C81" w:rsidRDefault="006B7541" w:rsidP="00782903">
      <w:pPr>
        <w:pStyle w:val="berschrift9"/>
        <w:rPr>
          <w:sz w:val="24"/>
          <w:lang w:val="en-CA" w:eastAsia="de-DE"/>
        </w:rPr>
      </w:pPr>
      <w:hyperlink r:id="rId350"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3A2151D" w14:textId="0E999349" w:rsidR="001349FC" w:rsidRPr="00D70C81" w:rsidRDefault="001349FC" w:rsidP="006A6C9F">
      <w:pPr>
        <w:rPr>
          <w:lang w:val="en-CA"/>
        </w:rPr>
      </w:pPr>
    </w:p>
    <w:p w14:paraId="0B15E27E" w14:textId="77777777" w:rsidR="00045EBF" w:rsidRPr="00D70C81" w:rsidRDefault="006B7541" w:rsidP="00045EBF">
      <w:pPr>
        <w:pStyle w:val="berschrift9"/>
        <w:rPr>
          <w:sz w:val="24"/>
          <w:lang w:val="en-CA" w:eastAsia="de-DE"/>
        </w:rPr>
      </w:pPr>
      <w:hyperlink r:id="rId351"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4B40DEB" w14:textId="77777777" w:rsidR="00045EBF" w:rsidRPr="00D70C81" w:rsidRDefault="00045EBF" w:rsidP="006A6C9F">
      <w:pPr>
        <w:rPr>
          <w:lang w:val="en-CA"/>
        </w:rPr>
      </w:pPr>
    </w:p>
    <w:p w14:paraId="3C400A37" w14:textId="24B7D56D" w:rsidR="007A223A" w:rsidRPr="00D70C81" w:rsidRDefault="007A223A" w:rsidP="007A223A">
      <w:pPr>
        <w:pStyle w:val="berschrift1"/>
        <w:rPr>
          <w:lang w:val="en-CA"/>
        </w:rPr>
      </w:pPr>
      <w:bookmarkStart w:id="17051" w:name="_Ref108361748"/>
      <w:bookmarkStart w:id="17052" w:name="_Ref432847868"/>
      <w:bookmarkStart w:id="17053" w:name="_Ref503621255"/>
      <w:bookmarkStart w:id="17054" w:name="_Ref518893023"/>
      <w:bookmarkStart w:id="17055" w:name="_Ref526759020"/>
      <w:bookmarkStart w:id="17056" w:name="_Ref534462118"/>
      <w:bookmarkStart w:id="17057" w:name="_Ref20611004"/>
      <w:bookmarkStart w:id="17058" w:name="_Ref37795170"/>
      <w:bookmarkStart w:id="17059" w:name="_Ref52705416"/>
      <w:bookmarkStart w:id="17060" w:name="_Ref110075408"/>
      <w:bookmarkEnd w:id="17012"/>
      <w:bookmarkEnd w:id="17013"/>
      <w:bookmarkEnd w:id="17014"/>
      <w:bookmarkEnd w:id="17015"/>
      <w:bookmarkEnd w:id="17016"/>
      <w:bookmarkEnd w:id="17017"/>
      <w:bookmarkEnd w:id="17018"/>
      <w:bookmarkEnd w:id="17019"/>
      <w:bookmarkEnd w:id="17020"/>
      <w:r w:rsidRPr="00D70C81">
        <w:rPr>
          <w:lang w:val="en-CA"/>
        </w:rPr>
        <w:lastRenderedPageBreak/>
        <w:t>High-level syntax (HLS) and related proposals (</w:t>
      </w:r>
      <w:del w:id="17061" w:author="Jens-Rainer Ohm" w:date="2023-10-13T08:25:00Z">
        <w:r w:rsidRPr="00D70C81" w:rsidDel="00161FCD">
          <w:rPr>
            <w:lang w:val="en-CA"/>
          </w:rPr>
          <w:delText>4</w:delText>
        </w:r>
        <w:r w:rsidR="00045EBF" w:rsidRPr="00D70C81" w:rsidDel="00161FCD">
          <w:rPr>
            <w:lang w:val="en-CA"/>
          </w:rPr>
          <w:delText>2</w:delText>
        </w:r>
      </w:del>
      <w:ins w:id="17062" w:author="Jens-Rainer Ohm" w:date="2023-10-13T08:25:00Z">
        <w:r w:rsidR="00161FCD" w:rsidRPr="00D70C81">
          <w:rPr>
            <w:lang w:val="en-CA"/>
          </w:rPr>
          <w:t>4</w:t>
        </w:r>
        <w:r w:rsidR="00161FCD">
          <w:rPr>
            <w:lang w:val="en-CA"/>
          </w:rPr>
          <w:t>3</w:t>
        </w:r>
      </w:ins>
      <w:r w:rsidRPr="00D70C81">
        <w:rPr>
          <w:lang w:val="en-CA"/>
        </w:rPr>
        <w:t>)</w:t>
      </w:r>
      <w:bookmarkEnd w:id="17051"/>
    </w:p>
    <w:p w14:paraId="7FD4B16D" w14:textId="77777777" w:rsidR="007A223A" w:rsidRPr="00D70C81" w:rsidRDefault="007A223A" w:rsidP="007A223A">
      <w:pPr>
        <w:pStyle w:val="berschrift2"/>
        <w:rPr>
          <w:lang w:val="en-CA"/>
        </w:rPr>
      </w:pPr>
      <w:bookmarkStart w:id="17063" w:name="_Ref108361667"/>
      <w:bookmarkStart w:id="17064" w:name="_Ref92384950"/>
      <w:bookmarkStart w:id="17065" w:name="_Ref12827202"/>
      <w:bookmarkStart w:id="17066" w:name="_Ref29123495"/>
      <w:bookmarkStart w:id="17067" w:name="_Ref52705371"/>
      <w:bookmarkStart w:id="17068" w:name="_Ref4665758"/>
      <w:bookmarkStart w:id="17069" w:name="_Ref28875693"/>
      <w:bookmarkStart w:id="17070" w:name="_Ref37795079"/>
      <w:r w:rsidRPr="00D70C81">
        <w:rPr>
          <w:lang w:val="en-CA"/>
        </w:rPr>
        <w:t>AHG9: SEI messages on NNPF aspects other than grouping (1)</w:t>
      </w:r>
      <w:bookmarkEnd w:id="17063"/>
    </w:p>
    <w:p w14:paraId="1DA78D73"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FEA2927" w14:textId="77777777" w:rsidR="007A223A" w:rsidRPr="00D70C81" w:rsidRDefault="006B7541" w:rsidP="007A223A">
      <w:pPr>
        <w:pStyle w:val="berschrift9"/>
        <w:rPr>
          <w:sz w:val="24"/>
          <w:lang w:val="en-CA" w:eastAsia="de-DE"/>
        </w:rPr>
      </w:pPr>
      <w:hyperlink r:id="rId352"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153995BC" w14:textId="77777777" w:rsidR="007A223A" w:rsidRPr="00D70C81" w:rsidRDefault="007A223A" w:rsidP="007A223A">
      <w:pPr>
        <w:rPr>
          <w:lang w:val="en-CA" w:eastAsia="de-DE"/>
        </w:rPr>
      </w:pPr>
    </w:p>
    <w:p w14:paraId="5D321B98" w14:textId="77777777" w:rsidR="007A223A" w:rsidRPr="00D70C81" w:rsidRDefault="007A223A" w:rsidP="007A223A">
      <w:pPr>
        <w:pStyle w:val="berschrift2"/>
        <w:rPr>
          <w:lang w:val="en-CA"/>
        </w:rPr>
      </w:pPr>
      <w:bookmarkStart w:id="17071" w:name="_Ref148019692"/>
      <w:r w:rsidRPr="00D70C81">
        <w:rPr>
          <w:lang w:val="en-CA"/>
        </w:rPr>
        <w:t xml:space="preserve">AHG9: General direction of grouping of post-processing </w:t>
      </w:r>
      <w:proofErr w:type="spellStart"/>
      <w:r w:rsidRPr="00D70C81">
        <w:rPr>
          <w:lang w:val="en-CA"/>
        </w:rPr>
        <w:t>fitlers</w:t>
      </w:r>
      <w:proofErr w:type="spellEnd"/>
      <w:r w:rsidRPr="00D70C81">
        <w:rPr>
          <w:lang w:val="en-CA"/>
        </w:rPr>
        <w:t xml:space="preserve"> (PPFs), including NNPFs (3)</w:t>
      </w:r>
      <w:bookmarkEnd w:id="17071"/>
    </w:p>
    <w:p w14:paraId="66598F4D"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4DB6B32" w14:textId="77777777" w:rsidR="007A223A" w:rsidRPr="00D70C81" w:rsidRDefault="006B7541" w:rsidP="007A223A">
      <w:pPr>
        <w:pStyle w:val="berschrift9"/>
        <w:rPr>
          <w:sz w:val="24"/>
          <w:lang w:val="en-CA" w:eastAsia="de-DE"/>
        </w:rPr>
      </w:pPr>
      <w:hyperlink r:id="rId353"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77777777" w:rsidR="007A223A" w:rsidRPr="00D70C81" w:rsidRDefault="007A223A" w:rsidP="007A223A">
      <w:pPr>
        <w:rPr>
          <w:lang w:val="en-CA" w:eastAsia="de-DE"/>
        </w:rPr>
      </w:pPr>
    </w:p>
    <w:p w14:paraId="3438B2E1" w14:textId="77777777" w:rsidR="007A223A" w:rsidRPr="00D70C81" w:rsidRDefault="006B7541" w:rsidP="007A223A">
      <w:pPr>
        <w:pStyle w:val="berschrift9"/>
        <w:rPr>
          <w:sz w:val="24"/>
          <w:lang w:val="en-CA" w:eastAsia="de-DE"/>
        </w:rPr>
      </w:pPr>
      <w:hyperlink r:id="rId354"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7E332A1E" w14:textId="77777777" w:rsidR="007A223A" w:rsidRPr="00D70C81" w:rsidRDefault="007A223A" w:rsidP="007A223A">
      <w:pPr>
        <w:rPr>
          <w:lang w:val="en-CA" w:eastAsia="de-DE"/>
        </w:rPr>
      </w:pPr>
    </w:p>
    <w:p w14:paraId="0BE3AC93" w14:textId="77777777" w:rsidR="007A223A" w:rsidRPr="00D70C81" w:rsidRDefault="006B7541" w:rsidP="007A223A">
      <w:pPr>
        <w:pStyle w:val="berschrift9"/>
        <w:rPr>
          <w:sz w:val="24"/>
          <w:lang w:val="en-CA" w:eastAsia="de-DE"/>
        </w:rPr>
      </w:pPr>
      <w:hyperlink r:id="rId355"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386037A1" w14:textId="77777777" w:rsidR="007A223A" w:rsidRPr="00D70C81" w:rsidRDefault="007A223A" w:rsidP="007A223A">
      <w:pPr>
        <w:rPr>
          <w:lang w:val="en-CA" w:eastAsia="de-DE"/>
        </w:rPr>
      </w:pPr>
    </w:p>
    <w:p w14:paraId="5E42E61E" w14:textId="77777777" w:rsidR="007A223A" w:rsidRPr="00D70C81" w:rsidRDefault="007A223A" w:rsidP="007A223A">
      <w:pPr>
        <w:pStyle w:val="berschrift2"/>
        <w:rPr>
          <w:lang w:val="en-CA"/>
        </w:rPr>
      </w:pPr>
      <w:bookmarkStart w:id="17072" w:name="_Ref148019665"/>
      <w:r w:rsidRPr="00D70C81">
        <w:rPr>
          <w:lang w:val="en-CA"/>
        </w:rPr>
        <w:t>AHG9: Detailed aspects of NNPF grouping (9)</w:t>
      </w:r>
      <w:bookmarkEnd w:id="17072"/>
    </w:p>
    <w:p w14:paraId="4782E371"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35C3807" w14:textId="77777777" w:rsidR="007A223A" w:rsidRPr="00D70C81" w:rsidRDefault="006B7541" w:rsidP="007A223A">
      <w:pPr>
        <w:pStyle w:val="berschrift9"/>
        <w:rPr>
          <w:sz w:val="24"/>
          <w:lang w:val="en-CA" w:eastAsia="de-DE"/>
        </w:rPr>
      </w:pPr>
      <w:hyperlink r:id="rId356"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78A89C5E" w14:textId="77777777" w:rsidR="007A223A" w:rsidRPr="00D70C81" w:rsidRDefault="007A223A" w:rsidP="007A223A">
      <w:pPr>
        <w:rPr>
          <w:lang w:val="en-CA" w:eastAsia="de-DE"/>
        </w:rPr>
      </w:pPr>
    </w:p>
    <w:p w14:paraId="7783B5C2" w14:textId="77777777" w:rsidR="007A223A" w:rsidRPr="00D70C81" w:rsidRDefault="006B7541" w:rsidP="007A223A">
      <w:pPr>
        <w:pStyle w:val="berschrift9"/>
        <w:rPr>
          <w:sz w:val="24"/>
          <w:lang w:val="en-CA" w:eastAsia="de-DE"/>
        </w:rPr>
      </w:pPr>
      <w:hyperlink r:id="rId357"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E0DE2C" w14:textId="77777777" w:rsidR="007A223A" w:rsidRPr="00D70C81" w:rsidRDefault="007A223A" w:rsidP="007A223A">
      <w:pPr>
        <w:rPr>
          <w:lang w:val="en-CA" w:eastAsia="de-DE"/>
        </w:rPr>
      </w:pPr>
    </w:p>
    <w:p w14:paraId="57B7F9DA" w14:textId="77777777" w:rsidR="007A223A" w:rsidRPr="00D70C81" w:rsidRDefault="006B7541" w:rsidP="007A223A">
      <w:pPr>
        <w:pStyle w:val="berschrift9"/>
        <w:rPr>
          <w:sz w:val="24"/>
          <w:lang w:val="en-CA" w:eastAsia="de-DE"/>
        </w:rPr>
      </w:pPr>
      <w:hyperlink r:id="rId358"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47F8FF0E" w14:textId="77777777" w:rsidR="007A223A" w:rsidRPr="00D70C81" w:rsidRDefault="007A223A" w:rsidP="007A223A">
      <w:pPr>
        <w:rPr>
          <w:lang w:val="en-CA" w:eastAsia="de-DE"/>
        </w:rPr>
      </w:pPr>
    </w:p>
    <w:p w14:paraId="365D9447" w14:textId="77777777" w:rsidR="007A223A" w:rsidRPr="00D70C81" w:rsidRDefault="006B7541" w:rsidP="007A223A">
      <w:pPr>
        <w:pStyle w:val="berschrift9"/>
        <w:rPr>
          <w:sz w:val="24"/>
          <w:lang w:val="en-CA" w:eastAsia="de-DE"/>
        </w:rPr>
      </w:pPr>
      <w:hyperlink r:id="rId359"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360" w:history="1">
        <w:r w:rsidR="007A223A" w:rsidRPr="00D70C81">
          <w:rPr>
            <w:sz w:val="24"/>
            <w:lang w:val="en-CA" w:eastAsia="de-DE"/>
          </w:rPr>
          <w:t>Hendry</w:t>
        </w:r>
      </w:hyperlink>
      <w:r w:rsidR="007A223A" w:rsidRPr="00D70C81">
        <w:rPr>
          <w:sz w:val="24"/>
          <w:lang w:val="en-CA" w:eastAsia="de-DE"/>
        </w:rPr>
        <w:t>, J. Nam, S. Kim, J. Lim (LGE)]</w:t>
      </w:r>
    </w:p>
    <w:p w14:paraId="3F0E399D" w14:textId="77777777" w:rsidR="007A223A" w:rsidRPr="00D70C81" w:rsidRDefault="007A223A" w:rsidP="007A223A">
      <w:pPr>
        <w:rPr>
          <w:lang w:val="en-CA" w:eastAsia="de-DE"/>
        </w:rPr>
      </w:pPr>
    </w:p>
    <w:p w14:paraId="1FC5235D" w14:textId="77777777" w:rsidR="007A223A" w:rsidRPr="00D70C81" w:rsidRDefault="006B7541" w:rsidP="007A223A">
      <w:pPr>
        <w:pStyle w:val="berschrift9"/>
        <w:rPr>
          <w:sz w:val="24"/>
          <w:lang w:val="en-CA" w:eastAsia="de-DE"/>
        </w:rPr>
      </w:pPr>
      <w:hyperlink r:id="rId361"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362" w:history="1">
        <w:r w:rsidR="007A223A" w:rsidRPr="00D70C81">
          <w:rPr>
            <w:sz w:val="24"/>
            <w:lang w:val="en-CA" w:eastAsia="de-DE"/>
          </w:rPr>
          <w:t>Hendry</w:t>
        </w:r>
      </w:hyperlink>
      <w:r w:rsidR="007A223A" w:rsidRPr="00D70C81">
        <w:rPr>
          <w:sz w:val="24"/>
          <w:lang w:val="en-CA" w:eastAsia="de-DE"/>
        </w:rPr>
        <w:t>, J. Nam, S. Kim, J. Lim (LGE)]</w:t>
      </w:r>
    </w:p>
    <w:p w14:paraId="68EA6CC4" w14:textId="77777777" w:rsidR="007A223A" w:rsidRPr="00D70C81" w:rsidRDefault="007A223A" w:rsidP="007A223A">
      <w:pPr>
        <w:rPr>
          <w:lang w:val="en-CA" w:eastAsia="de-DE"/>
        </w:rPr>
      </w:pPr>
    </w:p>
    <w:p w14:paraId="045B8E12" w14:textId="77777777" w:rsidR="007A223A" w:rsidRPr="00D70C81" w:rsidRDefault="006B7541" w:rsidP="007A223A">
      <w:pPr>
        <w:pStyle w:val="berschrift9"/>
        <w:rPr>
          <w:sz w:val="24"/>
          <w:lang w:val="en-CA" w:eastAsia="de-DE"/>
        </w:rPr>
      </w:pPr>
      <w:hyperlink r:id="rId363"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364" w:history="1">
        <w:r w:rsidR="007A223A" w:rsidRPr="00D70C81">
          <w:rPr>
            <w:sz w:val="24"/>
            <w:lang w:val="en-CA" w:eastAsia="de-DE"/>
          </w:rPr>
          <w:t>Hendry</w:t>
        </w:r>
      </w:hyperlink>
      <w:r w:rsidR="007A223A" w:rsidRPr="00D70C81">
        <w:rPr>
          <w:sz w:val="24"/>
          <w:lang w:val="en-CA" w:eastAsia="de-DE"/>
        </w:rPr>
        <w:t>, J. Nam, S. Kim, J. Lim (LGE)]</w:t>
      </w:r>
    </w:p>
    <w:p w14:paraId="47660D79" w14:textId="77777777" w:rsidR="007A223A" w:rsidRPr="00D70C81" w:rsidRDefault="007A223A" w:rsidP="007A223A">
      <w:pPr>
        <w:rPr>
          <w:lang w:val="en-CA" w:eastAsia="de-DE"/>
        </w:rPr>
      </w:pPr>
    </w:p>
    <w:p w14:paraId="311FB8FE" w14:textId="77777777" w:rsidR="007A223A" w:rsidRPr="00D70C81" w:rsidRDefault="006B7541" w:rsidP="007A223A">
      <w:pPr>
        <w:pStyle w:val="berschrift9"/>
        <w:rPr>
          <w:sz w:val="24"/>
          <w:lang w:val="en-CA" w:eastAsia="de-DE"/>
        </w:rPr>
      </w:pPr>
      <w:hyperlink r:id="rId365"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366" w:history="1">
        <w:r w:rsidR="007A223A" w:rsidRPr="00D70C81">
          <w:rPr>
            <w:sz w:val="24"/>
            <w:lang w:val="en-CA" w:eastAsia="de-DE"/>
          </w:rPr>
          <w:t>Hendry</w:t>
        </w:r>
      </w:hyperlink>
      <w:r w:rsidR="007A223A" w:rsidRPr="00D70C81">
        <w:rPr>
          <w:sz w:val="24"/>
          <w:lang w:val="en-CA" w:eastAsia="de-DE"/>
        </w:rPr>
        <w:t>, J. Nam, S. Kim, J. Lim (LGE)]</w:t>
      </w:r>
    </w:p>
    <w:p w14:paraId="2908C08A" w14:textId="77777777" w:rsidR="007A223A" w:rsidRPr="00D70C81" w:rsidRDefault="007A223A" w:rsidP="007A223A">
      <w:pPr>
        <w:rPr>
          <w:lang w:val="en-CA" w:eastAsia="de-DE"/>
        </w:rPr>
      </w:pPr>
    </w:p>
    <w:p w14:paraId="4FCF46EC" w14:textId="77777777" w:rsidR="007A223A" w:rsidRPr="00D70C81" w:rsidRDefault="006B7541" w:rsidP="007A223A">
      <w:pPr>
        <w:pStyle w:val="berschrift9"/>
        <w:rPr>
          <w:sz w:val="24"/>
          <w:lang w:val="en-CA" w:eastAsia="de-DE"/>
        </w:rPr>
      </w:pPr>
      <w:hyperlink r:id="rId367"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5DE0AEF0" w14:textId="77777777" w:rsidR="007A223A" w:rsidRPr="00D70C81" w:rsidRDefault="007A223A" w:rsidP="007A223A">
      <w:pPr>
        <w:rPr>
          <w:lang w:val="en-CA" w:eastAsia="de-DE"/>
        </w:rPr>
      </w:pPr>
    </w:p>
    <w:p w14:paraId="0FA419E9" w14:textId="77777777" w:rsidR="007A223A" w:rsidRPr="00D70C81" w:rsidRDefault="006B7541" w:rsidP="007A223A">
      <w:pPr>
        <w:pStyle w:val="berschrift9"/>
        <w:rPr>
          <w:sz w:val="24"/>
          <w:lang w:val="en-CA" w:eastAsia="de-DE"/>
        </w:rPr>
      </w:pPr>
      <w:hyperlink r:id="rId368"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2582C8A0" w14:textId="77777777" w:rsidR="007A223A" w:rsidRPr="00D70C81" w:rsidRDefault="007A223A" w:rsidP="007A223A">
      <w:pPr>
        <w:rPr>
          <w:lang w:val="en-CA"/>
        </w:rPr>
      </w:pPr>
    </w:p>
    <w:p w14:paraId="255778D2" w14:textId="77777777" w:rsidR="007A223A" w:rsidRPr="00D70C81" w:rsidRDefault="007A223A" w:rsidP="007A223A">
      <w:pPr>
        <w:pStyle w:val="berschrift2"/>
        <w:rPr>
          <w:lang w:val="en-CA"/>
        </w:rPr>
      </w:pPr>
      <w:bookmarkStart w:id="17073" w:name="_Ref117755059"/>
      <w:r w:rsidRPr="00D70C81">
        <w:rPr>
          <w:lang w:val="en-CA"/>
        </w:rPr>
        <w:t>AHG9: SEI processing order SEI message aspects other than PPF grouping (5)</w:t>
      </w:r>
    </w:p>
    <w:p w14:paraId="27C2C9D6"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6C5DD66" w14:textId="77777777" w:rsidR="007A223A" w:rsidRPr="00D70C81" w:rsidRDefault="006B7541" w:rsidP="007A223A">
      <w:pPr>
        <w:pStyle w:val="berschrift9"/>
        <w:rPr>
          <w:sz w:val="24"/>
          <w:lang w:val="en-CA" w:eastAsia="de-DE"/>
        </w:rPr>
      </w:pPr>
      <w:hyperlink r:id="rId369"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1FCB76E9" w14:textId="77777777" w:rsidR="007A223A" w:rsidRPr="00D70C81" w:rsidRDefault="007A223A" w:rsidP="007A223A">
      <w:pPr>
        <w:rPr>
          <w:lang w:val="en-CA" w:eastAsia="de-DE"/>
        </w:rPr>
      </w:pPr>
    </w:p>
    <w:p w14:paraId="5B9D8F00" w14:textId="77777777" w:rsidR="007A223A" w:rsidRPr="00D70C81" w:rsidRDefault="006B7541" w:rsidP="007A223A">
      <w:pPr>
        <w:pStyle w:val="berschrift9"/>
        <w:rPr>
          <w:sz w:val="24"/>
          <w:lang w:val="en-CA" w:eastAsia="de-DE"/>
        </w:rPr>
      </w:pPr>
      <w:hyperlink r:id="rId370"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4683E258" w14:textId="77777777" w:rsidR="007A223A" w:rsidRPr="00D70C81" w:rsidRDefault="007A223A" w:rsidP="007A223A">
      <w:pPr>
        <w:rPr>
          <w:lang w:val="en-CA" w:eastAsia="de-DE"/>
        </w:rPr>
      </w:pPr>
    </w:p>
    <w:p w14:paraId="4C8F20A9" w14:textId="77777777" w:rsidR="007A223A" w:rsidRPr="00D70C81" w:rsidRDefault="006B7541" w:rsidP="007A223A">
      <w:pPr>
        <w:pStyle w:val="berschrift9"/>
        <w:rPr>
          <w:sz w:val="24"/>
          <w:lang w:val="en-CA" w:eastAsia="de-DE"/>
        </w:rPr>
      </w:pPr>
      <w:hyperlink r:id="rId371"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29E4D34E" w14:textId="77777777" w:rsidR="007A223A" w:rsidRPr="00D70C81" w:rsidRDefault="007A223A" w:rsidP="007A223A">
      <w:pPr>
        <w:rPr>
          <w:lang w:val="en-CA" w:eastAsia="de-DE"/>
        </w:rPr>
      </w:pPr>
    </w:p>
    <w:p w14:paraId="4A8B1DFE" w14:textId="77777777" w:rsidR="007A223A" w:rsidRPr="00D70C81" w:rsidRDefault="006B7541" w:rsidP="007A223A">
      <w:pPr>
        <w:pStyle w:val="berschrift9"/>
        <w:rPr>
          <w:sz w:val="24"/>
          <w:lang w:val="en-CA" w:eastAsia="de-DE"/>
        </w:rPr>
      </w:pPr>
      <w:hyperlink r:id="rId372"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560A7E20" w14:textId="77777777" w:rsidR="007A223A" w:rsidRPr="00D70C81" w:rsidRDefault="007A223A" w:rsidP="007A223A">
      <w:pPr>
        <w:rPr>
          <w:lang w:val="en-CA" w:eastAsia="de-DE"/>
        </w:rPr>
      </w:pPr>
    </w:p>
    <w:p w14:paraId="6B957E32" w14:textId="77777777" w:rsidR="007A223A" w:rsidRPr="00D70C81" w:rsidRDefault="006B7541" w:rsidP="007A223A">
      <w:pPr>
        <w:pStyle w:val="berschrift9"/>
        <w:rPr>
          <w:sz w:val="24"/>
          <w:lang w:val="en-CA" w:eastAsia="de-DE"/>
        </w:rPr>
      </w:pPr>
      <w:hyperlink r:id="rId373"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61172592" w14:textId="77777777" w:rsidR="007A223A" w:rsidRPr="00D70C81" w:rsidRDefault="007A223A" w:rsidP="007A223A">
      <w:pPr>
        <w:rPr>
          <w:lang w:val="en-CA"/>
        </w:rPr>
      </w:pPr>
    </w:p>
    <w:p w14:paraId="500930F9" w14:textId="260616D4" w:rsidR="007A223A" w:rsidRPr="00D70C81" w:rsidRDefault="007A223A" w:rsidP="007A223A">
      <w:pPr>
        <w:pStyle w:val="berschrift2"/>
        <w:rPr>
          <w:lang w:val="en-CA"/>
        </w:rPr>
      </w:pPr>
      <w:bookmarkStart w:id="17074"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17073"/>
      <w:bookmarkEnd w:id="17074"/>
    </w:p>
    <w:p w14:paraId="0BA89F9F"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F003E19" w14:textId="77777777" w:rsidR="007A223A" w:rsidRPr="00D70C81" w:rsidRDefault="006B7541" w:rsidP="007A223A">
      <w:pPr>
        <w:pStyle w:val="berschrift9"/>
        <w:rPr>
          <w:sz w:val="24"/>
          <w:lang w:val="en-CA" w:eastAsia="de-DE"/>
        </w:rPr>
      </w:pPr>
      <w:hyperlink r:id="rId374"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275B2CC9" w14:textId="77777777" w:rsidR="007A223A" w:rsidRPr="00D70C81" w:rsidRDefault="007A223A" w:rsidP="007A223A">
      <w:pPr>
        <w:rPr>
          <w:lang w:val="en-CA" w:eastAsia="de-DE"/>
        </w:rPr>
      </w:pPr>
    </w:p>
    <w:p w14:paraId="39C72BDF" w14:textId="77777777" w:rsidR="007A223A" w:rsidRPr="00D70C81" w:rsidRDefault="006B7541" w:rsidP="007A223A">
      <w:pPr>
        <w:pStyle w:val="berschrift9"/>
        <w:rPr>
          <w:sz w:val="24"/>
          <w:lang w:val="en-CA" w:eastAsia="de-DE"/>
        </w:rPr>
      </w:pPr>
      <w:hyperlink r:id="rId375"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28EAE461" w14:textId="23305A1F" w:rsidR="007A223A" w:rsidRPr="00D70C81" w:rsidRDefault="007A223A" w:rsidP="007A223A">
      <w:pPr>
        <w:rPr>
          <w:lang w:val="en-CA" w:eastAsia="de-DE"/>
        </w:rPr>
      </w:pPr>
    </w:p>
    <w:p w14:paraId="01BD0EFC" w14:textId="77777777" w:rsidR="00045EBF" w:rsidRPr="00D70C81" w:rsidRDefault="006B7541" w:rsidP="00045EBF">
      <w:pPr>
        <w:pStyle w:val="berschrift9"/>
        <w:rPr>
          <w:sz w:val="24"/>
          <w:lang w:val="en-CA" w:eastAsia="de-DE"/>
        </w:rPr>
      </w:pPr>
      <w:hyperlink r:id="rId376"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 [miss]</w:t>
      </w:r>
    </w:p>
    <w:p w14:paraId="10FE2ACF" w14:textId="77777777" w:rsidR="00045EBF" w:rsidRPr="00D70C81" w:rsidRDefault="00045EBF" w:rsidP="007A223A">
      <w:pPr>
        <w:rPr>
          <w:lang w:val="en-CA" w:eastAsia="de-DE"/>
        </w:rPr>
      </w:pPr>
    </w:p>
    <w:p w14:paraId="564812F6" w14:textId="77777777" w:rsidR="007A223A" w:rsidRPr="00D70C81" w:rsidRDefault="007A223A" w:rsidP="007A223A">
      <w:pPr>
        <w:pStyle w:val="berschrift2"/>
        <w:rPr>
          <w:lang w:val="en-CA"/>
        </w:rPr>
      </w:pPr>
      <w:bookmarkStart w:id="17075" w:name="_Ref148019759"/>
      <w:r w:rsidRPr="00D70C81">
        <w:rPr>
          <w:lang w:val="en-CA"/>
        </w:rPr>
        <w:t>AHG9: Source picture timing information SEI message aspects (6)</w:t>
      </w:r>
      <w:bookmarkEnd w:id="17075"/>
    </w:p>
    <w:p w14:paraId="260C4A46"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08A3047" w14:textId="77777777" w:rsidR="007A223A" w:rsidRPr="00D70C81" w:rsidRDefault="006B7541" w:rsidP="007A223A">
      <w:pPr>
        <w:pStyle w:val="berschrift9"/>
        <w:rPr>
          <w:sz w:val="24"/>
          <w:lang w:val="en-CA" w:eastAsia="de-DE"/>
        </w:rPr>
      </w:pPr>
      <w:hyperlink r:id="rId377"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378" w:history="1">
        <w:r w:rsidR="007A223A" w:rsidRPr="00D70C81">
          <w:rPr>
            <w:sz w:val="24"/>
            <w:lang w:val="en-CA" w:eastAsia="de-DE"/>
          </w:rPr>
          <w:t>J. Samuelsson-Allendes</w:t>
        </w:r>
      </w:hyperlink>
      <w:r w:rsidR="007A223A" w:rsidRPr="00D70C81">
        <w:rPr>
          <w:sz w:val="24"/>
          <w:lang w:val="en-CA" w:eastAsia="de-DE"/>
        </w:rPr>
        <w:t>, S. Deshpande (Sharp)]</w:t>
      </w:r>
    </w:p>
    <w:p w14:paraId="106AED43" w14:textId="77777777" w:rsidR="007A223A" w:rsidRPr="00D70C81" w:rsidRDefault="007A223A" w:rsidP="007A223A">
      <w:pPr>
        <w:rPr>
          <w:lang w:val="en-CA" w:eastAsia="de-DE"/>
        </w:rPr>
      </w:pPr>
    </w:p>
    <w:p w14:paraId="711CD22B" w14:textId="77777777" w:rsidR="007A223A" w:rsidRPr="00D70C81" w:rsidRDefault="006B7541" w:rsidP="007A223A">
      <w:pPr>
        <w:pStyle w:val="berschrift9"/>
        <w:rPr>
          <w:sz w:val="24"/>
          <w:lang w:val="en-CA" w:eastAsia="de-DE"/>
        </w:rPr>
      </w:pPr>
      <w:hyperlink r:id="rId379"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79B7A99D" w14:textId="77777777" w:rsidR="007A223A" w:rsidRPr="00D70C81" w:rsidRDefault="007A223A" w:rsidP="007A223A">
      <w:pPr>
        <w:rPr>
          <w:lang w:val="en-CA" w:eastAsia="de-DE"/>
        </w:rPr>
      </w:pPr>
    </w:p>
    <w:p w14:paraId="15F2DEC1" w14:textId="77777777" w:rsidR="007A223A" w:rsidRPr="00D70C81" w:rsidRDefault="006B7541" w:rsidP="007A223A">
      <w:pPr>
        <w:pStyle w:val="berschrift9"/>
        <w:rPr>
          <w:sz w:val="24"/>
          <w:lang w:val="en-CA" w:eastAsia="de-DE"/>
        </w:rPr>
      </w:pPr>
      <w:hyperlink r:id="rId380"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21584930" w14:textId="77777777" w:rsidR="007A223A" w:rsidRPr="00D70C81" w:rsidRDefault="007A223A" w:rsidP="007A223A">
      <w:pPr>
        <w:rPr>
          <w:lang w:val="en-CA" w:eastAsia="de-DE"/>
        </w:rPr>
      </w:pPr>
    </w:p>
    <w:p w14:paraId="52FC7D52" w14:textId="77777777" w:rsidR="007A223A" w:rsidRPr="00D70C81" w:rsidRDefault="006B7541" w:rsidP="007A223A">
      <w:pPr>
        <w:pStyle w:val="berschrift9"/>
        <w:rPr>
          <w:sz w:val="24"/>
          <w:lang w:val="en-CA" w:eastAsia="de-DE"/>
        </w:rPr>
      </w:pPr>
      <w:hyperlink r:id="rId381"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3B60862F" w14:textId="77777777" w:rsidR="007A223A" w:rsidRPr="00D70C81" w:rsidRDefault="007A223A" w:rsidP="007A223A">
      <w:pPr>
        <w:rPr>
          <w:lang w:val="en-CA" w:eastAsia="de-DE"/>
        </w:rPr>
      </w:pPr>
    </w:p>
    <w:p w14:paraId="01089949" w14:textId="77777777" w:rsidR="007A223A" w:rsidRPr="00D70C81" w:rsidRDefault="006B7541" w:rsidP="007A223A">
      <w:pPr>
        <w:pStyle w:val="berschrift9"/>
        <w:rPr>
          <w:sz w:val="24"/>
          <w:lang w:val="en-CA" w:eastAsia="de-DE"/>
        </w:rPr>
      </w:pPr>
      <w:hyperlink r:id="rId382"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41ED41B0" w14:textId="77777777" w:rsidR="007A223A" w:rsidRPr="00D70C81" w:rsidRDefault="007A223A" w:rsidP="007A223A">
      <w:pPr>
        <w:rPr>
          <w:lang w:val="en-CA" w:eastAsia="de-DE"/>
        </w:rPr>
      </w:pPr>
    </w:p>
    <w:p w14:paraId="45FDD14F" w14:textId="77777777" w:rsidR="007A223A" w:rsidRPr="00D70C81" w:rsidRDefault="006B7541" w:rsidP="007A223A">
      <w:pPr>
        <w:pStyle w:val="berschrift9"/>
        <w:rPr>
          <w:sz w:val="24"/>
          <w:lang w:val="en-CA" w:eastAsia="de-DE"/>
        </w:rPr>
      </w:pPr>
      <w:hyperlink r:id="rId383"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355396DF" w14:textId="77777777" w:rsidR="007A223A" w:rsidRPr="00D70C81" w:rsidRDefault="007A223A" w:rsidP="007A223A">
      <w:pPr>
        <w:rPr>
          <w:lang w:val="en-CA" w:eastAsia="de-DE"/>
        </w:rPr>
      </w:pPr>
    </w:p>
    <w:p w14:paraId="62CFB450" w14:textId="4CC79F14" w:rsidR="007A223A" w:rsidRPr="00D70C81" w:rsidRDefault="007A223A" w:rsidP="007A223A">
      <w:pPr>
        <w:pStyle w:val="berschrift2"/>
        <w:rPr>
          <w:lang w:val="en-CA"/>
        </w:rPr>
      </w:pPr>
      <w:bookmarkStart w:id="17076"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del w:id="17077" w:author="Jens-Rainer Ohm" w:date="2023-10-13T08:25:00Z">
        <w:r w:rsidRPr="00D70C81" w:rsidDel="00161FCD">
          <w:rPr>
            <w:lang w:val="en-CA"/>
          </w:rPr>
          <w:delText>3</w:delText>
        </w:r>
      </w:del>
      <w:ins w:id="17078" w:author="Jens-Rainer Ohm" w:date="2023-10-13T08:25:00Z">
        <w:r w:rsidR="00161FCD">
          <w:rPr>
            <w:lang w:val="en-CA"/>
          </w:rPr>
          <w:t>4</w:t>
        </w:r>
      </w:ins>
      <w:r w:rsidRPr="00D70C81">
        <w:rPr>
          <w:lang w:val="en-CA"/>
        </w:rPr>
        <w:t>)</w:t>
      </w:r>
      <w:bookmarkEnd w:id="17076"/>
    </w:p>
    <w:p w14:paraId="55454FF5" w14:textId="2D73CFE9" w:rsidR="007A223A" w:rsidRDefault="007A223A" w:rsidP="007A223A">
      <w:pPr>
        <w:rPr>
          <w:ins w:id="17079" w:author="Jens-Rainer Ohm" w:date="2023-10-13T08:24:00Z"/>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3608113" w14:textId="77777777" w:rsidR="00161FCD" w:rsidRPr="00CF2270" w:rsidRDefault="00161FCD">
      <w:pPr>
        <w:pStyle w:val="berschrift9"/>
        <w:rPr>
          <w:ins w:id="17080" w:author="Jens-Rainer Ohm" w:date="2023-10-13T08:24:00Z"/>
          <w:sz w:val="24"/>
          <w:lang w:val="en-CA" w:eastAsia="de-DE"/>
        </w:rPr>
        <w:pPrChange w:id="17081" w:author="Jens-Rainer Ohm" w:date="2023-10-13T08:24:00Z">
          <w:pPr/>
        </w:pPrChange>
      </w:pPr>
      <w:ins w:id="17082" w:author="Jens-Rainer Ohm" w:date="2023-10-13T08:24:00Z">
        <w:r w:rsidRPr="00161FCD">
          <w:rPr>
            <w:rPrChange w:id="17083" w:author="Jens-Rainer Ohm" w:date="2023-10-13T08:24:00Z">
              <w:rPr/>
            </w:rPrChange>
          </w:rPr>
          <w:fldChar w:fldCharType="begin"/>
        </w:r>
        <w:r w:rsidRPr="00161FCD">
          <w:rPr>
            <w:lang w:val="en-CA"/>
            <w:rPrChange w:id="17084" w:author="Jens-Rainer Ohm" w:date="2023-10-13T08:24:00Z">
              <w:rPr>
                <w:lang w:val="en-CA"/>
              </w:rPr>
            </w:rPrChange>
          </w:rPr>
          <w:instrText xml:space="preserve"> HYPERLINK "https://jvet-experts.org/doc_end_user/current_document.php?id=13300" </w:instrText>
        </w:r>
        <w:r w:rsidRPr="00161FCD">
          <w:rPr>
            <w:rPrChange w:id="17085" w:author="Jens-Rainer Ohm" w:date="2023-10-13T08:24:00Z">
              <w:rPr>
                <w:color w:val="0000FF"/>
                <w:sz w:val="24"/>
                <w:highlight w:val="yellow"/>
                <w:u w:val="single"/>
                <w:lang w:val="en-CA" w:eastAsia="de-DE"/>
              </w:rPr>
            </w:rPrChange>
          </w:rPr>
          <w:fldChar w:fldCharType="separate"/>
        </w:r>
        <w:r w:rsidRPr="00161FCD">
          <w:rPr>
            <w:color w:val="0000FF"/>
            <w:sz w:val="24"/>
            <w:u w:val="single"/>
            <w:lang w:val="en-CA" w:eastAsia="de-DE"/>
            <w:rPrChange w:id="17086" w:author="Jens-Rainer Ohm" w:date="2023-10-13T08:24:00Z">
              <w:rPr>
                <w:color w:val="0000FF"/>
                <w:sz w:val="24"/>
                <w:highlight w:val="yellow"/>
                <w:u w:val="single"/>
                <w:lang w:val="en-CA" w:eastAsia="de-DE"/>
              </w:rPr>
            </w:rPrChange>
          </w:rPr>
          <w:t>JVET-AF0052</w:t>
        </w:r>
        <w:r w:rsidRPr="00161FCD">
          <w:rPr>
            <w:color w:val="0000FF"/>
            <w:sz w:val="24"/>
            <w:u w:val="single"/>
            <w:lang w:val="en-CA" w:eastAsia="de-DE"/>
            <w:rPrChange w:id="17087" w:author="Jens-Rainer Ohm" w:date="2023-10-13T08:24:00Z">
              <w:rPr>
                <w:color w:val="0000FF"/>
                <w:sz w:val="24"/>
                <w:highlight w:val="yellow"/>
                <w:u w:val="single"/>
                <w:lang w:val="en-CA" w:eastAsia="de-DE"/>
              </w:rPr>
            </w:rPrChange>
          </w:rPr>
          <w:fldChar w:fldCharType="end"/>
        </w:r>
        <w:r w:rsidRPr="00161FCD">
          <w:rPr>
            <w:sz w:val="24"/>
            <w:lang w:val="en-CA" w:eastAsia="de-DE"/>
            <w:rPrChange w:id="17088" w:author="Jens-Rainer Ohm" w:date="2023-10-13T08:24:00Z">
              <w:rPr>
                <w:sz w:val="24"/>
                <w:highlight w:val="yellow"/>
                <w:lang w:val="en-CA" w:eastAsia="de-DE"/>
              </w:rPr>
            </w:rPrChange>
          </w:rPr>
          <w:t xml:space="preserve"> AHG9: Proposed updates on the encoder optimization information SEI message [M. M. </w:t>
        </w:r>
        <w:proofErr w:type="spellStart"/>
        <w:r w:rsidRPr="00161FCD">
          <w:rPr>
            <w:sz w:val="24"/>
            <w:lang w:val="en-CA" w:eastAsia="de-DE"/>
            <w:rPrChange w:id="17089" w:author="Jens-Rainer Ohm" w:date="2023-10-13T08:24:00Z">
              <w:rPr>
                <w:sz w:val="24"/>
                <w:highlight w:val="yellow"/>
                <w:lang w:val="en-CA" w:eastAsia="de-DE"/>
              </w:rPr>
            </w:rPrChange>
          </w:rPr>
          <w:t>Hannuksela</w:t>
        </w:r>
        <w:proofErr w:type="spellEnd"/>
        <w:r w:rsidRPr="00161FCD">
          <w:rPr>
            <w:sz w:val="24"/>
            <w:lang w:val="en-CA" w:eastAsia="de-DE"/>
            <w:rPrChange w:id="17090" w:author="Jens-Rainer Ohm" w:date="2023-10-13T08:24:00Z">
              <w:rPr>
                <w:sz w:val="24"/>
                <w:highlight w:val="yellow"/>
                <w:lang w:val="en-CA" w:eastAsia="de-DE"/>
              </w:rPr>
            </w:rPrChange>
          </w:rPr>
          <w:t xml:space="preserve">, F. </w:t>
        </w:r>
        <w:proofErr w:type="spellStart"/>
        <w:r w:rsidRPr="00161FCD">
          <w:rPr>
            <w:sz w:val="24"/>
            <w:lang w:val="en-CA" w:eastAsia="de-DE"/>
            <w:rPrChange w:id="17091" w:author="Jens-Rainer Ohm" w:date="2023-10-13T08:24:00Z">
              <w:rPr>
                <w:sz w:val="24"/>
                <w:highlight w:val="yellow"/>
                <w:lang w:val="en-CA" w:eastAsia="de-DE"/>
              </w:rPr>
            </w:rPrChange>
          </w:rPr>
          <w:t>Cricri</w:t>
        </w:r>
        <w:proofErr w:type="spellEnd"/>
        <w:r w:rsidRPr="00161FCD">
          <w:rPr>
            <w:sz w:val="24"/>
            <w:lang w:val="en-CA" w:eastAsia="de-DE"/>
            <w:rPrChange w:id="17092" w:author="Jens-Rainer Ohm" w:date="2023-10-13T08:24:00Z">
              <w:rPr>
                <w:sz w:val="24"/>
                <w:highlight w:val="yellow"/>
                <w:lang w:val="en-CA" w:eastAsia="de-DE"/>
              </w:rPr>
            </w:rPrChange>
          </w:rPr>
          <w:t xml:space="preserve"> (Nokia)]</w:t>
        </w:r>
      </w:ins>
    </w:p>
    <w:p w14:paraId="4EFBF7DC" w14:textId="77777777" w:rsidR="00161FCD" w:rsidRPr="00D70C81" w:rsidRDefault="00161FCD" w:rsidP="007A223A">
      <w:pPr>
        <w:rPr>
          <w:lang w:val="en-CA"/>
        </w:rPr>
      </w:pPr>
    </w:p>
    <w:p w14:paraId="5F193D3F" w14:textId="77777777" w:rsidR="007A223A" w:rsidRPr="00D70C81" w:rsidRDefault="006B7541" w:rsidP="007A223A">
      <w:pPr>
        <w:pStyle w:val="berschrift9"/>
        <w:rPr>
          <w:sz w:val="24"/>
          <w:lang w:val="en-CA" w:eastAsia="de-DE"/>
        </w:rPr>
      </w:pPr>
      <w:hyperlink r:id="rId384"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664F9285" w14:textId="77777777" w:rsidR="007A223A" w:rsidRPr="00D70C81" w:rsidRDefault="007A223A" w:rsidP="007A223A">
      <w:pPr>
        <w:rPr>
          <w:lang w:val="en-CA" w:eastAsia="de-DE"/>
        </w:rPr>
      </w:pPr>
    </w:p>
    <w:p w14:paraId="15B4E318" w14:textId="77777777" w:rsidR="007A223A" w:rsidRPr="00D70C81" w:rsidRDefault="006B7541" w:rsidP="007A223A">
      <w:pPr>
        <w:pStyle w:val="berschrift9"/>
        <w:rPr>
          <w:sz w:val="24"/>
          <w:lang w:val="en-CA" w:eastAsia="de-DE"/>
        </w:rPr>
      </w:pPr>
      <w:hyperlink r:id="rId385"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778BCF9" w14:textId="77777777" w:rsidR="007A223A" w:rsidRPr="00D70C81" w:rsidRDefault="007A223A" w:rsidP="007A223A">
      <w:pPr>
        <w:rPr>
          <w:lang w:val="en-CA" w:eastAsia="de-DE"/>
        </w:rPr>
      </w:pPr>
    </w:p>
    <w:p w14:paraId="4DF69192" w14:textId="77777777" w:rsidR="007A223A" w:rsidRPr="00D70C81" w:rsidRDefault="006B7541" w:rsidP="007A223A">
      <w:pPr>
        <w:pStyle w:val="berschrift9"/>
        <w:rPr>
          <w:sz w:val="24"/>
          <w:lang w:val="en-CA" w:eastAsia="de-DE"/>
        </w:rPr>
      </w:pPr>
      <w:hyperlink r:id="rId386"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073B6436" w14:textId="77777777" w:rsidR="007A223A" w:rsidRPr="00D70C81" w:rsidRDefault="007A223A" w:rsidP="007A223A">
      <w:pPr>
        <w:rPr>
          <w:lang w:val="en-CA" w:eastAsia="de-DE"/>
        </w:rPr>
      </w:pPr>
    </w:p>
    <w:p w14:paraId="0C801AC0" w14:textId="77777777" w:rsidR="007A223A" w:rsidRPr="00D70C81" w:rsidRDefault="007A223A" w:rsidP="007A223A">
      <w:pPr>
        <w:pStyle w:val="berschrift2"/>
        <w:rPr>
          <w:lang w:val="en-CA"/>
        </w:rPr>
      </w:pPr>
      <w:bookmarkStart w:id="17093" w:name="_Ref148019764"/>
      <w:r w:rsidRPr="00D70C81">
        <w:rPr>
          <w:lang w:val="en-CA"/>
        </w:rPr>
        <w:t>AHG9: Object mask information SEI message</w:t>
      </w:r>
      <w:r w:rsidRPr="00D70C81">
        <w:rPr>
          <w:bCs/>
          <w:lang w:val="en-CA"/>
        </w:rPr>
        <w:t xml:space="preserve"> </w:t>
      </w:r>
      <w:r w:rsidRPr="00D70C81">
        <w:rPr>
          <w:lang w:val="en-CA"/>
        </w:rPr>
        <w:t>aspects (2)</w:t>
      </w:r>
      <w:bookmarkEnd w:id="17093"/>
    </w:p>
    <w:p w14:paraId="298EF4E5"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C55B10F" w14:textId="77777777" w:rsidR="007A223A" w:rsidRPr="00D70C81" w:rsidRDefault="006B7541" w:rsidP="007A223A">
      <w:pPr>
        <w:pStyle w:val="berschrift9"/>
        <w:rPr>
          <w:sz w:val="24"/>
          <w:lang w:val="en-CA" w:eastAsia="de-DE"/>
        </w:rPr>
      </w:pPr>
      <w:hyperlink r:id="rId387"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388" w:history="1">
        <w:r w:rsidR="007A223A" w:rsidRPr="00D70C81">
          <w:rPr>
            <w:sz w:val="24"/>
            <w:lang w:val="en-CA" w:eastAsia="de-DE"/>
          </w:rPr>
          <w:t>J. Chen</w:t>
        </w:r>
      </w:hyperlink>
      <w:r w:rsidR="007A223A" w:rsidRPr="00D70C81">
        <w:rPr>
          <w:sz w:val="24"/>
          <w:lang w:val="en-CA" w:eastAsia="de-DE"/>
        </w:rPr>
        <w:t>, Y. Ye, S. Wang (Alibaba)]</w:t>
      </w:r>
    </w:p>
    <w:p w14:paraId="2E766B4F" w14:textId="77777777" w:rsidR="007A223A" w:rsidRPr="00D70C81" w:rsidRDefault="007A223A" w:rsidP="007A223A">
      <w:pPr>
        <w:rPr>
          <w:lang w:val="en-CA" w:eastAsia="de-DE"/>
        </w:rPr>
      </w:pPr>
    </w:p>
    <w:p w14:paraId="0FFF8E0B" w14:textId="77777777" w:rsidR="007A223A" w:rsidRPr="00D70C81" w:rsidRDefault="006B7541" w:rsidP="007A223A">
      <w:pPr>
        <w:pStyle w:val="berschrift9"/>
        <w:rPr>
          <w:sz w:val="24"/>
          <w:lang w:val="en-CA" w:eastAsia="de-DE"/>
        </w:rPr>
      </w:pPr>
      <w:hyperlink r:id="rId389"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9F8F564" w14:textId="77777777" w:rsidR="007A223A" w:rsidRPr="00D70C81" w:rsidRDefault="007A223A" w:rsidP="007A223A">
      <w:pPr>
        <w:rPr>
          <w:lang w:val="en-CA" w:eastAsia="de-DE"/>
        </w:rPr>
      </w:pPr>
    </w:p>
    <w:p w14:paraId="3EEADC6A" w14:textId="0AAE5A69" w:rsidR="007A223A" w:rsidRPr="00D70C81" w:rsidRDefault="007A223A" w:rsidP="007A223A">
      <w:pPr>
        <w:pStyle w:val="berschrift2"/>
        <w:rPr>
          <w:lang w:val="en-CA"/>
        </w:rPr>
      </w:pPr>
      <w:bookmarkStart w:id="17094" w:name="_Ref148019771"/>
      <w:r w:rsidRPr="00D70C81">
        <w:rPr>
          <w:lang w:val="en-CA"/>
        </w:rPr>
        <w:t>AHG9: Other SEI topics (</w:t>
      </w:r>
      <w:r w:rsidR="00045EBF" w:rsidRPr="00D70C81">
        <w:rPr>
          <w:lang w:val="en-CA"/>
        </w:rPr>
        <w:t>10</w:t>
      </w:r>
      <w:r w:rsidRPr="00D70C81">
        <w:rPr>
          <w:lang w:val="en-CA"/>
        </w:rPr>
        <w:t>)</w:t>
      </w:r>
      <w:bookmarkEnd w:id="17094"/>
    </w:p>
    <w:p w14:paraId="5316953D"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46830FC" w14:textId="77777777" w:rsidR="007A223A" w:rsidRPr="00D70C81" w:rsidRDefault="006B7541" w:rsidP="007A223A">
      <w:pPr>
        <w:pStyle w:val="berschrift9"/>
        <w:rPr>
          <w:sz w:val="24"/>
          <w:lang w:val="en-CA" w:eastAsia="de-DE"/>
        </w:rPr>
      </w:pPr>
      <w:hyperlink r:id="rId390"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C2BF5A2" w14:textId="77777777" w:rsidR="007A223A" w:rsidRPr="00D70C81" w:rsidRDefault="007A223A" w:rsidP="007A223A">
      <w:pPr>
        <w:rPr>
          <w:lang w:val="en-CA" w:eastAsia="de-DE"/>
        </w:rPr>
      </w:pPr>
    </w:p>
    <w:p w14:paraId="4D7B29A2" w14:textId="77777777" w:rsidR="007A223A" w:rsidRPr="00D70C81" w:rsidRDefault="006B7541" w:rsidP="007A223A">
      <w:pPr>
        <w:pStyle w:val="berschrift9"/>
        <w:rPr>
          <w:sz w:val="24"/>
          <w:lang w:val="en-CA" w:eastAsia="de-DE"/>
        </w:rPr>
      </w:pPr>
      <w:hyperlink r:id="rId391"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08F90745" w14:textId="77777777" w:rsidR="007A223A" w:rsidRPr="00D70C81" w:rsidRDefault="007A223A" w:rsidP="007A223A">
      <w:pPr>
        <w:rPr>
          <w:lang w:val="en-CA" w:eastAsia="de-DE"/>
        </w:rPr>
      </w:pPr>
    </w:p>
    <w:p w14:paraId="54988641" w14:textId="77777777" w:rsidR="007A223A" w:rsidRPr="00D70C81" w:rsidRDefault="006B7541" w:rsidP="007A223A">
      <w:pPr>
        <w:pStyle w:val="berschrift9"/>
        <w:rPr>
          <w:sz w:val="24"/>
          <w:lang w:val="en-CA" w:eastAsia="de-DE"/>
        </w:rPr>
      </w:pPr>
      <w:hyperlink r:id="rId392"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7A63618C" w14:textId="77777777" w:rsidR="007A223A" w:rsidRPr="00D70C81" w:rsidRDefault="007A223A" w:rsidP="007A223A">
      <w:pPr>
        <w:rPr>
          <w:lang w:val="en-CA" w:eastAsia="de-DE"/>
        </w:rPr>
      </w:pPr>
    </w:p>
    <w:p w14:paraId="51A23451" w14:textId="77777777" w:rsidR="007A223A" w:rsidRPr="00D70C81" w:rsidRDefault="006B7541" w:rsidP="007A223A">
      <w:pPr>
        <w:pStyle w:val="berschrift9"/>
        <w:rPr>
          <w:sz w:val="24"/>
          <w:lang w:val="en-CA" w:eastAsia="de-DE"/>
        </w:rPr>
      </w:pPr>
      <w:hyperlink r:id="rId393"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77777777" w:rsidR="007A223A" w:rsidRPr="00D70C81" w:rsidRDefault="007A223A" w:rsidP="007A223A">
      <w:pPr>
        <w:rPr>
          <w:lang w:val="en-CA" w:eastAsia="de-DE"/>
        </w:rPr>
      </w:pPr>
    </w:p>
    <w:p w14:paraId="4BC892C6" w14:textId="77777777" w:rsidR="007A223A" w:rsidRPr="00D70C81" w:rsidRDefault="006B7541" w:rsidP="007A223A">
      <w:pPr>
        <w:pStyle w:val="berschrift9"/>
        <w:rPr>
          <w:sz w:val="24"/>
          <w:lang w:val="en-CA" w:eastAsia="de-DE"/>
        </w:rPr>
      </w:pPr>
      <w:hyperlink r:id="rId394"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8B393AA" w14:textId="77777777" w:rsidR="007A223A" w:rsidRPr="00D70C81" w:rsidRDefault="007A223A" w:rsidP="007A223A">
      <w:pPr>
        <w:rPr>
          <w:lang w:val="en-CA" w:eastAsia="de-DE"/>
        </w:rPr>
      </w:pPr>
    </w:p>
    <w:p w14:paraId="62478805" w14:textId="77777777" w:rsidR="00045EBF" w:rsidRPr="00D70C81" w:rsidRDefault="006B7541" w:rsidP="00045EBF">
      <w:pPr>
        <w:pStyle w:val="berschrift9"/>
        <w:rPr>
          <w:sz w:val="24"/>
          <w:lang w:val="en-CA" w:eastAsia="de-DE"/>
        </w:rPr>
      </w:pPr>
      <w:hyperlink r:id="rId395"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6D3A21B9" w14:textId="77777777" w:rsidR="00045EBF" w:rsidRPr="00D70C81" w:rsidRDefault="00045EBF" w:rsidP="00045EBF">
      <w:pPr>
        <w:rPr>
          <w:lang w:val="en-CA" w:eastAsia="de-DE"/>
        </w:rPr>
      </w:pPr>
    </w:p>
    <w:p w14:paraId="4C34C383" w14:textId="77777777" w:rsidR="007A223A" w:rsidRPr="00D70C81" w:rsidRDefault="006B7541" w:rsidP="007A223A">
      <w:pPr>
        <w:pStyle w:val="berschrift9"/>
        <w:rPr>
          <w:sz w:val="24"/>
          <w:lang w:val="en-CA" w:eastAsia="de-DE"/>
        </w:rPr>
      </w:pPr>
      <w:hyperlink r:id="rId396"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1F3D61DE" w14:textId="77777777" w:rsidR="007A223A" w:rsidRPr="00D70C81" w:rsidRDefault="007A223A" w:rsidP="007A223A">
      <w:pPr>
        <w:rPr>
          <w:lang w:val="en-CA" w:eastAsia="de-DE"/>
        </w:rPr>
      </w:pPr>
    </w:p>
    <w:p w14:paraId="10E03CFF" w14:textId="77777777" w:rsidR="007A223A" w:rsidRPr="00D70C81" w:rsidRDefault="006B7541" w:rsidP="007A223A">
      <w:pPr>
        <w:pStyle w:val="berschrift9"/>
        <w:rPr>
          <w:sz w:val="24"/>
          <w:lang w:val="en-CA" w:eastAsia="de-DE"/>
        </w:rPr>
      </w:pPr>
      <w:hyperlink r:id="rId397"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0590B0B9" w14:textId="77777777" w:rsidR="007A223A" w:rsidRPr="00D70C81" w:rsidRDefault="007A223A" w:rsidP="007A223A">
      <w:pPr>
        <w:rPr>
          <w:lang w:val="en-CA" w:eastAsia="de-DE"/>
        </w:rPr>
      </w:pPr>
    </w:p>
    <w:p w14:paraId="1AD85185" w14:textId="77777777" w:rsidR="007A223A" w:rsidRPr="00D70C81" w:rsidRDefault="006B7541" w:rsidP="007A223A">
      <w:pPr>
        <w:pStyle w:val="berschrift9"/>
        <w:rPr>
          <w:sz w:val="24"/>
          <w:lang w:val="en-CA" w:eastAsia="de-DE"/>
        </w:rPr>
      </w:pPr>
      <w:hyperlink r:id="rId398"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77BC2A83" w14:textId="77777777" w:rsidR="007A223A" w:rsidRPr="00D70C81" w:rsidRDefault="007A223A" w:rsidP="007A223A">
      <w:pPr>
        <w:rPr>
          <w:lang w:val="en-CA" w:eastAsia="de-DE"/>
        </w:rPr>
      </w:pPr>
    </w:p>
    <w:p w14:paraId="08B7E392" w14:textId="77777777" w:rsidR="007A223A" w:rsidRPr="00D70C81" w:rsidRDefault="006B7541" w:rsidP="007A223A">
      <w:pPr>
        <w:pStyle w:val="berschrift9"/>
        <w:rPr>
          <w:sz w:val="24"/>
          <w:lang w:val="en-CA" w:eastAsia="de-DE"/>
        </w:rPr>
      </w:pPr>
      <w:hyperlink r:id="rId399"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7BAC6B35" w:rsidR="007A223A" w:rsidRPr="00D70C81" w:rsidRDefault="007A223A" w:rsidP="007A223A">
      <w:pPr>
        <w:rPr>
          <w:lang w:val="en-CA"/>
        </w:rPr>
      </w:pPr>
    </w:p>
    <w:p w14:paraId="1770AB22" w14:textId="77777777" w:rsidR="00593FEB" w:rsidRPr="00D70C81" w:rsidRDefault="006B7541" w:rsidP="00593FEB">
      <w:pPr>
        <w:pStyle w:val="berschrift9"/>
        <w:rPr>
          <w:sz w:val="24"/>
          <w:lang w:val="en-CA" w:eastAsia="de-DE"/>
        </w:rPr>
      </w:pPr>
      <w:hyperlink r:id="rId400"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 [miss]</w:t>
      </w:r>
    </w:p>
    <w:p w14:paraId="2099D4A8" w14:textId="77777777" w:rsidR="00593FEB" w:rsidRPr="00D70C81" w:rsidRDefault="00593FEB" w:rsidP="007A223A">
      <w:pPr>
        <w:rPr>
          <w:lang w:val="en-CA"/>
        </w:rPr>
      </w:pPr>
    </w:p>
    <w:p w14:paraId="12050897" w14:textId="77777777" w:rsidR="007A223A" w:rsidRPr="00D70C81" w:rsidRDefault="007A223A" w:rsidP="007A223A">
      <w:pPr>
        <w:pStyle w:val="berschrift2"/>
        <w:rPr>
          <w:lang w:val="en-CA"/>
        </w:rPr>
      </w:pPr>
      <w:bookmarkStart w:id="17095" w:name="_Ref84167009"/>
      <w:bookmarkStart w:id="17096" w:name="_Ref92384966"/>
      <w:bookmarkStart w:id="17097" w:name="_Ref108361687"/>
      <w:bookmarkEnd w:id="17064"/>
      <w:r w:rsidRPr="00D70C81">
        <w:rPr>
          <w:lang w:val="en-CA"/>
        </w:rPr>
        <w:t>Non-SEI HLS aspects (0)</w:t>
      </w:r>
      <w:bookmarkEnd w:id="17065"/>
      <w:bookmarkEnd w:id="17066"/>
      <w:bookmarkEnd w:id="17067"/>
      <w:bookmarkEnd w:id="17095"/>
      <w:bookmarkEnd w:id="17096"/>
      <w:bookmarkEnd w:id="17097"/>
    </w:p>
    <w:bookmarkEnd w:id="17068"/>
    <w:bookmarkEnd w:id="17069"/>
    <w:bookmarkEnd w:id="17070"/>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17021"/>
      <w:bookmarkEnd w:id="17022"/>
      <w:r w:rsidR="00EA2B76" w:rsidRPr="00D70C81">
        <w:rPr>
          <w:lang w:val="en-CA"/>
        </w:rPr>
        <w:t xml:space="preserve">, and </w:t>
      </w:r>
      <w:bookmarkEnd w:id="17023"/>
      <w:bookmarkEnd w:id="17052"/>
      <w:bookmarkEnd w:id="17053"/>
      <w:bookmarkEnd w:id="17054"/>
      <w:bookmarkEnd w:id="17055"/>
      <w:bookmarkEnd w:id="17056"/>
      <w:bookmarkEnd w:id="17057"/>
      <w:bookmarkEnd w:id="17058"/>
      <w:bookmarkEnd w:id="17059"/>
      <w:r w:rsidR="00912882" w:rsidRPr="00D70C81">
        <w:rPr>
          <w:lang w:val="en-CA"/>
        </w:rPr>
        <w:t>liaison communications</w:t>
      </w:r>
      <w:bookmarkEnd w:id="17060"/>
    </w:p>
    <w:p w14:paraId="0161F312" w14:textId="3C60CBF5" w:rsidR="009F273C" w:rsidRPr="00D70C81" w:rsidRDefault="00F0580B" w:rsidP="00430D17">
      <w:pPr>
        <w:pStyle w:val="berschrift2"/>
        <w:rPr>
          <w:lang w:val="en-CA"/>
        </w:rPr>
      </w:pPr>
      <w:bookmarkStart w:id="17098" w:name="_Ref77236272"/>
      <w:r w:rsidRPr="00D70C81">
        <w:rPr>
          <w:lang w:val="en-CA"/>
        </w:rPr>
        <w:t>JVET p</w:t>
      </w:r>
      <w:r w:rsidR="00D730C4" w:rsidRPr="00D70C81">
        <w:rPr>
          <w:lang w:val="en-CA"/>
        </w:rPr>
        <w:t>lenaries</w:t>
      </w:r>
      <w:bookmarkEnd w:id="17098"/>
    </w:p>
    <w:p w14:paraId="42D5AF6A" w14:textId="75658936" w:rsidR="00213296" w:rsidRPr="00D70C81" w:rsidRDefault="00213296" w:rsidP="00430D17">
      <w:pPr>
        <w:keepNext/>
        <w:rPr>
          <w:lang w:val="en-CA"/>
        </w:rPr>
      </w:pPr>
      <w:r w:rsidRPr="00D70C81">
        <w:rPr>
          <w:lang w:val="en-CA"/>
        </w:rPr>
        <w:t>No intermediate plenaries were held, as document review and decisions were made in single-track mode at this meeting</w:t>
      </w:r>
      <w:r w:rsidR="000D1F95" w:rsidRPr="00D70C81">
        <w:rPr>
          <w:lang w:val="en-CA"/>
        </w:rPr>
        <w:t xml:space="preserve"> (with some </w:t>
      </w:r>
      <w:proofErr w:type="spellStart"/>
      <w:r w:rsidR="000D1F95" w:rsidRPr="00D70C81">
        <w:rPr>
          <w:lang w:val="en-CA"/>
        </w:rPr>
        <w:t>BoG</w:t>
      </w:r>
      <w:proofErr w:type="spellEnd"/>
      <w:r w:rsidR="000D1F95" w:rsidRPr="00D70C81">
        <w:rPr>
          <w:lang w:val="en-CA"/>
        </w:rPr>
        <w:t xml:space="preserve"> activity as noted)</w:t>
      </w:r>
      <w:r w:rsidRPr="00D70C81">
        <w:rPr>
          <w:lang w:val="en-CA"/>
        </w:rPr>
        <w:t>.</w:t>
      </w:r>
      <w:r w:rsidR="000D1F95" w:rsidRPr="00D70C81">
        <w:rPr>
          <w:lang w:val="en-CA"/>
        </w:rPr>
        <w:t xml:space="preserve"> Further detail on scheduling is recorded in section </w:t>
      </w:r>
      <w:r w:rsidR="000D1F95" w:rsidRPr="00D70C81">
        <w:rPr>
          <w:lang w:val="en-CA"/>
        </w:rPr>
        <w:fldChar w:fldCharType="begin"/>
      </w:r>
      <w:r w:rsidR="000D1F95" w:rsidRPr="00D70C81">
        <w:rPr>
          <w:lang w:val="en-CA"/>
        </w:rPr>
        <w:instrText xml:space="preserve"> REF _Ref111385359 \r \h </w:instrText>
      </w:r>
      <w:r w:rsidR="000D1F95" w:rsidRPr="00D70C81">
        <w:rPr>
          <w:lang w:val="en-CA"/>
        </w:rPr>
      </w:r>
      <w:r w:rsidR="000D1F95" w:rsidRPr="00D70C81">
        <w:rPr>
          <w:lang w:val="en-CA"/>
        </w:rPr>
        <w:fldChar w:fldCharType="separate"/>
      </w:r>
      <w:r w:rsidR="00DC7C8E" w:rsidRPr="00D70C81">
        <w:rPr>
          <w:lang w:val="en-CA"/>
        </w:rPr>
        <w:t>2.15</w:t>
      </w:r>
      <w:r w:rsidR="000D1F95" w:rsidRPr="00D70C81">
        <w:rPr>
          <w:lang w:val="en-CA"/>
        </w:rPr>
        <w:fldChar w:fldCharType="end"/>
      </w:r>
      <w:r w:rsidR="000D1F95"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66731320" w14:textId="0DBBAFA5" w:rsidR="0022530C" w:rsidRPr="00D70C81" w:rsidRDefault="0022530C" w:rsidP="0022530C">
      <w:pPr>
        <w:pStyle w:val="berschrift2"/>
        <w:rPr>
          <w:lang w:val="en-CA"/>
        </w:rPr>
      </w:pPr>
      <w:bookmarkStart w:id="17099" w:name="_Ref140572442"/>
      <w:r w:rsidRPr="00D70C81">
        <w:rPr>
          <w:lang w:val="en-CA"/>
        </w:rPr>
        <w:t xml:space="preserve">Joint meeting </w:t>
      </w:r>
      <w:r w:rsidR="002634B9" w:rsidRPr="00D70C81">
        <w:rPr>
          <w:lang w:val="en-CA"/>
        </w:rPr>
        <w:t>of JVET,</w:t>
      </w:r>
      <w:r w:rsidRPr="00D70C81">
        <w:rPr>
          <w:lang w:val="en-CA"/>
        </w:rPr>
        <w:t xml:space="preserve"> </w:t>
      </w:r>
      <w:r w:rsidR="006A6C9F" w:rsidRPr="00D70C81">
        <w:rPr>
          <w:lang w:val="en-CA"/>
        </w:rPr>
        <w:t>XXXX</w:t>
      </w:r>
      <w:r w:rsidR="00B5106D" w:rsidRPr="00D70C81">
        <w:rPr>
          <w:lang w:val="en-CA"/>
        </w:rPr>
        <w:t xml:space="preserve"> </w:t>
      </w:r>
      <w:r w:rsidRPr="00D70C81">
        <w:rPr>
          <w:lang w:val="en-CA"/>
        </w:rPr>
        <w:t xml:space="preserve">on </w:t>
      </w:r>
      <w:bookmarkEnd w:id="17099"/>
      <w:r w:rsidR="006A6C9F" w:rsidRPr="00D70C81">
        <w:rPr>
          <w:lang w:val="en-CA"/>
        </w:rPr>
        <w:t>XXX</w:t>
      </w:r>
      <w:r w:rsidR="002634B9" w:rsidRPr="00D70C81">
        <w:rPr>
          <w:lang w:val="en-CA"/>
        </w:rPr>
        <w:t xml:space="preserve"> related topics</w:t>
      </w:r>
    </w:p>
    <w:p w14:paraId="24A3A154" w14:textId="3468B8E5" w:rsidR="0022530C" w:rsidRPr="00D70C81" w:rsidRDefault="0022530C" w:rsidP="0022530C">
      <w:pPr>
        <w:rPr>
          <w:lang w:val="en-CA"/>
        </w:rPr>
      </w:pPr>
      <w:r w:rsidRPr="00D70C81">
        <w:rPr>
          <w:lang w:val="en-CA"/>
        </w:rPr>
        <w:t xml:space="preserve">This joint session was held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00B5106D"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r w:rsidRPr="00D70C81">
        <w:rPr>
          <w:lang w:val="en-CA"/>
        </w:rPr>
        <w:t>.</w:t>
      </w:r>
      <w:r w:rsidR="00343E14" w:rsidRPr="00D70C81">
        <w:rPr>
          <w:lang w:val="en-CA"/>
        </w:rPr>
        <w:t xml:space="preserve"> About </w:t>
      </w:r>
      <w:r w:rsidR="006A6C9F" w:rsidRPr="00D70C81">
        <w:rPr>
          <w:lang w:val="en-CA"/>
        </w:rPr>
        <w:t>XXX</w:t>
      </w:r>
      <w:r w:rsidR="00343E14" w:rsidRPr="00D70C81">
        <w:rPr>
          <w:lang w:val="en-CA"/>
        </w:rPr>
        <w:t xml:space="preserve"> 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8288AAD" w:rsidR="002634B9" w:rsidRPr="00D70C81" w:rsidRDefault="002634B9" w:rsidP="0022530C">
      <w:pPr>
        <w:rPr>
          <w:lang w:val="en-CA"/>
        </w:rPr>
      </w:pPr>
      <w:r w:rsidRPr="00D70C81">
        <w:rPr>
          <w:lang w:val="en-CA"/>
        </w:rPr>
        <w:t>Agenda</w:t>
      </w:r>
    </w:p>
    <w:p w14:paraId="13A306E6" w14:textId="5623C9C5" w:rsidR="002634B9" w:rsidRPr="00D70C81" w:rsidRDefault="006A6C9F" w:rsidP="00F717C1">
      <w:pPr>
        <w:numPr>
          <w:ilvl w:val="0"/>
          <w:numId w:val="113"/>
        </w:numPr>
        <w:rPr>
          <w:lang w:val="en-CA"/>
        </w:rPr>
      </w:pPr>
      <w:r w:rsidRPr="00D70C81">
        <w:rPr>
          <w:lang w:val="en-CA"/>
        </w:rPr>
        <w:t>…</w:t>
      </w:r>
    </w:p>
    <w:p w14:paraId="02C12200" w14:textId="1E23933B" w:rsidR="002000E9" w:rsidRPr="00D70C81" w:rsidRDefault="002000E9" w:rsidP="002000E9">
      <w:pPr>
        <w:pStyle w:val="berschrift2"/>
        <w:rPr>
          <w:lang w:val="en-CA"/>
        </w:rPr>
      </w:pPr>
      <w:bookmarkStart w:id="17100" w:name="_Ref21771549"/>
      <w:bookmarkStart w:id="17101" w:name="_Ref63953377"/>
      <w:proofErr w:type="spellStart"/>
      <w:r w:rsidRPr="00D70C81">
        <w:rPr>
          <w:lang w:val="en-CA"/>
        </w:rPr>
        <w:t>BoGs</w:t>
      </w:r>
      <w:proofErr w:type="spellEnd"/>
      <w:r w:rsidRPr="00D70C81">
        <w:rPr>
          <w:lang w:val="en-CA"/>
        </w:rPr>
        <w:t xml:space="preserve"> (</w:t>
      </w:r>
      <w:r w:rsidR="002A1D11" w:rsidRPr="00D70C81">
        <w:rPr>
          <w:lang w:val="en-CA"/>
        </w:rPr>
        <w:t>3</w:t>
      </w:r>
      <w:r w:rsidRPr="00D70C81">
        <w:rPr>
          <w:lang w:val="en-CA"/>
        </w:rPr>
        <w:t>)</w:t>
      </w:r>
      <w:bookmarkEnd w:id="17100"/>
    </w:p>
    <w:p w14:paraId="1B048074" w14:textId="16C0AF3F" w:rsidR="00284FF9" w:rsidRPr="00D70C81"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36572A9E" w14:textId="49060E0E" w:rsidR="00912882" w:rsidRPr="00D70C81" w:rsidRDefault="00912882" w:rsidP="00430D17">
      <w:pPr>
        <w:pStyle w:val="berschrift2"/>
        <w:rPr>
          <w:lang w:val="en-CA"/>
        </w:rPr>
      </w:pPr>
      <w:r w:rsidRPr="00D70C81">
        <w:rPr>
          <w:lang w:val="en-CA"/>
        </w:rPr>
        <w:t>Liaison communications</w:t>
      </w:r>
      <w:bookmarkEnd w:id="17101"/>
      <w:r w:rsidR="00D0512B" w:rsidRPr="00D70C81">
        <w:rPr>
          <w:lang w:val="en-CA"/>
        </w:rPr>
        <w:t xml:space="preserve"> (1)</w:t>
      </w:r>
    </w:p>
    <w:p w14:paraId="6739AF61" w14:textId="23C02F58" w:rsidR="00825C56" w:rsidRPr="00D70C81" w:rsidRDefault="00FC63B6" w:rsidP="00825C56">
      <w:pPr>
        <w:rPr>
          <w:highlight w:val="yellow"/>
          <w:lang w:val="en-CA"/>
        </w:rPr>
      </w:pPr>
      <w:r w:rsidRPr="00D70C81">
        <w:rPr>
          <w:highlight w:val="yellow"/>
          <w:lang w:val="en-CA"/>
        </w:rPr>
        <w:t>JPEG</w:t>
      </w:r>
      <w:r w:rsidR="0065380E" w:rsidRPr="00D70C81">
        <w:rPr>
          <w:highlight w:val="yellow"/>
          <w:lang w:val="en-CA"/>
        </w:rPr>
        <w:t xml:space="preserve"> liaison </w:t>
      </w:r>
      <w:hyperlink r:id="rId401" w:history="1">
        <w:r w:rsidR="0065380E" w:rsidRPr="00D70C81">
          <w:rPr>
            <w:rStyle w:val="Hyperlink"/>
            <w:highlight w:val="yellow"/>
            <w:lang w:val="en-CA"/>
          </w:rPr>
          <w:t>m64537</w:t>
        </w:r>
      </w:hyperlink>
      <w:r w:rsidR="0065380E" w:rsidRPr="00D70C81">
        <w:rPr>
          <w:highlight w:val="yellow"/>
          <w:lang w:val="en-CA"/>
        </w:rPr>
        <w:t xml:space="preserve"> </w:t>
      </w:r>
      <w:r w:rsidR="00825C56" w:rsidRPr="00D70C81">
        <w:rPr>
          <w:highlight w:val="yellow"/>
          <w:lang w:val="en-CA"/>
        </w:rPr>
        <w:t>provided an update on the status of work in the JPEG AI project</w:t>
      </w:r>
      <w:r w:rsidR="0065380E" w:rsidRPr="00D70C81">
        <w:rPr>
          <w:highlight w:val="yellow"/>
          <w:lang w:val="en-CA"/>
        </w:rPr>
        <w:t>.</w:t>
      </w:r>
      <w:r w:rsidR="00825C56" w:rsidRPr="00D70C81">
        <w:rPr>
          <w:highlight w:val="yellow"/>
          <w:lang w:val="en-CA"/>
        </w:rPr>
        <w:t xml:space="preserve"> The JPEG AI VM2 evaluation reportedly showed 28% and 32% compression efficiency gains over the VVC Intra anchor, for the tools-off and </w:t>
      </w:r>
      <w:r w:rsidR="00825C56" w:rsidRPr="00D70C81">
        <w:rPr>
          <w:highlight w:val="yellow"/>
          <w:lang w:val="en-CA"/>
        </w:rPr>
        <w:lastRenderedPageBreak/>
        <w:t xml:space="preserve">tools-on configurations, respectively, requiring approximately 80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t the decoder side. A lightweight model was also adopted targeting mobile devices, reportedly providing 10% compression efficiency gains (tools off) over VVC at 2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nd 15% gains (tools on) at ~3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w:t>
      </w:r>
    </w:p>
    <w:p w14:paraId="2835EBC3" w14:textId="45F8A56A" w:rsidR="00C179A6" w:rsidRPr="00D70C81" w:rsidRDefault="00825C56" w:rsidP="00825C56">
      <w:pPr>
        <w:rPr>
          <w:highlight w:val="yellow"/>
          <w:lang w:val="en-CA"/>
        </w:rPr>
      </w:pPr>
      <w:r w:rsidRPr="00D70C81">
        <w:rPr>
          <w:highlight w:val="yellow"/>
          <w:lang w:val="en-CA"/>
        </w:rPr>
        <w:t xml:space="preserve">DIS was scheduled for Oct. 2023. </w:t>
      </w:r>
    </w:p>
    <w:p w14:paraId="3963765C" w14:textId="78EC15B5" w:rsidR="004678A7" w:rsidRPr="00D70C81" w:rsidRDefault="004678A7" w:rsidP="00E50A9C">
      <w:pPr>
        <w:rPr>
          <w:lang w:val="en-CA"/>
        </w:rPr>
      </w:pPr>
      <w:r w:rsidRPr="00D70C81">
        <w:rPr>
          <w:highlight w:val="yellow"/>
          <w:lang w:val="en-CA"/>
        </w:rPr>
        <w:t>A reply was drafted</w:t>
      </w:r>
      <w:r w:rsidR="00AC17ED" w:rsidRPr="00D70C81">
        <w:rPr>
          <w:highlight w:val="yellow"/>
          <w:lang w:val="en-CA"/>
        </w:rPr>
        <w:t xml:space="preserve"> </w:t>
      </w:r>
      <w:r w:rsidR="00073555" w:rsidRPr="00D70C81">
        <w:rPr>
          <w:highlight w:val="yellow"/>
          <w:lang w:val="en-CA"/>
        </w:rPr>
        <w:t xml:space="preserve">as </w:t>
      </w:r>
      <w:r w:rsidR="00636B27" w:rsidRPr="00D70C81">
        <w:rPr>
          <w:highlight w:val="yellow"/>
          <w:lang w:val="en-CA"/>
        </w:rPr>
        <w:t>WG 5 N 23</w:t>
      </w:r>
      <w:r w:rsidR="00EE595C" w:rsidRPr="00D70C81">
        <w:rPr>
          <w:highlight w:val="yellow"/>
          <w:lang w:val="en-CA"/>
        </w:rPr>
        <w:t>4</w:t>
      </w:r>
      <w:r w:rsidR="00636B27" w:rsidRPr="00D70C81">
        <w:rPr>
          <w:highlight w:val="yellow"/>
          <w:lang w:val="en-CA"/>
        </w:rPr>
        <w:t xml:space="preserve">, and was reviewed in JVET on Wednesday 19 July 1045. </w:t>
      </w:r>
      <w:r w:rsidR="00A76178" w:rsidRPr="00D70C81">
        <w:rPr>
          <w:highlight w:val="yellow"/>
          <w:lang w:val="en-CA"/>
        </w:rPr>
        <w:t xml:space="preserve">The draft reply was </w:t>
      </w:r>
      <w:r w:rsidR="00636B27" w:rsidRPr="00D70C81">
        <w:rPr>
          <w:highlight w:val="yellow"/>
          <w:lang w:val="en-CA"/>
        </w:rPr>
        <w:t xml:space="preserve">also </w:t>
      </w:r>
      <w:r w:rsidR="00A76178" w:rsidRPr="00D70C81">
        <w:rPr>
          <w:highlight w:val="yellow"/>
          <w:lang w:val="en-CA"/>
        </w:rPr>
        <w:t xml:space="preserve">presented in the AG 3 meeting Thursday </w:t>
      </w:r>
      <w:r w:rsidR="00636B27" w:rsidRPr="00D70C81">
        <w:rPr>
          <w:highlight w:val="yellow"/>
          <w:lang w:val="en-CA"/>
        </w:rPr>
        <w:t>20 July</w:t>
      </w:r>
      <w:r w:rsidR="00A76178" w:rsidRPr="00D70C81">
        <w:rPr>
          <w:highlight w:val="yellow"/>
          <w:lang w:val="en-CA"/>
        </w:rPr>
        <w:t xml:space="preserve"> </w:t>
      </w:r>
      <w:r w:rsidR="00825C56" w:rsidRPr="00D70C81">
        <w:rPr>
          <w:highlight w:val="yellow"/>
          <w:lang w:val="en-CA"/>
        </w:rPr>
        <w:t xml:space="preserve">at </w:t>
      </w:r>
      <w:r w:rsidR="00636B27" w:rsidRPr="00D70C81">
        <w:rPr>
          <w:highlight w:val="yellow"/>
          <w:lang w:val="en-CA"/>
        </w:rPr>
        <w:t>1000.</w:t>
      </w:r>
    </w:p>
    <w:p w14:paraId="6A02F916" w14:textId="196ED938" w:rsidR="00543889" w:rsidRPr="00D70C81" w:rsidRDefault="00CF1C05" w:rsidP="00430D17">
      <w:pPr>
        <w:pStyle w:val="berschrift1"/>
        <w:rPr>
          <w:lang w:val="en-CA"/>
        </w:rPr>
      </w:pPr>
      <w:bookmarkStart w:id="17102" w:name="_Ref354594526"/>
      <w:r w:rsidRPr="00D70C81">
        <w:rPr>
          <w:lang w:val="en-CA"/>
        </w:rPr>
        <w:t>P</w:t>
      </w:r>
      <w:r w:rsidR="00D936E9" w:rsidRPr="00D70C81">
        <w:rPr>
          <w:lang w:val="en-CA"/>
        </w:rPr>
        <w:t>roject planning</w:t>
      </w:r>
      <w:bookmarkEnd w:id="17102"/>
    </w:p>
    <w:p w14:paraId="4619047B" w14:textId="1949A24C" w:rsidR="00E015BB" w:rsidRPr="00D70C81" w:rsidRDefault="00E015BB" w:rsidP="00430D17">
      <w:pPr>
        <w:pStyle w:val="berschrift2"/>
        <w:rPr>
          <w:lang w:val="en-CA"/>
        </w:rPr>
      </w:pPr>
      <w:bookmarkStart w:id="17103" w:name="_Ref472668843"/>
      <w:bookmarkStart w:id="17104"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17103"/>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17104"/>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17105" w:name="_Ref143073098"/>
      <w:r w:rsidRPr="00D70C81">
        <w:rPr>
          <w:lang w:val="en-CA"/>
        </w:rPr>
        <w:t>Plans for improved efficiency and contribution consideration</w:t>
      </w:r>
      <w:bookmarkEnd w:id="17105"/>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lastRenderedPageBreak/>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17106" w:name="_Ref411907584"/>
      <w:r w:rsidRPr="00D70C81">
        <w:rPr>
          <w:lang w:val="en-CA"/>
        </w:rPr>
        <w:t xml:space="preserve">General issues for </w:t>
      </w:r>
      <w:r w:rsidR="00004C2E" w:rsidRPr="00D70C81">
        <w:rPr>
          <w:lang w:val="en-CA"/>
        </w:rPr>
        <w:t>e</w:t>
      </w:r>
      <w:r w:rsidR="00CB6F74" w:rsidRPr="00D70C81">
        <w:rPr>
          <w:lang w:val="en-CA"/>
        </w:rPr>
        <w:t>xperiments</w:t>
      </w:r>
      <w:bookmarkEnd w:id="17106"/>
    </w:p>
    <w:p w14:paraId="5138B3E1" w14:textId="7609B9BE" w:rsidR="003258F9" w:rsidRPr="00D70C81" w:rsidRDefault="00E95ACB" w:rsidP="00430D17">
      <w:pPr>
        <w:rPr>
          <w:lang w:val="en-CA"/>
        </w:rPr>
      </w:pPr>
      <w:bookmarkStart w:id="17107"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lastRenderedPageBreak/>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6B7541" w:rsidP="00430D17">
      <w:pPr>
        <w:rPr>
          <w:lang w:val="en-CA"/>
        </w:rPr>
      </w:pPr>
      <w:hyperlink r:id="rId402"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6B7541" w:rsidP="00430D17">
      <w:pPr>
        <w:rPr>
          <w:lang w:val="en-CA"/>
        </w:rPr>
      </w:pPr>
      <w:hyperlink r:id="rId403"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r w:rsidRPr="00D70C81">
        <w:rPr>
          <w:lang w:val="en-CA"/>
        </w:rPr>
        <w:t xml:space="preserve">: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17108" w:name="_Hlk526339005"/>
      <w:r w:rsidR="00CA527F" w:rsidRPr="00D70C81">
        <w:rPr>
          <w:lang w:val="en-CA"/>
        </w:rPr>
        <w:t xml:space="preserve">the </w:t>
      </w:r>
      <w:r w:rsidR="00D160CE" w:rsidRPr="00D70C81">
        <w:rPr>
          <w:lang w:val="en-CA"/>
        </w:rPr>
        <w:t xml:space="preserve">VTM </w:t>
      </w:r>
      <w:bookmarkEnd w:id="17108"/>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lastRenderedPageBreak/>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17109" w:name="_Hlk531872973"/>
      <w:r w:rsidRPr="00D70C81">
        <w:rPr>
          <w:lang w:val="en-CA"/>
        </w:rPr>
        <w:t>software version tag</w:t>
      </w:r>
      <w:bookmarkEnd w:id="17109"/>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17110"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17111" w:name="_Hlk3399079"/>
      <w:bookmarkEnd w:id="17110"/>
      <w:r w:rsidRPr="00D70C81">
        <w:rPr>
          <w:lang w:val="en-CA"/>
        </w:rPr>
        <w:t>should not be considered for adoption</w:t>
      </w:r>
      <w:bookmarkEnd w:id="17111"/>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17112" w:name="_Ref354594530"/>
      <w:bookmarkStart w:id="17113" w:name="_Ref330498123"/>
      <w:bookmarkStart w:id="17114" w:name="_Ref451632559"/>
      <w:bookmarkEnd w:id="17107"/>
      <w:r w:rsidRPr="00D70C81">
        <w:rPr>
          <w:lang w:val="en-CA"/>
        </w:rPr>
        <w:t>Establishment of ad hoc groups</w:t>
      </w:r>
      <w:bookmarkEnd w:id="17112"/>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404"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17115"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17116"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405"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17117"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17117"/>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406"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17118"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407"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6A7EDD59"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17118"/>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408"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409"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410"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411"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412"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11687B">
              <w:fldChar w:fldCharType="begin"/>
            </w:r>
            <w:r w:rsidR="0011687B" w:rsidRPr="00161FCD">
              <w:rPr>
                <w:lang w:val="de-DE"/>
                <w:rPrChange w:id="17119" w:author="Jens-Rainer Ohm" w:date="2023-10-13T08:23:00Z">
                  <w:rPr/>
                </w:rPrChange>
              </w:rPr>
              <w:instrText xml:space="preserve"> HYPERLINK "mailto:jvet@lists.rwth-aachen.de" </w:instrText>
            </w:r>
            <w:r w:rsidR="0011687B">
              <w:fldChar w:fldCharType="separate"/>
            </w:r>
            <w:r w:rsidRPr="00706A03">
              <w:rPr>
                <w:rStyle w:val="Hyperlink"/>
                <w:lang w:val="de-DE"/>
              </w:rPr>
              <w:t>jvet@lists.rwth-aachen.de</w:t>
            </w:r>
            <w:r w:rsidR="0011687B">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413"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17120"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414"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415"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11687B">
              <w:fldChar w:fldCharType="begin"/>
            </w:r>
            <w:r w:rsidR="0011687B" w:rsidRPr="00161FCD">
              <w:rPr>
                <w:lang w:val="de-DE"/>
                <w:rPrChange w:id="17121" w:author="Jens-Rainer Ohm" w:date="2023-10-13T08:23:00Z">
                  <w:rPr/>
                </w:rPrChange>
              </w:rPr>
              <w:instrText xml:space="preserve"> HYPERLINK "mailto:jvet@lists.rwth-aachen.de" </w:instrText>
            </w:r>
            <w:r w:rsidR="0011687B">
              <w:fldChar w:fldCharType="separate"/>
            </w:r>
            <w:r w:rsidRPr="00706A03">
              <w:rPr>
                <w:rStyle w:val="Hyperlink"/>
                <w:lang w:val="de-DE"/>
              </w:rPr>
              <w:t>jvet@lists.rwth-aachen.de</w:t>
            </w:r>
            <w:r w:rsidR="0011687B">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1884F263" w:rsidR="008E6168" w:rsidRPr="00D70C81"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416"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17115"/>
      <w:bookmarkEnd w:id="17116"/>
      <w:bookmarkEnd w:id="17120"/>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417"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418"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17122" w:name="_Ref518892973"/>
      <w:r w:rsidRPr="00D70C81">
        <w:rPr>
          <w:lang w:val="en-CA"/>
        </w:rPr>
        <w:t xml:space="preserve">Output </w:t>
      </w:r>
      <w:r w:rsidR="007E670E" w:rsidRPr="00D70C81">
        <w:rPr>
          <w:lang w:val="en-CA"/>
        </w:rPr>
        <w:t>d</w:t>
      </w:r>
      <w:r w:rsidRPr="00D70C81">
        <w:rPr>
          <w:lang w:val="en-CA"/>
        </w:rPr>
        <w:t>ocuments</w:t>
      </w:r>
      <w:bookmarkEnd w:id="17113"/>
      <w:bookmarkEnd w:id="17114"/>
      <w:bookmarkEnd w:id="17122"/>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6B7541" w:rsidP="00430D17">
      <w:pPr>
        <w:pStyle w:val="berschrift9"/>
        <w:rPr>
          <w:lang w:val="en-CA"/>
        </w:rPr>
      </w:pPr>
      <w:hyperlink r:id="rId419"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420"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421"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422"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423"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1712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6B7541" w:rsidP="00430D17">
      <w:pPr>
        <w:pStyle w:val="berschrift9"/>
        <w:rPr>
          <w:lang w:val="en-CA"/>
        </w:rPr>
      </w:pPr>
      <w:hyperlink r:id="rId424" w:history="1">
        <w:r w:rsidR="00527023" w:rsidRPr="00D70C81">
          <w:rPr>
            <w:rStyle w:val="Hyperlink"/>
            <w:lang w:val="en-CA"/>
          </w:rPr>
          <w:t>JVET-AE1004</w:t>
        </w:r>
      </w:hyperlink>
      <w:bookmarkEnd w:id="17123"/>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425"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17124"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17124"/>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17125" w:name="_Hlk142656909"/>
      <w:r w:rsidR="00950623" w:rsidRPr="00D70C81">
        <w:rPr>
          <w:lang w:val="en-CA" w:eastAsia="de-DE"/>
        </w:rPr>
        <w:t xml:space="preserve">for HEVC </w:t>
      </w:r>
      <w:bookmarkEnd w:id="17125"/>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426"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427"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428"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429"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17126"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17126"/>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17127" w:name="_Hlk142655431"/>
      <w:r w:rsidR="00DD2172" w:rsidRPr="00D70C81">
        <w:rPr>
          <w:lang w:val="en-CA"/>
        </w:rPr>
        <w:t>The specification of these profiles was a</w:t>
      </w:r>
      <w:r w:rsidR="00D0356C" w:rsidRPr="00D70C81">
        <w:rPr>
          <w:lang w:val="en-CA"/>
        </w:rPr>
        <w:t xml:space="preserve">lso included </w:t>
      </w:r>
      <w:bookmarkStart w:id="17128" w:name="_Hlk142824996"/>
      <w:r w:rsidR="00D0356C" w:rsidRPr="00D70C81">
        <w:rPr>
          <w:lang w:val="en-CA"/>
        </w:rPr>
        <w:t xml:space="preserve">in </w:t>
      </w:r>
      <w:hyperlink r:id="rId430"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17128"/>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17127"/>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431"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432"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433"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6B7541" w:rsidP="00FD7D7A">
      <w:pPr>
        <w:pStyle w:val="berschrift9"/>
        <w:rPr>
          <w:lang w:val="en-CA"/>
        </w:rPr>
      </w:pPr>
      <w:hyperlink r:id="rId434"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435"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436"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17129"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17129"/>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437"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438"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439"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440"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6B7541" w:rsidP="00430D17">
      <w:pPr>
        <w:pStyle w:val="berschrift9"/>
        <w:rPr>
          <w:lang w:val="en-CA"/>
        </w:rPr>
      </w:pPr>
      <w:hyperlink r:id="rId441"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6B7541" w:rsidP="00430D17">
      <w:pPr>
        <w:pStyle w:val="berschrift9"/>
        <w:rPr>
          <w:lang w:val="en-CA" w:eastAsia="de-DE"/>
        </w:rPr>
      </w:pPr>
      <w:hyperlink r:id="rId442"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443"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444"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17130" w:name="_Hlk30160321"/>
      <w:r w:rsidRPr="00D70C81">
        <w:rPr>
          <w:lang w:val="en-CA"/>
        </w:rPr>
        <w:lastRenderedPageBreak/>
        <w:t xml:space="preserve">Remains valid – </w:t>
      </w:r>
      <w:r w:rsidRPr="00D70C81">
        <w:rPr>
          <w:lang w:val="en-CA" w:eastAsia="de-DE"/>
        </w:rPr>
        <w:t xml:space="preserve">not updated: </w:t>
      </w:r>
      <w:hyperlink r:id="rId445"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17130"/>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446"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447"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448"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449" w:history="1">
        <w:r w:rsidR="005E108E" w:rsidRPr="00D70C81">
          <w:rPr>
            <w:rStyle w:val="Hyperlink"/>
            <w:lang w:val="en-CA"/>
          </w:rPr>
          <w:t>JVET-T2013</w:t>
        </w:r>
      </w:hyperlink>
      <w:r w:rsidR="00456E22" w:rsidRPr="00D70C81">
        <w:rPr>
          <w:lang w:val="en-CA" w:eastAsia="de-DE"/>
        </w:rPr>
        <w:t xml:space="preserve"> </w:t>
      </w:r>
      <w:bookmarkStart w:id="17131"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17131"/>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450"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17132"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17132"/>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451"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17133"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17133"/>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17134" w:name="_Hlk535629726"/>
    </w:p>
    <w:p w14:paraId="7F4115F1" w14:textId="4DDF452F" w:rsidR="00AE32B6" w:rsidRPr="00D70C81" w:rsidRDefault="006B7541" w:rsidP="00430D17">
      <w:pPr>
        <w:pStyle w:val="berschrift9"/>
        <w:rPr>
          <w:lang w:val="en-CA"/>
        </w:rPr>
      </w:pPr>
      <w:hyperlink r:id="rId452"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6B7541" w:rsidP="00430D17">
      <w:pPr>
        <w:pStyle w:val="berschrift9"/>
        <w:rPr>
          <w:lang w:val="en-CA" w:eastAsia="de-DE"/>
        </w:rPr>
      </w:pPr>
      <w:hyperlink r:id="rId453"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454"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17135"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17135"/>
    </w:p>
    <w:bookmarkStart w:id="17136"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17136"/>
      <w:r w:rsidR="00FA7F2B" w:rsidRPr="00D70C81">
        <w:rPr>
          <w:lang w:val="en-CA"/>
        </w:rPr>
        <w:t>.</w:t>
      </w:r>
    </w:p>
    <w:bookmarkStart w:id="17137"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17137"/>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455"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17138" w:name="_Hlk124959590"/>
      <w:r w:rsidRPr="00D70C81">
        <w:rPr>
          <w:lang w:val="en-CA"/>
        </w:rPr>
        <w:t>As new sequences were not available yet for viewing during the JVET meeting, an update of this document of this document was agreed to be postponed.</w:t>
      </w:r>
    </w:p>
    <w:bookmarkStart w:id="17139" w:name="_Hlk142551276"/>
    <w:bookmarkEnd w:id="17138"/>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17139"/>
    </w:p>
    <w:bookmarkStart w:id="17140"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It was requested to add details to test 6.2, which changes are intended for the training script. Also a combination (retraining 6.1a with method from 6.2) was requested.</w:t>
      </w:r>
      <w:bookmarkEnd w:id="17140"/>
    </w:p>
    <w:bookmarkStart w:id="17141"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7141"/>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456"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7142" w:name="_Ref510716061"/>
      <w:bookmarkEnd w:id="17134"/>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17143" w:name="_Hlk110072065"/>
    <w:bookmarkStart w:id="17144"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17143"/>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17144"/>
    </w:p>
    <w:bookmarkStart w:id="17145"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17145"/>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457"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17146" w:name="_Hlk142824615"/>
    <w:bookmarkStart w:id="17147"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17148" w:name="_Hlk140651504"/>
      <w:bookmarkEnd w:id="17146"/>
      <w:r w:rsidR="004626FF" w:rsidRPr="00D70C81">
        <w:rPr>
          <w:lang w:val="en-CA"/>
        </w:rPr>
        <w:t>Optimization of encoders and receiving systems for machine analysis of coded video content</w:t>
      </w:r>
      <w:r w:rsidR="00A1344F" w:rsidRPr="00D70C81">
        <w:rPr>
          <w:lang w:val="en-CA"/>
        </w:rPr>
        <w:t xml:space="preserve"> </w:t>
      </w:r>
      <w:bookmarkEnd w:id="1714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17147"/>
    </w:p>
    <w:bookmarkStart w:id="17149"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17150"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17149"/>
    </w:p>
    <w:bookmarkStart w:id="17151"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ins w:id="17152" w:author="Jens-Rainer Ohm" w:date="2023-10-13T10:30:00Z"/>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17151"/>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ins w:id="17153" w:author="Jens-Rainer Ohm" w:date="2023-10-13T10:30:00Z">
        <w:r w:rsidRPr="00317723">
          <w:rPr>
            <w:highlight w:val="yellow"/>
            <w:lang w:val="en-CA" w:eastAsia="de-DE"/>
            <w:rPrChange w:id="17154" w:author="Jens-Rainer Ohm" w:date="2023-10-13T10:31:00Z">
              <w:rPr>
                <w:lang w:val="en-CA" w:eastAsia="de-DE"/>
              </w:rPr>
            </w:rPrChange>
          </w:rPr>
          <w:t xml:space="preserve">JVET-AF2033 Report on multi-layer VVC verification testing (first version content layering tested in </w:t>
        </w:r>
      </w:ins>
      <w:ins w:id="17155" w:author="Jens-Rainer Ohm" w:date="2023-10-13T10:31:00Z">
        <w:r w:rsidRPr="00317723">
          <w:rPr>
            <w:highlight w:val="yellow"/>
            <w:lang w:val="en-CA" w:eastAsia="de-DE"/>
            <w:rPrChange w:id="17156" w:author="Jens-Rainer Ohm" w:date="2023-10-13T10:31:00Z">
              <w:rPr>
                <w:lang w:val="en-CA" w:eastAsia="de-DE"/>
              </w:rPr>
            </w:rPrChange>
          </w:rPr>
          <w:t>Geneva)</w:t>
        </w:r>
      </w:ins>
    </w:p>
    <w:p w14:paraId="565AF617" w14:textId="49AC7DDB" w:rsidR="00315CE8" w:rsidRPr="00D70C81" w:rsidRDefault="00315CE8" w:rsidP="00430D17">
      <w:pPr>
        <w:pStyle w:val="berschrift1"/>
        <w:rPr>
          <w:lang w:val="en-CA"/>
        </w:rPr>
      </w:pPr>
      <w:bookmarkStart w:id="17157"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17142"/>
      <w:bookmarkEnd w:id="17150"/>
      <w:bookmarkEnd w:id="17157"/>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5AD36981" w:rsidR="00BB4E2A" w:rsidRPr="00D70C81" w:rsidRDefault="00BB4E2A" w:rsidP="00441641">
      <w:pPr>
        <w:pStyle w:val="Aufzhlungszeichen2"/>
        <w:numPr>
          <w:ilvl w:val="0"/>
          <w:numId w:val="4"/>
        </w:numPr>
        <w:rPr>
          <w:lang w:val="en-CA"/>
        </w:rPr>
      </w:pPr>
      <w:r w:rsidRPr="00D70C81">
        <w:rPr>
          <w:lang w:val="en-CA"/>
        </w:rPr>
        <w:t xml:space="preserve">During </w:t>
      </w:r>
      <w:r w:rsidR="008D6A25" w:rsidRPr="00D70C81">
        <w:rPr>
          <w:lang w:val="en-CA"/>
        </w:rPr>
        <w:t>Fri</w:t>
      </w:r>
      <w:r w:rsidR="004B3D12" w:rsidRPr="00D70C81">
        <w:rPr>
          <w:lang w:val="en-CA"/>
        </w:rPr>
        <w:t>. 1</w:t>
      </w:r>
      <w:r w:rsidR="008D6A25" w:rsidRPr="00D70C81">
        <w:rPr>
          <w:lang w:val="en-CA"/>
        </w:rPr>
        <w:t>9</w:t>
      </w:r>
      <w:r w:rsidR="004B3D12" w:rsidRPr="00D70C81">
        <w:rPr>
          <w:lang w:val="en-CA"/>
        </w:rPr>
        <w:t xml:space="preserve"> – Fri. 26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458"/>
          <w:footerReference w:type="default" r:id="rId459"/>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460"/>
          <w:footerReference w:type="default" r:id="rId461"/>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462"/>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4750FA" w14:textId="77777777" w:rsidR="006B7541" w:rsidRDefault="006B7541">
      <w:r>
        <w:separator/>
      </w:r>
    </w:p>
  </w:endnote>
  <w:endnote w:type="continuationSeparator" w:id="0">
    <w:p w14:paraId="1F13AAD5" w14:textId="77777777" w:rsidR="006B7541" w:rsidRDefault="006B7541">
      <w:r>
        <w:continuationSeparator/>
      </w:r>
    </w:p>
  </w:endnote>
  <w:endnote w:type="continuationNotice" w:id="1">
    <w:p w14:paraId="5CDA6B6F" w14:textId="77777777" w:rsidR="006B7541" w:rsidRDefault="006B75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00000003"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00000287"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1CA8427A"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7158" w:author="Jens-Rainer Ohm" w:date="2023-10-13T21:50:00Z">
      <w:r w:rsidR="003C3412">
        <w:rPr>
          <w:rStyle w:val="Seitenzahl"/>
          <w:noProof/>
        </w:rPr>
        <w:t>2023-10-13</w:t>
      </w:r>
    </w:ins>
    <w:del w:id="17159" w:author="Jens-Rainer Ohm" w:date="2023-10-13T10:29:00Z">
      <w:r w:rsidR="00161FCD" w:rsidDel="00317723">
        <w:rPr>
          <w:rStyle w:val="Seitenzahl"/>
          <w:noProof/>
        </w:rPr>
        <w:delText>2023-10-12</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850374" w14:textId="77777777" w:rsidR="006B7541" w:rsidRDefault="006B7541">
      <w:r>
        <w:separator/>
      </w:r>
    </w:p>
  </w:footnote>
  <w:footnote w:type="continuationSeparator" w:id="0">
    <w:p w14:paraId="555AB51F" w14:textId="77777777" w:rsidR="006B7541" w:rsidRDefault="006B7541">
      <w:r>
        <w:continuationSeparator/>
      </w:r>
    </w:p>
  </w:footnote>
  <w:footnote w:type="continuationNotice" w:id="1">
    <w:p w14:paraId="1063F404" w14:textId="77777777" w:rsidR="006B7541" w:rsidRDefault="006B754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5"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069A683F"/>
    <w:multiLevelType w:val="multilevel"/>
    <w:tmpl w:val="F29250BE"/>
    <w:numStyleLink w:val="ImportedStyle1"/>
  </w:abstractNum>
  <w:abstractNum w:abstractNumId="33"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3"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0F2520F3"/>
    <w:multiLevelType w:val="multilevel"/>
    <w:tmpl w:val="F29250BE"/>
    <w:numStyleLink w:val="ImportedStyle1"/>
  </w:abstractNum>
  <w:abstractNum w:abstractNumId="5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3"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5"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1995C57"/>
    <w:multiLevelType w:val="multilevel"/>
    <w:tmpl w:val="F29250BE"/>
    <w:numStyleLink w:val="ImportedStyle1"/>
  </w:abstractNum>
  <w:abstractNum w:abstractNumId="58"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59"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2"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7"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0"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85"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86"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7"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3"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1E1E1F64"/>
    <w:multiLevelType w:val="multilevel"/>
    <w:tmpl w:val="F29250BE"/>
    <w:numStyleLink w:val="ImportedStyle1"/>
  </w:abstractNum>
  <w:abstractNum w:abstractNumId="96"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1F343AE6"/>
    <w:multiLevelType w:val="multilevel"/>
    <w:tmpl w:val="F29250BE"/>
    <w:numStyleLink w:val="ImportedStyle1"/>
  </w:abstractNum>
  <w:abstractNum w:abstractNumId="98"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9"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3"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20F62CAC"/>
    <w:multiLevelType w:val="multilevel"/>
    <w:tmpl w:val="F29250BE"/>
    <w:numStyleLink w:val="ImportedStyle1"/>
  </w:abstractNum>
  <w:abstractNum w:abstractNumId="105"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7"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8"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09" w15:restartNumberingAfterBreak="0">
    <w:nsid w:val="24127DF3"/>
    <w:multiLevelType w:val="multilevel"/>
    <w:tmpl w:val="F29250BE"/>
    <w:numStyleLink w:val="ImportedStyle1"/>
  </w:abstractNum>
  <w:abstractNum w:abstractNumId="110" w15:restartNumberingAfterBreak="0">
    <w:nsid w:val="245A4486"/>
    <w:multiLevelType w:val="multilevel"/>
    <w:tmpl w:val="F29250BE"/>
    <w:numStyleLink w:val="ImportedStyle1"/>
  </w:abstractNum>
  <w:abstractNum w:abstractNumId="11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3"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4"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7"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9C77727"/>
    <w:multiLevelType w:val="multilevel"/>
    <w:tmpl w:val="F29250BE"/>
    <w:numStyleLink w:val="ImportedStyle1"/>
  </w:abstractNum>
  <w:abstractNum w:abstractNumId="123"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7"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29"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30"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1"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3"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6"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317167B5"/>
    <w:multiLevelType w:val="multilevel"/>
    <w:tmpl w:val="F29250BE"/>
    <w:numStyleLink w:val="ImportedStyle1"/>
  </w:abstractNum>
  <w:abstractNum w:abstractNumId="140"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4"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5" w15:restartNumberingAfterBreak="0">
    <w:nsid w:val="34A97CBA"/>
    <w:multiLevelType w:val="multilevel"/>
    <w:tmpl w:val="F29250BE"/>
    <w:numStyleLink w:val="ImportedStyle1"/>
  </w:abstractNum>
  <w:abstractNum w:abstractNumId="146"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8"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1"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5"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0"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2"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3"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9"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0"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3"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74"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7"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9"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180"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7"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8" w15:restartNumberingAfterBreak="0">
    <w:nsid w:val="44E97449"/>
    <w:multiLevelType w:val="multilevel"/>
    <w:tmpl w:val="F29250BE"/>
    <w:numStyleLink w:val="ImportedStyle1"/>
  </w:abstractNum>
  <w:abstractNum w:abstractNumId="189"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4"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46B71FF5"/>
    <w:multiLevelType w:val="multilevel"/>
    <w:tmpl w:val="F29250BE"/>
    <w:numStyleLink w:val="ImportedStyle1"/>
  </w:abstractNum>
  <w:abstractNum w:abstractNumId="196"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8"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1"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04"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5"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A4C1B2C"/>
    <w:multiLevelType w:val="multilevel"/>
    <w:tmpl w:val="F29250BE"/>
    <w:numStyleLink w:val="ImportedStyle1"/>
  </w:abstractNum>
  <w:abstractNum w:abstractNumId="208"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9"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1"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13"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5"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2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4"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26"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0"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31"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3"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4" w15:restartNumberingAfterBreak="0">
    <w:nsid w:val="558A6849"/>
    <w:multiLevelType w:val="multilevel"/>
    <w:tmpl w:val="F29250BE"/>
    <w:numStyleLink w:val="ImportedStyle1"/>
  </w:abstractNum>
  <w:abstractNum w:abstractNumId="235"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6"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7"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38"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9"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1"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42"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7"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48"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3"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4"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5"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7"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58"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1"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2"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3"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4"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5"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6"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7" w15:restartNumberingAfterBreak="0">
    <w:nsid w:val="63FE58E7"/>
    <w:multiLevelType w:val="multilevel"/>
    <w:tmpl w:val="F29250BE"/>
    <w:numStyleLink w:val="ImportedStyle1"/>
  </w:abstractNum>
  <w:abstractNum w:abstractNumId="268"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9"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70"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1"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74"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5"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8"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79"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3"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84"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5"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7"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8"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0"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291"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92"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5"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296"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7"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8"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299"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1"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02"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3"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4"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5"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6"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8"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9"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2" w15:restartNumberingAfterBreak="0">
    <w:nsid w:val="7824560C"/>
    <w:multiLevelType w:val="multilevel"/>
    <w:tmpl w:val="F29250BE"/>
    <w:numStyleLink w:val="ImportedStyle1"/>
  </w:abstractNum>
  <w:abstractNum w:abstractNumId="313"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6"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17"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8" w15:restartNumberingAfterBreak="0">
    <w:nsid w:val="7B17055B"/>
    <w:multiLevelType w:val="multilevel"/>
    <w:tmpl w:val="F29250BE"/>
    <w:numStyleLink w:val="ImportedStyle1"/>
  </w:abstractNum>
  <w:abstractNum w:abstractNumId="319"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0"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1"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2"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3"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5"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7"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06"/>
  </w:num>
  <w:num w:numId="2">
    <w:abstractNumId w:val="111"/>
  </w:num>
  <w:num w:numId="3">
    <w:abstractNumId w:val="239"/>
  </w:num>
  <w:num w:numId="4">
    <w:abstractNumId w:val="248"/>
  </w:num>
  <w:num w:numId="5">
    <w:abstractNumId w:val="323"/>
  </w:num>
  <w:num w:numId="6">
    <w:abstractNumId w:val="307"/>
  </w:num>
  <w:num w:numId="7">
    <w:abstractNumId w:val="191"/>
  </w:num>
  <w:num w:numId="8">
    <w:abstractNumId w:val="90"/>
  </w:num>
  <w:num w:numId="9">
    <w:abstractNumId w:val="294"/>
  </w:num>
  <w:num w:numId="10">
    <w:abstractNumId w:val="115"/>
  </w:num>
  <w:num w:numId="11">
    <w:abstractNumId w:val="270"/>
  </w:num>
  <w:num w:numId="12">
    <w:abstractNumId w:val="12"/>
  </w:num>
  <w:num w:numId="13">
    <w:abstractNumId w:val="5"/>
  </w:num>
  <w:num w:numId="14">
    <w:abstractNumId w:val="3"/>
  </w:num>
  <w:num w:numId="15">
    <w:abstractNumId w:val="2"/>
  </w:num>
  <w:num w:numId="16">
    <w:abstractNumId w:val="1"/>
  </w:num>
  <w:num w:numId="17">
    <w:abstractNumId w:val="300"/>
  </w:num>
  <w:num w:numId="18">
    <w:abstractNumId w:val="115"/>
  </w:num>
  <w:num w:numId="19">
    <w:abstractNumId w:val="123"/>
  </w:num>
  <w:num w:numId="20">
    <w:abstractNumId w:val="251"/>
  </w:num>
  <w:num w:numId="21">
    <w:abstractNumId w:val="80"/>
  </w:num>
  <w:num w:numId="22">
    <w:abstractNumId w:val="14"/>
  </w:num>
  <w:num w:numId="23">
    <w:abstractNumId w:val="47"/>
  </w:num>
  <w:num w:numId="24">
    <w:abstractNumId w:val="169"/>
  </w:num>
  <w:num w:numId="25">
    <w:abstractNumId w:val="168"/>
  </w:num>
  <w:num w:numId="26">
    <w:abstractNumId w:val="27"/>
  </w:num>
  <w:num w:numId="27">
    <w:abstractNumId w:val="126"/>
  </w:num>
  <w:num w:numId="28">
    <w:abstractNumId w:val="213"/>
  </w:num>
  <w:num w:numId="29">
    <w:abstractNumId w:val="138"/>
  </w:num>
  <w:num w:numId="30">
    <w:abstractNumId w:val="119"/>
  </w:num>
  <w:num w:numId="31">
    <w:abstractNumId w:val="232"/>
  </w:num>
  <w:num w:numId="32">
    <w:abstractNumId w:val="101"/>
  </w:num>
  <w:num w:numId="33">
    <w:abstractNumId w:val="269"/>
    <w:lvlOverride w:ilvl="0">
      <w:startOverride w:val="1"/>
    </w:lvlOverride>
  </w:num>
  <w:num w:numId="34">
    <w:abstractNumId w:val="10"/>
  </w:num>
  <w:num w:numId="35">
    <w:abstractNumId w:val="10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2"/>
  </w:num>
  <w:num w:numId="37">
    <w:abstractNumId w:val="327"/>
  </w:num>
  <w:num w:numId="38">
    <w:abstractNumId w:val="22"/>
  </w:num>
  <w:num w:numId="39">
    <w:abstractNumId w:val="240"/>
  </w:num>
  <w:num w:numId="40">
    <w:abstractNumId w:val="128"/>
  </w:num>
  <w:num w:numId="41">
    <w:abstractNumId w:val="301"/>
  </w:num>
  <w:num w:numId="42">
    <w:abstractNumId w:val="144"/>
  </w:num>
  <w:num w:numId="43">
    <w:abstractNumId w:val="308"/>
  </w:num>
  <w:num w:numId="44">
    <w:abstractNumId w:val="108"/>
  </w:num>
  <w:num w:numId="45">
    <w:abstractNumId w:val="265"/>
  </w:num>
  <w:num w:numId="46">
    <w:abstractNumId w:val="262"/>
  </w:num>
  <w:num w:numId="47">
    <w:abstractNumId w:val="31"/>
  </w:num>
  <w:num w:numId="48">
    <w:abstractNumId w:val="276"/>
  </w:num>
  <w:num w:numId="49">
    <w:abstractNumId w:val="221"/>
  </w:num>
  <w:num w:numId="50">
    <w:abstractNumId w:val="108"/>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0"/>
  </w:num>
  <w:num w:numId="52">
    <w:abstractNumId w:val="309"/>
  </w:num>
  <w:num w:numId="53">
    <w:abstractNumId w:val="278"/>
  </w:num>
  <w:num w:numId="54">
    <w:abstractNumId w:val="243"/>
  </w:num>
  <w:num w:numId="55">
    <w:abstractNumId w:val="115"/>
  </w:num>
  <w:num w:numId="56">
    <w:abstractNumId w:val="132"/>
  </w:num>
  <w:num w:numId="57">
    <w:abstractNumId w:val="203"/>
  </w:num>
  <w:num w:numId="58">
    <w:abstractNumId w:val="34"/>
  </w:num>
  <w:num w:numId="59">
    <w:abstractNumId w:val="131"/>
  </w:num>
  <w:num w:numId="60">
    <w:abstractNumId w:val="163"/>
  </w:num>
  <w:num w:numId="61">
    <w:abstractNumId w:val="263"/>
  </w:num>
  <w:num w:numId="62">
    <w:abstractNumId w:val="52"/>
  </w:num>
  <w:num w:numId="63">
    <w:abstractNumId w:val="154"/>
  </w:num>
  <w:num w:numId="64">
    <w:abstractNumId w:val="276"/>
  </w:num>
  <w:num w:numId="65">
    <w:abstractNumId w:val="10"/>
  </w:num>
  <w:num w:numId="66">
    <w:abstractNumId w:val="26"/>
  </w:num>
  <w:num w:numId="67">
    <w:abstractNumId w:val="58"/>
  </w:num>
  <w:num w:numId="68">
    <w:abstractNumId w:val="35"/>
  </w:num>
  <w:num w:numId="69">
    <w:abstractNumId w:val="235"/>
  </w:num>
  <w:num w:numId="70">
    <w:abstractNumId w:val="92"/>
  </w:num>
  <w:num w:numId="71">
    <w:abstractNumId w:val="127"/>
  </w:num>
  <w:num w:numId="72">
    <w:abstractNumId w:val="256"/>
  </w:num>
  <w:num w:numId="73">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00"/>
  </w:num>
  <w:num w:numId="76">
    <w:abstractNumId w:val="87"/>
  </w:num>
  <w:num w:numId="77">
    <w:abstractNumId w:val="245"/>
  </w:num>
  <w:num w:numId="78">
    <w:abstractNumId w:val="292"/>
  </w:num>
  <w:num w:numId="79">
    <w:abstractNumId w:val="75"/>
  </w:num>
  <w:num w:numId="80">
    <w:abstractNumId w:val="121"/>
  </w:num>
  <w:num w:numId="81">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24"/>
  </w:num>
  <w:num w:numId="83">
    <w:abstractNumId w:val="67"/>
  </w:num>
  <w:num w:numId="84">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5"/>
  </w:num>
  <w:num w:numId="87">
    <w:abstractNumId w:val="108"/>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68"/>
  </w:num>
  <w:num w:numId="89">
    <w:abstractNumId w:val="129"/>
  </w:num>
  <w:num w:numId="90">
    <w:abstractNumId w:val="0"/>
  </w:num>
  <w:num w:numId="9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47"/>
  </w:num>
  <w:num w:numId="94">
    <w:abstractNumId w:val="179"/>
  </w:num>
  <w:num w:numId="95">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20"/>
  </w:num>
  <w:num w:numId="97">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98"/>
  </w:num>
  <w:num w:numId="102">
    <w:abstractNumId w:val="222"/>
  </w:num>
  <w:num w:numId="103">
    <w:abstractNumId w:val="124"/>
  </w:num>
  <w:num w:numId="104">
    <w:abstractNumId w:val="130"/>
  </w:num>
  <w:num w:numId="105">
    <w:abstractNumId w:val="293"/>
  </w:num>
  <w:num w:numId="106">
    <w:abstractNumId w:val="297"/>
  </w:num>
  <w:num w:numId="107">
    <w:abstractNumId w:val="242"/>
  </w:num>
  <w:num w:numId="108">
    <w:abstractNumId w:val="49"/>
  </w:num>
  <w:num w:numId="109">
    <w:abstractNumId w:val="257"/>
  </w:num>
  <w:num w:numId="110">
    <w:abstractNumId w:val="281"/>
  </w:num>
  <w:num w:numId="111">
    <w:abstractNumId w:val="264"/>
  </w:num>
  <w:num w:numId="112">
    <w:abstractNumId w:val="278"/>
  </w:num>
  <w:num w:numId="113">
    <w:abstractNumId w:val="114"/>
  </w:num>
  <w:num w:numId="114">
    <w:abstractNumId w:val="68"/>
  </w:num>
  <w:num w:numId="115">
    <w:abstractNumId w:val="21"/>
  </w:num>
  <w:num w:numId="116">
    <w:abstractNumId w:val="61"/>
  </w:num>
  <w:num w:numId="117">
    <w:abstractNumId w:val="20"/>
  </w:num>
  <w:num w:numId="118">
    <w:abstractNumId w:val="79"/>
  </w:num>
  <w:num w:numId="119">
    <w:abstractNumId w:val="241"/>
  </w:num>
  <w:num w:numId="120">
    <w:abstractNumId w:val="39"/>
  </w:num>
  <w:num w:numId="121">
    <w:abstractNumId w:val="175"/>
  </w:num>
  <w:num w:numId="122">
    <w:abstractNumId w:val="15"/>
  </w:num>
  <w:num w:numId="123">
    <w:abstractNumId w:val="142"/>
  </w:num>
  <w:num w:numId="124">
    <w:abstractNumId w:val="82"/>
  </w:num>
  <w:num w:numId="125">
    <w:abstractNumId w:val="17"/>
  </w:num>
  <w:num w:numId="126">
    <w:abstractNumId w:val="64"/>
  </w:num>
  <w:num w:numId="127">
    <w:abstractNumId w:val="153"/>
  </w:num>
  <w:num w:numId="128">
    <w:abstractNumId w:val="93"/>
  </w:num>
  <w:num w:numId="129">
    <w:abstractNumId w:val="158"/>
  </w:num>
  <w:num w:numId="130">
    <w:abstractNumId w:val="185"/>
  </w:num>
  <w:num w:numId="131">
    <w:abstractNumId w:val="272"/>
  </w:num>
  <w:num w:numId="132">
    <w:abstractNumId w:val="271"/>
  </w:num>
  <w:num w:numId="133">
    <w:abstractNumId w:val="62"/>
  </w:num>
  <w:num w:numId="134">
    <w:abstractNumId w:val="136"/>
  </w:num>
  <w:num w:numId="135">
    <w:abstractNumId w:val="184"/>
  </w:num>
  <w:num w:numId="136">
    <w:abstractNumId w:val="201"/>
  </w:num>
  <w:num w:numId="137">
    <w:abstractNumId w:val="238"/>
  </w:num>
  <w:num w:numId="138">
    <w:abstractNumId w:val="19"/>
  </w:num>
  <w:num w:numId="139">
    <w:abstractNumId w:val="117"/>
  </w:num>
  <w:num w:numId="140">
    <w:abstractNumId w:val="16"/>
  </w:num>
  <w:num w:numId="141">
    <w:abstractNumId w:val="180"/>
  </w:num>
  <w:num w:numId="142">
    <w:abstractNumId w:val="157"/>
  </w:num>
  <w:num w:numId="143">
    <w:abstractNumId w:val="174"/>
  </w:num>
  <w:num w:numId="144">
    <w:abstractNumId w:val="65"/>
  </w:num>
  <w:num w:numId="145">
    <w:abstractNumId w:val="286"/>
  </w:num>
  <w:num w:numId="146">
    <w:abstractNumId w:val="60"/>
  </w:num>
  <w:num w:numId="147">
    <w:abstractNumId w:val="266"/>
  </w:num>
  <w:num w:numId="148">
    <w:abstractNumId w:val="13"/>
  </w:num>
  <w:num w:numId="149">
    <w:abstractNumId w:val="113"/>
  </w:num>
  <w:num w:numId="150">
    <w:abstractNumId w:val="11"/>
  </w:num>
  <w:num w:numId="151">
    <w:abstractNumId w:val="171"/>
  </w:num>
  <w:num w:numId="152">
    <w:abstractNumId w:val="196"/>
  </w:num>
  <w:num w:numId="153">
    <w:abstractNumId w:val="118"/>
  </w:num>
  <w:num w:numId="154">
    <w:abstractNumId w:val="216"/>
  </w:num>
  <w:num w:numId="155">
    <w:abstractNumId w:val="311"/>
  </w:num>
  <w:num w:numId="156">
    <w:abstractNumId w:val="284"/>
  </w:num>
  <w:num w:numId="157">
    <w:abstractNumId w:val="70"/>
  </w:num>
  <w:num w:numId="158">
    <w:abstractNumId w:val="244"/>
  </w:num>
  <w:num w:numId="159">
    <w:abstractNumId w:val="108"/>
  </w:num>
  <w:num w:numId="160">
    <w:abstractNumId w:val="140"/>
  </w:num>
  <w:num w:numId="161">
    <w:abstractNumId w:val="141"/>
  </w:num>
  <w:num w:numId="162">
    <w:abstractNumId w:val="306"/>
  </w:num>
  <w:num w:numId="163">
    <w:abstractNumId w:val="219"/>
  </w:num>
  <w:num w:numId="164">
    <w:abstractNumId w:val="285"/>
  </w:num>
  <w:num w:numId="165">
    <w:abstractNumId w:val="146"/>
  </w:num>
  <w:num w:numId="166">
    <w:abstractNumId w:val="41"/>
  </w:num>
  <w:num w:numId="167">
    <w:abstractNumId w:val="319"/>
  </w:num>
  <w:num w:numId="168">
    <w:abstractNumId w:val="99"/>
  </w:num>
  <w:num w:numId="169">
    <w:abstractNumId w:val="59"/>
  </w:num>
  <w:num w:numId="170">
    <w:abstractNumId w:val="25"/>
  </w:num>
  <w:num w:numId="171">
    <w:abstractNumId w:val="66"/>
  </w:num>
  <w:num w:numId="172">
    <w:abstractNumId w:val="134"/>
  </w:num>
  <w:num w:numId="173">
    <w:abstractNumId w:val="303"/>
  </w:num>
  <w:num w:numId="174">
    <w:abstractNumId w:val="149"/>
  </w:num>
  <w:num w:numId="175">
    <w:abstractNumId w:val="198"/>
  </w:num>
  <w:num w:numId="176">
    <w:abstractNumId w:val="275"/>
  </w:num>
  <w:num w:numId="177">
    <w:abstractNumId w:val="43"/>
  </w:num>
  <w:num w:numId="178">
    <w:abstractNumId w:val="305"/>
  </w:num>
  <w:num w:numId="179">
    <w:abstractNumId w:val="103"/>
  </w:num>
  <w:num w:numId="180">
    <w:abstractNumId w:val="249"/>
  </w:num>
  <w:num w:numId="181">
    <w:abstractNumId w:val="155"/>
  </w:num>
  <w:num w:numId="182">
    <w:abstractNumId w:val="223"/>
  </w:num>
  <w:num w:numId="183">
    <w:abstractNumId w:val="94"/>
  </w:num>
  <w:num w:numId="184">
    <w:abstractNumId w:val="125"/>
  </w:num>
  <w:num w:numId="185">
    <w:abstractNumId w:val="227"/>
  </w:num>
  <w:num w:numId="186">
    <w:abstractNumId w:val="321"/>
  </w:num>
  <w:num w:numId="187">
    <w:abstractNumId w:val="199"/>
  </w:num>
  <w:num w:numId="188">
    <w:abstractNumId w:val="84"/>
  </w:num>
  <w:num w:numId="189">
    <w:abstractNumId w:val="315"/>
  </w:num>
  <w:num w:numId="190">
    <w:abstractNumId w:val="230"/>
  </w:num>
  <w:num w:numId="191">
    <w:abstractNumId w:val="273"/>
  </w:num>
  <w:num w:numId="192">
    <w:abstractNumId w:val="291"/>
  </w:num>
  <w:num w:numId="193">
    <w:abstractNumId w:val="176"/>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283"/>
  </w:num>
  <w:num w:numId="196">
    <w:abstractNumId w:val="229"/>
  </w:num>
  <w:num w:numId="197">
    <w:abstractNumId w:val="214"/>
  </w:num>
  <w:num w:numId="198">
    <w:abstractNumId w:val="218"/>
  </w:num>
  <w:num w:numId="199">
    <w:abstractNumId w:val="152"/>
  </w:num>
  <w:num w:numId="200">
    <w:abstractNumId w:val="18"/>
  </w:num>
  <w:num w:numId="201">
    <w:abstractNumId w:val="105"/>
  </w:num>
  <w:num w:numId="202">
    <w:abstractNumId w:val="48"/>
  </w:num>
  <w:num w:numId="203">
    <w:abstractNumId w:val="183"/>
  </w:num>
  <w:num w:numId="204">
    <w:abstractNumId w:val="78"/>
  </w:num>
  <w:num w:numId="205">
    <w:abstractNumId w:val="151"/>
  </w:num>
  <w:num w:numId="206">
    <w:abstractNumId w:val="167"/>
  </w:num>
  <w:num w:numId="207">
    <w:abstractNumId w:val="37"/>
  </w:num>
  <w:num w:numId="208">
    <w:abstractNumId w:val="4"/>
  </w:num>
  <w:num w:numId="209">
    <w:abstractNumId w:val="277"/>
  </w:num>
  <w:num w:numId="210">
    <w:abstractNumId w:val="166"/>
  </w:num>
  <w:num w:numId="211">
    <w:abstractNumId w:val="73"/>
  </w:num>
  <w:num w:numId="212">
    <w:abstractNumId w:val="53"/>
  </w:num>
  <w:num w:numId="213">
    <w:abstractNumId w:val="280"/>
  </w:num>
  <w:num w:numId="214">
    <w:abstractNumId w:val="76"/>
  </w:num>
  <w:num w:numId="215">
    <w:abstractNumId w:val="170"/>
  </w:num>
  <w:num w:numId="216">
    <w:abstractNumId w:val="225"/>
  </w:num>
  <w:num w:numId="217">
    <w:abstractNumId w:val="260"/>
  </w:num>
  <w:num w:numId="218">
    <w:abstractNumId w:val="102"/>
  </w:num>
  <w:num w:numId="219">
    <w:abstractNumId w:val="194"/>
  </w:num>
  <w:num w:numId="220">
    <w:abstractNumId w:val="215"/>
  </w:num>
  <w:num w:numId="221">
    <w:abstractNumId w:val="164"/>
  </w:num>
  <w:num w:numId="222">
    <w:abstractNumId w:val="197"/>
  </w:num>
  <w:num w:numId="223">
    <w:abstractNumId w:val="29"/>
  </w:num>
  <w:num w:numId="224">
    <w:abstractNumId w:val="147"/>
  </w:num>
  <w:num w:numId="225">
    <w:abstractNumId w:val="322"/>
  </w:num>
  <w:num w:numId="226">
    <w:abstractNumId w:val="259"/>
  </w:num>
  <w:num w:numId="227">
    <w:abstractNumId w:val="54"/>
  </w:num>
  <w:num w:numId="228">
    <w:abstractNumId w:val="161"/>
  </w:num>
  <w:num w:numId="229">
    <w:abstractNumId w:val="112"/>
  </w:num>
  <w:num w:numId="230">
    <w:abstractNumId w:val="316"/>
  </w:num>
  <w:num w:numId="231">
    <w:abstractNumId w:val="288"/>
  </w:num>
  <w:num w:numId="232">
    <w:abstractNumId w:val="28"/>
  </w:num>
  <w:num w:numId="233">
    <w:abstractNumId w:val="148"/>
  </w:num>
  <w:num w:numId="234">
    <w:abstractNumId w:val="116"/>
  </w:num>
  <w:num w:numId="235">
    <w:abstractNumId w:val="85"/>
  </w:num>
  <w:num w:numId="236">
    <w:abstractNumId w:val="295"/>
  </w:num>
  <w:num w:numId="237">
    <w:abstractNumId w:val="100"/>
  </w:num>
  <w:num w:numId="238">
    <w:abstractNumId w:val="24"/>
  </w:num>
  <w:num w:numId="239">
    <w:abstractNumId w:val="143"/>
    <w:lvlOverride w:ilvl="0">
      <w:startOverride w:val="1"/>
    </w:lvlOverride>
    <w:lvlOverride w:ilvl="1"/>
    <w:lvlOverride w:ilvl="2"/>
    <w:lvlOverride w:ilvl="3"/>
    <w:lvlOverride w:ilvl="4"/>
    <w:lvlOverride w:ilvl="5"/>
    <w:lvlOverride w:ilvl="6"/>
    <w:lvlOverride w:ilvl="7"/>
    <w:lvlOverride w:ilvl="8"/>
  </w:num>
  <w:num w:numId="240">
    <w:abstractNumId w:val="210"/>
  </w:num>
  <w:num w:numId="241">
    <w:abstractNumId w:val="287"/>
  </w:num>
  <w:num w:numId="242">
    <w:abstractNumId w:val="44"/>
  </w:num>
  <w:num w:numId="243">
    <w:abstractNumId w:val="3"/>
  </w:num>
  <w:num w:numId="244">
    <w:abstractNumId w:val="204"/>
  </w:num>
  <w:num w:numId="245">
    <w:abstractNumId w:val="23"/>
  </w:num>
  <w:num w:numId="246">
    <w:abstractNumId w:val="255"/>
  </w:num>
  <w:num w:numId="247">
    <w:abstractNumId w:val="120"/>
  </w:num>
  <w:num w:numId="248">
    <w:abstractNumId w:val="190"/>
  </w:num>
  <w:num w:numId="249">
    <w:abstractNumId w:val="231"/>
  </w:num>
  <w:num w:numId="250">
    <w:abstractNumId w:val="314"/>
  </w:num>
  <w:num w:numId="251">
    <w:abstractNumId w:val="45"/>
  </w:num>
  <w:num w:numId="252">
    <w:abstractNumId w:val="228"/>
  </w:num>
  <w:num w:numId="253">
    <w:abstractNumId w:val="324"/>
  </w:num>
  <w:num w:numId="254">
    <w:abstractNumId w:val="156"/>
  </w:num>
  <w:num w:numId="255">
    <w:abstractNumId w:val="88"/>
  </w:num>
  <w:num w:numId="256">
    <w:abstractNumId w:val="50"/>
  </w:num>
  <w:num w:numId="257">
    <w:abstractNumId w:val="310"/>
  </w:num>
  <w:num w:numId="258">
    <w:abstractNumId w:val="211"/>
  </w:num>
  <w:num w:numId="259">
    <w:abstractNumId w:val="304"/>
  </w:num>
  <w:num w:numId="260">
    <w:abstractNumId w:val="69"/>
  </w:num>
  <w:num w:numId="261">
    <w:abstractNumId w:val="74"/>
  </w:num>
  <w:num w:numId="262">
    <w:abstractNumId w:val="160"/>
  </w:num>
  <w:num w:numId="263">
    <w:abstractNumId w:val="181"/>
  </w:num>
  <w:num w:numId="264">
    <w:abstractNumId w:val="72"/>
  </w:num>
  <w:num w:numId="265">
    <w:abstractNumId w:val="208"/>
  </w:num>
  <w:num w:numId="266">
    <w:abstractNumId w:val="233"/>
  </w:num>
  <w:num w:numId="267">
    <w:abstractNumId w:val="209"/>
  </w:num>
  <w:num w:numId="268">
    <w:abstractNumId w:val="89"/>
  </w:num>
  <w:num w:numId="269">
    <w:abstractNumId w:val="289"/>
  </w:num>
  <w:num w:numId="270">
    <w:abstractNumId w:val="302"/>
  </w:num>
  <w:num w:numId="271">
    <w:abstractNumId w:val="299"/>
  </w:num>
  <w:num w:numId="272">
    <w:abstractNumId w:val="250"/>
  </w:num>
  <w:num w:numId="273">
    <w:abstractNumId w:val="8"/>
  </w:num>
  <w:num w:numId="274">
    <w:abstractNumId w:val="279"/>
  </w:num>
  <w:num w:numId="275">
    <w:abstractNumId w:val="162"/>
  </w:num>
  <w:num w:numId="276">
    <w:abstractNumId w:val="30"/>
  </w:num>
  <w:num w:numId="27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15"/>
  </w:num>
  <w:num w:numId="279">
    <w:abstractNumId w:val="274"/>
  </w:num>
  <w:num w:numId="280">
    <w:abstractNumId w:val="256"/>
  </w:num>
  <w:num w:numId="281">
    <w:abstractNumId w:val="265"/>
  </w:num>
  <w:num w:numId="282">
    <w:abstractNumId w:val="10"/>
  </w:num>
  <w:num w:numId="283">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1"/>
  </w:num>
  <w:num w:numId="286">
    <w:abstractNumId w:val="91"/>
  </w:num>
  <w:num w:numId="287">
    <w:abstractNumId w:val="106"/>
  </w:num>
  <w:num w:numId="288">
    <w:abstractNumId w:val="137"/>
  </w:num>
  <w:num w:numId="289">
    <w:abstractNumId w:val="317"/>
  </w:num>
  <w:num w:numId="290">
    <w:abstractNumId w:val="192"/>
  </w:num>
  <w:num w:numId="291">
    <w:abstractNumId w:val="38"/>
  </w:num>
  <w:num w:numId="292">
    <w:abstractNumId w:val="36"/>
  </w:num>
  <w:num w:numId="293">
    <w:abstractNumId w:val="189"/>
  </w:num>
  <w:num w:numId="294">
    <w:abstractNumId w:val="177"/>
  </w:num>
  <w:num w:numId="295">
    <w:abstractNumId w:val="253"/>
  </w:num>
  <w:num w:numId="296">
    <w:abstractNumId w:val="220"/>
  </w:num>
  <w:num w:numId="297">
    <w:abstractNumId w:val="63"/>
  </w:num>
  <w:num w:numId="298">
    <w:abstractNumId w:val="173"/>
  </w:num>
  <w:num w:numId="299">
    <w:abstractNumId w:val="226"/>
  </w:num>
  <w:num w:numId="300">
    <w:abstractNumId w:val="282"/>
  </w:num>
  <w:num w:numId="301">
    <w:abstractNumId w:val="182"/>
  </w:num>
  <w:num w:numId="302">
    <w:abstractNumId w:val="83"/>
  </w:num>
  <w:num w:numId="303">
    <w:abstractNumId w:val="133"/>
  </w:num>
  <w:num w:numId="304">
    <w:abstractNumId w:val="313"/>
  </w:num>
  <w:num w:numId="305">
    <w:abstractNumId w:val="261"/>
  </w:num>
  <w:num w:numId="306">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57"/>
  </w:num>
  <w:num w:numId="310">
    <w:abstractNumId w:val="46"/>
  </w:num>
  <w:num w:numId="311">
    <w:abstractNumId w:val="110"/>
  </w:num>
  <w:num w:numId="312">
    <w:abstractNumId w:val="318"/>
  </w:num>
  <w:num w:numId="313">
    <w:abstractNumId w:val="186"/>
  </w:num>
  <w:num w:numId="314">
    <w:abstractNumId w:val="97"/>
  </w:num>
  <w:num w:numId="315">
    <w:abstractNumId w:val="205"/>
  </w:num>
  <w:num w:numId="316">
    <w:abstractNumId w:val="145"/>
  </w:num>
  <w:num w:numId="317">
    <w:abstractNumId w:val="252"/>
  </w:num>
  <w:num w:numId="318">
    <w:abstractNumId w:val="56"/>
  </w:num>
  <w:num w:numId="319">
    <w:abstractNumId w:val="326"/>
  </w:num>
  <w:num w:numId="320">
    <w:abstractNumId w:val="325"/>
  </w:num>
  <w:num w:numId="321">
    <w:abstractNumId w:val="42"/>
  </w:num>
  <w:num w:numId="322">
    <w:abstractNumId w:val="109"/>
  </w:num>
  <w:num w:numId="323">
    <w:abstractNumId w:val="159"/>
  </w:num>
  <w:num w:numId="324">
    <w:abstractNumId w:val="104"/>
  </w:num>
  <w:num w:numId="325">
    <w:abstractNumId w:val="254"/>
  </w:num>
  <w:num w:numId="326">
    <w:abstractNumId w:val="32"/>
  </w:num>
  <w:num w:numId="327">
    <w:abstractNumId w:val="172"/>
  </w:num>
  <w:num w:numId="328">
    <w:abstractNumId w:val="71"/>
  </w:num>
  <w:num w:numId="329">
    <w:abstractNumId w:val="207"/>
  </w:num>
  <w:num w:numId="330">
    <w:abstractNumId w:val="312"/>
  </w:num>
  <w:num w:numId="331">
    <w:abstractNumId w:val="290"/>
  </w:num>
  <w:num w:numId="332">
    <w:abstractNumId w:val="95"/>
  </w:num>
  <w:num w:numId="333">
    <w:abstractNumId w:val="96"/>
  </w:num>
  <w:num w:numId="334">
    <w:abstractNumId w:val="246"/>
  </w:num>
  <w:num w:numId="335">
    <w:abstractNumId w:val="139"/>
  </w:num>
  <w:num w:numId="336">
    <w:abstractNumId w:val="178"/>
  </w:num>
  <w:num w:numId="337">
    <w:abstractNumId w:val="150"/>
  </w:num>
  <w:num w:numId="338">
    <w:abstractNumId w:val="107"/>
  </w:num>
  <w:num w:numId="339">
    <w:abstractNumId w:val="267"/>
  </w:num>
  <w:num w:numId="340">
    <w:abstractNumId w:val="258"/>
  </w:num>
  <w:num w:numId="341">
    <w:abstractNumId w:val="188"/>
  </w:num>
  <w:num w:numId="342">
    <w:abstractNumId w:val="236"/>
  </w:num>
  <w:num w:numId="343">
    <w:abstractNumId w:val="51"/>
  </w:num>
  <w:num w:numId="344">
    <w:abstractNumId w:val="122"/>
  </w:num>
  <w:num w:numId="345">
    <w:abstractNumId w:val="9"/>
  </w:num>
  <w:num w:numId="346">
    <w:abstractNumId w:val="234"/>
  </w:num>
  <w:num w:numId="347">
    <w:abstractNumId w:val="195"/>
  </w:num>
  <w:numIdMacAtCleanup w:val="3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E8"/>
    <w:rsid w:val="000123AB"/>
    <w:rsid w:val="00012407"/>
    <w:rsid w:val="0001240E"/>
    <w:rsid w:val="000126DA"/>
    <w:rsid w:val="00012AED"/>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50"/>
    <w:rsid w:val="000534B0"/>
    <w:rsid w:val="000535D2"/>
    <w:rsid w:val="000535F7"/>
    <w:rsid w:val="0005395E"/>
    <w:rsid w:val="000539B1"/>
    <w:rsid w:val="00053A7D"/>
    <w:rsid w:val="00053AF4"/>
    <w:rsid w:val="00053BB2"/>
    <w:rsid w:val="00053DF0"/>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C"/>
    <w:rsid w:val="0005652D"/>
    <w:rsid w:val="0005656D"/>
    <w:rsid w:val="00056990"/>
    <w:rsid w:val="00056A48"/>
    <w:rsid w:val="00056A4F"/>
    <w:rsid w:val="00056B40"/>
    <w:rsid w:val="00056B78"/>
    <w:rsid w:val="00056CD1"/>
    <w:rsid w:val="00056CE5"/>
    <w:rsid w:val="0005724E"/>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473"/>
    <w:rsid w:val="000C55D4"/>
    <w:rsid w:val="000C5656"/>
    <w:rsid w:val="000C56ED"/>
    <w:rsid w:val="000C572D"/>
    <w:rsid w:val="000C594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86D"/>
    <w:rsid w:val="000C795E"/>
    <w:rsid w:val="000C7B85"/>
    <w:rsid w:val="000C7CB1"/>
    <w:rsid w:val="000C7E06"/>
    <w:rsid w:val="000C7E50"/>
    <w:rsid w:val="000C7E66"/>
    <w:rsid w:val="000C7FE7"/>
    <w:rsid w:val="000D0054"/>
    <w:rsid w:val="000D012B"/>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5F"/>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D30"/>
    <w:rsid w:val="00105D45"/>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D3"/>
    <w:rsid w:val="00112A3E"/>
    <w:rsid w:val="00112B21"/>
    <w:rsid w:val="00112E62"/>
    <w:rsid w:val="00112FEF"/>
    <w:rsid w:val="001131EF"/>
    <w:rsid w:val="001132B0"/>
    <w:rsid w:val="0011341D"/>
    <w:rsid w:val="0011344C"/>
    <w:rsid w:val="00113558"/>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BF1"/>
    <w:rsid w:val="00164E94"/>
    <w:rsid w:val="00164F38"/>
    <w:rsid w:val="00164F96"/>
    <w:rsid w:val="00165115"/>
    <w:rsid w:val="001651F0"/>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F86"/>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D8E"/>
    <w:rsid w:val="00241E5E"/>
    <w:rsid w:val="00241FE2"/>
    <w:rsid w:val="00242007"/>
    <w:rsid w:val="00242103"/>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3EC"/>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B86"/>
    <w:rsid w:val="00263C8F"/>
    <w:rsid w:val="00263D55"/>
    <w:rsid w:val="00263FF4"/>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912"/>
    <w:rsid w:val="002D29B3"/>
    <w:rsid w:val="002D2BD7"/>
    <w:rsid w:val="002D2C03"/>
    <w:rsid w:val="002D2C2C"/>
    <w:rsid w:val="002D2C90"/>
    <w:rsid w:val="002D2E32"/>
    <w:rsid w:val="002D2F1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D60"/>
    <w:rsid w:val="00352D95"/>
    <w:rsid w:val="00352EAC"/>
    <w:rsid w:val="00352EE1"/>
    <w:rsid w:val="0035314E"/>
    <w:rsid w:val="00353270"/>
    <w:rsid w:val="003532CA"/>
    <w:rsid w:val="003532E6"/>
    <w:rsid w:val="0035351D"/>
    <w:rsid w:val="0035359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80"/>
    <w:rsid w:val="00373A0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D1"/>
    <w:rsid w:val="003E2217"/>
    <w:rsid w:val="003E2336"/>
    <w:rsid w:val="003E23A7"/>
    <w:rsid w:val="003E248E"/>
    <w:rsid w:val="003E2672"/>
    <w:rsid w:val="003E26B0"/>
    <w:rsid w:val="003E27E6"/>
    <w:rsid w:val="003E2A02"/>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E9A"/>
    <w:rsid w:val="00411EA6"/>
    <w:rsid w:val="00411ED9"/>
    <w:rsid w:val="00411F1A"/>
    <w:rsid w:val="0041201B"/>
    <w:rsid w:val="00412037"/>
    <w:rsid w:val="00412320"/>
    <w:rsid w:val="0041243C"/>
    <w:rsid w:val="00412615"/>
    <w:rsid w:val="004126CB"/>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B2"/>
    <w:rsid w:val="00430365"/>
    <w:rsid w:val="00430496"/>
    <w:rsid w:val="00430878"/>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D02"/>
    <w:rsid w:val="00436D2A"/>
    <w:rsid w:val="00436D5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189"/>
    <w:rsid w:val="004E3353"/>
    <w:rsid w:val="004E3382"/>
    <w:rsid w:val="004E35B5"/>
    <w:rsid w:val="004E360F"/>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B2"/>
    <w:rsid w:val="00580045"/>
    <w:rsid w:val="00580301"/>
    <w:rsid w:val="0058037D"/>
    <w:rsid w:val="005803FC"/>
    <w:rsid w:val="005804AA"/>
    <w:rsid w:val="00580551"/>
    <w:rsid w:val="0058065B"/>
    <w:rsid w:val="005806B3"/>
    <w:rsid w:val="00580866"/>
    <w:rsid w:val="00580A6E"/>
    <w:rsid w:val="00580AEC"/>
    <w:rsid w:val="00580BA4"/>
    <w:rsid w:val="00580BB7"/>
    <w:rsid w:val="00580FCD"/>
    <w:rsid w:val="005810AC"/>
    <w:rsid w:val="0058126C"/>
    <w:rsid w:val="005812C9"/>
    <w:rsid w:val="005815A8"/>
    <w:rsid w:val="0058173A"/>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1F8"/>
    <w:rsid w:val="0068030D"/>
    <w:rsid w:val="0068031E"/>
    <w:rsid w:val="0068038E"/>
    <w:rsid w:val="00680390"/>
    <w:rsid w:val="00680447"/>
    <w:rsid w:val="006805E6"/>
    <w:rsid w:val="0068061B"/>
    <w:rsid w:val="006806F1"/>
    <w:rsid w:val="00680779"/>
    <w:rsid w:val="0068085F"/>
    <w:rsid w:val="0068093A"/>
    <w:rsid w:val="006809FB"/>
    <w:rsid w:val="00680A3E"/>
    <w:rsid w:val="00680D26"/>
    <w:rsid w:val="00680D37"/>
    <w:rsid w:val="00680DAE"/>
    <w:rsid w:val="00680E8B"/>
    <w:rsid w:val="00680FA5"/>
    <w:rsid w:val="006810F5"/>
    <w:rsid w:val="00681173"/>
    <w:rsid w:val="006811C1"/>
    <w:rsid w:val="006811F5"/>
    <w:rsid w:val="00681250"/>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229"/>
    <w:rsid w:val="00726300"/>
    <w:rsid w:val="00726337"/>
    <w:rsid w:val="007265D2"/>
    <w:rsid w:val="00726670"/>
    <w:rsid w:val="0072673E"/>
    <w:rsid w:val="00726888"/>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117"/>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CE"/>
    <w:rsid w:val="007C0926"/>
    <w:rsid w:val="007C0C9E"/>
    <w:rsid w:val="007C0CDC"/>
    <w:rsid w:val="007C0E79"/>
    <w:rsid w:val="007C0FF8"/>
    <w:rsid w:val="007C1012"/>
    <w:rsid w:val="007C106D"/>
    <w:rsid w:val="007C1382"/>
    <w:rsid w:val="007C13E1"/>
    <w:rsid w:val="007C1533"/>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FE"/>
    <w:rsid w:val="00873725"/>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3057"/>
    <w:rsid w:val="008B30B3"/>
    <w:rsid w:val="008B30E1"/>
    <w:rsid w:val="008B32FE"/>
    <w:rsid w:val="008B332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75"/>
    <w:rsid w:val="008C68AA"/>
    <w:rsid w:val="008C6AA4"/>
    <w:rsid w:val="008C6B24"/>
    <w:rsid w:val="008C6CFA"/>
    <w:rsid w:val="008C6DEB"/>
    <w:rsid w:val="008C6E39"/>
    <w:rsid w:val="008C70B1"/>
    <w:rsid w:val="008C7276"/>
    <w:rsid w:val="008C72D5"/>
    <w:rsid w:val="008C734F"/>
    <w:rsid w:val="008C74EF"/>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84"/>
    <w:rsid w:val="008D5DA5"/>
    <w:rsid w:val="008D5E62"/>
    <w:rsid w:val="008D6049"/>
    <w:rsid w:val="008D6540"/>
    <w:rsid w:val="008D655B"/>
    <w:rsid w:val="008D6604"/>
    <w:rsid w:val="008D66A8"/>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414A"/>
    <w:rsid w:val="008F435C"/>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829"/>
    <w:rsid w:val="00900840"/>
    <w:rsid w:val="0090093F"/>
    <w:rsid w:val="00900969"/>
    <w:rsid w:val="00900ABB"/>
    <w:rsid w:val="00900B7E"/>
    <w:rsid w:val="00900CA4"/>
    <w:rsid w:val="00900CC5"/>
    <w:rsid w:val="00900D57"/>
    <w:rsid w:val="00900D9D"/>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58"/>
    <w:rsid w:val="009101CE"/>
    <w:rsid w:val="009102B3"/>
    <w:rsid w:val="009102C1"/>
    <w:rsid w:val="00910392"/>
    <w:rsid w:val="009103DF"/>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4F6A"/>
    <w:rsid w:val="00955126"/>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61"/>
    <w:rsid w:val="009778B8"/>
    <w:rsid w:val="0097794B"/>
    <w:rsid w:val="00977A47"/>
    <w:rsid w:val="00977AEF"/>
    <w:rsid w:val="00977AFF"/>
    <w:rsid w:val="00977C06"/>
    <w:rsid w:val="00977D4E"/>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3B0"/>
    <w:rsid w:val="00984438"/>
    <w:rsid w:val="009844D5"/>
    <w:rsid w:val="0098455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BB"/>
    <w:rsid w:val="00A813E6"/>
    <w:rsid w:val="00A815D1"/>
    <w:rsid w:val="00A81646"/>
    <w:rsid w:val="00A8165A"/>
    <w:rsid w:val="00A81715"/>
    <w:rsid w:val="00A817D3"/>
    <w:rsid w:val="00A81814"/>
    <w:rsid w:val="00A8187D"/>
    <w:rsid w:val="00A8195E"/>
    <w:rsid w:val="00A81998"/>
    <w:rsid w:val="00A81A9E"/>
    <w:rsid w:val="00A81B34"/>
    <w:rsid w:val="00A81C4E"/>
    <w:rsid w:val="00A82103"/>
    <w:rsid w:val="00A82197"/>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5B4"/>
    <w:rsid w:val="00AA06A4"/>
    <w:rsid w:val="00AA078A"/>
    <w:rsid w:val="00AA08F9"/>
    <w:rsid w:val="00AA0B90"/>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07B"/>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8EA"/>
    <w:rsid w:val="00B57983"/>
    <w:rsid w:val="00B57AF9"/>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AE2"/>
    <w:rsid w:val="00B90B10"/>
    <w:rsid w:val="00B90BCB"/>
    <w:rsid w:val="00B90C7E"/>
    <w:rsid w:val="00B90C8E"/>
    <w:rsid w:val="00B90F0E"/>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626"/>
    <w:rsid w:val="00C3768B"/>
    <w:rsid w:val="00C37694"/>
    <w:rsid w:val="00C376DE"/>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4D8"/>
    <w:rsid w:val="00C705B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B5"/>
    <w:rsid w:val="00CC0C85"/>
    <w:rsid w:val="00CC0CBE"/>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A2"/>
    <w:rsid w:val="00CC3CA0"/>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F94"/>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BE0"/>
    <w:rsid w:val="00D60D6D"/>
    <w:rsid w:val="00D60D92"/>
    <w:rsid w:val="00D60EAA"/>
    <w:rsid w:val="00D60F1D"/>
    <w:rsid w:val="00D60F83"/>
    <w:rsid w:val="00D61118"/>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D8"/>
    <w:rsid w:val="00D779C1"/>
    <w:rsid w:val="00D77A1B"/>
    <w:rsid w:val="00D77A5A"/>
    <w:rsid w:val="00D77AA9"/>
    <w:rsid w:val="00D77AAA"/>
    <w:rsid w:val="00D77AE2"/>
    <w:rsid w:val="00D77B16"/>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C5"/>
    <w:rsid w:val="00DE4AF9"/>
    <w:rsid w:val="00DE4C15"/>
    <w:rsid w:val="00DE4CE7"/>
    <w:rsid w:val="00DE4CF9"/>
    <w:rsid w:val="00DE4D69"/>
    <w:rsid w:val="00DE4DA7"/>
    <w:rsid w:val="00DE4E07"/>
    <w:rsid w:val="00DE4F23"/>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C4B"/>
    <w:rsid w:val="00E83D6D"/>
    <w:rsid w:val="00E83D78"/>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BB1"/>
    <w:rsid w:val="00ED4DA2"/>
    <w:rsid w:val="00ED4F56"/>
    <w:rsid w:val="00ED50B2"/>
    <w:rsid w:val="00ED50F6"/>
    <w:rsid w:val="00ED52D9"/>
    <w:rsid w:val="00ED5393"/>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2104"/>
    <w:rsid w:val="00EE2152"/>
    <w:rsid w:val="00EE2191"/>
    <w:rsid w:val="00EE2385"/>
    <w:rsid w:val="00EE23F0"/>
    <w:rsid w:val="00EE23F7"/>
    <w:rsid w:val="00EE2457"/>
    <w:rsid w:val="00EE249F"/>
    <w:rsid w:val="00EE24C4"/>
    <w:rsid w:val="00EE2581"/>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2AB"/>
    <w:rsid w:val="00F05394"/>
    <w:rsid w:val="00F053C1"/>
    <w:rsid w:val="00F0541F"/>
    <w:rsid w:val="00F0546C"/>
    <w:rsid w:val="00F05523"/>
    <w:rsid w:val="00F0556A"/>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DCE"/>
    <w:rsid w:val="00F36F5F"/>
    <w:rsid w:val="00F36F76"/>
    <w:rsid w:val="00F36FC1"/>
    <w:rsid w:val="00F370DE"/>
    <w:rsid w:val="00F3725F"/>
    <w:rsid w:val="00F3728C"/>
    <w:rsid w:val="00F372EC"/>
    <w:rsid w:val="00F375FB"/>
    <w:rsid w:val="00F3775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A69"/>
    <w:rsid w:val="00F77C05"/>
    <w:rsid w:val="00F77D5A"/>
    <w:rsid w:val="00F77E16"/>
    <w:rsid w:val="00F77ECD"/>
    <w:rsid w:val="00F77FCB"/>
    <w:rsid w:val="00F80182"/>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73"/>
    <w:rsid w:val="00F80F7A"/>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BF6"/>
    <w:rsid w:val="00F90C4D"/>
    <w:rsid w:val="00F90C94"/>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EAA"/>
    <w:rsid w:val="00FA5EB3"/>
    <w:rsid w:val="00FA604E"/>
    <w:rsid w:val="00FA60F1"/>
    <w:rsid w:val="00FA6179"/>
    <w:rsid w:val="00FA6199"/>
    <w:rsid w:val="00FA64E1"/>
    <w:rsid w:val="00FA679C"/>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40DF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3373" TargetMode="External"/><Relationship Id="rId299" Type="http://schemas.openxmlformats.org/officeDocument/2006/relationships/hyperlink" Target="https://jvet-experts.org/doc_end_user/current_document.php?id=13535" TargetMode="External"/><Relationship Id="rId21" Type="http://schemas.openxmlformats.org/officeDocument/2006/relationships/hyperlink" Target="https://jvet-experts.org/doc_end_user/current_document.php?id=12568"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58" TargetMode="External"/><Relationship Id="rId324" Type="http://schemas.openxmlformats.org/officeDocument/2006/relationships/hyperlink" Target="https://jvet-experts.org/doc_end_user/current_document.php?id=13513" TargetMode="External"/><Relationship Id="rId366" Type="http://schemas.openxmlformats.org/officeDocument/2006/relationships/hyperlink" Target="mailto:dr.hendry@lge.com" TargetMode="External"/><Relationship Id="rId170" Type="http://schemas.openxmlformats.org/officeDocument/2006/relationships/hyperlink" Target="https://jvet-experts.org/doc_end_user/current_document.php?id=13450" TargetMode="External"/><Relationship Id="rId226" Type="http://schemas.openxmlformats.org/officeDocument/2006/relationships/oleObject" Target="embeddings/oleObject1.bin"/><Relationship Id="rId433" Type="http://schemas.openxmlformats.org/officeDocument/2006/relationships/hyperlink" Target="http://phenix.int-evry.fr/jct3v/doc_end_user/current_document.php?id=2499" TargetMode="External"/><Relationship Id="rId268" Type="http://schemas.openxmlformats.org/officeDocument/2006/relationships/hyperlink" Target="https://jvet-experts.org/doc_end_user/current_document.php?id=13502" TargetMode="External"/><Relationship Id="rId32" Type="http://schemas.openxmlformats.org/officeDocument/2006/relationships/hyperlink" Target="https://jvet-experts.org/doc_end_user/current_document.php?id=12582" TargetMode="External"/><Relationship Id="rId74" Type="http://schemas.openxmlformats.org/officeDocument/2006/relationships/hyperlink" Target="https://jvet-experts.org/doc_end_user/current_document.php?id=12579" TargetMode="External"/><Relationship Id="rId128" Type="http://schemas.openxmlformats.org/officeDocument/2006/relationships/hyperlink" Target="https://jvet-experts.org/doc_end_user/current_document.php?id=13380" TargetMode="External"/><Relationship Id="rId335" Type="http://schemas.openxmlformats.org/officeDocument/2006/relationships/hyperlink" Target="https://jvet-experts.org/doc_end_user/current_document.php?id=13361" TargetMode="External"/><Relationship Id="rId377" Type="http://schemas.openxmlformats.org/officeDocument/2006/relationships/hyperlink" Target="https://jvet-experts.org/doc_end_user/current_document.php?id=13303" TargetMode="External"/><Relationship Id="rId5" Type="http://schemas.openxmlformats.org/officeDocument/2006/relationships/customXml" Target="../customXml/item5.xml"/><Relationship Id="rId181" Type="http://schemas.openxmlformats.org/officeDocument/2006/relationships/hyperlink" Target="https://jvet-experts.org/doc_end_user/current_document.php?id=13536" TargetMode="External"/><Relationship Id="rId237" Type="http://schemas.openxmlformats.org/officeDocument/2006/relationships/hyperlink" Target="https://jvet-experts.org/doc_end_user/current_document.php?id=13324" TargetMode="External"/><Relationship Id="rId402" Type="http://schemas.openxmlformats.org/officeDocument/2006/relationships/hyperlink" Target="https://vcgit.hhi.fraunhofer.de/jvet/VVCSoftware_VTM/wikis/Core-experiment-development-workflow" TargetMode="External"/><Relationship Id="rId279" Type="http://schemas.openxmlformats.org/officeDocument/2006/relationships/hyperlink" Target="https://jvet-experts.org/doc_end_user/current_document.php?id=13451" TargetMode="External"/><Relationship Id="rId444" Type="http://schemas.openxmlformats.org/officeDocument/2006/relationships/hyperlink" Target="https://jvet-experts.org/doc_end_user/current_document.php?id=11228"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3289" TargetMode="External"/><Relationship Id="rId290" Type="http://schemas.openxmlformats.org/officeDocument/2006/relationships/hyperlink" Target="https://jvet-experts.org/doc_end_user/current_document.php?id=13486" TargetMode="External"/><Relationship Id="rId304" Type="http://schemas.openxmlformats.org/officeDocument/2006/relationships/hyperlink" Target="https://jvet-experts.org/doc_end_user/current_document.php?id=13364" TargetMode="External"/><Relationship Id="rId346" Type="http://schemas.openxmlformats.org/officeDocument/2006/relationships/hyperlink" Target="https://jvet-experts.org/doc_end_user/current_document.php?id=13475" TargetMode="External"/><Relationship Id="rId388" Type="http://schemas.openxmlformats.org/officeDocument/2006/relationships/hyperlink" Target="mailto:jiechen.cj@alibaba-inc.com" TargetMode="External"/><Relationship Id="rId85" Type="http://schemas.openxmlformats.org/officeDocument/2006/relationships/hyperlink" Target="http://phenix.int-evry.fr/jvet/" TargetMode="External"/><Relationship Id="rId150" Type="http://schemas.openxmlformats.org/officeDocument/2006/relationships/hyperlink" Target="https://jvet-experts.org/doc_end_user/current_document.php?id=13423" TargetMode="External"/><Relationship Id="rId192" Type="http://schemas.openxmlformats.org/officeDocument/2006/relationships/hyperlink" Target="https://jvet-experts.org/doc_end_user/current_document.php?id=13440" TargetMode="External"/><Relationship Id="rId206" Type="http://schemas.openxmlformats.org/officeDocument/2006/relationships/hyperlink" Target="https://jvet-experts.org/doc_end_user/current_document.php?id=13408" TargetMode="External"/><Relationship Id="rId413" Type="http://schemas.openxmlformats.org/officeDocument/2006/relationships/hyperlink" Target="mailto:jvet@lists.rwth-aachen.de" TargetMode="External"/><Relationship Id="rId248" Type="http://schemas.openxmlformats.org/officeDocument/2006/relationships/hyperlink" Target="https://jvet-experts.org/doc_end_user/current_document.php?id=13329" TargetMode="External"/><Relationship Id="rId455" Type="http://schemas.openxmlformats.org/officeDocument/2006/relationships/hyperlink" Target="https://jvet-experts.org/doc_end_user/current_document.php?id=12982"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https://jvet-experts.org/doc_end_user/current_document.php?id=13509" TargetMode="External"/><Relationship Id="rId357" Type="http://schemas.openxmlformats.org/officeDocument/2006/relationships/hyperlink" Target="https://jvet-experts.org/doc_end_user/current_document.php?id=13299" TargetMode="External"/><Relationship Id="rId54" Type="http://schemas.openxmlformats.org/officeDocument/2006/relationships/hyperlink" Target="https://jvet-experts.org/doc_end_user/current_document.php?id=12564" TargetMode="External"/><Relationship Id="rId96" Type="http://schemas.openxmlformats.org/officeDocument/2006/relationships/hyperlink" Target="http://phenix.int-evry.fr/jvet/" TargetMode="External"/><Relationship Id="rId161" Type="http://schemas.openxmlformats.org/officeDocument/2006/relationships/hyperlink" Target="https://jvet-experts.org/doc_end_user/current_document.php?id=13291" TargetMode="External"/><Relationship Id="rId217" Type="http://schemas.openxmlformats.org/officeDocument/2006/relationships/hyperlink" Target="https://jvet-experts.org/doc_end_user/current_document.php?id=13470" TargetMode="External"/><Relationship Id="rId399" Type="http://schemas.openxmlformats.org/officeDocument/2006/relationships/hyperlink" Target="https://jvet-experts.org/doc_end_user/current_document.php?id=13425" TargetMode="External"/><Relationship Id="rId259" Type="http://schemas.openxmlformats.org/officeDocument/2006/relationships/hyperlink" Target="https://jvet-experts.org/doc_end_user/current_document.php?id=13369" TargetMode="External"/><Relationship Id="rId424" Type="http://schemas.openxmlformats.org/officeDocument/2006/relationships/hyperlink" Target="https://jvet-experts.org/doc_end_user/current_document.php?id=13265"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jvet-experts.org/doc_end_user/current_document.php?id=13375" TargetMode="External"/><Relationship Id="rId270" Type="http://schemas.openxmlformats.org/officeDocument/2006/relationships/hyperlink" Target="https://jvet-experts.org/doc_end_user/current_document.php?id=13370" TargetMode="External"/><Relationship Id="rId326" Type="http://schemas.openxmlformats.org/officeDocument/2006/relationships/hyperlink" Target="https://jvet-experts.org/doc_end_user/current_document.php?id=13501"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3382" TargetMode="External"/><Relationship Id="rId368" Type="http://schemas.openxmlformats.org/officeDocument/2006/relationships/hyperlink" Target="https://jvet-experts.org/doc_end_user/current_document.php?id=13343" TargetMode="External"/><Relationship Id="rId172" Type="http://schemas.openxmlformats.org/officeDocument/2006/relationships/hyperlink" Target="https://jvet-experts.org/doc_end_user/current_document.php?id=13286" TargetMode="External"/><Relationship Id="rId228" Type="http://schemas.openxmlformats.org/officeDocument/2006/relationships/image" Target="media/image15.emf"/><Relationship Id="rId435" Type="http://schemas.openxmlformats.org/officeDocument/2006/relationships/hyperlink" Target="http://phenix.it-sudparis.eu/jct/doc_end_user/current_document.php?id=10316" TargetMode="External"/><Relationship Id="rId281" Type="http://schemas.openxmlformats.org/officeDocument/2006/relationships/hyperlink" Target="https://jvet-experts.org/doc_end_user/current_document.php?id=13458" TargetMode="External"/><Relationship Id="rId337" Type="http://schemas.openxmlformats.org/officeDocument/2006/relationships/hyperlink" Target="https://jvet-experts.org/doc_end_user/current_document.php?id=13436" TargetMode="External"/><Relationship Id="rId34" Type="http://schemas.openxmlformats.org/officeDocument/2006/relationships/hyperlink" Target="https://jvet-experts.org/doc_end_user/current_document.php?id=12564"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3288" TargetMode="External"/><Relationship Id="rId379" Type="http://schemas.openxmlformats.org/officeDocument/2006/relationships/hyperlink" Target="https://jvet-experts.org/doc_end_user/current_document.php?id=13317" TargetMode="External"/><Relationship Id="rId7" Type="http://schemas.openxmlformats.org/officeDocument/2006/relationships/customXml" Target="../customXml/item7.xml"/><Relationship Id="rId183" Type="http://schemas.openxmlformats.org/officeDocument/2006/relationships/hyperlink" Target="https://jvet-experts.org/doc_end_user/current_document.php?id=13350" TargetMode="External"/><Relationship Id="rId239" Type="http://schemas.openxmlformats.org/officeDocument/2006/relationships/hyperlink" Target="https://jvet-experts.org/doc_end_user/current_document.php?id=13476" TargetMode="External"/><Relationship Id="rId390" Type="http://schemas.openxmlformats.org/officeDocument/2006/relationships/hyperlink" Target="https://jvet-experts.org/doc_end_user/current_document.php?id=13396" TargetMode="External"/><Relationship Id="rId404" Type="http://schemas.openxmlformats.org/officeDocument/2006/relationships/hyperlink" Target="mailto:jvet@lists.rwth-aachen.de" TargetMode="External"/><Relationship Id="rId446" Type="http://schemas.openxmlformats.org/officeDocument/2006/relationships/hyperlink" Target="https://jvet-experts.org/doc_end_user/current_document.php?id=12216" TargetMode="External"/><Relationship Id="rId250" Type="http://schemas.openxmlformats.org/officeDocument/2006/relationships/hyperlink" Target="https://jvet-experts.org/doc_end_user/current_document.php?id=13355" TargetMode="External"/><Relationship Id="rId292" Type="http://schemas.openxmlformats.org/officeDocument/2006/relationships/hyperlink" Target="https://jvet-experts.org/doc_end_user/current_document.php?id=13515" TargetMode="External"/><Relationship Id="rId306" Type="http://schemas.openxmlformats.org/officeDocument/2006/relationships/hyperlink" Target="https://jvet-experts.org/doc_end_user/current_document.php?id=13390" TargetMode="External"/><Relationship Id="rId45" Type="http://schemas.openxmlformats.org/officeDocument/2006/relationships/hyperlink" Target="https://jvet-experts.org/doc_end_user/current_document.php?id=12576" TargetMode="External"/><Relationship Id="rId87" Type="http://schemas.openxmlformats.org/officeDocument/2006/relationships/hyperlink" Target="https://jvet-experts.org/doc_end_user/current_document.php?id=12564"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https://jvet-experts.org/doc_end_user/current_document.php?id=13423" TargetMode="External"/><Relationship Id="rId152" Type="http://schemas.openxmlformats.org/officeDocument/2006/relationships/hyperlink" Target="https://jvet-experts.org/doc_end_user/current_document.php?id=13308" TargetMode="External"/><Relationship Id="rId194" Type="http://schemas.openxmlformats.org/officeDocument/2006/relationships/hyperlink" Target="https://jvet-experts.org/doc_end_user/current_document.php?id=13523" TargetMode="External"/><Relationship Id="rId208" Type="http://schemas.openxmlformats.org/officeDocument/2006/relationships/hyperlink" Target="https://jvet-experts.org/doc_end_user/current_document.php?id=13413" TargetMode="External"/><Relationship Id="rId415" Type="http://schemas.openxmlformats.org/officeDocument/2006/relationships/hyperlink" Target="mailto:jvet@lists.rwth-aachen.de" TargetMode="External"/><Relationship Id="rId457" Type="http://schemas.openxmlformats.org/officeDocument/2006/relationships/hyperlink" Target="https://jvet-experts.org/doc_end_user/current_document.php?id=12225" TargetMode="External"/><Relationship Id="rId261" Type="http://schemas.openxmlformats.org/officeDocument/2006/relationships/hyperlink" Target="https://jvet-experts.org/doc_end_user/current_document.php?id=13465" TargetMode="External"/><Relationship Id="rId14" Type="http://schemas.openxmlformats.org/officeDocument/2006/relationships/image" Target="media/image1.png"/><Relationship Id="rId56" Type="http://schemas.openxmlformats.org/officeDocument/2006/relationships/hyperlink" Target="https://jvet-experts.org/doc_end_user/current_document.php?id=12584" TargetMode="External"/><Relationship Id="rId317" Type="http://schemas.openxmlformats.org/officeDocument/2006/relationships/hyperlink" Target="https://jvet-experts.org/doc_end_user/current_document.php?id=13330" TargetMode="External"/><Relationship Id="rId359" Type="http://schemas.openxmlformats.org/officeDocument/2006/relationships/hyperlink" Target="https://jvet-experts.org/doc_end_user/current_document.php?id=13338" TargetMode="External"/><Relationship Id="rId98" Type="http://schemas.openxmlformats.org/officeDocument/2006/relationships/hyperlink" Target="mailto:jvet@lists.rwth-aachen.de" TargetMode="External"/><Relationship Id="rId121" Type="http://schemas.openxmlformats.org/officeDocument/2006/relationships/image" Target="media/image3.png"/><Relationship Id="rId163" Type="http://schemas.openxmlformats.org/officeDocument/2006/relationships/hyperlink" Target="https://jvet-experts.org/doc_end_user/current_document.php?id=13402" TargetMode="External"/><Relationship Id="rId219" Type="http://schemas.openxmlformats.org/officeDocument/2006/relationships/image" Target="media/image7.png"/><Relationship Id="rId370" Type="http://schemas.openxmlformats.org/officeDocument/2006/relationships/hyperlink" Target="https://jvet-experts.org/doc_end_user/current_document.php?id=13310" TargetMode="External"/><Relationship Id="rId426" Type="http://schemas.openxmlformats.org/officeDocument/2006/relationships/hyperlink" Target="http://phenix.it-sudparis.eu/jct/doc_end_user/current_document.php?id=10312" TargetMode="External"/><Relationship Id="rId230" Type="http://schemas.openxmlformats.org/officeDocument/2006/relationships/image" Target="media/image17.png"/><Relationship Id="rId25" Type="http://schemas.openxmlformats.org/officeDocument/2006/relationships/hyperlink" Target="https://jvet-experts.org/doc_end_user/current_document.php?id=12576"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506" TargetMode="External"/><Relationship Id="rId328" Type="http://schemas.openxmlformats.org/officeDocument/2006/relationships/hyperlink" Target="https://jvet-experts.org/doc_end_user/current_document.php?id=13420" TargetMode="External"/><Relationship Id="rId132" Type="http://schemas.openxmlformats.org/officeDocument/2006/relationships/image" Target="media/image5.png"/><Relationship Id="rId174" Type="http://schemas.openxmlformats.org/officeDocument/2006/relationships/hyperlink" Target="https://jvet-experts.org/doc_end_user/current_document.php?id=13287" TargetMode="External"/><Relationship Id="rId381" Type="http://schemas.openxmlformats.org/officeDocument/2006/relationships/hyperlink" Target="https://jvet-experts.org/doc_end_user/current_document.php?id=13345" TargetMode="External"/><Relationship Id="rId241" Type="http://schemas.openxmlformats.org/officeDocument/2006/relationships/hyperlink" Target="https://jvet-experts.org/doc_end_user/current_document.php?id=13503" TargetMode="External"/><Relationship Id="rId437" Type="http://schemas.openxmlformats.org/officeDocument/2006/relationships/hyperlink" Target="https://jvet-experts.org/doc_end_user/current_document.php?id=11944" TargetMode="External"/><Relationship Id="rId36" Type="http://schemas.openxmlformats.org/officeDocument/2006/relationships/hyperlink" Target="https://jvet-experts.org/doc_end_user/current_document.php?id=12584" TargetMode="External"/><Relationship Id="rId283" Type="http://schemas.openxmlformats.org/officeDocument/2006/relationships/hyperlink" Target="https://jvet-experts.org/doc_end_user/current_document.php?id=13468" TargetMode="External"/><Relationship Id="rId339" Type="http://schemas.openxmlformats.org/officeDocument/2006/relationships/hyperlink" Target="https://jvet-experts.org/doc_end_user/current_document.php?id=13459" TargetMode="External"/><Relationship Id="rId78" Type="http://schemas.openxmlformats.org/officeDocument/2006/relationships/hyperlink" Target="https://jvet-experts.org/doc_end_user/current_document.php?id=12580" TargetMode="External"/><Relationship Id="rId101" Type="http://schemas.openxmlformats.org/officeDocument/2006/relationships/hyperlink" Target="https://standards.iso.org/ittf/PubliclyAvailableStandards/index.html" TargetMode="External"/><Relationship Id="rId143" Type="http://schemas.openxmlformats.org/officeDocument/2006/relationships/hyperlink" Target="https://jvet-experts.org/doc_end_user/current_document.php?id=13487" TargetMode="External"/><Relationship Id="rId185" Type="http://schemas.openxmlformats.org/officeDocument/2006/relationships/hyperlink" Target="https://jvet-experts.org/doc_end_user/current_document.php?id=13397" TargetMode="External"/><Relationship Id="rId350" Type="http://schemas.openxmlformats.org/officeDocument/2006/relationships/hyperlink" Target="https://jvet-experts.org/doc_end_user/current_document.php?id=13462" TargetMode="External"/><Relationship Id="rId406" Type="http://schemas.openxmlformats.org/officeDocument/2006/relationships/hyperlink" Target="mailto:jvet@lists.rwth-aachen.de" TargetMode="External"/><Relationship Id="rId9" Type="http://schemas.openxmlformats.org/officeDocument/2006/relationships/styles" Target="styles.xml"/><Relationship Id="rId210" Type="http://schemas.openxmlformats.org/officeDocument/2006/relationships/hyperlink" Target="https://jvet-experts.org/doc_end_user/current_document.php?id=13430" TargetMode="External"/><Relationship Id="rId392" Type="http://schemas.openxmlformats.org/officeDocument/2006/relationships/hyperlink" Target="https://jvet-experts.org/doc_end_user/current_document.php?id=13399" TargetMode="External"/><Relationship Id="rId448" Type="http://schemas.openxmlformats.org/officeDocument/2006/relationships/hyperlink" Target="https://jvet-experts.org/doc_end_user/current_document.php?id=10681" TargetMode="External"/><Relationship Id="rId252" Type="http://schemas.openxmlformats.org/officeDocument/2006/relationships/hyperlink" Target="https://jvet-experts.org/doc_end_user/current_document.php?id=13356" TargetMode="External"/><Relationship Id="rId294" Type="http://schemas.openxmlformats.org/officeDocument/2006/relationships/hyperlink" Target="https://jvet-experts.org/doc_end_user/current_document.php?id=13307" TargetMode="External"/><Relationship Id="rId308" Type="http://schemas.openxmlformats.org/officeDocument/2006/relationships/hyperlink" Target="https://jvet-experts.org/doc_end_user/current_document.php?id=13419" TargetMode="External"/><Relationship Id="rId47" Type="http://schemas.openxmlformats.org/officeDocument/2006/relationships/hyperlink" Target="https://jvet-experts.org/doc_end_user/current_document.php?id=12579" TargetMode="External"/><Relationship Id="rId89" Type="http://schemas.openxmlformats.org/officeDocument/2006/relationships/hyperlink" Target="https://www.iso.org/publication/PUB100011.html" TargetMode="External"/><Relationship Id="rId112" Type="http://schemas.openxmlformats.org/officeDocument/2006/relationships/hyperlink" Target="https://dms.mpeg.expert/doc_end_user/current_document.php?id=90188&amp;id_meeting=196" TargetMode="External"/><Relationship Id="rId154" Type="http://schemas.openxmlformats.org/officeDocument/2006/relationships/hyperlink" Target="https://jvet-experts.org/doc_end_user/current_document.php?id=13504" TargetMode="External"/><Relationship Id="rId361" Type="http://schemas.openxmlformats.org/officeDocument/2006/relationships/hyperlink" Target="https://jvet-experts.org/doc_end_user/current_document.php?id=13339" TargetMode="External"/><Relationship Id="rId196" Type="http://schemas.openxmlformats.org/officeDocument/2006/relationships/hyperlink" Target="https://jvet-experts.org/doc_end_user/current_document.php?id=13531" TargetMode="External"/><Relationship Id="rId417" Type="http://schemas.openxmlformats.org/officeDocument/2006/relationships/hyperlink" Target="https://www.mpegstandards.org/wp-content/uploads/2022/01/ISO-IECJTC1-SC29-AG2_N0046_AhG.pdf" TargetMode="External"/><Relationship Id="rId459" Type="http://schemas.openxmlformats.org/officeDocument/2006/relationships/footer" Target="footer1.xml"/><Relationship Id="rId16" Type="http://schemas.openxmlformats.org/officeDocument/2006/relationships/hyperlink" Target="mailto:ohm@ient.rwth-aachen.de" TargetMode="External"/><Relationship Id="rId221" Type="http://schemas.openxmlformats.org/officeDocument/2006/relationships/image" Target="media/image9.png"/><Relationship Id="rId263" Type="http://schemas.openxmlformats.org/officeDocument/2006/relationships/hyperlink" Target="https://jvet-experts.org/doc_end_user/current_document.php?id=13533" TargetMode="External"/><Relationship Id="rId319" Type="http://schemas.openxmlformats.org/officeDocument/2006/relationships/hyperlink" Target="mailto:jinsam.kwak@wilusgroup.com" TargetMode="External"/><Relationship Id="rId58" Type="http://schemas.openxmlformats.org/officeDocument/2006/relationships/hyperlink" Target="http://phenix.int-evry.fr/jvet/" TargetMode="External"/><Relationship Id="rId123" Type="http://schemas.openxmlformats.org/officeDocument/2006/relationships/hyperlink" Target="https://jvet-experts.org/doc_end_user/current_document.php?id=13377" TargetMode="External"/><Relationship Id="rId330" Type="http://schemas.openxmlformats.org/officeDocument/2006/relationships/hyperlink" Target="https://jvet-experts.org/doc_end_user/current_document.php?id=13426" TargetMode="External"/><Relationship Id="rId165" Type="http://schemas.openxmlformats.org/officeDocument/2006/relationships/hyperlink" Target="https://jvet-experts.org/doc_end_user/current_document.php?id=13473" TargetMode="External"/><Relationship Id="rId372" Type="http://schemas.openxmlformats.org/officeDocument/2006/relationships/hyperlink" Target="https://jvet-experts.org/doc_end_user/current_document.php?id=13318" TargetMode="External"/><Relationship Id="rId428" Type="http://schemas.openxmlformats.org/officeDocument/2006/relationships/hyperlink" Target="https://jvet-experts.org/doc_end_user/current_document.php?id=12569" TargetMode="External"/><Relationship Id="rId232" Type="http://schemas.openxmlformats.org/officeDocument/2006/relationships/image" Target="media/image19.emf"/><Relationship Id="rId274" Type="http://schemas.openxmlformats.org/officeDocument/2006/relationships/hyperlink" Target="https://jvet-experts.org/doc_end_user/current_document.php?id=13494" TargetMode="External"/><Relationship Id="rId27" Type="http://schemas.openxmlformats.org/officeDocument/2006/relationships/hyperlink" Target="https://jvet-experts.org/doc_end_user/current_document.php?id=12579"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3384"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jvet-experts.org/doc_end_user/current_document.php?id=13366" TargetMode="External"/><Relationship Id="rId341" Type="http://schemas.openxmlformats.org/officeDocument/2006/relationships/hyperlink" Target="https://jvet-experts.org/doc_end_user/current_document.php?id=13427" TargetMode="External"/><Relationship Id="rId383" Type="http://schemas.openxmlformats.org/officeDocument/2006/relationships/hyperlink" Target="https://jvet-experts.org/doc_end_user/current_document.php?id=13347" TargetMode="External"/><Relationship Id="rId439" Type="http://schemas.openxmlformats.org/officeDocument/2006/relationships/hyperlink" Target="https://jvet-experts.org/doc_end_user/current_document.php?id=12573" TargetMode="External"/><Relationship Id="rId201" Type="http://schemas.openxmlformats.org/officeDocument/2006/relationships/hyperlink" Target="mailto:tong.shao@dolby.com" TargetMode="External"/><Relationship Id="rId243" Type="http://schemas.openxmlformats.org/officeDocument/2006/relationships/hyperlink" Target="https://jvet-experts.org/doc_end_user/current_document.php?id=13327" TargetMode="External"/><Relationship Id="rId285" Type="http://schemas.openxmlformats.org/officeDocument/2006/relationships/hyperlink" Target="https://jvet-experts.org/doc_end_user/current_document.php?id=13492" TargetMode="External"/><Relationship Id="rId450" Type="http://schemas.openxmlformats.org/officeDocument/2006/relationships/hyperlink" Target="http://phenix.it-sudparis.eu/jvet/doc_end_user/current_document.php?id=9683"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https://jvet-experts.org/doc_end_user/current_document.php?id=13428" TargetMode="External"/><Relationship Id="rId91" Type="http://schemas.openxmlformats.org/officeDocument/2006/relationships/hyperlink" Target="http://www.itu.int/ITU-T/ipr/index.html" TargetMode="External"/><Relationship Id="rId145" Type="http://schemas.openxmlformats.org/officeDocument/2006/relationships/hyperlink" Target="https://jvet-experts.org/doc_end_user/current_document.php?id=13444" TargetMode="External"/><Relationship Id="rId187" Type="http://schemas.openxmlformats.org/officeDocument/2006/relationships/hyperlink" Target="https://jvet-experts.org/doc_end_user/current_document.php?id=13411" TargetMode="External"/><Relationship Id="rId352" Type="http://schemas.openxmlformats.org/officeDocument/2006/relationships/hyperlink" Target="https://jvet-experts.org/doc_end_user/current_document.php?id=13289" TargetMode="External"/><Relationship Id="rId394" Type="http://schemas.openxmlformats.org/officeDocument/2006/relationships/hyperlink" Target="https://jvet-experts.org/doc_end_user/current_document.php?id=13402" TargetMode="External"/><Relationship Id="rId408" Type="http://schemas.openxmlformats.org/officeDocument/2006/relationships/hyperlink" Target="mailto:jvet@lists.rwth-aachen.de" TargetMode="External"/><Relationship Id="rId212" Type="http://schemas.openxmlformats.org/officeDocument/2006/relationships/hyperlink" Target="https://jvet-experts.org/doc_end_user/current_document.php?id=13438" TargetMode="External"/><Relationship Id="rId254" Type="http://schemas.openxmlformats.org/officeDocument/2006/relationships/hyperlink" Target="https://jvet-experts.org/doc_end_user/current_document.php?id=13357"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296" Type="http://schemas.openxmlformats.org/officeDocument/2006/relationships/hyperlink" Target="https://jvet-experts.org/doc_end_user/current_document.php?id=13322" TargetMode="External"/><Relationship Id="rId461" Type="http://schemas.openxmlformats.org/officeDocument/2006/relationships/footer" Target="footer2.xml"/><Relationship Id="rId60" Type="http://schemas.openxmlformats.org/officeDocument/2006/relationships/hyperlink" Target="http://phenix.int-evry.fr/jct3v/" TargetMode="External"/><Relationship Id="rId156" Type="http://schemas.openxmlformats.org/officeDocument/2006/relationships/hyperlink" Target="https://jvet-experts.org/doc_end_user/current_document.php?id=13396" TargetMode="External"/><Relationship Id="rId198" Type="http://schemas.openxmlformats.org/officeDocument/2006/relationships/hyperlink" Target="https://jvet-experts.org/doc_end_user/current_document.php?id=13471" TargetMode="External"/><Relationship Id="rId321" Type="http://schemas.openxmlformats.org/officeDocument/2006/relationships/hyperlink" Target="https://jvet-experts.org/doc_end_user/current_document.php?id=13365" TargetMode="External"/><Relationship Id="rId363" Type="http://schemas.openxmlformats.org/officeDocument/2006/relationships/hyperlink" Target="https://jvet-experts.org/doc_end_user/current_document.php?id=13340" TargetMode="External"/><Relationship Id="rId419" Type="http://schemas.openxmlformats.org/officeDocument/2006/relationships/hyperlink" Target="https://jvet-experts.org/doc_end_user/current_document.php?id=13264" TargetMode="External"/><Relationship Id="rId223" Type="http://schemas.openxmlformats.org/officeDocument/2006/relationships/image" Target="media/image11.png"/><Relationship Id="rId430" Type="http://schemas.openxmlformats.org/officeDocument/2006/relationships/hyperlink" Target="https://jvet-experts.org/doc_end_user/current_document.php?id=13266" TargetMode="External"/><Relationship Id="rId18" Type="http://schemas.openxmlformats.org/officeDocument/2006/relationships/hyperlink" Target="https://jvet-experts.org/doc_end_user/current_document.php?id=12568" TargetMode="External"/><Relationship Id="rId265" Type="http://schemas.openxmlformats.org/officeDocument/2006/relationships/hyperlink" Target="https://jvet-experts.org/doc_end_user/current_document.php?id=13389" TargetMode="External"/><Relationship Id="rId125" Type="http://schemas.openxmlformats.org/officeDocument/2006/relationships/chart" Target="charts/chart2.xml"/><Relationship Id="rId167" Type="http://schemas.openxmlformats.org/officeDocument/2006/relationships/hyperlink" Target="https://jvet-experts.org/doc_end_user/current_document.php?id=13527" TargetMode="External"/><Relationship Id="rId332" Type="http://schemas.openxmlformats.org/officeDocument/2006/relationships/hyperlink" Target="https://jvet-experts.org/doc_end_user/current_document.php?id=13455" TargetMode="External"/><Relationship Id="rId374" Type="http://schemas.openxmlformats.org/officeDocument/2006/relationships/hyperlink" Target="https://jvet-experts.org/doc_end_user/current_document.php?id=13296"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https://jvet-experts.org/doc_end_user/current_document.php?id=13305"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276" Type="http://schemas.openxmlformats.org/officeDocument/2006/relationships/hyperlink" Target="https://jvet-experts.org/doc_end_user/current_document.php?id=13534" TargetMode="External"/><Relationship Id="rId441" Type="http://schemas.openxmlformats.org/officeDocument/2006/relationships/hyperlink" Target="https://jvet-experts.org/doc_end_user/current_document.php?id=13270"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3447" TargetMode="External"/><Relationship Id="rId178" Type="http://schemas.openxmlformats.org/officeDocument/2006/relationships/hyperlink" Target="https://jvet-experts.org/doc_end_user/current_document.php?id=13333" TargetMode="External"/><Relationship Id="rId301" Type="http://schemas.openxmlformats.org/officeDocument/2006/relationships/hyperlink" Target="https://jvet-experts.org/doc_end_user/current_document.php?id=13485" TargetMode="External"/><Relationship Id="rId343" Type="http://schemas.openxmlformats.org/officeDocument/2006/relationships/hyperlink" Target="https://jvet-experts.org/doc_end_user/current_document.php?id=13306" TargetMode="External"/><Relationship Id="rId61" Type="http://schemas.openxmlformats.org/officeDocument/2006/relationships/hyperlink" Target="mailto:jvet@lists.rwth-aachen.de" TargetMode="External"/><Relationship Id="rId82" Type="http://schemas.openxmlformats.org/officeDocument/2006/relationships/hyperlink" Target="https://jvet-experts.org/doc_end_user/current_document.php?id=12584" TargetMode="External"/><Relationship Id="rId199" Type="http://schemas.openxmlformats.org/officeDocument/2006/relationships/hyperlink" Target="https://jvet-experts.org/doc_end_user/current_document.php?id=13532" TargetMode="External"/><Relationship Id="rId203" Type="http://schemas.openxmlformats.org/officeDocument/2006/relationships/hyperlink" Target="mailto:jay.shingala@ittiam.com" TargetMode="External"/><Relationship Id="rId385" Type="http://schemas.openxmlformats.org/officeDocument/2006/relationships/hyperlink" Target="https://jvet-experts.org/doc_end_user/current_document.php?id=13352"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image" Target="media/image12.emf"/><Relationship Id="rId245" Type="http://schemas.openxmlformats.org/officeDocument/2006/relationships/hyperlink" Target="https://jvet-experts.org/doc_end_user/current_document.php?id=13328" TargetMode="External"/><Relationship Id="rId266" Type="http://schemas.openxmlformats.org/officeDocument/2006/relationships/hyperlink" Target="https://jvet-experts.org/doc_end_user/current_document.php?id=13498" TargetMode="External"/><Relationship Id="rId287" Type="http://schemas.openxmlformats.org/officeDocument/2006/relationships/hyperlink" Target="https://jvet-experts.org/doc_end_user/current_document.php?id=13301" TargetMode="External"/><Relationship Id="rId410" Type="http://schemas.openxmlformats.org/officeDocument/2006/relationships/hyperlink" Target="mailto:jvet@lists.rwth-aachen.de" TargetMode="External"/><Relationship Id="rId431" Type="http://schemas.openxmlformats.org/officeDocument/2006/relationships/hyperlink" Target="https://jvet-experts.org/doc_end_user/current_document.php?id=12973" TargetMode="External"/><Relationship Id="rId452" Type="http://schemas.openxmlformats.org/officeDocument/2006/relationships/hyperlink" Target="https://jvet-experts.org/doc_end_user/current_document.php?id=13272" TargetMode="External"/><Relationship Id="rId30" Type="http://schemas.openxmlformats.org/officeDocument/2006/relationships/hyperlink" Target="https://jvet-experts.org/doc_end_user/current_document.php?id=12562" TargetMode="External"/><Relationship Id="rId105" Type="http://schemas.openxmlformats.org/officeDocument/2006/relationships/hyperlink" Target="https://dms.mpeg.expert/doc_end_user/current_document.php?id=85617&amp;id_meeting=193" TargetMode="External"/><Relationship Id="rId126" Type="http://schemas.openxmlformats.org/officeDocument/2006/relationships/chart" Target="charts/chart3.xml"/><Relationship Id="rId147" Type="http://schemas.openxmlformats.org/officeDocument/2006/relationships/hyperlink" Target="https://jvet-experts.org/doc_end_user/current_document.php?id=13526" TargetMode="External"/><Relationship Id="rId168" Type="http://schemas.openxmlformats.org/officeDocument/2006/relationships/hyperlink" Target="https://jvet-experts.org/doc_end_user/current_document.php?id=13474" TargetMode="External"/><Relationship Id="rId312" Type="http://schemas.openxmlformats.org/officeDocument/2006/relationships/hyperlink" Target="https://jvet-experts.org/doc_end_user/current_document.php?id=13442" TargetMode="External"/><Relationship Id="rId333" Type="http://schemas.openxmlformats.org/officeDocument/2006/relationships/hyperlink" Target="https://jvet-experts.org/doc_end_user/current_document.php?id=13461" TargetMode="External"/><Relationship Id="rId354" Type="http://schemas.openxmlformats.org/officeDocument/2006/relationships/hyperlink" Target="https://jvet-experts.org/doc_end_user/current_document.php?id=13309" TargetMode="External"/><Relationship Id="rId51" Type="http://schemas.openxmlformats.org/officeDocument/2006/relationships/hyperlink" Target="https://jvet-experts.org/doc_end_user/current_document.php?id=12580" TargetMode="External"/><Relationship Id="rId72" Type="http://schemas.openxmlformats.org/officeDocument/2006/relationships/hyperlink" Target="https://jvet-experts.org/doc_end_user/current_document.php?id=12576"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412" TargetMode="External"/><Relationship Id="rId375" Type="http://schemas.openxmlformats.org/officeDocument/2006/relationships/hyperlink" Target="https://jvet-experts.org/doc_end_user/current_document.php?id=13404" TargetMode="External"/><Relationship Id="rId396" Type="http://schemas.openxmlformats.org/officeDocument/2006/relationships/hyperlink" Target="https://jvet-experts.org/doc_end_user/current_document.php?id=13405" TargetMode="External"/><Relationship Id="rId3" Type="http://schemas.openxmlformats.org/officeDocument/2006/relationships/customXml" Target="../customXml/item3.xml"/><Relationship Id="rId214" Type="http://schemas.openxmlformats.org/officeDocument/2006/relationships/hyperlink" Target="https://jvet-experts.org/doc_end_user/current_document.php?id=13519" TargetMode="External"/><Relationship Id="rId235" Type="http://schemas.openxmlformats.org/officeDocument/2006/relationships/hyperlink" Target="https://jvet-experts.org/doc_end_user/current_document.php?id=13481" TargetMode="External"/><Relationship Id="rId256" Type="http://schemas.openxmlformats.org/officeDocument/2006/relationships/hyperlink" Target="https://jvet-experts.org/doc_end_user/current_document.php?id=13359" TargetMode="External"/><Relationship Id="rId277" Type="http://schemas.openxmlformats.org/officeDocument/2006/relationships/hyperlink" Target="https://jvet-experts.org/doc_end_user/current_document.php?id=13431" TargetMode="External"/><Relationship Id="rId298" Type="http://schemas.openxmlformats.org/officeDocument/2006/relationships/hyperlink" Target="https://jvet-experts.org/doc_end_user/current_document.php?id=13332" TargetMode="External"/><Relationship Id="rId400" Type="http://schemas.openxmlformats.org/officeDocument/2006/relationships/hyperlink" Target="https://jvet-experts.org/doc_end_user/current_document.php?id=13518" TargetMode="External"/><Relationship Id="rId421" Type="http://schemas.openxmlformats.org/officeDocument/2006/relationships/hyperlink" Target="https://jvet-experts.org/doc_end_user/current_document.php?id=11463" TargetMode="External"/><Relationship Id="rId442" Type="http://schemas.openxmlformats.org/officeDocument/2006/relationships/hyperlink" Target="https://jvet-experts.org/doc_end_user/current_document.php?id=13271" TargetMode="External"/><Relationship Id="rId463" Type="http://schemas.openxmlformats.org/officeDocument/2006/relationships/fontTable" Target="fontTable.xml"/><Relationship Id="rId116" Type="http://schemas.openxmlformats.org/officeDocument/2006/relationships/hyperlink" Target="https://jvet-experts.org/doc_end_user/current_document.php?id=13372" TargetMode="External"/><Relationship Id="rId137" Type="http://schemas.openxmlformats.org/officeDocument/2006/relationships/hyperlink" Target="https://jvet-experts.org/doc_end_user/current_document.php?id=13448" TargetMode="External"/><Relationship Id="rId158" Type="http://schemas.openxmlformats.org/officeDocument/2006/relationships/hyperlink" Target="https://jvet-experts.org/doc_end_user/current_document.php?id=13293" TargetMode="External"/><Relationship Id="rId302" Type="http://schemas.openxmlformats.org/officeDocument/2006/relationships/hyperlink" Target="https://jvet-experts.org/doc_end_user/current_document.php?id=13362" TargetMode="External"/><Relationship Id="rId323" Type="http://schemas.openxmlformats.org/officeDocument/2006/relationships/hyperlink" Target="https://jvet-experts.org/doc_end_user/current_document.php?id=13392" TargetMode="External"/><Relationship Id="rId344" Type="http://schemas.openxmlformats.org/officeDocument/2006/relationships/hyperlink" Target="https://jvet-experts.org/doc_end_user/current_document.php?id=13337" TargetMode="External"/><Relationship Id="rId20" Type="http://schemas.openxmlformats.org/officeDocument/2006/relationships/hyperlink" Target="https://jvet-experts.org/doc_end_user/current_document.php?id=12569" TargetMode="External"/><Relationship Id="rId41" Type="http://schemas.openxmlformats.org/officeDocument/2006/relationships/hyperlink" Target="https://jvet-experts.org/doc_end_user/current_document.php?id=12568" TargetMode="External"/><Relationship Id="rId62" Type="http://schemas.openxmlformats.org/officeDocument/2006/relationships/hyperlink" Target="https://lists.rwth-aachen.de/postorius/lists/jvet.lists.rwth-aachen.de/"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document.php?id=13517" TargetMode="External"/><Relationship Id="rId365" Type="http://schemas.openxmlformats.org/officeDocument/2006/relationships/hyperlink" Target="https://jvet-experts.org/doc_end_user/current_document.php?id=13341" TargetMode="External"/><Relationship Id="rId386" Type="http://schemas.openxmlformats.org/officeDocument/2006/relationships/hyperlink" Target="https://jvet-experts.org/doc_end_user/current_document.php?id=13354" TargetMode="External"/><Relationship Id="rId190" Type="http://schemas.openxmlformats.org/officeDocument/2006/relationships/hyperlink" Target="https://jvet-experts.org/doc_end_user/current_document.php?id=13520" TargetMode="External"/><Relationship Id="rId204" Type="http://schemas.openxmlformats.org/officeDocument/2006/relationships/hyperlink" Target="mailto:ajayshyam@ittiam.com" TargetMode="External"/><Relationship Id="rId225" Type="http://schemas.openxmlformats.org/officeDocument/2006/relationships/image" Target="media/image13.wmf"/><Relationship Id="rId246" Type="http://schemas.openxmlformats.org/officeDocument/2006/relationships/hyperlink" Target="https://jvet-experts.org/doc_end_user/current_document.php?id=13484" TargetMode="External"/><Relationship Id="rId267" Type="http://schemas.openxmlformats.org/officeDocument/2006/relationships/hyperlink" Target="https://jvet-experts.org/doc_end_user/current_document.php?id=13391" TargetMode="External"/><Relationship Id="rId288" Type="http://schemas.openxmlformats.org/officeDocument/2006/relationships/hyperlink" Target="https://jvet-experts.org/doc_end_user/current_document.php?id=13508" TargetMode="External"/><Relationship Id="rId411" Type="http://schemas.openxmlformats.org/officeDocument/2006/relationships/hyperlink" Target="mailto:jvet@lists.rwth-aachen.de" TargetMode="External"/><Relationship Id="rId432" Type="http://schemas.openxmlformats.org/officeDocument/2006/relationships/hyperlink" Target="http://phenix.int-evry.fr/jct3v/doc_end_user/current_document.php?id=1884" TargetMode="External"/><Relationship Id="rId453" Type="http://schemas.openxmlformats.org/officeDocument/2006/relationships/hyperlink" Target="https://jvet-experts.org/doc_end_user/current_document.php?id=13273" TargetMode="External"/><Relationship Id="rId106" Type="http://schemas.openxmlformats.org/officeDocument/2006/relationships/hyperlink" Target="https://dms.mpeg.expert/doc_end_user/current_document.php?id=86620&amp;id_meeting=194" TargetMode="External"/><Relationship Id="rId127" Type="http://schemas.openxmlformats.org/officeDocument/2006/relationships/hyperlink" Target="https://jvet-experts.org/doc_end_user/current_document.php?id=13379" TargetMode="External"/><Relationship Id="rId313" Type="http://schemas.openxmlformats.org/officeDocument/2006/relationships/hyperlink" Target="https://jvet-experts.org/doc_end_user/current_document.php?id=13460" TargetMode="External"/><Relationship Id="rId10" Type="http://schemas.openxmlformats.org/officeDocument/2006/relationships/settings" Target="settings.xml"/><Relationship Id="rId31" Type="http://schemas.openxmlformats.org/officeDocument/2006/relationships/hyperlink" Target="https://jvet-experts.org/doc_end_user/current_document.php?id=12580" TargetMode="External"/><Relationship Id="rId52" Type="http://schemas.openxmlformats.org/officeDocument/2006/relationships/hyperlink" Target="https://jvet-experts.org/doc_end_user/current_document.php?id=12582" TargetMode="External"/><Relationship Id="rId73" Type="http://schemas.openxmlformats.org/officeDocument/2006/relationships/hyperlink" Target="https://jvet-experts.org/doc_end_user/current_document.php?id=12563" TargetMode="External"/><Relationship Id="rId94" Type="http://schemas.openxmlformats.org/officeDocument/2006/relationships/hyperlink" Target="http://phenix.it-sudparis.eu/mpeg/doc_end_user/current_document.php?id=27881&amp;id_meeting=16" TargetMode="External"/><Relationship Id="rId148" Type="http://schemas.openxmlformats.org/officeDocument/2006/relationships/hyperlink" Target="https://jvet-experts.org/doc_end_user/current_document.php?id=13294" TargetMode="External"/><Relationship Id="rId169" Type="http://schemas.openxmlformats.org/officeDocument/2006/relationships/hyperlink" Target="https://jvet-experts.org/doc_end_user/current_document.php?id=13311" TargetMode="External"/><Relationship Id="rId334" Type="http://schemas.openxmlformats.org/officeDocument/2006/relationships/hyperlink" Target="https://jvet-experts.org/doc_end_user/current_document.php?id=13331" TargetMode="External"/><Relationship Id="rId355" Type="http://schemas.openxmlformats.org/officeDocument/2006/relationships/hyperlink" Target="https://jvet-experts.org/doc_end_user/current_document.php?id=13432" TargetMode="External"/><Relationship Id="rId376" Type="http://schemas.openxmlformats.org/officeDocument/2006/relationships/hyperlink" Target="https://jvet-experts.org/doc_end_user/current_document.php?id=13497" TargetMode="External"/><Relationship Id="rId397" Type="http://schemas.openxmlformats.org/officeDocument/2006/relationships/hyperlink" Target="https://jvet-experts.org/doc_end_user/current_document.php?id=13406"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3334" TargetMode="External"/><Relationship Id="rId215" Type="http://schemas.openxmlformats.org/officeDocument/2006/relationships/hyperlink" Target="https://jvet-experts.org/doc_end_user/current_document.php?id=13467" TargetMode="External"/><Relationship Id="rId236" Type="http://schemas.openxmlformats.org/officeDocument/2006/relationships/hyperlink" Target="https://jvet-experts.org/doc_end_user/current_document.php?id=13314" TargetMode="External"/><Relationship Id="rId257" Type="http://schemas.openxmlformats.org/officeDocument/2006/relationships/hyperlink" Target="https://jvet-experts.org/doc_end_user/current_document.php?id=13464" TargetMode="External"/><Relationship Id="rId278" Type="http://schemas.openxmlformats.org/officeDocument/2006/relationships/hyperlink" Target="https://jvet-experts.org/doc_end_user/current_document.php?id=13529" TargetMode="External"/><Relationship Id="rId401" Type="http://schemas.openxmlformats.org/officeDocument/2006/relationships/hyperlink" Target="https://dms.mpeg.expert/doc_end_user/current_document.php?id=88881&amp;id_meeting=195" TargetMode="External"/><Relationship Id="rId422" Type="http://schemas.openxmlformats.org/officeDocument/2006/relationships/hyperlink" Target="https://dms.mpeg.expert/doc_end_user/current_document.php?id=82085&amp;id_meeting=189" TargetMode="External"/><Relationship Id="rId443" Type="http://schemas.openxmlformats.org/officeDocument/2006/relationships/hyperlink" Target="https://jvet-experts.org/doc_end_user/current_document.php?id=12977" TargetMode="External"/><Relationship Id="rId464" Type="http://schemas.microsoft.com/office/2011/relationships/people" Target="people.xml"/><Relationship Id="rId303" Type="http://schemas.openxmlformats.org/officeDocument/2006/relationships/hyperlink" Target="https://jvet-experts.org/doc_end_user/current_document.php?id=13363" TargetMode="External"/><Relationship Id="rId42" Type="http://schemas.openxmlformats.org/officeDocument/2006/relationships/hyperlink" Target="https://jvet-experts.org/doc_end_user/current_document.php?id=12574" TargetMode="External"/><Relationship Id="rId84" Type="http://schemas.openxmlformats.org/officeDocument/2006/relationships/hyperlink" Target="https://jvet-experts.org/" TargetMode="External"/><Relationship Id="rId138" Type="http://schemas.openxmlformats.org/officeDocument/2006/relationships/hyperlink" Target="https://jvet-experts.org/doc_end_user/current_document.php?id=13433" TargetMode="External"/><Relationship Id="rId345" Type="http://schemas.openxmlformats.org/officeDocument/2006/relationships/hyperlink" Target="https://jvet-experts.org/doc_end_user/current_document.php?id=13348" TargetMode="External"/><Relationship Id="rId387" Type="http://schemas.openxmlformats.org/officeDocument/2006/relationships/hyperlink" Target="https://jvet-experts.org/doc_end_user/current_document.php?id=13335" TargetMode="External"/><Relationship Id="rId191" Type="http://schemas.openxmlformats.org/officeDocument/2006/relationships/hyperlink" Target="https://jvet-experts.org/doc_end_user/current_document.php?id=13439" TargetMode="External"/><Relationship Id="rId205" Type="http://schemas.openxmlformats.org/officeDocument/2006/relationships/hyperlink" Target="https://jvet-experts.org/doc_end_user/current_document.php?id=13401" TargetMode="External"/><Relationship Id="rId247" Type="http://schemas.openxmlformats.org/officeDocument/2006/relationships/hyperlink" Target="https://jvet-experts.org/doc_end_user/current_document.php?id=13493" TargetMode="External"/><Relationship Id="rId412" Type="http://schemas.openxmlformats.org/officeDocument/2006/relationships/hyperlink" Target="mailto:jvet@lists.rwth-aachen.de" TargetMode="External"/><Relationship Id="rId107" Type="http://schemas.openxmlformats.org/officeDocument/2006/relationships/hyperlink" Target="https://dms.mpeg.expert/doc_end_user/current_document.php?id=86621&amp;id_meeting=194" TargetMode="External"/><Relationship Id="rId289" Type="http://schemas.openxmlformats.org/officeDocument/2006/relationships/hyperlink" Target="https://jvet-experts.org/doc_end_user/current_document.php?id=13353" TargetMode="External"/><Relationship Id="rId454" Type="http://schemas.openxmlformats.org/officeDocument/2006/relationships/hyperlink" Target="https://jvet-experts.org/doc_end_user/current_document.php?id=11949" TargetMode="External"/><Relationship Id="rId11" Type="http://schemas.openxmlformats.org/officeDocument/2006/relationships/webSettings" Target="webSettings.xm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experts.org/doc_end_user/current_document.php?id=13445" TargetMode="External"/><Relationship Id="rId314" Type="http://schemas.openxmlformats.org/officeDocument/2006/relationships/hyperlink" Target="https://jvet-experts.org/doc_end_user/current_document.php?id=13489" TargetMode="External"/><Relationship Id="rId356" Type="http://schemas.openxmlformats.org/officeDocument/2006/relationships/hyperlink" Target="https://jvet-experts.org/doc_end_user/current_document.php?id=13298" TargetMode="External"/><Relationship Id="rId398" Type="http://schemas.openxmlformats.org/officeDocument/2006/relationships/hyperlink" Target="https://jvet-experts.org/doc_end_user/current_document.php?id=13407" TargetMode="External"/><Relationship Id="rId95" Type="http://schemas.openxmlformats.org/officeDocument/2006/relationships/hyperlink" Target="https://jvet-experts.org/" TargetMode="External"/><Relationship Id="rId160" Type="http://schemas.openxmlformats.org/officeDocument/2006/relationships/hyperlink" Target="https://jvet-experts.org/doc_end_user/current_document.php?id=13510" TargetMode="External"/><Relationship Id="rId216" Type="http://schemas.openxmlformats.org/officeDocument/2006/relationships/hyperlink" Target="https://jvet-experts.org/doc_end_user/current_document.php?id=13499" TargetMode="External"/><Relationship Id="rId423" Type="http://schemas.openxmlformats.org/officeDocument/2006/relationships/hyperlink" Target="https://jvet-experts.org/doc_end_user/current_document.php?id=12970" TargetMode="External"/><Relationship Id="rId258" Type="http://schemas.openxmlformats.org/officeDocument/2006/relationships/hyperlink" Target="https://jvet-experts.org/doc_end_user/current_document.php?id=13367" TargetMode="External"/><Relationship Id="rId465" Type="http://schemas.openxmlformats.org/officeDocument/2006/relationships/theme" Target="theme/theme1.xml"/><Relationship Id="rId22" Type="http://schemas.openxmlformats.org/officeDocument/2006/relationships/hyperlink" Target="https://jvet-experts.org/doc_end_user/current_document.php?id=12574" TargetMode="External"/><Relationship Id="rId64" Type="http://schemas.openxmlformats.org/officeDocument/2006/relationships/hyperlink" Target="https://jvet-experts.org/doc_end_user/current_document.php?id=12567" TargetMode="External"/><Relationship Id="rId118" Type="http://schemas.openxmlformats.org/officeDocument/2006/relationships/hyperlink" Target="https://jvet-experts.org/doc_end_user/current_document.php?id=13374" TargetMode="External"/><Relationship Id="rId325" Type="http://schemas.openxmlformats.org/officeDocument/2006/relationships/hyperlink" Target="https://jvet-experts.org/doc_end_user/current_document.php?id=13393" TargetMode="External"/><Relationship Id="rId367" Type="http://schemas.openxmlformats.org/officeDocument/2006/relationships/hyperlink" Target="https://jvet-experts.org/doc_end_user/current_document.php?id=13342" TargetMode="External"/><Relationship Id="rId171" Type="http://schemas.openxmlformats.org/officeDocument/2006/relationships/hyperlink" Target="https://jvet-experts.org/doc_end_user/current_document.php?id=13469" TargetMode="External"/><Relationship Id="rId227" Type="http://schemas.openxmlformats.org/officeDocument/2006/relationships/image" Target="media/image14.png"/><Relationship Id="rId269" Type="http://schemas.openxmlformats.org/officeDocument/2006/relationships/hyperlink" Target="https://jvet-experts.org/doc_end_user/current_document.php?id=13394" TargetMode="External"/><Relationship Id="rId434" Type="http://schemas.openxmlformats.org/officeDocument/2006/relationships/hyperlink" Target="https://jvet-experts.org/doc_end_user/current_document.php?id=13268"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3381" TargetMode="External"/><Relationship Id="rId280" Type="http://schemas.openxmlformats.org/officeDocument/2006/relationships/hyperlink" Target="https://jvet-experts.org/doc_end_user/current_document.php?id=13525" TargetMode="External"/><Relationship Id="rId336" Type="http://schemas.openxmlformats.org/officeDocument/2006/relationships/hyperlink" Target="https://jvet-experts.org/doc_end_user/current_document.php?id=13434"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3311" TargetMode="External"/><Relationship Id="rId182" Type="http://schemas.openxmlformats.org/officeDocument/2006/relationships/hyperlink" Target="https://jvet-experts.org/doc_end_user/current_document.php?id=13349" TargetMode="External"/><Relationship Id="rId378" Type="http://schemas.openxmlformats.org/officeDocument/2006/relationships/hyperlink" Target="mailto:samuelssonj@sharplabs.com" TargetMode="External"/><Relationship Id="rId403" Type="http://schemas.openxmlformats.org/officeDocument/2006/relationships/hyperlink" Target="https://www.itu.int/ifa/t/2017/sg16/exchange/wp3/q06/vceg_account.txt"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3321" TargetMode="External"/><Relationship Id="rId445" Type="http://schemas.openxmlformats.org/officeDocument/2006/relationships/hyperlink" Target="https://jvet-experts.org/doc_end_user/current_document.php?id=11470" TargetMode="External"/><Relationship Id="rId291" Type="http://schemas.openxmlformats.org/officeDocument/2006/relationships/hyperlink" Target="https://jvet-experts.org/doc_end_user/current_document.php?id=13409" TargetMode="External"/><Relationship Id="rId305" Type="http://schemas.openxmlformats.org/officeDocument/2006/relationships/hyperlink" Target="https://jvet-experts.org/doc_end_user/current_document.php?id=13387" TargetMode="External"/><Relationship Id="rId347" Type="http://schemas.openxmlformats.org/officeDocument/2006/relationships/hyperlink" Target="https://jvet-experts.org/doc_end_user/current_document.php?id=13414" TargetMode="External"/><Relationship Id="rId44" Type="http://schemas.openxmlformats.org/officeDocument/2006/relationships/hyperlink" Target="https://jvet-experts.org/doc_end_user/current_document.php?id=12576"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experts.org/doc_end_user/current_document.php?id=13516" TargetMode="External"/><Relationship Id="rId389" Type="http://schemas.openxmlformats.org/officeDocument/2006/relationships/hyperlink" Target="https://jvet-experts.org/doc_end_user/current_document.php?id=13336" TargetMode="External"/><Relationship Id="rId193" Type="http://schemas.openxmlformats.org/officeDocument/2006/relationships/hyperlink" Target="https://jvet-experts.org/doc_end_user/current_document.php?id=13441" TargetMode="External"/><Relationship Id="rId207" Type="http://schemas.openxmlformats.org/officeDocument/2006/relationships/hyperlink" Target="https://jvet-experts.org/doc_end_user/current_document.php?id=13410" TargetMode="External"/><Relationship Id="rId249" Type="http://schemas.openxmlformats.org/officeDocument/2006/relationships/hyperlink" Target="https://jvet-experts.org/doc_end_user/current_document.php?id=13482" TargetMode="External"/><Relationship Id="rId414" Type="http://schemas.openxmlformats.org/officeDocument/2006/relationships/hyperlink" Target="mailto:jvet@lists.rwth-aachen.de" TargetMode="External"/><Relationship Id="rId456" Type="http://schemas.openxmlformats.org/officeDocument/2006/relationships/hyperlink" Target="https://jvet-experts.org/doc_end_user/current_document.php?id=12581"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260" Type="http://schemas.openxmlformats.org/officeDocument/2006/relationships/hyperlink" Target="https://jvet-experts.org/doc_end_user/current_document.php?id=13371" TargetMode="External"/><Relationship Id="rId316" Type="http://schemas.openxmlformats.org/officeDocument/2006/relationships/hyperlink" Target="https://jvet-experts.org/doc_end_user/current_document.php?id=13511" TargetMode="External"/><Relationship Id="rId55" Type="http://schemas.openxmlformats.org/officeDocument/2006/relationships/hyperlink" Target="https://jvet-experts.org/doc_end_user/current_document.php?id=12584" TargetMode="External"/><Relationship Id="rId97" Type="http://schemas.openxmlformats.org/officeDocument/2006/relationships/hyperlink" Target="https://lists.rwth-aachen.de/postorius/lists/jvet.lists.rwth-aachen.de/" TargetMode="External"/><Relationship Id="rId120" Type="http://schemas.openxmlformats.org/officeDocument/2006/relationships/hyperlink" Target="https://jvet-experts.org/doc_end_user/current_document.php?id=13376" TargetMode="External"/><Relationship Id="rId358" Type="http://schemas.openxmlformats.org/officeDocument/2006/relationships/hyperlink" Target="https://jvet-experts.org/doc_end_user/current_document.php?id=13315" TargetMode="External"/><Relationship Id="rId162" Type="http://schemas.openxmlformats.org/officeDocument/2006/relationships/hyperlink" Target="https://jvet-experts.org/doc_end_user/current_document.php?id=13400" TargetMode="External"/><Relationship Id="rId218" Type="http://schemas.openxmlformats.org/officeDocument/2006/relationships/image" Target="media/image6.emf"/><Relationship Id="rId425" Type="http://schemas.openxmlformats.org/officeDocument/2006/relationships/hyperlink" Target="https://jvet-experts.org/doc_end_user/current_document.php?id=11707" TargetMode="External"/><Relationship Id="rId271" Type="http://schemas.openxmlformats.org/officeDocument/2006/relationships/hyperlink" Target="https://jvet-experts.org/doc_end_user/current_document.php?id=13478" TargetMode="External"/><Relationship Id="rId24" Type="http://schemas.openxmlformats.org/officeDocument/2006/relationships/hyperlink" Target="https://jvet-experts.org/doc_end_user/current_document.php?id=12576"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image" Target="media/image4.png"/><Relationship Id="rId327" Type="http://schemas.openxmlformats.org/officeDocument/2006/relationships/hyperlink" Target="https://jvet-experts.org/doc_end_user/current_document.php?id=13418" TargetMode="External"/><Relationship Id="rId369" Type="http://schemas.openxmlformats.org/officeDocument/2006/relationships/hyperlink" Target="https://jvet-experts.org/doc_end_user/current_document.php?id=13297" TargetMode="External"/><Relationship Id="rId173" Type="http://schemas.openxmlformats.org/officeDocument/2006/relationships/hyperlink" Target="https://jvet-experts.org/doc_end_user/current_document.php?id=13285" TargetMode="External"/><Relationship Id="rId229" Type="http://schemas.openxmlformats.org/officeDocument/2006/relationships/image" Target="media/image16.png"/><Relationship Id="rId380" Type="http://schemas.openxmlformats.org/officeDocument/2006/relationships/hyperlink" Target="https://jvet-experts.org/doc_end_user/current_document.php?id=13344" TargetMode="External"/><Relationship Id="rId436" Type="http://schemas.openxmlformats.org/officeDocument/2006/relationships/hyperlink" Target="https://jvet-experts.org/doc_end_user/current_document.php?id=12571" TargetMode="External"/><Relationship Id="rId240" Type="http://schemas.openxmlformats.org/officeDocument/2006/relationships/hyperlink" Target="https://jvet-experts.org/doc_end_user/current_document.php?id=13496" TargetMode="External"/><Relationship Id="rId35" Type="http://schemas.openxmlformats.org/officeDocument/2006/relationships/hyperlink" Target="https://jvet-experts.org/doc_end_user/current_document.php?id=12584" TargetMode="External"/><Relationship Id="rId77" Type="http://schemas.openxmlformats.org/officeDocument/2006/relationships/hyperlink" Target="https://jvet-experts.org/doc_end_user/current_document.php?id=12562" TargetMode="External"/><Relationship Id="rId100" Type="http://schemas.openxmlformats.org/officeDocument/2006/relationships/hyperlink" Target="https://standards.iso.org/ittf/PubliclyAvailableStandards/index.html" TargetMode="External"/><Relationship Id="rId282" Type="http://schemas.openxmlformats.org/officeDocument/2006/relationships/hyperlink" Target="https://jvet-experts.org/doc_end_user/current_document.php?id=13488" TargetMode="External"/><Relationship Id="rId338" Type="http://schemas.openxmlformats.org/officeDocument/2006/relationships/hyperlink" Target="https://jvet-experts.org/doc_end_user/current_document.php?id=1343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23" TargetMode="External"/><Relationship Id="rId184" Type="http://schemas.openxmlformats.org/officeDocument/2006/relationships/hyperlink" Target="https://jvet-experts.org/doc_end_user/current_document.php?id=13521" TargetMode="External"/><Relationship Id="rId391" Type="http://schemas.openxmlformats.org/officeDocument/2006/relationships/hyperlink" Target="https://jvet-experts.org/doc_end_user/current_document.php?id=13398" TargetMode="External"/><Relationship Id="rId405" Type="http://schemas.openxmlformats.org/officeDocument/2006/relationships/hyperlink" Target="mailto:jvet@lists.rwth-aachen.de" TargetMode="External"/><Relationship Id="rId447" Type="http://schemas.openxmlformats.org/officeDocument/2006/relationships/hyperlink" Target="https://jvet-experts.org/doc_end_user/current_document.php?id=12575" TargetMode="External"/><Relationship Id="rId251" Type="http://schemas.openxmlformats.org/officeDocument/2006/relationships/hyperlink" Target="https://jvet-experts.org/doc_end_user/current_document.php?id=13512" TargetMode="External"/><Relationship Id="rId46" Type="http://schemas.openxmlformats.org/officeDocument/2006/relationships/hyperlink" Target="https://jvet-experts.org/doc_end_user/current_document.php?id=12563" TargetMode="External"/><Relationship Id="rId293" Type="http://schemas.openxmlformats.org/officeDocument/2006/relationships/hyperlink" Target="https://jvet-experts.org/doc_end_user/current_document.php?id=13463" TargetMode="External"/><Relationship Id="rId307" Type="http://schemas.openxmlformats.org/officeDocument/2006/relationships/hyperlink" Target="https://jvet-experts.org/doc_end_user/current_document.php?id=13395" TargetMode="External"/><Relationship Id="rId349" Type="http://schemas.openxmlformats.org/officeDocument/2006/relationships/hyperlink" Target="https://jvet-experts.org/doc_end_user/current_document.php?id=13435" TargetMode="External"/><Relationship Id="rId88" Type="http://schemas.openxmlformats.org/officeDocument/2006/relationships/hyperlink" Target="https://jvet-experts.org/doc_end_user/current_document.php?id=12584" TargetMode="External"/><Relationship Id="rId111" Type="http://schemas.openxmlformats.org/officeDocument/2006/relationships/hyperlink" Target="https://dms.mpeg.expert/doc_end_user/current_document.php?id=87857&amp;id_meeting=194" TargetMode="External"/><Relationship Id="rId153" Type="http://schemas.openxmlformats.org/officeDocument/2006/relationships/hyperlink" Target="https://jvet-experts.org/doc_end_user/current_document.php?id=13415" TargetMode="External"/><Relationship Id="rId195" Type="http://schemas.openxmlformats.org/officeDocument/2006/relationships/hyperlink" Target="https://jvet-experts.org/doc_end_user/current_document.php?id=13453" TargetMode="External"/><Relationship Id="rId209" Type="http://schemas.openxmlformats.org/officeDocument/2006/relationships/hyperlink" Target="https://jvet-experts.org/doc_end_user/current_document.php?id=13416" TargetMode="External"/><Relationship Id="rId360" Type="http://schemas.openxmlformats.org/officeDocument/2006/relationships/hyperlink" Target="mailto:dr.hendry@lge.com" TargetMode="External"/><Relationship Id="rId416" Type="http://schemas.openxmlformats.org/officeDocument/2006/relationships/hyperlink" Target="mailto:jvet@lists.rwth-aachen.de" TargetMode="External"/><Relationship Id="rId220" Type="http://schemas.openxmlformats.org/officeDocument/2006/relationships/image" Target="media/image8.png"/><Relationship Id="rId458" Type="http://schemas.openxmlformats.org/officeDocument/2006/relationships/header" Target="header1.xml"/><Relationship Id="rId15" Type="http://schemas.openxmlformats.org/officeDocument/2006/relationships/image" Target="media/image2.png"/><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86" TargetMode="External"/><Relationship Id="rId318" Type="http://schemas.openxmlformats.org/officeDocument/2006/relationships/hyperlink" Target="https://jvet-experts.org/doc_end_user/current_document.php?id=13360" TargetMode="External"/><Relationship Id="rId99" Type="http://schemas.openxmlformats.org/officeDocument/2006/relationships/hyperlink" Target="https://dms.mpeg.expert/doc_end_user/current_document.php?id=86620&amp;id_meeting=194" TargetMode="External"/><Relationship Id="rId122" Type="http://schemas.openxmlformats.org/officeDocument/2006/relationships/hyperlink" Target="https://jvet-experts.org/doc_end_user/current_document.php?id=13295" TargetMode="External"/><Relationship Id="rId164" Type="http://schemas.openxmlformats.org/officeDocument/2006/relationships/hyperlink" Target="https://jvet-experts.org/doc_end_user/current_document.php?id=13472" TargetMode="External"/><Relationship Id="rId371" Type="http://schemas.openxmlformats.org/officeDocument/2006/relationships/hyperlink" Target="https://jvet-experts.org/doc_end_user/current_document.php?id=13313" TargetMode="External"/><Relationship Id="rId427" Type="http://schemas.openxmlformats.org/officeDocument/2006/relationships/hyperlink" Target="https://jvet-experts.org/doc_end_user/current_document.php?id=12972"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image" Target="media/image18.emf"/><Relationship Id="rId273" Type="http://schemas.openxmlformats.org/officeDocument/2006/relationships/hyperlink" Target="https://jvet-experts.org/doc_end_user/current_document.php?id=13417" TargetMode="External"/><Relationship Id="rId329" Type="http://schemas.openxmlformats.org/officeDocument/2006/relationships/hyperlink" Target="https://jvet-experts.org/doc_end_user/current_document.php?id=13528"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3383" TargetMode="External"/><Relationship Id="rId175" Type="http://schemas.openxmlformats.org/officeDocument/2006/relationships/hyperlink" Target="https://jvet-experts.org/doc_end_user/current_document.php?id=13304" TargetMode="External"/><Relationship Id="rId340" Type="http://schemas.openxmlformats.org/officeDocument/2006/relationships/hyperlink" Target="https://jvet-experts.org/doc_end_user/current_document.php?id=13422" TargetMode="External"/><Relationship Id="rId200" Type="http://schemas.openxmlformats.org/officeDocument/2006/relationships/hyperlink" Target="https://jvet-experts.org/doc_end_user/current_document.php?id=13319" TargetMode="External"/><Relationship Id="rId382" Type="http://schemas.openxmlformats.org/officeDocument/2006/relationships/hyperlink" Target="https://jvet-experts.org/doc_end_user/current_document.php?id=13346" TargetMode="External"/><Relationship Id="rId438" Type="http://schemas.openxmlformats.org/officeDocument/2006/relationships/hyperlink" Target="https://jvet-experts.org/doc_end_user/current_document.php?id=12974" TargetMode="External"/><Relationship Id="rId242" Type="http://schemas.openxmlformats.org/officeDocument/2006/relationships/hyperlink" Target="https://jvet-experts.org/doc_end_user/current_document.php?id=13505" TargetMode="External"/><Relationship Id="rId284" Type="http://schemas.openxmlformats.org/officeDocument/2006/relationships/hyperlink" Target="https://jvet-experts.org/doc_end_user/current_document.php?id=13483" TargetMode="External"/><Relationship Id="rId37" Type="http://schemas.openxmlformats.org/officeDocument/2006/relationships/hyperlink" Target="https://jvet-experts.org/doc_end_user/current_document.php?id=12567" TargetMode="External"/><Relationship Id="rId79" Type="http://schemas.openxmlformats.org/officeDocument/2006/relationships/hyperlink" Target="https://jvet-experts.org/doc_end_user/current_document.php?id=12582" TargetMode="External"/><Relationship Id="rId102" Type="http://schemas.openxmlformats.org/officeDocument/2006/relationships/hyperlink" Target="https://dms.mpeg.expert/doc_end_user/current_document.php?id=85619&amp;id_meeting=193" TargetMode="External"/><Relationship Id="rId144" Type="http://schemas.openxmlformats.org/officeDocument/2006/relationships/hyperlink" Target="https://jvet-experts.org/doc_end_user/current_document.php?id=13491"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480" TargetMode="External"/><Relationship Id="rId351" Type="http://schemas.openxmlformats.org/officeDocument/2006/relationships/hyperlink" Target="https://jvet-experts.org/doc_end_user/current_document.php?id=13500" TargetMode="External"/><Relationship Id="rId393" Type="http://schemas.openxmlformats.org/officeDocument/2006/relationships/hyperlink" Target="https://jvet-experts.org/doc_end_user/current_document.php?id=13400" TargetMode="External"/><Relationship Id="rId407" Type="http://schemas.openxmlformats.org/officeDocument/2006/relationships/hyperlink" Target="mailto:jvet@lists.rwth-aachen.de" TargetMode="External"/><Relationship Id="rId449" Type="http://schemas.openxmlformats.org/officeDocument/2006/relationships/hyperlink" Target="http://phenix.it-sudparis.eu/jvet/doc_end_user/current_document.php?id=10546" TargetMode="External"/><Relationship Id="rId211" Type="http://schemas.openxmlformats.org/officeDocument/2006/relationships/hyperlink" Target="https://jvet-experts.org/doc_end_user/current_document.php?id=13522" TargetMode="External"/><Relationship Id="rId253" Type="http://schemas.openxmlformats.org/officeDocument/2006/relationships/hyperlink" Target="https://jvet-experts.org/doc_end_user/current_document.php?id=13446" TargetMode="External"/><Relationship Id="rId295" Type="http://schemas.openxmlformats.org/officeDocument/2006/relationships/hyperlink" Target="https://jvet-experts.org/doc_end_user/current_document.php?id=13320" TargetMode="External"/><Relationship Id="rId309" Type="http://schemas.openxmlformats.org/officeDocument/2006/relationships/hyperlink" Target="https://jvet-experts.org/doc_end_user/current_document.php?id=13424" TargetMode="External"/><Relationship Id="rId460" Type="http://schemas.openxmlformats.org/officeDocument/2006/relationships/header" Target="header2.xm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https://jvet-experts.org/doc_end_user/current_document.php?id=13514" TargetMode="External"/><Relationship Id="rId155" Type="http://schemas.openxmlformats.org/officeDocument/2006/relationships/hyperlink" Target="https://jvet-experts.org/doc_end_user/current_document.php?id=13316" TargetMode="External"/><Relationship Id="rId197" Type="http://schemas.openxmlformats.org/officeDocument/2006/relationships/hyperlink" Target="https://jvet-experts.org/doc_end_user/current_document.php?id=13466" TargetMode="External"/><Relationship Id="rId362" Type="http://schemas.openxmlformats.org/officeDocument/2006/relationships/hyperlink" Target="mailto:dr.hendry@lge.com" TargetMode="External"/><Relationship Id="rId418" Type="http://schemas.openxmlformats.org/officeDocument/2006/relationships/hyperlink" Target="https://www.mpegstandards.org/adhoc/" TargetMode="External"/><Relationship Id="rId222" Type="http://schemas.openxmlformats.org/officeDocument/2006/relationships/image" Target="media/image10.emf"/><Relationship Id="rId264" Type="http://schemas.openxmlformats.org/officeDocument/2006/relationships/hyperlink" Target="https://jvet-experts.org/doc_end_user/current_document.php?id=13388" TargetMode="External"/><Relationship Id="rId17" Type="http://schemas.openxmlformats.org/officeDocument/2006/relationships/hyperlink" Target="https://jvet-experts.org/doc_end_user/current_document.php?id=12567" TargetMode="External"/><Relationship Id="rId59" Type="http://schemas.openxmlformats.org/officeDocument/2006/relationships/hyperlink" Target="http://phenix.int-evry.fr/jct/" TargetMode="External"/><Relationship Id="rId124" Type="http://schemas.openxmlformats.org/officeDocument/2006/relationships/chart" Target="charts/chart1.xm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jvet-experts.org/doc_end_user/current_document.php?id=13526" TargetMode="External"/><Relationship Id="rId331" Type="http://schemas.openxmlformats.org/officeDocument/2006/relationships/hyperlink" Target="https://jvet-experts.org/doc_end_user/current_document.php?id=13452" TargetMode="External"/><Relationship Id="rId373" Type="http://schemas.openxmlformats.org/officeDocument/2006/relationships/hyperlink" Target="https://jvet-experts.org/doc_end_user/current_document.php?id=13449" TargetMode="External"/><Relationship Id="rId429" Type="http://schemas.openxmlformats.org/officeDocument/2006/relationships/hyperlink" Target="http://phenix.it-sudparis.eu/jct/doc_end_user/current_document.php?id=8511" TargetMode="External"/><Relationship Id="rId1" Type="http://schemas.openxmlformats.org/officeDocument/2006/relationships/customXml" Target="../customXml/item1.xml"/><Relationship Id="rId233" Type="http://schemas.openxmlformats.org/officeDocument/2006/relationships/image" Target="media/image20.emf"/><Relationship Id="rId440" Type="http://schemas.openxmlformats.org/officeDocument/2006/relationships/hyperlink" Target="http://phenix.it-sudparis.eu/jvet/doc_end_user/current_document.php?id=10542" TargetMode="External"/><Relationship Id="rId28" Type="http://schemas.openxmlformats.org/officeDocument/2006/relationships/hyperlink" Target="https://jvet-experts.org/doc_end_user/current_document.php?id=12578" TargetMode="External"/><Relationship Id="rId275" Type="http://schemas.openxmlformats.org/officeDocument/2006/relationships/hyperlink" Target="https://jvet-experts.org/doc_end_user/current_document.php?id=13421" TargetMode="External"/><Relationship Id="rId300" Type="http://schemas.openxmlformats.org/officeDocument/2006/relationships/hyperlink" Target="https://jvet-experts.org/doc_end_user/current_document.php?id=13351" TargetMode="External"/><Relationship Id="rId81" Type="http://schemas.openxmlformats.org/officeDocument/2006/relationships/hyperlink" Target="https://jvet-experts.org/doc_end_user/current_document.php?id=12564" TargetMode="External"/><Relationship Id="rId135" Type="http://schemas.openxmlformats.org/officeDocument/2006/relationships/hyperlink" Target="https://jvet-experts.org/doc_end_user/current_document.php?id=13385" TargetMode="External"/><Relationship Id="rId177" Type="http://schemas.openxmlformats.org/officeDocument/2006/relationships/hyperlink" Target="https://jvet-experts.org/doc_end_user/current_document.php?id=13479" TargetMode="External"/><Relationship Id="rId342" Type="http://schemas.openxmlformats.org/officeDocument/2006/relationships/hyperlink" Target="https://jvet-experts.org/doc_end_user/current_document.php?id=13443" TargetMode="External"/><Relationship Id="rId384" Type="http://schemas.openxmlformats.org/officeDocument/2006/relationships/hyperlink" Target="https://jvet-experts.org/doc_end_user/current_document.php?id=13316" TargetMode="External"/><Relationship Id="rId202" Type="http://schemas.openxmlformats.org/officeDocument/2006/relationships/hyperlink" Target="mailto:pyin@dolby.com" TargetMode="External"/><Relationship Id="rId244" Type="http://schemas.openxmlformats.org/officeDocument/2006/relationships/hyperlink" Target="https://jvet-experts.org/doc_end_user/current_document.php?id=13490" TargetMode="External"/><Relationship Id="rId39" Type="http://schemas.openxmlformats.org/officeDocument/2006/relationships/hyperlink" Target="https://jvet-experts.org/doc_end_user/current_document.php?id=12569" TargetMode="External"/><Relationship Id="rId286" Type="http://schemas.openxmlformats.org/officeDocument/2006/relationships/hyperlink" Target="https://jvet-experts.org/doc_end_user/current_document.php?id=13507" TargetMode="External"/><Relationship Id="rId451" Type="http://schemas.openxmlformats.org/officeDocument/2006/relationships/hyperlink" Target="http://phenix.it-sudparis.eu/jvet/doc_end_user/current_document.php?id=9684" TargetMode="External"/><Relationship Id="rId50" Type="http://schemas.openxmlformats.org/officeDocument/2006/relationships/hyperlink" Target="https://jvet-experts.org/doc_end_user/current_document.php?id=12562" TargetMode="External"/><Relationship Id="rId104" Type="http://schemas.openxmlformats.org/officeDocument/2006/relationships/hyperlink" Target="https://dms.mpeg.expert/doc_end_user/current_document.php?id=86365&amp;id_meeting=193" TargetMode="External"/><Relationship Id="rId146" Type="http://schemas.openxmlformats.org/officeDocument/2006/relationships/hyperlink" Target="https://jvet-experts.org/doc_end_user/current_document.php?id=13516" TargetMode="External"/><Relationship Id="rId188" Type="http://schemas.openxmlformats.org/officeDocument/2006/relationships/hyperlink" Target="https://jvet-experts.org/doc_end_user/current_document.php?id=13530" TargetMode="External"/><Relationship Id="rId311" Type="http://schemas.openxmlformats.org/officeDocument/2006/relationships/hyperlink" Target="https://jvet-experts.org/doc_end_user/current_document.php?id=13429" TargetMode="External"/><Relationship Id="rId353" Type="http://schemas.openxmlformats.org/officeDocument/2006/relationships/hyperlink" Target="https://jvet-experts.org/doc_end_user/current_document.php?id=13298" TargetMode="External"/><Relationship Id="rId395" Type="http://schemas.openxmlformats.org/officeDocument/2006/relationships/hyperlink" Target="https://jvet-experts.org/doc_end_user/current_document.php?id=13403" TargetMode="External"/><Relationship Id="rId409" Type="http://schemas.openxmlformats.org/officeDocument/2006/relationships/hyperlink" Target="mailto:jvet@lists.rwth-aachen.de" TargetMode="External"/><Relationship Id="rId92" Type="http://schemas.openxmlformats.org/officeDocument/2006/relationships/hyperlink" Target="http://ftp3.itu.int/av-arch/jvet-site" TargetMode="External"/><Relationship Id="rId213" Type="http://schemas.openxmlformats.org/officeDocument/2006/relationships/hyperlink" Target="https://jvet-experts.org/doc_end_user/current_document.php?id=13454" TargetMode="External"/><Relationship Id="rId420" Type="http://schemas.openxmlformats.org/officeDocument/2006/relationships/hyperlink" Target="https://jvet-experts.org/doc_end_user/current_document.php?id=12566" TargetMode="External"/><Relationship Id="rId255" Type="http://schemas.openxmlformats.org/officeDocument/2006/relationships/hyperlink" Target="https://jvet-experts.org/doc_end_user/current_document.php?id=13495" TargetMode="External"/><Relationship Id="rId297" Type="http://schemas.openxmlformats.org/officeDocument/2006/relationships/hyperlink" Target="mailto:swma@pku.edu.cn" TargetMode="External"/><Relationship Id="rId462" Type="http://schemas.openxmlformats.org/officeDocument/2006/relationships/footer" Target="footer3.xml"/><Relationship Id="rId115" Type="http://schemas.openxmlformats.org/officeDocument/2006/relationships/hyperlink" Target="https://dms.mpeg.expert/doc_end_user/current_document.php?id=90215&amp;id_meeting=196" TargetMode="External"/><Relationship Id="rId157" Type="http://schemas.openxmlformats.org/officeDocument/2006/relationships/hyperlink" Target="https://jvet-experts.org/doc_end_user/current_document.php?id=13405" TargetMode="External"/><Relationship Id="rId322" Type="http://schemas.openxmlformats.org/officeDocument/2006/relationships/hyperlink" Target="https://jvet-experts.org/doc_end_user/current_document.php?id=13368" TargetMode="External"/><Relationship Id="rId364" Type="http://schemas.openxmlformats.org/officeDocument/2006/relationships/hyperlink" Target="mailto:dr.hendry@lge.co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5.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6.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7.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Pages>
  <Words>59384</Words>
  <Characters>374124</Characters>
  <Application>Microsoft Office Word</Application>
  <DocSecurity>0</DocSecurity>
  <Lines>3117</Lines>
  <Paragraphs>86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3264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7</cp:revision>
  <dcterms:created xsi:type="dcterms:W3CDTF">2023-10-13T18:27:00Z</dcterms:created>
  <dcterms:modified xsi:type="dcterms:W3CDTF">2023-10-13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